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2BDF317" w14:textId="77777777" w:rsidR="000649A5" w:rsidRPr="00A375F5" w:rsidRDefault="000649A5" w:rsidP="00415FBB">
      <w:pPr>
        <w:spacing w:after="200" w:line="276" w:lineRule="auto"/>
        <w:jc w:val="center"/>
        <w:rPr>
          <w:rFonts w:ascii="Times New Roman" w:eastAsia="Calibri" w:hAnsi="Times New Roman" w:cs="Times New Roman"/>
          <w:i/>
          <w:sz w:val="28"/>
          <w:szCs w:val="28"/>
          <w:lang w:val="uk-UA" w:eastAsia="en-US"/>
        </w:rPr>
      </w:pPr>
    </w:p>
    <w:p w14:paraId="2A4328D0" w14:textId="77777777" w:rsidR="000649A5" w:rsidRPr="00A375F5" w:rsidRDefault="000649A5" w:rsidP="00415FBB">
      <w:pPr>
        <w:spacing w:after="200" w:line="276" w:lineRule="auto"/>
        <w:jc w:val="center"/>
        <w:rPr>
          <w:rFonts w:ascii="Times New Roman" w:eastAsia="Calibri" w:hAnsi="Times New Roman" w:cs="Times New Roman"/>
          <w:i/>
          <w:sz w:val="28"/>
          <w:szCs w:val="28"/>
          <w:lang w:val="uk-UA" w:eastAsia="en-US"/>
        </w:rPr>
      </w:pPr>
    </w:p>
    <w:p w14:paraId="28ABE5EE" w14:textId="77777777" w:rsidR="00B874E1" w:rsidRPr="00A375F5" w:rsidRDefault="00B874E1" w:rsidP="00B874E1">
      <w:pPr>
        <w:tabs>
          <w:tab w:val="right" w:leader="underscore" w:pos="8903"/>
        </w:tabs>
        <w:jc w:val="center"/>
        <w:rPr>
          <w:rFonts w:ascii="Times New Roman" w:hAnsi="Times New Roman" w:cs="Times New Roman"/>
          <w:b/>
          <w:sz w:val="40"/>
          <w:szCs w:val="40"/>
          <w:lang w:val="uk-UA"/>
        </w:rPr>
      </w:pPr>
      <w:r w:rsidRPr="00A375F5">
        <w:rPr>
          <w:rFonts w:ascii="Times New Roman" w:hAnsi="Times New Roman" w:cs="Times New Roman"/>
          <w:b/>
          <w:sz w:val="40"/>
          <w:szCs w:val="40"/>
          <w:lang w:val="uk-UA"/>
        </w:rPr>
        <w:t xml:space="preserve"> </w:t>
      </w:r>
    </w:p>
    <w:p w14:paraId="607DA679" w14:textId="77777777" w:rsidR="00B874E1" w:rsidRPr="00A375F5" w:rsidRDefault="00B874E1" w:rsidP="00B874E1">
      <w:pPr>
        <w:tabs>
          <w:tab w:val="right" w:leader="underscore" w:pos="8903"/>
        </w:tabs>
        <w:jc w:val="center"/>
        <w:rPr>
          <w:rFonts w:ascii="Times New Roman" w:hAnsi="Times New Roman" w:cs="Times New Roman"/>
          <w:b/>
          <w:sz w:val="40"/>
          <w:szCs w:val="40"/>
          <w:lang w:val="uk-UA"/>
        </w:rPr>
      </w:pPr>
    </w:p>
    <w:p w14:paraId="6FC41EB1" w14:textId="77777777" w:rsidR="00B874E1" w:rsidRPr="00A375F5" w:rsidRDefault="00B874E1" w:rsidP="00B874E1">
      <w:pPr>
        <w:tabs>
          <w:tab w:val="right" w:leader="underscore" w:pos="8903"/>
        </w:tabs>
        <w:jc w:val="center"/>
        <w:rPr>
          <w:rFonts w:ascii="Times New Roman" w:hAnsi="Times New Roman" w:cs="Times New Roman"/>
          <w:b/>
          <w:sz w:val="40"/>
          <w:szCs w:val="40"/>
          <w:lang w:val="uk-UA"/>
        </w:rPr>
      </w:pPr>
    </w:p>
    <w:p w14:paraId="41427C7A" w14:textId="77777777" w:rsidR="00B874E1" w:rsidRPr="00A375F5" w:rsidRDefault="00B874E1" w:rsidP="00B874E1">
      <w:pPr>
        <w:tabs>
          <w:tab w:val="right" w:leader="underscore" w:pos="8903"/>
        </w:tabs>
        <w:jc w:val="center"/>
        <w:rPr>
          <w:rFonts w:ascii="Times New Roman" w:hAnsi="Times New Roman" w:cs="Times New Roman"/>
          <w:b/>
          <w:sz w:val="40"/>
          <w:szCs w:val="40"/>
          <w:lang w:val="uk-UA"/>
        </w:rPr>
      </w:pPr>
    </w:p>
    <w:p w14:paraId="6930E374" w14:textId="77777777" w:rsidR="00B874E1" w:rsidRPr="00A375F5" w:rsidRDefault="00B874E1" w:rsidP="00B874E1">
      <w:pPr>
        <w:tabs>
          <w:tab w:val="right" w:leader="underscore" w:pos="8903"/>
        </w:tabs>
        <w:jc w:val="center"/>
        <w:rPr>
          <w:rFonts w:ascii="Times New Roman" w:hAnsi="Times New Roman" w:cs="Times New Roman"/>
          <w:b/>
          <w:sz w:val="40"/>
          <w:szCs w:val="40"/>
          <w:lang w:val="uk-UA"/>
        </w:rPr>
      </w:pPr>
    </w:p>
    <w:p w14:paraId="03ABB684" w14:textId="77777777" w:rsidR="00B874E1" w:rsidRPr="00A375F5" w:rsidRDefault="00B874E1" w:rsidP="00B874E1">
      <w:pPr>
        <w:tabs>
          <w:tab w:val="right" w:leader="underscore" w:pos="8903"/>
        </w:tabs>
        <w:jc w:val="center"/>
        <w:rPr>
          <w:rFonts w:ascii="Times New Roman" w:hAnsi="Times New Roman" w:cs="Times New Roman"/>
          <w:b/>
          <w:sz w:val="40"/>
          <w:szCs w:val="40"/>
          <w:lang w:val="uk-UA"/>
        </w:rPr>
      </w:pPr>
    </w:p>
    <w:p w14:paraId="38AC8A86" w14:textId="77777777" w:rsidR="00B874E1" w:rsidRPr="00A375F5" w:rsidRDefault="00B874E1" w:rsidP="00B874E1">
      <w:pPr>
        <w:tabs>
          <w:tab w:val="right" w:leader="underscore" w:pos="8903"/>
        </w:tabs>
        <w:jc w:val="center"/>
        <w:rPr>
          <w:rFonts w:ascii="Times New Roman" w:hAnsi="Times New Roman" w:cs="Times New Roman"/>
          <w:b/>
          <w:sz w:val="40"/>
          <w:szCs w:val="40"/>
          <w:lang w:val="uk-UA"/>
        </w:rPr>
      </w:pPr>
    </w:p>
    <w:p w14:paraId="2E24EE40" w14:textId="77777777" w:rsidR="00B874E1" w:rsidRPr="00A375F5" w:rsidRDefault="00B874E1" w:rsidP="00B874E1">
      <w:pPr>
        <w:tabs>
          <w:tab w:val="right" w:leader="underscore" w:pos="8903"/>
        </w:tabs>
        <w:jc w:val="center"/>
        <w:rPr>
          <w:rFonts w:ascii="Times New Roman" w:hAnsi="Times New Roman" w:cs="Times New Roman"/>
          <w:b/>
          <w:sz w:val="40"/>
          <w:szCs w:val="40"/>
          <w:lang w:val="uk-UA"/>
        </w:rPr>
      </w:pPr>
    </w:p>
    <w:p w14:paraId="406A4AC2" w14:textId="4E4AFEFC" w:rsidR="00B874E1" w:rsidRPr="00A375F5" w:rsidRDefault="00B874E1" w:rsidP="00B874E1">
      <w:pPr>
        <w:tabs>
          <w:tab w:val="right" w:leader="underscore" w:pos="8903"/>
        </w:tabs>
        <w:jc w:val="center"/>
        <w:rPr>
          <w:rFonts w:ascii="Times New Roman" w:hAnsi="Times New Roman" w:cs="Times New Roman"/>
          <w:b/>
          <w:sz w:val="36"/>
          <w:szCs w:val="36"/>
        </w:rPr>
      </w:pPr>
      <w:proofErr w:type="spellStart"/>
      <w:r w:rsidRPr="00A375F5">
        <w:rPr>
          <w:rFonts w:ascii="Times New Roman" w:hAnsi="Times New Roman" w:cs="Times New Roman"/>
          <w:b/>
          <w:sz w:val="40"/>
          <w:szCs w:val="40"/>
        </w:rPr>
        <w:t>Пояснювальна</w:t>
      </w:r>
      <w:proofErr w:type="spellEnd"/>
      <w:r w:rsidRPr="00A375F5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A375F5">
        <w:rPr>
          <w:rFonts w:ascii="Times New Roman" w:hAnsi="Times New Roman" w:cs="Times New Roman"/>
          <w:b/>
          <w:sz w:val="40"/>
          <w:szCs w:val="40"/>
        </w:rPr>
        <w:t>записка</w:t>
      </w:r>
      <w:proofErr w:type="spellEnd"/>
      <w:r w:rsidRPr="00A375F5">
        <w:rPr>
          <w:rFonts w:ascii="Times New Roman" w:hAnsi="Times New Roman" w:cs="Times New Roman"/>
          <w:b/>
          <w:sz w:val="40"/>
          <w:szCs w:val="40"/>
        </w:rPr>
        <w:br/>
      </w:r>
      <w:proofErr w:type="spellStart"/>
      <w:r w:rsidRPr="00A375F5">
        <w:rPr>
          <w:rFonts w:ascii="Times New Roman" w:hAnsi="Times New Roman" w:cs="Times New Roman"/>
          <w:b/>
          <w:sz w:val="36"/>
          <w:szCs w:val="36"/>
        </w:rPr>
        <w:t>до</w:t>
      </w:r>
      <w:proofErr w:type="spellEnd"/>
      <w:r w:rsidRPr="00A375F5">
        <w:rPr>
          <w:rFonts w:ascii="Times New Roman" w:hAnsi="Times New Roman" w:cs="Times New Roman"/>
          <w:b/>
          <w:sz w:val="36"/>
          <w:szCs w:val="36"/>
        </w:rPr>
        <w:t xml:space="preserve"> </w:t>
      </w:r>
      <w:proofErr w:type="spellStart"/>
      <w:r w:rsidRPr="00A375F5">
        <w:rPr>
          <w:rFonts w:ascii="Times New Roman" w:hAnsi="Times New Roman" w:cs="Times New Roman"/>
          <w:b/>
          <w:sz w:val="36"/>
          <w:szCs w:val="36"/>
        </w:rPr>
        <w:t>дипломного</w:t>
      </w:r>
      <w:proofErr w:type="spellEnd"/>
      <w:r w:rsidRPr="00A375F5">
        <w:rPr>
          <w:rFonts w:ascii="Times New Roman" w:hAnsi="Times New Roman" w:cs="Times New Roman"/>
          <w:b/>
          <w:sz w:val="36"/>
          <w:szCs w:val="36"/>
        </w:rPr>
        <w:t xml:space="preserve"> </w:t>
      </w:r>
      <w:proofErr w:type="spellStart"/>
      <w:r w:rsidRPr="00A375F5">
        <w:rPr>
          <w:rFonts w:ascii="Times New Roman" w:hAnsi="Times New Roman" w:cs="Times New Roman"/>
          <w:b/>
          <w:sz w:val="36"/>
          <w:szCs w:val="36"/>
        </w:rPr>
        <w:t>проекту</w:t>
      </w:r>
      <w:proofErr w:type="spellEnd"/>
    </w:p>
    <w:p w14:paraId="48C2CCD1" w14:textId="77777777" w:rsidR="00B874E1" w:rsidRPr="00A375F5" w:rsidRDefault="00B874E1" w:rsidP="00B874E1">
      <w:pPr>
        <w:tabs>
          <w:tab w:val="left" w:leader="underscore" w:pos="8903"/>
        </w:tabs>
        <w:spacing w:before="120"/>
        <w:rPr>
          <w:rFonts w:ascii="Times New Roman" w:hAnsi="Times New Roman" w:cs="Times New Roman"/>
        </w:rPr>
      </w:pPr>
    </w:p>
    <w:p w14:paraId="74384DAE" w14:textId="77777777" w:rsidR="00B874E1" w:rsidRPr="00A375F5" w:rsidRDefault="00B874E1" w:rsidP="00B874E1">
      <w:pPr>
        <w:tabs>
          <w:tab w:val="left" w:leader="underscore" w:pos="8903"/>
        </w:tabs>
        <w:spacing w:before="120"/>
        <w:rPr>
          <w:rFonts w:ascii="Times New Roman" w:hAnsi="Times New Roman" w:cs="Times New Roman"/>
        </w:rPr>
      </w:pPr>
    </w:p>
    <w:p w14:paraId="09F74735" w14:textId="1F757441" w:rsidR="00B874E1" w:rsidRPr="00A375F5" w:rsidRDefault="00B874E1" w:rsidP="004637C7">
      <w:pPr>
        <w:tabs>
          <w:tab w:val="left" w:leader="underscore" w:pos="8903"/>
        </w:tabs>
        <w:spacing w:before="120"/>
        <w:rPr>
          <w:rFonts w:ascii="Times New Roman" w:hAnsi="Times New Roman" w:cs="Times New Roman"/>
        </w:rPr>
      </w:pPr>
      <w:proofErr w:type="spellStart"/>
      <w:r w:rsidRPr="00A375F5">
        <w:rPr>
          <w:rFonts w:ascii="Times New Roman" w:hAnsi="Times New Roman" w:cs="Times New Roman"/>
        </w:rPr>
        <w:t>на</w:t>
      </w:r>
      <w:proofErr w:type="spellEnd"/>
      <w:r w:rsidRPr="00A375F5">
        <w:rPr>
          <w:rFonts w:ascii="Times New Roman" w:hAnsi="Times New Roman" w:cs="Times New Roman"/>
        </w:rPr>
        <w:t xml:space="preserve"> </w:t>
      </w:r>
      <w:proofErr w:type="spellStart"/>
      <w:r w:rsidRPr="00A375F5">
        <w:rPr>
          <w:rFonts w:ascii="Times New Roman" w:hAnsi="Times New Roman" w:cs="Times New Roman"/>
        </w:rPr>
        <w:t>тему</w:t>
      </w:r>
      <w:proofErr w:type="spellEnd"/>
      <w:r w:rsidRPr="00A375F5">
        <w:rPr>
          <w:rFonts w:ascii="Times New Roman" w:hAnsi="Times New Roman" w:cs="Times New Roman"/>
        </w:rPr>
        <w:t>:</w:t>
      </w:r>
      <w:r w:rsidRPr="00A375F5">
        <w:rPr>
          <w:rFonts w:ascii="Times New Roman" w:hAnsi="Times New Roman" w:cs="Times New Roman"/>
          <w:lang w:val="uk-UA"/>
        </w:rPr>
        <w:t xml:space="preserve"> </w:t>
      </w:r>
      <w:r w:rsidR="004637C7" w:rsidRPr="00A375F5">
        <w:rPr>
          <w:rFonts w:ascii="Times New Roman" w:hAnsi="Times New Roman" w:cs="Times New Roman"/>
          <w:sz w:val="28"/>
          <w:szCs w:val="28"/>
          <w:u w:val="single"/>
          <w:lang w:val="uk-UA"/>
        </w:rPr>
        <w:t>Модернізація привода шнекового конвеєра прохідницького щита у системі електромеханічного</w:t>
      </w:r>
      <w:r w:rsidRPr="00A375F5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 обладнання</w:t>
      </w:r>
      <w:r w:rsidR="004637C7" w:rsidRPr="00A375F5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 ділянки станції метро</w:t>
      </w:r>
      <w:r w:rsidRPr="00A375F5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 "</w:t>
      </w:r>
      <w:r w:rsidR="004637C7" w:rsidRPr="00A375F5">
        <w:rPr>
          <w:rFonts w:ascii="Times New Roman" w:hAnsi="Times New Roman" w:cs="Times New Roman"/>
          <w:sz w:val="28"/>
          <w:szCs w:val="28"/>
          <w:u w:val="single"/>
          <w:lang w:val="uk-UA"/>
        </w:rPr>
        <w:t>Мінська</w:t>
      </w:r>
      <w:r w:rsidRPr="00A375F5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" </w:t>
      </w:r>
    </w:p>
    <w:p w14:paraId="6E736251" w14:textId="77777777" w:rsidR="00B874E1" w:rsidRPr="00A375F5" w:rsidRDefault="00B874E1" w:rsidP="00B874E1">
      <w:pPr>
        <w:jc w:val="center"/>
        <w:rPr>
          <w:rFonts w:ascii="Times New Roman" w:hAnsi="Times New Roman" w:cs="Times New Roman"/>
        </w:rPr>
      </w:pPr>
    </w:p>
    <w:p w14:paraId="5B8FA1C1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303D4B58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3A804DD4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67369634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342D4114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47265D3A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25D3666B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3A0CE360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1B7B9ED0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7088493B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376E5B10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1FA84DC1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16BBAFE5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3957A24F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71FA7A6D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31379D9C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3DA646CF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2EF74493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5F0E78EB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4941AE15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77C025E1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217A292B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668A16FC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5AA09C82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5EA114B2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64A3D8F6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7CC74F92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05449E10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34706F68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586EA6F8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28086F28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669D1D0F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3470A5E3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6098BC58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5E7E75BA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347740C7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5DFCF4D2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4C491705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2B0508E3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7B32BFC8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64F45B42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0D5DD9B5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3F4928F7" w14:textId="77777777" w:rsidR="004637C7" w:rsidRPr="00A375F5" w:rsidRDefault="004637C7" w:rsidP="00B874E1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14:paraId="6FEB211D" w14:textId="77777777" w:rsidR="003F6575" w:rsidRPr="00A375F5" w:rsidRDefault="003F6575" w:rsidP="00B874E1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14:paraId="1DDBFFF4" w14:textId="77777777" w:rsidR="00A375F5" w:rsidRDefault="00A375F5" w:rsidP="00B874E1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14:paraId="69BF9F0F" w14:textId="77777777" w:rsidR="00A375F5" w:rsidRDefault="00A375F5" w:rsidP="00B874E1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14:paraId="56014FCB" w14:textId="1BF6E519" w:rsidR="00B874E1" w:rsidRPr="00A375F5" w:rsidRDefault="00B874E1" w:rsidP="00B874E1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НАЦІОНАЛЬНИЙ ТЕХНІЧНИЙ УНІВЕРСИТЕТ УКРАЇНИ</w:t>
      </w:r>
    </w:p>
    <w:p w14:paraId="0B5F0267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b/>
          <w:bCs/>
          <w:sz w:val="28"/>
          <w:szCs w:val="28"/>
          <w:lang w:val="uk-UA"/>
        </w:rPr>
        <w:t>«КИЇВСЬКИЙ ПОЛІТЕХНІЧНИЙ ІНСТИТУТ</w:t>
      </w:r>
      <w:r w:rsidRPr="00A375F5">
        <w:rPr>
          <w:rFonts w:ascii="Times New Roman" w:hAnsi="Times New Roman" w:cs="Times New Roman"/>
          <w:b/>
          <w:bCs/>
          <w:sz w:val="28"/>
          <w:szCs w:val="28"/>
          <w:lang w:val="uk-UA"/>
        </w:rPr>
        <w:br/>
        <w:t>імені ІГОРЯ СІКОРСЬКОГО»</w:t>
      </w:r>
    </w:p>
    <w:p w14:paraId="56EBF339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</w:p>
    <w:p w14:paraId="34DEA853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  <w:r w:rsidRPr="00A375F5">
        <w:rPr>
          <w:rFonts w:ascii="Times New Roman" w:hAnsi="Times New Roman" w:cs="Times New Roman"/>
          <w:i/>
          <w:iCs/>
          <w:sz w:val="26"/>
          <w:lang w:val="uk-UA"/>
        </w:rPr>
        <w:t>_</w:t>
      </w:r>
      <w:r w:rsidRPr="00A375F5">
        <w:rPr>
          <w:rFonts w:ascii="Times New Roman" w:hAnsi="Times New Roman" w:cs="Times New Roman"/>
          <w:i/>
          <w:iCs/>
          <w:sz w:val="28"/>
          <w:u w:val="single"/>
          <w:lang w:val="uk-UA"/>
        </w:rPr>
        <w:t xml:space="preserve">Інститут енергозбереження та </w:t>
      </w:r>
      <w:proofErr w:type="spellStart"/>
      <w:r w:rsidRPr="00A375F5">
        <w:rPr>
          <w:rFonts w:ascii="Times New Roman" w:hAnsi="Times New Roman" w:cs="Times New Roman"/>
          <w:i/>
          <w:iCs/>
          <w:sz w:val="28"/>
          <w:u w:val="single"/>
          <w:lang w:val="uk-UA"/>
        </w:rPr>
        <w:t>енергоменеджменту</w:t>
      </w:r>
      <w:proofErr w:type="spellEnd"/>
      <w:r w:rsidRPr="00A375F5">
        <w:rPr>
          <w:rFonts w:ascii="Times New Roman" w:hAnsi="Times New Roman" w:cs="Times New Roman"/>
          <w:sz w:val="16"/>
          <w:lang w:val="uk-UA"/>
        </w:rPr>
        <w:t xml:space="preserve"> __</w:t>
      </w:r>
    </w:p>
    <w:p w14:paraId="5CEC5117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</w:rPr>
      </w:pPr>
      <w:r w:rsidRPr="00A375F5">
        <w:rPr>
          <w:rFonts w:ascii="Times New Roman" w:hAnsi="Times New Roman" w:cs="Times New Roman"/>
          <w:sz w:val="16"/>
          <w:lang w:val="uk-UA"/>
        </w:rPr>
        <w:t>(повне найменування інституту,  факультету)</w:t>
      </w:r>
    </w:p>
    <w:p w14:paraId="70EFD07F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</w:rPr>
      </w:pPr>
    </w:p>
    <w:p w14:paraId="3B1E7C9E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  <w:r w:rsidRPr="00A375F5">
        <w:rPr>
          <w:rFonts w:ascii="Times New Roman" w:hAnsi="Times New Roman" w:cs="Times New Roman"/>
          <w:i/>
          <w:iCs/>
          <w:sz w:val="28"/>
          <w:u w:val="single"/>
          <w:lang w:val="uk-UA"/>
        </w:rPr>
        <w:t xml:space="preserve"> Автоматизації електротехнічних та </w:t>
      </w:r>
      <w:proofErr w:type="spellStart"/>
      <w:r w:rsidRPr="00A375F5">
        <w:rPr>
          <w:rFonts w:ascii="Times New Roman" w:hAnsi="Times New Roman" w:cs="Times New Roman"/>
          <w:i/>
          <w:iCs/>
          <w:sz w:val="28"/>
          <w:u w:val="single"/>
          <w:lang w:val="uk-UA"/>
        </w:rPr>
        <w:t>мехатронних</w:t>
      </w:r>
      <w:proofErr w:type="spellEnd"/>
      <w:r w:rsidRPr="00A375F5">
        <w:rPr>
          <w:rFonts w:ascii="Times New Roman" w:hAnsi="Times New Roman" w:cs="Times New Roman"/>
          <w:i/>
          <w:iCs/>
          <w:sz w:val="28"/>
          <w:u w:val="single"/>
          <w:lang w:val="uk-UA"/>
        </w:rPr>
        <w:t xml:space="preserve"> комплексів</w:t>
      </w:r>
    </w:p>
    <w:p w14:paraId="1B9F8335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lang w:val="uk-UA"/>
        </w:rPr>
      </w:pPr>
      <w:r w:rsidRPr="00A375F5">
        <w:rPr>
          <w:rFonts w:ascii="Times New Roman" w:hAnsi="Times New Roman" w:cs="Times New Roman"/>
          <w:sz w:val="16"/>
          <w:lang w:val="uk-UA"/>
        </w:rPr>
        <w:t>(повна назва кафедри)</w:t>
      </w:r>
    </w:p>
    <w:p w14:paraId="51793882" w14:textId="77777777" w:rsidR="00B874E1" w:rsidRPr="00A375F5" w:rsidRDefault="00B874E1" w:rsidP="00B874E1">
      <w:pPr>
        <w:pStyle w:val="33"/>
        <w:tabs>
          <w:tab w:val="left" w:pos="720"/>
        </w:tabs>
        <w:spacing w:line="240" w:lineRule="auto"/>
        <w:ind w:left="1418" w:firstLine="0"/>
        <w:rPr>
          <w:b/>
          <w:sz w:val="26"/>
        </w:rPr>
      </w:pPr>
      <w:r w:rsidRPr="00A375F5">
        <w:rPr>
          <w:sz w:val="26"/>
        </w:rPr>
        <w:t xml:space="preserve">                                                                        </w:t>
      </w:r>
      <w:r w:rsidRPr="00A375F5">
        <w:rPr>
          <w:b/>
          <w:sz w:val="26"/>
        </w:rPr>
        <w:t>До захисту допущено</w:t>
      </w:r>
    </w:p>
    <w:p w14:paraId="3279AC2B" w14:textId="77777777" w:rsidR="00B874E1" w:rsidRPr="00A375F5" w:rsidRDefault="00B874E1" w:rsidP="00B874E1">
      <w:pPr>
        <w:pStyle w:val="33"/>
        <w:tabs>
          <w:tab w:val="left" w:pos="720"/>
        </w:tabs>
        <w:spacing w:line="240" w:lineRule="auto"/>
        <w:ind w:left="1418" w:firstLine="0"/>
        <w:rPr>
          <w:b/>
          <w:bCs/>
          <w:sz w:val="26"/>
        </w:rPr>
      </w:pPr>
      <w:r w:rsidRPr="00A375F5">
        <w:rPr>
          <w:b/>
          <w:bCs/>
          <w:sz w:val="26"/>
        </w:rPr>
        <w:tab/>
      </w:r>
      <w:r w:rsidRPr="00A375F5">
        <w:rPr>
          <w:b/>
          <w:bCs/>
          <w:sz w:val="26"/>
        </w:rPr>
        <w:tab/>
      </w:r>
      <w:r w:rsidRPr="00A375F5">
        <w:rPr>
          <w:b/>
          <w:bCs/>
          <w:sz w:val="26"/>
        </w:rPr>
        <w:tab/>
      </w:r>
      <w:r w:rsidRPr="00A375F5">
        <w:rPr>
          <w:b/>
          <w:bCs/>
          <w:sz w:val="26"/>
        </w:rPr>
        <w:tab/>
      </w:r>
      <w:r w:rsidRPr="00A375F5">
        <w:rPr>
          <w:b/>
          <w:bCs/>
          <w:sz w:val="26"/>
        </w:rPr>
        <w:tab/>
      </w:r>
      <w:r w:rsidRPr="00A375F5">
        <w:rPr>
          <w:b/>
          <w:bCs/>
          <w:sz w:val="26"/>
        </w:rPr>
        <w:tab/>
        <w:t xml:space="preserve">         </w:t>
      </w:r>
      <w:r w:rsidRPr="00A375F5">
        <w:rPr>
          <w:b/>
          <w:bCs/>
          <w:sz w:val="26"/>
        </w:rPr>
        <w:tab/>
      </w:r>
      <w:r w:rsidRPr="00A375F5">
        <w:rPr>
          <w:b/>
          <w:bCs/>
          <w:sz w:val="26"/>
        </w:rPr>
        <w:tab/>
        <w:t xml:space="preserve">          Завідувач кафедри</w:t>
      </w:r>
    </w:p>
    <w:p w14:paraId="00CEB867" w14:textId="77777777" w:rsidR="00B874E1" w:rsidRPr="00A375F5" w:rsidRDefault="00B874E1" w:rsidP="00B874E1">
      <w:pPr>
        <w:pStyle w:val="33"/>
        <w:tabs>
          <w:tab w:val="left" w:pos="720"/>
        </w:tabs>
        <w:spacing w:line="240" w:lineRule="auto"/>
        <w:ind w:left="1417" w:firstLine="0"/>
        <w:rPr>
          <w:sz w:val="26"/>
        </w:rPr>
      </w:pPr>
      <w:r w:rsidRPr="00A375F5">
        <w:rPr>
          <w:sz w:val="26"/>
        </w:rPr>
        <w:tab/>
      </w:r>
      <w:r w:rsidRPr="00A375F5">
        <w:rPr>
          <w:sz w:val="26"/>
        </w:rPr>
        <w:tab/>
      </w:r>
      <w:r w:rsidRPr="00A375F5">
        <w:rPr>
          <w:sz w:val="26"/>
        </w:rPr>
        <w:tab/>
      </w:r>
      <w:r w:rsidRPr="00A375F5">
        <w:rPr>
          <w:sz w:val="26"/>
        </w:rPr>
        <w:tab/>
      </w:r>
      <w:r w:rsidRPr="00A375F5">
        <w:rPr>
          <w:sz w:val="26"/>
        </w:rPr>
        <w:tab/>
      </w:r>
      <w:r w:rsidRPr="00A375F5">
        <w:rPr>
          <w:sz w:val="26"/>
        </w:rPr>
        <w:tab/>
      </w:r>
      <w:r w:rsidRPr="00A375F5">
        <w:rPr>
          <w:sz w:val="26"/>
        </w:rPr>
        <w:tab/>
      </w:r>
      <w:r w:rsidRPr="00A375F5">
        <w:rPr>
          <w:sz w:val="26"/>
        </w:rPr>
        <w:tab/>
        <w:t xml:space="preserve">  __________  </w:t>
      </w:r>
      <w:proofErr w:type="spellStart"/>
      <w:r w:rsidRPr="00A375F5">
        <w:rPr>
          <w:i/>
          <w:iCs/>
          <w:sz w:val="22"/>
          <w:u w:val="single"/>
        </w:rPr>
        <w:t>С.В.Бойченко</w:t>
      </w:r>
      <w:proofErr w:type="spellEnd"/>
    </w:p>
    <w:p w14:paraId="15850589" w14:textId="77777777" w:rsidR="00B874E1" w:rsidRPr="00A375F5" w:rsidRDefault="00B874E1" w:rsidP="00B874E1">
      <w:pPr>
        <w:pStyle w:val="33"/>
        <w:tabs>
          <w:tab w:val="left" w:pos="720"/>
        </w:tabs>
        <w:spacing w:line="240" w:lineRule="auto"/>
        <w:ind w:left="1417" w:firstLine="0"/>
        <w:rPr>
          <w:sz w:val="26"/>
          <w:vertAlign w:val="superscript"/>
        </w:rPr>
      </w:pPr>
      <w:r w:rsidRPr="00A375F5">
        <w:rPr>
          <w:sz w:val="26"/>
        </w:rPr>
        <w:tab/>
      </w:r>
      <w:r w:rsidRPr="00A375F5">
        <w:rPr>
          <w:sz w:val="26"/>
        </w:rPr>
        <w:tab/>
      </w:r>
      <w:r w:rsidRPr="00A375F5">
        <w:rPr>
          <w:sz w:val="26"/>
        </w:rPr>
        <w:tab/>
      </w:r>
      <w:r w:rsidRPr="00A375F5">
        <w:rPr>
          <w:sz w:val="26"/>
        </w:rPr>
        <w:tab/>
      </w:r>
      <w:r w:rsidRPr="00A375F5">
        <w:rPr>
          <w:sz w:val="26"/>
        </w:rPr>
        <w:tab/>
        <w:t xml:space="preserve">                                </w:t>
      </w:r>
      <w:r w:rsidRPr="00A375F5">
        <w:rPr>
          <w:sz w:val="26"/>
        </w:rPr>
        <w:tab/>
        <w:t xml:space="preserve">     </w:t>
      </w:r>
      <w:r w:rsidRPr="00A375F5">
        <w:rPr>
          <w:sz w:val="26"/>
          <w:vertAlign w:val="superscript"/>
        </w:rPr>
        <w:t>(підпис)                (ініціали, прізвище)</w:t>
      </w:r>
    </w:p>
    <w:p w14:paraId="2B322280" w14:textId="77777777" w:rsidR="00B874E1" w:rsidRPr="00A375F5" w:rsidRDefault="00B874E1" w:rsidP="00B874E1">
      <w:pPr>
        <w:pStyle w:val="33"/>
        <w:tabs>
          <w:tab w:val="left" w:pos="720"/>
        </w:tabs>
        <w:spacing w:line="240" w:lineRule="auto"/>
        <w:ind w:left="1418" w:firstLine="0"/>
        <w:rPr>
          <w:sz w:val="26"/>
        </w:rPr>
      </w:pPr>
      <w:r w:rsidRPr="00A375F5">
        <w:tab/>
      </w:r>
      <w:r w:rsidRPr="00A375F5">
        <w:tab/>
      </w:r>
      <w:r w:rsidRPr="00A375F5">
        <w:tab/>
      </w:r>
      <w:r w:rsidRPr="00A375F5">
        <w:tab/>
      </w:r>
      <w:r w:rsidRPr="00A375F5">
        <w:tab/>
      </w:r>
      <w:r w:rsidRPr="00A375F5">
        <w:tab/>
        <w:t xml:space="preserve">       </w:t>
      </w:r>
      <w:r w:rsidRPr="00A375F5">
        <w:tab/>
      </w:r>
      <w:r w:rsidRPr="00A375F5">
        <w:tab/>
        <w:t xml:space="preserve">  “___”_____________20</w:t>
      </w:r>
      <w:r w:rsidRPr="00A375F5">
        <w:rPr>
          <w:lang w:val="ru-RU"/>
        </w:rPr>
        <w:t>23</w:t>
      </w:r>
      <w:r w:rsidRPr="00A375F5">
        <w:t>р.</w:t>
      </w:r>
    </w:p>
    <w:p w14:paraId="3D6263A7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b/>
          <w:sz w:val="40"/>
          <w:szCs w:val="40"/>
          <w:lang w:val="uk-UA"/>
        </w:rPr>
      </w:pPr>
      <w:r w:rsidRPr="00A375F5">
        <w:rPr>
          <w:rFonts w:ascii="Times New Roman" w:hAnsi="Times New Roman" w:cs="Times New Roman"/>
          <w:b/>
          <w:sz w:val="40"/>
          <w:szCs w:val="40"/>
          <w:lang w:val="uk-UA"/>
        </w:rPr>
        <w:t>Дипломний проект</w:t>
      </w:r>
    </w:p>
    <w:p w14:paraId="0295C305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b/>
          <w:lang w:val="uk-UA"/>
        </w:rPr>
      </w:pPr>
      <w:proofErr w:type="spellStart"/>
      <w:r w:rsidRPr="00A375F5">
        <w:rPr>
          <w:rFonts w:ascii="Times New Roman" w:hAnsi="Times New Roman" w:cs="Times New Roman"/>
          <w:b/>
        </w:rPr>
        <w:t>на</w:t>
      </w:r>
      <w:proofErr w:type="spellEnd"/>
      <w:r w:rsidRPr="00A375F5">
        <w:rPr>
          <w:rFonts w:ascii="Times New Roman" w:hAnsi="Times New Roman" w:cs="Times New Roman"/>
          <w:b/>
        </w:rPr>
        <w:t xml:space="preserve"> </w:t>
      </w:r>
      <w:proofErr w:type="spellStart"/>
      <w:r w:rsidRPr="00A375F5">
        <w:rPr>
          <w:rFonts w:ascii="Times New Roman" w:hAnsi="Times New Roman" w:cs="Times New Roman"/>
          <w:b/>
        </w:rPr>
        <w:t>здобуття</w:t>
      </w:r>
      <w:proofErr w:type="spellEnd"/>
      <w:r w:rsidRPr="00A375F5">
        <w:rPr>
          <w:rFonts w:ascii="Times New Roman" w:hAnsi="Times New Roman" w:cs="Times New Roman"/>
          <w:b/>
        </w:rPr>
        <w:t xml:space="preserve"> </w:t>
      </w:r>
      <w:proofErr w:type="spellStart"/>
      <w:r w:rsidRPr="00A375F5">
        <w:rPr>
          <w:rFonts w:ascii="Times New Roman" w:hAnsi="Times New Roman" w:cs="Times New Roman"/>
          <w:b/>
        </w:rPr>
        <w:t>ступеня</w:t>
      </w:r>
      <w:proofErr w:type="spellEnd"/>
      <w:r w:rsidRPr="00A375F5">
        <w:rPr>
          <w:rFonts w:ascii="Times New Roman" w:hAnsi="Times New Roman" w:cs="Times New Roman"/>
          <w:b/>
        </w:rPr>
        <w:t xml:space="preserve"> </w:t>
      </w:r>
      <w:proofErr w:type="spellStart"/>
      <w:r w:rsidRPr="00A375F5">
        <w:rPr>
          <w:rFonts w:ascii="Times New Roman" w:hAnsi="Times New Roman" w:cs="Times New Roman"/>
          <w:b/>
        </w:rPr>
        <w:t>бакалавра</w:t>
      </w:r>
      <w:proofErr w:type="spellEnd"/>
    </w:p>
    <w:p w14:paraId="46673B3B" w14:textId="77777777" w:rsidR="00B874E1" w:rsidRPr="00A375F5" w:rsidRDefault="00B874E1" w:rsidP="00B874E1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01582AEB" w14:textId="294BB9C8" w:rsidR="00B874E1" w:rsidRPr="00A375F5" w:rsidRDefault="00B874E1" w:rsidP="00B874E1">
      <w:pPr>
        <w:tabs>
          <w:tab w:val="left" w:leader="underscore" w:pos="9356"/>
        </w:tabs>
        <w:ind w:left="539" w:hanging="539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з спеціальності </w:t>
      </w:r>
      <w:r w:rsidR="00D04E6F" w:rsidRPr="00A375F5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 141</w:t>
      </w:r>
      <w:r w:rsidR="00D04E6F"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Електроенергетика, електротехніка та  електромеханіка</w:t>
      </w:r>
    </w:p>
    <w:p w14:paraId="2E7333BE" w14:textId="77777777" w:rsidR="00B874E1" w:rsidRPr="00A375F5" w:rsidRDefault="00B874E1" w:rsidP="00B874E1">
      <w:pPr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спеціалізації - </w:t>
      </w:r>
      <w:r w:rsidRPr="00A375F5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Електромеханічні та </w:t>
      </w:r>
      <w:proofErr w:type="spellStart"/>
      <w:r w:rsidRPr="00A375F5">
        <w:rPr>
          <w:rFonts w:ascii="Times New Roman" w:hAnsi="Times New Roman" w:cs="Times New Roman"/>
          <w:sz w:val="28"/>
          <w:szCs w:val="28"/>
          <w:u w:val="single"/>
          <w:lang w:val="uk-UA"/>
        </w:rPr>
        <w:t>мехатронні</w:t>
      </w:r>
      <w:proofErr w:type="spellEnd"/>
      <w:r w:rsidRPr="00A375F5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 системи енергоємних  виробництв</w:t>
      </w:r>
    </w:p>
    <w:p w14:paraId="1494C69C" w14:textId="77777777" w:rsidR="00B874E1" w:rsidRPr="00A375F5" w:rsidRDefault="00B874E1" w:rsidP="00B874E1">
      <w:pPr>
        <w:rPr>
          <w:rFonts w:ascii="Times New Roman" w:hAnsi="Times New Roman" w:cs="Times New Roman"/>
          <w:sz w:val="26"/>
          <w:lang w:val="uk-UA"/>
        </w:rPr>
      </w:pPr>
      <w:r w:rsidRPr="00A375F5">
        <w:rPr>
          <w:rFonts w:ascii="Times New Roman" w:hAnsi="Times New Roman" w:cs="Times New Roman"/>
          <w:sz w:val="26"/>
          <w:vertAlign w:val="superscript"/>
          <w:lang w:val="uk-UA"/>
        </w:rPr>
        <w:t xml:space="preserve"> (код та назва напряму підготовки або спеціальності)</w:t>
      </w:r>
    </w:p>
    <w:p w14:paraId="61104096" w14:textId="4E7A62CF" w:rsidR="004637C7" w:rsidRPr="00A375F5" w:rsidRDefault="00B874E1" w:rsidP="004637C7">
      <w:pPr>
        <w:tabs>
          <w:tab w:val="left" w:leader="underscore" w:pos="8903"/>
        </w:tabs>
        <w:spacing w:before="120"/>
        <w:rPr>
          <w:rFonts w:ascii="Times New Roman" w:hAnsi="Times New Roman" w:cs="Times New Roman"/>
        </w:rPr>
      </w:pPr>
      <w:r w:rsidRPr="00A375F5">
        <w:rPr>
          <w:rFonts w:ascii="Times New Roman" w:hAnsi="Times New Roman" w:cs="Times New Roman"/>
          <w:sz w:val="28"/>
          <w:lang w:val="uk-UA"/>
        </w:rPr>
        <w:t>на тему</w:t>
      </w:r>
      <w:r w:rsidR="004637C7" w:rsidRPr="00A375F5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 Модернізація привода шнекового конвеєра прохідницького щита у системі електромеханічного обладнання ділянки станції метро "Мінська" </w:t>
      </w:r>
    </w:p>
    <w:p w14:paraId="478AA604" w14:textId="77777777" w:rsidR="004637C7" w:rsidRPr="00A375F5" w:rsidRDefault="004637C7" w:rsidP="004637C7">
      <w:pPr>
        <w:jc w:val="center"/>
        <w:rPr>
          <w:rFonts w:ascii="Times New Roman" w:hAnsi="Times New Roman" w:cs="Times New Roman"/>
        </w:rPr>
      </w:pPr>
    </w:p>
    <w:p w14:paraId="0D77B2A5" w14:textId="482D791D" w:rsidR="00B874E1" w:rsidRPr="00A375F5" w:rsidRDefault="00B874E1" w:rsidP="00B874E1">
      <w:pPr>
        <w:rPr>
          <w:rFonts w:ascii="Times New Roman" w:hAnsi="Times New Roman" w:cs="Times New Roman"/>
          <w:sz w:val="28"/>
          <w:lang w:val="uk-UA"/>
        </w:rPr>
      </w:pPr>
      <w:r w:rsidRPr="00A375F5">
        <w:rPr>
          <w:rFonts w:ascii="Times New Roman" w:hAnsi="Times New Roman" w:cs="Times New Roman"/>
          <w:sz w:val="28"/>
          <w:lang w:val="uk-UA"/>
        </w:rPr>
        <w:t xml:space="preserve"> </w:t>
      </w:r>
    </w:p>
    <w:p w14:paraId="440D1F06" w14:textId="77777777" w:rsidR="00B874E1" w:rsidRPr="00A375F5" w:rsidRDefault="00B874E1" w:rsidP="00B874E1">
      <w:pPr>
        <w:ind w:left="720"/>
        <w:rPr>
          <w:rFonts w:ascii="Times New Roman" w:hAnsi="Times New Roman" w:cs="Times New Roman"/>
          <w:sz w:val="28"/>
          <w:lang w:val="uk-UA"/>
        </w:rPr>
      </w:pPr>
      <w:r w:rsidRPr="00A375F5">
        <w:rPr>
          <w:rFonts w:ascii="Times New Roman" w:hAnsi="Times New Roman" w:cs="Times New Roman"/>
          <w:sz w:val="28"/>
          <w:lang w:val="uk-UA"/>
        </w:rPr>
        <w:t xml:space="preserve">Виконав: студент </w:t>
      </w:r>
      <w:r w:rsidRPr="00A375F5">
        <w:rPr>
          <w:rFonts w:ascii="Times New Roman" w:hAnsi="Times New Roman" w:cs="Times New Roman"/>
          <w:sz w:val="28"/>
          <w:u w:val="single"/>
          <w:lang w:val="uk-UA"/>
        </w:rPr>
        <w:t xml:space="preserve">  4 </w:t>
      </w:r>
      <w:r w:rsidRPr="00A375F5">
        <w:rPr>
          <w:rFonts w:ascii="Times New Roman" w:hAnsi="Times New Roman" w:cs="Times New Roman"/>
          <w:sz w:val="28"/>
          <w:lang w:val="uk-UA"/>
        </w:rPr>
        <w:t>курсу, групи</w:t>
      </w:r>
      <w:r w:rsidRPr="00A375F5">
        <w:rPr>
          <w:rFonts w:ascii="Times New Roman" w:hAnsi="Times New Roman" w:cs="Times New Roman"/>
          <w:sz w:val="28"/>
          <w:u w:val="single"/>
          <w:lang w:val="uk-UA"/>
        </w:rPr>
        <w:t xml:space="preserve"> Ом-91  </w:t>
      </w:r>
    </w:p>
    <w:p w14:paraId="466BF86B" w14:textId="31ED0497" w:rsidR="00B874E1" w:rsidRPr="00A375F5" w:rsidRDefault="00B874E1" w:rsidP="00B874E1">
      <w:pPr>
        <w:ind w:left="720"/>
        <w:rPr>
          <w:rFonts w:ascii="Times New Roman" w:hAnsi="Times New Roman" w:cs="Times New Roman"/>
          <w:sz w:val="28"/>
          <w:lang w:val="uk-UA"/>
        </w:rPr>
      </w:pPr>
      <w:r w:rsidRPr="00A375F5">
        <w:rPr>
          <w:rFonts w:ascii="Times New Roman" w:hAnsi="Times New Roman" w:cs="Times New Roman"/>
          <w:sz w:val="28"/>
          <w:lang w:val="uk-UA"/>
        </w:rPr>
        <w:t>_</w:t>
      </w:r>
      <w:r w:rsidR="004637C7" w:rsidRPr="00A375F5">
        <w:rPr>
          <w:rFonts w:ascii="Times New Roman" w:hAnsi="Times New Roman" w:cs="Times New Roman"/>
          <w:sz w:val="28"/>
          <w:u w:val="single"/>
          <w:lang w:val="uk-UA"/>
        </w:rPr>
        <w:t>Бобер</w:t>
      </w:r>
      <w:r w:rsidRPr="00A375F5">
        <w:rPr>
          <w:rFonts w:ascii="Times New Roman" w:hAnsi="Times New Roman" w:cs="Times New Roman"/>
          <w:sz w:val="28"/>
          <w:u w:val="single"/>
          <w:lang w:val="uk-UA"/>
        </w:rPr>
        <w:t xml:space="preserve"> </w:t>
      </w:r>
      <w:r w:rsidR="004637C7" w:rsidRPr="00A375F5">
        <w:rPr>
          <w:rFonts w:ascii="Times New Roman" w:hAnsi="Times New Roman" w:cs="Times New Roman"/>
          <w:sz w:val="28"/>
          <w:u w:val="single"/>
          <w:lang w:val="uk-UA"/>
        </w:rPr>
        <w:t>Володимир</w:t>
      </w:r>
      <w:r w:rsidRPr="00A375F5">
        <w:rPr>
          <w:rFonts w:ascii="Times New Roman" w:hAnsi="Times New Roman" w:cs="Times New Roman"/>
          <w:sz w:val="28"/>
          <w:u w:val="single"/>
          <w:lang w:val="uk-UA"/>
        </w:rPr>
        <w:t xml:space="preserve"> </w:t>
      </w:r>
      <w:r w:rsidR="004637C7" w:rsidRPr="00A375F5">
        <w:rPr>
          <w:rFonts w:ascii="Times New Roman" w:hAnsi="Times New Roman" w:cs="Times New Roman"/>
          <w:sz w:val="28"/>
          <w:u w:val="single"/>
          <w:lang w:val="uk-UA"/>
        </w:rPr>
        <w:t>Сергі</w:t>
      </w:r>
      <w:r w:rsidRPr="00A375F5">
        <w:rPr>
          <w:rFonts w:ascii="Times New Roman" w:hAnsi="Times New Roman" w:cs="Times New Roman"/>
          <w:sz w:val="28"/>
          <w:u w:val="single"/>
          <w:lang w:val="uk-UA"/>
        </w:rPr>
        <w:t xml:space="preserve">йович </w:t>
      </w:r>
      <w:r w:rsidRPr="00A375F5">
        <w:rPr>
          <w:rFonts w:ascii="Times New Roman" w:hAnsi="Times New Roman" w:cs="Times New Roman"/>
          <w:sz w:val="28"/>
          <w:lang w:val="uk-UA"/>
        </w:rPr>
        <w:t xml:space="preserve">                                     __________</w:t>
      </w:r>
    </w:p>
    <w:p w14:paraId="3725EAC0" w14:textId="77777777" w:rsidR="00B874E1" w:rsidRPr="00A375F5" w:rsidRDefault="00B874E1" w:rsidP="00B874E1">
      <w:pPr>
        <w:ind w:left="720"/>
        <w:rPr>
          <w:rFonts w:ascii="Times New Roman" w:hAnsi="Times New Roman" w:cs="Times New Roman"/>
          <w:sz w:val="28"/>
          <w:lang w:val="uk-UA"/>
        </w:rPr>
      </w:pPr>
      <w:r w:rsidRPr="00A375F5">
        <w:rPr>
          <w:rFonts w:ascii="Times New Roman" w:hAnsi="Times New Roman" w:cs="Times New Roman"/>
          <w:sz w:val="26"/>
          <w:vertAlign w:val="superscript"/>
          <w:lang w:val="uk-UA"/>
        </w:rPr>
        <w:tab/>
        <w:t xml:space="preserve">       (прізвище, ім’я, по батькові)</w:t>
      </w:r>
      <w:r w:rsidRPr="00A375F5">
        <w:rPr>
          <w:rFonts w:ascii="Times New Roman" w:hAnsi="Times New Roman" w:cs="Times New Roman"/>
          <w:sz w:val="26"/>
          <w:vertAlign w:val="superscript"/>
          <w:lang w:val="uk-UA"/>
        </w:rPr>
        <w:tab/>
      </w:r>
      <w:r w:rsidRPr="00A375F5">
        <w:rPr>
          <w:rFonts w:ascii="Times New Roman" w:hAnsi="Times New Roman" w:cs="Times New Roman"/>
          <w:sz w:val="26"/>
          <w:vertAlign w:val="superscript"/>
          <w:lang w:val="uk-UA"/>
        </w:rPr>
        <w:tab/>
        <w:t xml:space="preserve">                                                           (підпис) </w:t>
      </w:r>
      <w:r w:rsidRPr="00A375F5">
        <w:rPr>
          <w:rFonts w:ascii="Times New Roman" w:hAnsi="Times New Roman" w:cs="Times New Roman"/>
          <w:sz w:val="26"/>
          <w:vertAlign w:val="superscript"/>
          <w:lang w:val="uk-UA"/>
        </w:rPr>
        <w:tab/>
      </w:r>
    </w:p>
    <w:p w14:paraId="44ABA556" w14:textId="58C558E9" w:rsidR="00B874E1" w:rsidRPr="00A375F5" w:rsidRDefault="00B874E1" w:rsidP="00B874E1">
      <w:pPr>
        <w:ind w:left="720"/>
        <w:rPr>
          <w:rFonts w:ascii="Times New Roman" w:hAnsi="Times New Roman" w:cs="Times New Roman"/>
          <w:sz w:val="28"/>
          <w:lang w:val="uk-UA"/>
        </w:rPr>
      </w:pPr>
      <w:r w:rsidRPr="00A375F5">
        <w:rPr>
          <w:rFonts w:ascii="Times New Roman" w:hAnsi="Times New Roman" w:cs="Times New Roman"/>
          <w:sz w:val="28"/>
          <w:lang w:val="uk-UA"/>
        </w:rPr>
        <w:t>Керівник</w:t>
      </w:r>
      <w:r w:rsidR="004E42B1" w:rsidRPr="00A375F5">
        <w:rPr>
          <w:rFonts w:ascii="Times New Roman" w:hAnsi="Times New Roman" w:cs="Times New Roman"/>
          <w:sz w:val="28"/>
          <w:lang w:val="uk-UA"/>
        </w:rPr>
        <w:t xml:space="preserve">    </w:t>
      </w:r>
      <w:r w:rsidRPr="00A375F5">
        <w:rPr>
          <w:rFonts w:ascii="Times New Roman" w:hAnsi="Times New Roman" w:cs="Times New Roman"/>
          <w:sz w:val="28"/>
          <w:lang w:val="uk-UA"/>
        </w:rPr>
        <w:t xml:space="preserve"> __</w:t>
      </w:r>
      <w:r w:rsidRPr="00A375F5">
        <w:rPr>
          <w:rFonts w:ascii="Times New Roman" w:hAnsi="Times New Roman" w:cs="Times New Roman"/>
          <w:iCs/>
          <w:sz w:val="26"/>
          <w:szCs w:val="26"/>
          <w:u w:val="single"/>
          <w:lang w:val="uk-UA"/>
        </w:rPr>
        <w:t xml:space="preserve"> проф.  </w:t>
      </w:r>
      <w:proofErr w:type="spellStart"/>
      <w:r w:rsidRPr="00A375F5">
        <w:rPr>
          <w:rFonts w:ascii="Times New Roman" w:hAnsi="Times New Roman" w:cs="Times New Roman"/>
          <w:iCs/>
          <w:sz w:val="26"/>
          <w:szCs w:val="26"/>
          <w:u w:val="single"/>
          <w:lang w:val="uk-UA"/>
        </w:rPr>
        <w:t>Зайченко</w:t>
      </w:r>
      <w:proofErr w:type="spellEnd"/>
      <w:r w:rsidRPr="00A375F5">
        <w:rPr>
          <w:rFonts w:ascii="Times New Roman" w:hAnsi="Times New Roman" w:cs="Times New Roman"/>
          <w:iCs/>
          <w:sz w:val="26"/>
          <w:szCs w:val="26"/>
          <w:u w:val="single"/>
          <w:lang w:val="uk-UA"/>
        </w:rPr>
        <w:t xml:space="preserve"> С.В</w:t>
      </w:r>
      <w:r w:rsidRPr="00A375F5">
        <w:rPr>
          <w:rFonts w:ascii="Times New Roman" w:hAnsi="Times New Roman" w:cs="Times New Roman"/>
          <w:iCs/>
          <w:u w:val="single"/>
          <w:lang w:val="uk-UA"/>
        </w:rPr>
        <w:t>.</w:t>
      </w:r>
      <w:r w:rsidRPr="00A375F5">
        <w:rPr>
          <w:rFonts w:ascii="Times New Roman" w:hAnsi="Times New Roman" w:cs="Times New Roman"/>
          <w:i/>
          <w:u w:val="single"/>
          <w:lang w:val="uk-UA"/>
        </w:rPr>
        <w:t xml:space="preserve">              </w:t>
      </w:r>
      <w:r w:rsidRPr="00A375F5">
        <w:rPr>
          <w:rFonts w:ascii="Times New Roman" w:hAnsi="Times New Roman" w:cs="Times New Roman"/>
          <w:sz w:val="28"/>
          <w:lang w:val="uk-UA"/>
        </w:rPr>
        <w:t xml:space="preserve">               </w:t>
      </w:r>
      <w:r w:rsidR="004E42B1" w:rsidRPr="00A375F5">
        <w:rPr>
          <w:rFonts w:ascii="Times New Roman" w:hAnsi="Times New Roman" w:cs="Times New Roman"/>
          <w:sz w:val="28"/>
          <w:lang w:val="uk-UA"/>
        </w:rPr>
        <w:t xml:space="preserve">         </w:t>
      </w:r>
      <w:r w:rsidRPr="00A375F5">
        <w:rPr>
          <w:rFonts w:ascii="Times New Roman" w:hAnsi="Times New Roman" w:cs="Times New Roman"/>
          <w:sz w:val="28"/>
          <w:lang w:val="uk-UA"/>
        </w:rPr>
        <w:t xml:space="preserve"> _____________</w:t>
      </w:r>
    </w:p>
    <w:p w14:paraId="07F2A911" w14:textId="1528CB5F" w:rsidR="00B874E1" w:rsidRPr="00A375F5" w:rsidRDefault="00B874E1" w:rsidP="00B874E1">
      <w:pPr>
        <w:ind w:left="720"/>
        <w:rPr>
          <w:rFonts w:ascii="Times New Roman" w:hAnsi="Times New Roman" w:cs="Times New Roman"/>
          <w:sz w:val="28"/>
          <w:lang w:val="uk-UA"/>
        </w:rPr>
      </w:pPr>
      <w:r w:rsidRPr="00A375F5">
        <w:rPr>
          <w:rFonts w:ascii="Times New Roman" w:hAnsi="Times New Roman" w:cs="Times New Roman"/>
          <w:sz w:val="28"/>
          <w:lang w:val="uk-UA"/>
        </w:rPr>
        <w:t xml:space="preserve">                </w:t>
      </w:r>
      <w:r w:rsidRPr="00A375F5">
        <w:rPr>
          <w:rFonts w:ascii="Times New Roman" w:hAnsi="Times New Roman" w:cs="Times New Roman"/>
          <w:sz w:val="16"/>
          <w:lang w:val="uk-UA"/>
        </w:rPr>
        <w:t>(посада, вчене звання, науковий ступінь, прізвище та ініціали)                                    (підпис)</w:t>
      </w:r>
    </w:p>
    <w:p w14:paraId="034C95F8" w14:textId="77777777" w:rsidR="00B874E1" w:rsidRPr="00A375F5" w:rsidRDefault="00B874E1" w:rsidP="00B874E1">
      <w:pPr>
        <w:rPr>
          <w:rFonts w:ascii="Times New Roman" w:hAnsi="Times New Roman" w:cs="Times New Roman"/>
          <w:sz w:val="28"/>
          <w:lang w:val="uk-UA"/>
        </w:rPr>
      </w:pPr>
    </w:p>
    <w:p w14:paraId="2C2205B0" w14:textId="77777777" w:rsidR="00B874E1" w:rsidRPr="00A375F5" w:rsidRDefault="00B874E1" w:rsidP="00B874E1">
      <w:pPr>
        <w:tabs>
          <w:tab w:val="left" w:pos="3486"/>
          <w:tab w:val="left" w:leader="underscore" w:pos="5760"/>
          <w:tab w:val="left" w:pos="6120"/>
          <w:tab w:val="left" w:leader="underscore" w:pos="9540"/>
        </w:tabs>
        <w:rPr>
          <w:rFonts w:ascii="Times New Roman" w:hAnsi="Times New Roman" w:cs="Times New Roman"/>
          <w:b/>
          <w:bCs/>
          <w:sz w:val="26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           Консультанти</w:t>
      </w:r>
      <w:r w:rsidRPr="00A375F5">
        <w:rPr>
          <w:rFonts w:ascii="Times New Roman" w:hAnsi="Times New Roman" w:cs="Times New Roman"/>
          <w:b/>
          <w:bCs/>
          <w:sz w:val="26"/>
          <w:lang w:val="uk-UA"/>
        </w:rPr>
        <w:t>:</w:t>
      </w:r>
    </w:p>
    <w:p w14:paraId="30410C6E" w14:textId="675F527D" w:rsidR="00B874E1" w:rsidRPr="00A375F5" w:rsidRDefault="00B874E1" w:rsidP="00B874E1">
      <w:pPr>
        <w:tabs>
          <w:tab w:val="left" w:pos="3486"/>
          <w:tab w:val="left" w:leader="underscore" w:pos="5760"/>
          <w:tab w:val="left" w:pos="6120"/>
          <w:tab w:val="left" w:leader="underscore" w:pos="9540"/>
        </w:tabs>
        <w:rPr>
          <w:rFonts w:ascii="Times New Roman" w:hAnsi="Times New Roman" w:cs="Times New Roman"/>
          <w:b/>
          <w:bCs/>
          <w:sz w:val="26"/>
          <w:lang w:val="uk-UA"/>
        </w:rPr>
      </w:pPr>
    </w:p>
    <w:p w14:paraId="4A869A1F" w14:textId="25F0BA8A" w:rsidR="00B874E1" w:rsidRPr="00A375F5" w:rsidRDefault="00B874E1" w:rsidP="00B874E1">
      <w:pPr>
        <w:pStyle w:val="3"/>
        <w:keepNext w:val="0"/>
        <w:tabs>
          <w:tab w:val="left" w:leader="underscore" w:pos="2700"/>
          <w:tab w:val="left" w:pos="3060"/>
          <w:tab w:val="left" w:leader="underscore" w:pos="7020"/>
          <w:tab w:val="left" w:pos="7380"/>
          <w:tab w:val="left" w:leader="underscore" w:pos="8903"/>
        </w:tabs>
        <w:spacing w:before="0"/>
        <w:rPr>
          <w:rFonts w:ascii="Times New Roman" w:hAnsi="Times New Roman" w:cs="Times New Roman"/>
          <w:i/>
          <w:color w:val="000000" w:themeColor="text1"/>
          <w:u w:val="single"/>
          <w:lang w:val="uk-UA"/>
        </w:rPr>
      </w:pPr>
      <w:r w:rsidRPr="00A375F5">
        <w:rPr>
          <w:rFonts w:ascii="Times New Roman" w:hAnsi="Times New Roman" w:cs="Times New Roman"/>
          <w:i/>
          <w:color w:val="000000" w:themeColor="text1"/>
          <w:u w:val="single"/>
          <w:lang w:val="uk-UA"/>
        </w:rPr>
        <w:t xml:space="preserve">Технологічна частина                  </w:t>
      </w:r>
      <w:r w:rsidRPr="00A375F5">
        <w:rPr>
          <w:rFonts w:ascii="Times New Roman" w:hAnsi="Times New Roman" w:cs="Times New Roman"/>
          <w:color w:val="000000" w:themeColor="text1"/>
          <w:u w:val="single"/>
          <w:lang w:val="uk-UA"/>
        </w:rPr>
        <w:t xml:space="preserve">проф. </w:t>
      </w:r>
      <w:proofErr w:type="spellStart"/>
      <w:r w:rsidRPr="00A375F5">
        <w:rPr>
          <w:rFonts w:ascii="Times New Roman" w:hAnsi="Times New Roman" w:cs="Times New Roman"/>
          <w:color w:val="000000" w:themeColor="text1"/>
          <w:u w:val="single"/>
          <w:lang w:val="uk-UA"/>
        </w:rPr>
        <w:t>Зайченко</w:t>
      </w:r>
      <w:proofErr w:type="spellEnd"/>
      <w:r w:rsidRPr="00A375F5">
        <w:rPr>
          <w:rFonts w:ascii="Times New Roman" w:hAnsi="Times New Roman" w:cs="Times New Roman"/>
          <w:color w:val="000000" w:themeColor="text1"/>
          <w:u w:val="single"/>
          <w:lang w:val="uk-UA"/>
        </w:rPr>
        <w:t xml:space="preserve"> С.В</w:t>
      </w:r>
      <w:r w:rsidRPr="00A375F5">
        <w:rPr>
          <w:rFonts w:ascii="Times New Roman" w:hAnsi="Times New Roman" w:cs="Times New Roman"/>
          <w:iCs/>
          <w:color w:val="000000" w:themeColor="text1"/>
          <w:u w:val="single"/>
          <w:lang w:val="uk-UA"/>
        </w:rPr>
        <w:t>.</w:t>
      </w:r>
      <w:r w:rsidRPr="00A375F5">
        <w:rPr>
          <w:rFonts w:ascii="Times New Roman" w:hAnsi="Times New Roman" w:cs="Times New Roman"/>
          <w:i/>
          <w:color w:val="000000" w:themeColor="text1"/>
          <w:u w:val="single"/>
          <w:lang w:val="uk-UA"/>
        </w:rPr>
        <w:t xml:space="preserve">              </w:t>
      </w:r>
      <w:r w:rsidRPr="00A375F5">
        <w:rPr>
          <w:rFonts w:ascii="Times New Roman" w:hAnsi="Times New Roman" w:cs="Times New Roman"/>
          <w:color w:val="000000" w:themeColor="text1"/>
          <w:lang w:val="uk-UA"/>
        </w:rPr>
        <w:t>____</w:t>
      </w:r>
      <w:r w:rsidRPr="00A375F5">
        <w:rPr>
          <w:rFonts w:ascii="Times New Roman" w:hAnsi="Times New Roman" w:cs="Times New Roman"/>
          <w:color w:val="000000" w:themeColor="text1"/>
          <w:lang w:val="uk-UA"/>
        </w:rPr>
        <w:tab/>
      </w:r>
      <w:r w:rsidRPr="00A375F5">
        <w:rPr>
          <w:rFonts w:ascii="Times New Roman" w:hAnsi="Times New Roman" w:cs="Times New Roman"/>
          <w:i/>
          <w:color w:val="000000" w:themeColor="text1"/>
          <w:u w:val="single"/>
          <w:lang w:val="uk-UA"/>
        </w:rPr>
        <w:t xml:space="preserve">                                             </w:t>
      </w:r>
    </w:p>
    <w:p w14:paraId="28D38003" w14:textId="77777777" w:rsidR="00B874E1" w:rsidRPr="00A375F5" w:rsidRDefault="00B874E1" w:rsidP="00B874E1">
      <w:pPr>
        <w:ind w:firstLine="540"/>
        <w:rPr>
          <w:rFonts w:ascii="Times New Roman" w:hAnsi="Times New Roman" w:cs="Times New Roman"/>
          <w:color w:val="000000" w:themeColor="text1"/>
          <w:sz w:val="26"/>
          <w:vertAlign w:val="superscript"/>
          <w:lang w:val="uk-UA"/>
        </w:rPr>
      </w:pPr>
      <w:r w:rsidRPr="00A375F5">
        <w:rPr>
          <w:rFonts w:ascii="Times New Roman" w:hAnsi="Times New Roman" w:cs="Times New Roman"/>
          <w:color w:val="000000" w:themeColor="text1"/>
          <w:sz w:val="26"/>
          <w:vertAlign w:val="superscript"/>
          <w:lang w:val="uk-UA"/>
        </w:rPr>
        <w:t xml:space="preserve">(назва розділу)                  </w:t>
      </w:r>
      <w:r w:rsidRPr="00A375F5">
        <w:rPr>
          <w:rFonts w:ascii="Times New Roman" w:hAnsi="Times New Roman" w:cs="Times New Roman"/>
          <w:color w:val="000000" w:themeColor="text1"/>
          <w:sz w:val="26"/>
          <w:vertAlign w:val="superscript"/>
          <w:lang w:val="uk-UA"/>
        </w:rPr>
        <w:tab/>
      </w:r>
      <w:r w:rsidRPr="00A375F5">
        <w:rPr>
          <w:rFonts w:ascii="Times New Roman" w:hAnsi="Times New Roman" w:cs="Times New Roman"/>
          <w:color w:val="000000" w:themeColor="text1"/>
          <w:sz w:val="26"/>
          <w:vertAlign w:val="superscript"/>
          <w:lang w:val="uk-UA"/>
        </w:rPr>
        <w:tab/>
        <w:t xml:space="preserve">    (вчені ступінь та звання, прізвище, ініціали) </w:t>
      </w:r>
      <w:r w:rsidRPr="00A375F5">
        <w:rPr>
          <w:rFonts w:ascii="Times New Roman" w:hAnsi="Times New Roman" w:cs="Times New Roman"/>
          <w:color w:val="000000" w:themeColor="text1"/>
          <w:sz w:val="26"/>
          <w:vertAlign w:val="superscript"/>
          <w:lang w:val="uk-UA"/>
        </w:rPr>
        <w:tab/>
      </w:r>
      <w:r w:rsidRPr="00A375F5">
        <w:rPr>
          <w:rFonts w:ascii="Times New Roman" w:hAnsi="Times New Roman" w:cs="Times New Roman"/>
          <w:color w:val="000000" w:themeColor="text1"/>
          <w:sz w:val="26"/>
          <w:vertAlign w:val="superscript"/>
          <w:lang w:val="uk-UA"/>
        </w:rPr>
        <w:tab/>
        <w:t>(підпис)</w:t>
      </w:r>
    </w:p>
    <w:p w14:paraId="54E2CA61" w14:textId="77777777" w:rsidR="00B874E1" w:rsidRPr="00A375F5" w:rsidRDefault="00B874E1" w:rsidP="00B874E1">
      <w:pPr>
        <w:pStyle w:val="3"/>
        <w:keepNext w:val="0"/>
        <w:tabs>
          <w:tab w:val="left" w:leader="underscore" w:pos="2700"/>
          <w:tab w:val="left" w:pos="3060"/>
          <w:tab w:val="left" w:leader="underscore" w:pos="7020"/>
          <w:tab w:val="left" w:pos="7380"/>
          <w:tab w:val="left" w:leader="underscore" w:pos="8903"/>
        </w:tabs>
        <w:spacing w:before="0"/>
        <w:rPr>
          <w:rFonts w:ascii="Times New Roman" w:hAnsi="Times New Roman" w:cs="Times New Roman"/>
          <w:color w:val="000000" w:themeColor="text1"/>
          <w:lang w:val="uk-UA"/>
        </w:rPr>
      </w:pPr>
      <w:r w:rsidRPr="00A375F5">
        <w:rPr>
          <w:rFonts w:ascii="Times New Roman" w:hAnsi="Times New Roman" w:cs="Times New Roman"/>
          <w:i/>
          <w:color w:val="000000" w:themeColor="text1"/>
          <w:u w:val="single"/>
          <w:lang w:val="uk-UA"/>
        </w:rPr>
        <w:t xml:space="preserve">Електропостачання      </w:t>
      </w:r>
      <w:r w:rsidRPr="00A375F5">
        <w:rPr>
          <w:rFonts w:ascii="Times New Roman" w:hAnsi="Times New Roman" w:cs="Times New Roman"/>
          <w:color w:val="000000" w:themeColor="text1"/>
          <w:u w:val="single"/>
          <w:lang w:val="uk-UA"/>
        </w:rPr>
        <w:tab/>
      </w:r>
      <w:r w:rsidRPr="00A375F5">
        <w:rPr>
          <w:rFonts w:ascii="Times New Roman" w:hAnsi="Times New Roman" w:cs="Times New Roman"/>
          <w:color w:val="000000" w:themeColor="text1"/>
          <w:u w:val="single"/>
          <w:lang w:val="uk-UA"/>
        </w:rPr>
        <w:tab/>
      </w:r>
      <w:proofErr w:type="spellStart"/>
      <w:r w:rsidRPr="00A375F5">
        <w:rPr>
          <w:rFonts w:ascii="Times New Roman" w:hAnsi="Times New Roman" w:cs="Times New Roman"/>
          <w:color w:val="000000" w:themeColor="text1"/>
          <w:u w:val="single"/>
          <w:lang w:val="uk-UA"/>
        </w:rPr>
        <w:t>к.т.н</w:t>
      </w:r>
      <w:proofErr w:type="spellEnd"/>
      <w:r w:rsidRPr="00A375F5">
        <w:rPr>
          <w:rFonts w:ascii="Times New Roman" w:hAnsi="Times New Roman" w:cs="Times New Roman"/>
          <w:color w:val="000000" w:themeColor="text1"/>
          <w:u w:val="single"/>
          <w:lang w:val="uk-UA"/>
        </w:rPr>
        <w:t xml:space="preserve">., доц. </w:t>
      </w:r>
      <w:proofErr w:type="spellStart"/>
      <w:r w:rsidRPr="00A375F5">
        <w:rPr>
          <w:rFonts w:ascii="Times New Roman" w:hAnsi="Times New Roman" w:cs="Times New Roman"/>
          <w:color w:val="000000" w:themeColor="text1"/>
          <w:u w:val="single"/>
          <w:lang w:val="uk-UA"/>
        </w:rPr>
        <w:t>Мейта</w:t>
      </w:r>
      <w:proofErr w:type="spellEnd"/>
      <w:r w:rsidRPr="00A375F5">
        <w:rPr>
          <w:rFonts w:ascii="Times New Roman" w:hAnsi="Times New Roman" w:cs="Times New Roman"/>
          <w:color w:val="000000" w:themeColor="text1"/>
          <w:u w:val="single"/>
          <w:lang w:val="uk-UA"/>
        </w:rPr>
        <w:t xml:space="preserve"> О.В.</w:t>
      </w:r>
      <w:r w:rsidRPr="00A375F5">
        <w:rPr>
          <w:rFonts w:ascii="Times New Roman" w:hAnsi="Times New Roman" w:cs="Times New Roman"/>
          <w:color w:val="000000" w:themeColor="text1"/>
          <w:lang w:val="uk-UA"/>
        </w:rPr>
        <w:tab/>
        <w:t>____</w:t>
      </w:r>
      <w:r w:rsidRPr="00A375F5">
        <w:rPr>
          <w:rFonts w:ascii="Times New Roman" w:hAnsi="Times New Roman" w:cs="Times New Roman"/>
          <w:color w:val="000000" w:themeColor="text1"/>
          <w:lang w:val="uk-UA"/>
        </w:rPr>
        <w:tab/>
      </w:r>
    </w:p>
    <w:p w14:paraId="1B7ADC88" w14:textId="77777777" w:rsidR="00B874E1" w:rsidRPr="00A375F5" w:rsidRDefault="00B874E1" w:rsidP="00B874E1">
      <w:pPr>
        <w:ind w:firstLine="540"/>
        <w:rPr>
          <w:rFonts w:ascii="Times New Roman" w:hAnsi="Times New Roman" w:cs="Times New Roman"/>
          <w:color w:val="000000" w:themeColor="text1"/>
          <w:sz w:val="26"/>
          <w:vertAlign w:val="superscript"/>
          <w:lang w:val="uk-UA"/>
        </w:rPr>
      </w:pPr>
      <w:r w:rsidRPr="00A375F5">
        <w:rPr>
          <w:rFonts w:ascii="Times New Roman" w:hAnsi="Times New Roman" w:cs="Times New Roman"/>
          <w:color w:val="000000" w:themeColor="text1"/>
          <w:sz w:val="26"/>
          <w:vertAlign w:val="superscript"/>
          <w:lang w:val="uk-UA"/>
        </w:rPr>
        <w:t xml:space="preserve">(назва розділу) </w:t>
      </w:r>
      <w:r w:rsidRPr="00A375F5">
        <w:rPr>
          <w:rFonts w:ascii="Times New Roman" w:hAnsi="Times New Roman" w:cs="Times New Roman"/>
          <w:color w:val="000000" w:themeColor="text1"/>
          <w:sz w:val="26"/>
          <w:vertAlign w:val="superscript"/>
          <w:lang w:val="uk-UA"/>
        </w:rPr>
        <w:tab/>
        <w:t xml:space="preserve">                 </w:t>
      </w:r>
      <w:r w:rsidRPr="00A375F5">
        <w:rPr>
          <w:rFonts w:ascii="Times New Roman" w:hAnsi="Times New Roman" w:cs="Times New Roman"/>
          <w:color w:val="000000" w:themeColor="text1"/>
          <w:sz w:val="26"/>
          <w:vertAlign w:val="superscript"/>
          <w:lang w:val="uk-UA"/>
        </w:rPr>
        <w:tab/>
        <w:t xml:space="preserve">    (вчені ступінь та звання, прізвище, ініціали) </w:t>
      </w:r>
      <w:r w:rsidRPr="00A375F5">
        <w:rPr>
          <w:rFonts w:ascii="Times New Roman" w:hAnsi="Times New Roman" w:cs="Times New Roman"/>
          <w:color w:val="000000" w:themeColor="text1"/>
          <w:sz w:val="26"/>
          <w:vertAlign w:val="superscript"/>
          <w:lang w:val="uk-UA"/>
        </w:rPr>
        <w:tab/>
      </w:r>
      <w:r w:rsidRPr="00A375F5">
        <w:rPr>
          <w:rFonts w:ascii="Times New Roman" w:hAnsi="Times New Roman" w:cs="Times New Roman"/>
          <w:color w:val="000000" w:themeColor="text1"/>
          <w:sz w:val="26"/>
          <w:vertAlign w:val="superscript"/>
          <w:lang w:val="uk-UA"/>
        </w:rPr>
        <w:tab/>
        <w:t>(підпис)</w:t>
      </w:r>
    </w:p>
    <w:p w14:paraId="536B1975" w14:textId="77777777" w:rsidR="00B874E1" w:rsidRPr="00A375F5" w:rsidRDefault="00B874E1" w:rsidP="00B874E1">
      <w:pPr>
        <w:pStyle w:val="3"/>
        <w:keepNext w:val="0"/>
        <w:tabs>
          <w:tab w:val="left" w:leader="underscore" w:pos="2700"/>
          <w:tab w:val="left" w:pos="3060"/>
          <w:tab w:val="left" w:leader="underscore" w:pos="7020"/>
          <w:tab w:val="left" w:pos="7380"/>
          <w:tab w:val="left" w:leader="underscore" w:pos="8903"/>
        </w:tabs>
        <w:spacing w:before="0"/>
        <w:rPr>
          <w:rFonts w:ascii="Times New Roman" w:hAnsi="Times New Roman" w:cs="Times New Roman"/>
          <w:lang w:val="uk-UA"/>
        </w:rPr>
      </w:pPr>
      <w:r w:rsidRPr="00A375F5">
        <w:rPr>
          <w:rFonts w:ascii="Times New Roman" w:hAnsi="Times New Roman" w:cs="Times New Roman"/>
          <w:i/>
          <w:color w:val="000000" w:themeColor="text1"/>
          <w:u w:val="single"/>
          <w:lang w:val="uk-UA"/>
        </w:rPr>
        <w:t xml:space="preserve">Охорона праці             </w:t>
      </w:r>
      <w:r w:rsidRPr="00A375F5">
        <w:rPr>
          <w:rFonts w:ascii="Times New Roman" w:hAnsi="Times New Roman" w:cs="Times New Roman"/>
          <w:i/>
          <w:color w:val="000000" w:themeColor="text1"/>
          <w:u w:val="single"/>
          <w:lang w:val="uk-UA"/>
        </w:rPr>
        <w:tab/>
      </w:r>
      <w:r w:rsidRPr="00A375F5">
        <w:rPr>
          <w:rFonts w:ascii="Times New Roman" w:hAnsi="Times New Roman" w:cs="Times New Roman"/>
          <w:color w:val="000000" w:themeColor="text1"/>
          <w:u w:val="single"/>
          <w:lang w:val="uk-UA"/>
        </w:rPr>
        <w:tab/>
      </w:r>
      <w:proofErr w:type="spellStart"/>
      <w:r w:rsidRPr="00A375F5">
        <w:rPr>
          <w:rFonts w:ascii="Times New Roman" w:hAnsi="Times New Roman" w:cs="Times New Roman"/>
          <w:color w:val="000000" w:themeColor="text1"/>
          <w:u w:val="single"/>
          <w:lang w:val="uk-UA"/>
        </w:rPr>
        <w:t>к.т.н</w:t>
      </w:r>
      <w:proofErr w:type="spellEnd"/>
      <w:r w:rsidRPr="00A375F5">
        <w:rPr>
          <w:rFonts w:ascii="Times New Roman" w:hAnsi="Times New Roman" w:cs="Times New Roman"/>
          <w:color w:val="000000" w:themeColor="text1"/>
          <w:u w:val="single"/>
          <w:lang w:val="uk-UA"/>
        </w:rPr>
        <w:t xml:space="preserve">., доц. </w:t>
      </w:r>
      <w:proofErr w:type="spellStart"/>
      <w:r w:rsidRPr="00A375F5">
        <w:rPr>
          <w:rFonts w:ascii="Times New Roman" w:hAnsi="Times New Roman" w:cs="Times New Roman"/>
          <w:color w:val="000000" w:themeColor="text1"/>
          <w:u w:val="single"/>
          <w:lang w:val="uk-UA"/>
        </w:rPr>
        <w:t>Мітюк</w:t>
      </w:r>
      <w:proofErr w:type="spellEnd"/>
      <w:r w:rsidRPr="00A375F5">
        <w:rPr>
          <w:rFonts w:ascii="Times New Roman" w:hAnsi="Times New Roman" w:cs="Times New Roman"/>
          <w:color w:val="000000" w:themeColor="text1"/>
          <w:u w:val="single"/>
          <w:lang w:val="uk-UA"/>
        </w:rPr>
        <w:t xml:space="preserve">  Л.О.</w:t>
      </w:r>
      <w:r w:rsidRPr="00A375F5">
        <w:rPr>
          <w:rFonts w:ascii="Times New Roman" w:hAnsi="Times New Roman" w:cs="Times New Roman"/>
          <w:lang w:val="uk-UA"/>
        </w:rPr>
        <w:tab/>
        <w:t>____</w:t>
      </w:r>
      <w:r w:rsidRPr="00A375F5">
        <w:rPr>
          <w:rFonts w:ascii="Times New Roman" w:hAnsi="Times New Roman" w:cs="Times New Roman"/>
          <w:lang w:val="uk-UA"/>
        </w:rPr>
        <w:tab/>
      </w:r>
    </w:p>
    <w:p w14:paraId="4EBC855B" w14:textId="77777777" w:rsidR="00B874E1" w:rsidRPr="00A375F5" w:rsidRDefault="00B874E1" w:rsidP="00B874E1">
      <w:pPr>
        <w:ind w:firstLine="540"/>
        <w:rPr>
          <w:rFonts w:ascii="Times New Roman" w:hAnsi="Times New Roman" w:cs="Times New Roman"/>
          <w:sz w:val="26"/>
          <w:vertAlign w:val="superscript"/>
          <w:lang w:val="uk-UA"/>
        </w:rPr>
      </w:pPr>
      <w:r w:rsidRPr="00A375F5">
        <w:rPr>
          <w:rFonts w:ascii="Times New Roman" w:hAnsi="Times New Roman" w:cs="Times New Roman"/>
          <w:sz w:val="26"/>
          <w:vertAlign w:val="superscript"/>
          <w:lang w:val="uk-UA"/>
        </w:rPr>
        <w:t xml:space="preserve">(назва розділу) </w:t>
      </w:r>
      <w:r w:rsidRPr="00A375F5">
        <w:rPr>
          <w:rFonts w:ascii="Times New Roman" w:hAnsi="Times New Roman" w:cs="Times New Roman"/>
          <w:sz w:val="26"/>
          <w:vertAlign w:val="superscript"/>
          <w:lang w:val="uk-UA"/>
        </w:rPr>
        <w:tab/>
        <w:t xml:space="preserve">                 </w:t>
      </w:r>
      <w:r w:rsidRPr="00A375F5">
        <w:rPr>
          <w:rFonts w:ascii="Times New Roman" w:hAnsi="Times New Roman" w:cs="Times New Roman"/>
          <w:sz w:val="26"/>
          <w:vertAlign w:val="superscript"/>
          <w:lang w:val="uk-UA"/>
        </w:rPr>
        <w:tab/>
        <w:t xml:space="preserve">    (вчені ступінь та звання, прізвище, ініціали) </w:t>
      </w:r>
      <w:r w:rsidRPr="00A375F5">
        <w:rPr>
          <w:rFonts w:ascii="Times New Roman" w:hAnsi="Times New Roman" w:cs="Times New Roman"/>
          <w:sz w:val="26"/>
          <w:vertAlign w:val="superscript"/>
          <w:lang w:val="uk-UA"/>
        </w:rPr>
        <w:tab/>
      </w:r>
      <w:r w:rsidRPr="00A375F5">
        <w:rPr>
          <w:rFonts w:ascii="Times New Roman" w:hAnsi="Times New Roman" w:cs="Times New Roman"/>
          <w:sz w:val="26"/>
          <w:vertAlign w:val="superscript"/>
          <w:lang w:val="uk-UA"/>
        </w:rPr>
        <w:tab/>
        <w:t>(підпис)</w:t>
      </w:r>
    </w:p>
    <w:p w14:paraId="3154C475" w14:textId="77777777" w:rsidR="00B874E1" w:rsidRPr="00A375F5" w:rsidRDefault="00B874E1" w:rsidP="00B874E1">
      <w:pPr>
        <w:ind w:left="720"/>
        <w:rPr>
          <w:rFonts w:ascii="Times New Roman" w:hAnsi="Times New Roman" w:cs="Times New Roman"/>
          <w:sz w:val="28"/>
          <w:lang w:val="uk-UA"/>
        </w:rPr>
      </w:pPr>
    </w:p>
    <w:p w14:paraId="1C019286" w14:textId="77777777" w:rsidR="00B874E1" w:rsidRPr="00A375F5" w:rsidRDefault="00B874E1" w:rsidP="00B874E1">
      <w:pPr>
        <w:ind w:left="720"/>
        <w:rPr>
          <w:rFonts w:ascii="Times New Roman" w:hAnsi="Times New Roman" w:cs="Times New Roman"/>
          <w:sz w:val="28"/>
          <w:lang w:val="uk-UA"/>
        </w:rPr>
      </w:pPr>
    </w:p>
    <w:p w14:paraId="035EE63E" w14:textId="0DE4E6AE" w:rsidR="00B874E1" w:rsidRPr="00A375F5" w:rsidRDefault="00B874E1" w:rsidP="00B874E1">
      <w:pPr>
        <w:ind w:left="720"/>
        <w:rPr>
          <w:rFonts w:ascii="Times New Roman" w:hAnsi="Times New Roman" w:cs="Times New Roman"/>
          <w:sz w:val="28"/>
          <w:lang w:val="uk-UA"/>
        </w:rPr>
      </w:pPr>
      <w:r w:rsidRPr="00A375F5">
        <w:rPr>
          <w:rFonts w:ascii="Times New Roman" w:hAnsi="Times New Roman" w:cs="Times New Roman"/>
          <w:sz w:val="28"/>
          <w:lang w:val="uk-UA"/>
        </w:rPr>
        <w:t>Рецензент</w:t>
      </w:r>
      <w:r w:rsidRPr="00A375F5">
        <w:rPr>
          <w:rFonts w:ascii="Times New Roman" w:hAnsi="Times New Roman" w:cs="Times New Roman"/>
          <w:sz w:val="28"/>
          <w:u w:val="single"/>
          <w:lang w:val="uk-UA"/>
        </w:rPr>
        <w:t>___</w:t>
      </w:r>
      <w:proofErr w:type="spellStart"/>
      <w:r w:rsidR="0083554D" w:rsidRPr="00A375F5">
        <w:rPr>
          <w:rFonts w:ascii="Times New Roman" w:hAnsi="Times New Roman" w:cs="Times New Roman"/>
          <w:sz w:val="28"/>
          <w:u w:val="single"/>
          <w:lang w:val="uk-UA"/>
        </w:rPr>
        <w:t>Доцент,</w:t>
      </w:r>
      <w:r w:rsidR="004E42B1" w:rsidRPr="00A375F5">
        <w:rPr>
          <w:rFonts w:ascii="Times New Roman" w:hAnsi="Times New Roman" w:cs="Times New Roman"/>
          <w:sz w:val="28"/>
          <w:u w:val="single"/>
          <w:lang w:val="uk-UA"/>
        </w:rPr>
        <w:t>к</w:t>
      </w:r>
      <w:r w:rsidR="0083554D" w:rsidRPr="00A375F5">
        <w:rPr>
          <w:rFonts w:ascii="Times New Roman" w:hAnsi="Times New Roman" w:cs="Times New Roman"/>
          <w:sz w:val="28"/>
          <w:u w:val="single"/>
          <w:lang w:val="uk-UA"/>
        </w:rPr>
        <w:t>.</w:t>
      </w:r>
      <w:r w:rsidR="004E42B1" w:rsidRPr="00A375F5">
        <w:rPr>
          <w:rFonts w:ascii="Times New Roman" w:hAnsi="Times New Roman" w:cs="Times New Roman"/>
          <w:sz w:val="28"/>
          <w:u w:val="single"/>
          <w:lang w:val="uk-UA"/>
        </w:rPr>
        <w:t>т</w:t>
      </w:r>
      <w:r w:rsidR="0083554D" w:rsidRPr="00A375F5">
        <w:rPr>
          <w:rFonts w:ascii="Times New Roman" w:hAnsi="Times New Roman" w:cs="Times New Roman"/>
          <w:sz w:val="28"/>
          <w:u w:val="single"/>
          <w:lang w:val="uk-UA"/>
        </w:rPr>
        <w:t>.</w:t>
      </w:r>
      <w:r w:rsidR="004E42B1" w:rsidRPr="00A375F5">
        <w:rPr>
          <w:rFonts w:ascii="Times New Roman" w:hAnsi="Times New Roman" w:cs="Times New Roman"/>
          <w:sz w:val="28"/>
          <w:u w:val="single"/>
          <w:lang w:val="uk-UA"/>
        </w:rPr>
        <w:t>н</w:t>
      </w:r>
      <w:proofErr w:type="spellEnd"/>
      <w:r w:rsidR="0083554D" w:rsidRPr="00A375F5">
        <w:rPr>
          <w:rFonts w:ascii="Times New Roman" w:hAnsi="Times New Roman" w:cs="Times New Roman"/>
          <w:sz w:val="28"/>
          <w:u w:val="single"/>
          <w:lang w:val="uk-UA"/>
        </w:rPr>
        <w:t xml:space="preserve">. </w:t>
      </w:r>
      <w:proofErr w:type="spellStart"/>
      <w:r w:rsidR="0083554D" w:rsidRPr="00A375F5">
        <w:rPr>
          <w:rFonts w:ascii="Times New Roman" w:hAnsi="Times New Roman" w:cs="Times New Roman"/>
          <w:sz w:val="28"/>
          <w:u w:val="single"/>
          <w:lang w:val="uk-UA"/>
        </w:rPr>
        <w:t>Побігайло</w:t>
      </w:r>
      <w:proofErr w:type="spellEnd"/>
      <w:r w:rsidRPr="00A375F5">
        <w:rPr>
          <w:rFonts w:ascii="Times New Roman" w:hAnsi="Times New Roman" w:cs="Times New Roman"/>
          <w:sz w:val="28"/>
          <w:u w:val="single"/>
          <w:lang w:val="uk-UA"/>
        </w:rPr>
        <w:t xml:space="preserve"> </w:t>
      </w:r>
      <w:r w:rsidR="0083554D" w:rsidRPr="00A375F5">
        <w:rPr>
          <w:rFonts w:ascii="Times New Roman" w:hAnsi="Times New Roman" w:cs="Times New Roman"/>
          <w:sz w:val="28"/>
          <w:u w:val="single"/>
          <w:lang w:val="uk-UA"/>
        </w:rPr>
        <w:t>В</w:t>
      </w:r>
      <w:r w:rsidRPr="00A375F5">
        <w:rPr>
          <w:rFonts w:ascii="Times New Roman" w:hAnsi="Times New Roman" w:cs="Times New Roman"/>
          <w:sz w:val="28"/>
          <w:u w:val="single"/>
          <w:lang w:val="uk-UA"/>
        </w:rPr>
        <w:t>.</w:t>
      </w:r>
      <w:r w:rsidR="0083554D" w:rsidRPr="00A375F5">
        <w:rPr>
          <w:rFonts w:ascii="Times New Roman" w:hAnsi="Times New Roman" w:cs="Times New Roman"/>
          <w:sz w:val="28"/>
          <w:u w:val="single"/>
          <w:lang w:val="uk-UA"/>
        </w:rPr>
        <w:t>А</w:t>
      </w:r>
      <w:r w:rsidRPr="00A375F5">
        <w:rPr>
          <w:rFonts w:ascii="Times New Roman" w:hAnsi="Times New Roman" w:cs="Times New Roman"/>
          <w:sz w:val="28"/>
          <w:u w:val="single"/>
          <w:lang w:val="uk-UA"/>
        </w:rPr>
        <w:t>_________</w:t>
      </w:r>
      <w:r w:rsidRPr="00A375F5">
        <w:rPr>
          <w:rFonts w:ascii="Times New Roman" w:hAnsi="Times New Roman" w:cs="Times New Roman"/>
          <w:sz w:val="28"/>
          <w:lang w:val="uk-UA"/>
        </w:rPr>
        <w:t xml:space="preserve">       __________         </w:t>
      </w:r>
    </w:p>
    <w:p w14:paraId="6AB3778B" w14:textId="7464EF20" w:rsidR="00B874E1" w:rsidRPr="00A375F5" w:rsidRDefault="00B874E1" w:rsidP="00B874E1">
      <w:pPr>
        <w:tabs>
          <w:tab w:val="center" w:pos="4677"/>
          <w:tab w:val="left" w:pos="7905"/>
        </w:tabs>
        <w:rPr>
          <w:rFonts w:ascii="Times New Roman" w:hAnsi="Times New Roman" w:cs="Times New Roman"/>
          <w:sz w:val="16"/>
          <w:lang w:val="uk-UA"/>
        </w:rPr>
      </w:pPr>
      <w:r w:rsidRPr="00A375F5">
        <w:rPr>
          <w:rFonts w:ascii="Times New Roman" w:hAnsi="Times New Roman" w:cs="Times New Roman"/>
          <w:sz w:val="16"/>
          <w:lang w:val="uk-UA"/>
        </w:rPr>
        <w:t xml:space="preserve">                                                         </w:t>
      </w:r>
      <w:r w:rsidR="0083554D" w:rsidRPr="00A375F5">
        <w:rPr>
          <w:rFonts w:ascii="Times New Roman" w:hAnsi="Times New Roman" w:cs="Times New Roman"/>
          <w:sz w:val="16"/>
          <w:lang w:val="uk-UA"/>
        </w:rPr>
        <w:t xml:space="preserve">          </w:t>
      </w:r>
      <w:r w:rsidRPr="00A375F5">
        <w:rPr>
          <w:rFonts w:ascii="Times New Roman" w:hAnsi="Times New Roman" w:cs="Times New Roman"/>
          <w:sz w:val="16"/>
          <w:lang w:val="uk-UA"/>
        </w:rPr>
        <w:t xml:space="preserve"> (посада, вчене звання, науковий ступінь, прізвище та ініціали)                              (підпис) </w:t>
      </w:r>
      <w:r w:rsidRPr="00A375F5">
        <w:rPr>
          <w:rFonts w:ascii="Times New Roman" w:hAnsi="Times New Roman" w:cs="Times New Roman"/>
          <w:sz w:val="16"/>
          <w:lang w:val="uk-UA"/>
        </w:rPr>
        <w:tab/>
      </w:r>
    </w:p>
    <w:p w14:paraId="01FDF0FB" w14:textId="77777777" w:rsidR="00B874E1" w:rsidRPr="00A375F5" w:rsidRDefault="00B874E1" w:rsidP="00B874E1">
      <w:pPr>
        <w:jc w:val="right"/>
        <w:rPr>
          <w:rFonts w:ascii="Times New Roman" w:hAnsi="Times New Roman" w:cs="Times New Roman"/>
          <w:sz w:val="28"/>
          <w:lang w:val="uk-UA"/>
        </w:rPr>
      </w:pPr>
    </w:p>
    <w:p w14:paraId="06128CBA" w14:textId="77777777" w:rsidR="00B874E1" w:rsidRPr="00A375F5" w:rsidRDefault="00B874E1" w:rsidP="00B874E1">
      <w:pPr>
        <w:rPr>
          <w:rFonts w:ascii="Times New Roman" w:hAnsi="Times New Roman" w:cs="Times New Roman"/>
          <w:sz w:val="28"/>
          <w:lang w:val="uk-UA"/>
        </w:rPr>
      </w:pPr>
    </w:p>
    <w:p w14:paraId="10AD7040" w14:textId="77777777" w:rsidR="00B874E1" w:rsidRPr="00A375F5" w:rsidRDefault="00B874E1" w:rsidP="00B874E1">
      <w:pPr>
        <w:tabs>
          <w:tab w:val="left" w:pos="330"/>
        </w:tabs>
        <w:ind w:left="4536"/>
        <w:rPr>
          <w:rFonts w:ascii="Times New Roman" w:hAnsi="Times New Roman" w:cs="Times New Roman"/>
        </w:rPr>
      </w:pPr>
      <w:r w:rsidRPr="00A375F5">
        <w:rPr>
          <w:rFonts w:ascii="Times New Roman" w:hAnsi="Times New Roman" w:cs="Times New Roman"/>
          <w:lang w:val="uk-UA"/>
        </w:rPr>
        <w:t xml:space="preserve">Засвідчую, що у цьому </w:t>
      </w:r>
      <w:proofErr w:type="spellStart"/>
      <w:r w:rsidRPr="00A375F5">
        <w:rPr>
          <w:rFonts w:ascii="Times New Roman" w:hAnsi="Times New Roman" w:cs="Times New Roman"/>
        </w:rPr>
        <w:t>дипломному</w:t>
      </w:r>
      <w:proofErr w:type="spellEnd"/>
      <w:r w:rsidRPr="00A375F5">
        <w:rPr>
          <w:rFonts w:ascii="Times New Roman" w:hAnsi="Times New Roman" w:cs="Times New Roman"/>
        </w:rPr>
        <w:t xml:space="preserve"> </w:t>
      </w:r>
      <w:proofErr w:type="spellStart"/>
      <w:r w:rsidRPr="00A375F5">
        <w:rPr>
          <w:rFonts w:ascii="Times New Roman" w:hAnsi="Times New Roman" w:cs="Times New Roman"/>
        </w:rPr>
        <w:t>проекті</w:t>
      </w:r>
      <w:proofErr w:type="spellEnd"/>
      <w:r w:rsidRPr="00A375F5">
        <w:rPr>
          <w:rFonts w:ascii="Times New Roman" w:hAnsi="Times New Roman" w:cs="Times New Roman"/>
        </w:rPr>
        <w:t xml:space="preserve"> </w:t>
      </w:r>
      <w:proofErr w:type="spellStart"/>
      <w:r w:rsidRPr="00A375F5">
        <w:rPr>
          <w:rFonts w:ascii="Times New Roman" w:hAnsi="Times New Roman" w:cs="Times New Roman"/>
        </w:rPr>
        <w:t>немає</w:t>
      </w:r>
      <w:proofErr w:type="spellEnd"/>
      <w:r w:rsidRPr="00A375F5">
        <w:rPr>
          <w:rFonts w:ascii="Times New Roman" w:hAnsi="Times New Roman" w:cs="Times New Roman"/>
        </w:rPr>
        <w:t xml:space="preserve"> </w:t>
      </w:r>
      <w:proofErr w:type="spellStart"/>
      <w:r w:rsidRPr="00A375F5">
        <w:rPr>
          <w:rFonts w:ascii="Times New Roman" w:hAnsi="Times New Roman" w:cs="Times New Roman"/>
        </w:rPr>
        <w:t>запозичень</w:t>
      </w:r>
      <w:proofErr w:type="spellEnd"/>
      <w:r w:rsidRPr="00A375F5">
        <w:rPr>
          <w:rFonts w:ascii="Times New Roman" w:hAnsi="Times New Roman" w:cs="Times New Roman"/>
        </w:rPr>
        <w:t xml:space="preserve"> з </w:t>
      </w:r>
      <w:proofErr w:type="spellStart"/>
      <w:r w:rsidRPr="00A375F5">
        <w:rPr>
          <w:rFonts w:ascii="Times New Roman" w:hAnsi="Times New Roman" w:cs="Times New Roman"/>
        </w:rPr>
        <w:t>праць</w:t>
      </w:r>
      <w:proofErr w:type="spellEnd"/>
      <w:r w:rsidRPr="00A375F5">
        <w:rPr>
          <w:rFonts w:ascii="Times New Roman" w:hAnsi="Times New Roman" w:cs="Times New Roman"/>
        </w:rPr>
        <w:t xml:space="preserve"> </w:t>
      </w:r>
      <w:proofErr w:type="spellStart"/>
      <w:r w:rsidRPr="00A375F5">
        <w:rPr>
          <w:rFonts w:ascii="Times New Roman" w:hAnsi="Times New Roman" w:cs="Times New Roman"/>
        </w:rPr>
        <w:t>інших</w:t>
      </w:r>
      <w:proofErr w:type="spellEnd"/>
      <w:r w:rsidRPr="00A375F5">
        <w:rPr>
          <w:rFonts w:ascii="Times New Roman" w:hAnsi="Times New Roman" w:cs="Times New Roman"/>
        </w:rPr>
        <w:t xml:space="preserve"> </w:t>
      </w:r>
      <w:proofErr w:type="spellStart"/>
      <w:r w:rsidRPr="00A375F5">
        <w:rPr>
          <w:rFonts w:ascii="Times New Roman" w:hAnsi="Times New Roman" w:cs="Times New Roman"/>
        </w:rPr>
        <w:t>авторів</w:t>
      </w:r>
      <w:proofErr w:type="spellEnd"/>
      <w:r w:rsidRPr="00A375F5">
        <w:rPr>
          <w:rFonts w:ascii="Times New Roman" w:hAnsi="Times New Roman" w:cs="Times New Roman"/>
        </w:rPr>
        <w:t xml:space="preserve"> </w:t>
      </w:r>
      <w:proofErr w:type="spellStart"/>
      <w:r w:rsidRPr="00A375F5">
        <w:rPr>
          <w:rFonts w:ascii="Times New Roman" w:hAnsi="Times New Roman" w:cs="Times New Roman"/>
        </w:rPr>
        <w:t>без</w:t>
      </w:r>
      <w:proofErr w:type="spellEnd"/>
      <w:r w:rsidRPr="00A375F5">
        <w:rPr>
          <w:rFonts w:ascii="Times New Roman" w:hAnsi="Times New Roman" w:cs="Times New Roman"/>
        </w:rPr>
        <w:t xml:space="preserve"> </w:t>
      </w:r>
      <w:proofErr w:type="spellStart"/>
      <w:r w:rsidRPr="00A375F5">
        <w:rPr>
          <w:rFonts w:ascii="Times New Roman" w:hAnsi="Times New Roman" w:cs="Times New Roman"/>
        </w:rPr>
        <w:t>відповідних</w:t>
      </w:r>
      <w:proofErr w:type="spellEnd"/>
      <w:r w:rsidRPr="00A375F5">
        <w:rPr>
          <w:rFonts w:ascii="Times New Roman" w:hAnsi="Times New Roman" w:cs="Times New Roman"/>
        </w:rPr>
        <w:t xml:space="preserve"> </w:t>
      </w:r>
      <w:proofErr w:type="spellStart"/>
      <w:r w:rsidRPr="00A375F5">
        <w:rPr>
          <w:rFonts w:ascii="Times New Roman" w:hAnsi="Times New Roman" w:cs="Times New Roman"/>
        </w:rPr>
        <w:t>посилань</w:t>
      </w:r>
      <w:proofErr w:type="spellEnd"/>
      <w:r w:rsidRPr="00A375F5">
        <w:rPr>
          <w:rFonts w:ascii="Times New Roman" w:hAnsi="Times New Roman" w:cs="Times New Roman"/>
        </w:rPr>
        <w:t>.</w:t>
      </w:r>
    </w:p>
    <w:p w14:paraId="68B805F4" w14:textId="77777777" w:rsidR="00B874E1" w:rsidRPr="00A375F5" w:rsidRDefault="00B874E1" w:rsidP="00B874E1">
      <w:pPr>
        <w:tabs>
          <w:tab w:val="left" w:pos="330"/>
        </w:tabs>
        <w:ind w:left="4536"/>
        <w:rPr>
          <w:rFonts w:ascii="Times New Roman" w:hAnsi="Times New Roman" w:cs="Times New Roman"/>
        </w:rPr>
      </w:pPr>
      <w:proofErr w:type="spellStart"/>
      <w:r w:rsidRPr="00A375F5">
        <w:rPr>
          <w:rFonts w:ascii="Times New Roman" w:hAnsi="Times New Roman" w:cs="Times New Roman"/>
        </w:rPr>
        <w:t>Студент</w:t>
      </w:r>
      <w:proofErr w:type="spellEnd"/>
      <w:r w:rsidRPr="00A375F5">
        <w:rPr>
          <w:rFonts w:ascii="Times New Roman" w:hAnsi="Times New Roman" w:cs="Times New Roman"/>
        </w:rPr>
        <w:t xml:space="preserve"> _____________</w:t>
      </w:r>
    </w:p>
    <w:p w14:paraId="76C953DE" w14:textId="77777777" w:rsidR="00B874E1" w:rsidRPr="00A375F5" w:rsidRDefault="00B874E1" w:rsidP="00B874E1">
      <w:pPr>
        <w:tabs>
          <w:tab w:val="left" w:pos="7938"/>
        </w:tabs>
        <w:ind w:left="4536" w:firstLine="1701"/>
        <w:rPr>
          <w:rFonts w:ascii="Times New Roman" w:hAnsi="Times New Roman" w:cs="Times New Roman"/>
        </w:rPr>
      </w:pPr>
      <w:r w:rsidRPr="00A375F5">
        <w:rPr>
          <w:rFonts w:ascii="Times New Roman" w:hAnsi="Times New Roman" w:cs="Times New Roman"/>
          <w:vertAlign w:val="superscript"/>
        </w:rPr>
        <w:t>(</w:t>
      </w:r>
      <w:proofErr w:type="spellStart"/>
      <w:r w:rsidRPr="00A375F5">
        <w:rPr>
          <w:rFonts w:ascii="Times New Roman" w:hAnsi="Times New Roman" w:cs="Times New Roman"/>
          <w:vertAlign w:val="superscript"/>
        </w:rPr>
        <w:t>підпис</w:t>
      </w:r>
      <w:proofErr w:type="spellEnd"/>
      <w:r w:rsidRPr="00A375F5">
        <w:rPr>
          <w:rFonts w:ascii="Times New Roman" w:hAnsi="Times New Roman" w:cs="Times New Roman"/>
          <w:vertAlign w:val="superscript"/>
        </w:rPr>
        <w:t>)</w:t>
      </w:r>
    </w:p>
    <w:p w14:paraId="24A3554D" w14:textId="77777777" w:rsidR="00B874E1" w:rsidRPr="00A375F5" w:rsidRDefault="00B874E1" w:rsidP="00B874E1">
      <w:pPr>
        <w:jc w:val="right"/>
        <w:rPr>
          <w:rFonts w:ascii="Times New Roman" w:hAnsi="Times New Roman" w:cs="Times New Roman"/>
          <w:sz w:val="28"/>
          <w:lang w:val="uk-UA"/>
        </w:rPr>
      </w:pPr>
    </w:p>
    <w:p w14:paraId="290C22F2" w14:textId="77777777" w:rsidR="00B874E1" w:rsidRPr="00A375F5" w:rsidRDefault="00B874E1" w:rsidP="00B874E1">
      <w:pPr>
        <w:jc w:val="right"/>
        <w:rPr>
          <w:rFonts w:ascii="Times New Roman" w:hAnsi="Times New Roman" w:cs="Times New Roman"/>
          <w:sz w:val="28"/>
          <w:lang w:val="uk-UA"/>
        </w:rPr>
      </w:pPr>
    </w:p>
    <w:p w14:paraId="51A56BB0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28"/>
          <w:lang w:val="uk-UA"/>
        </w:rPr>
      </w:pPr>
      <w:r w:rsidRPr="00A375F5">
        <w:rPr>
          <w:rFonts w:ascii="Times New Roman" w:hAnsi="Times New Roman" w:cs="Times New Roman"/>
          <w:sz w:val="28"/>
          <w:lang w:val="uk-UA"/>
        </w:rPr>
        <w:t>Київ – 2023 рік</w:t>
      </w:r>
    </w:p>
    <w:p w14:paraId="52212D9B" w14:textId="77777777" w:rsidR="00B874E1" w:rsidRPr="00A375F5" w:rsidRDefault="00B874E1" w:rsidP="00B874E1">
      <w:pPr>
        <w:rPr>
          <w:rFonts w:ascii="Times New Roman" w:hAnsi="Times New Roman" w:cs="Times New Roman"/>
          <w:sz w:val="28"/>
          <w:lang w:val="uk-UA"/>
        </w:rPr>
      </w:pPr>
    </w:p>
    <w:p w14:paraId="5DDF7803" w14:textId="77777777" w:rsidR="00B874E1" w:rsidRPr="00A375F5" w:rsidRDefault="00B874E1" w:rsidP="00B874E1">
      <w:pPr>
        <w:spacing w:before="240"/>
        <w:jc w:val="center"/>
        <w:rPr>
          <w:rFonts w:ascii="Times New Roman" w:hAnsi="Times New Roman" w:cs="Times New Roman"/>
          <w:b/>
          <w:szCs w:val="26"/>
          <w:lang w:val="uk-UA"/>
        </w:rPr>
      </w:pPr>
    </w:p>
    <w:p w14:paraId="610BE9B9" w14:textId="77777777" w:rsidR="00B874E1" w:rsidRPr="00A375F5" w:rsidRDefault="00B874E1" w:rsidP="00B874E1">
      <w:pPr>
        <w:spacing w:before="240"/>
        <w:jc w:val="center"/>
        <w:rPr>
          <w:rFonts w:ascii="Times New Roman" w:hAnsi="Times New Roman" w:cs="Times New Roman"/>
          <w:b/>
          <w:szCs w:val="26"/>
        </w:rPr>
      </w:pPr>
      <w:r w:rsidRPr="00A375F5">
        <w:rPr>
          <w:rFonts w:ascii="Times New Roman" w:hAnsi="Times New Roman" w:cs="Times New Roman"/>
          <w:b/>
          <w:szCs w:val="26"/>
        </w:rPr>
        <w:lastRenderedPageBreak/>
        <w:t>ВІДОМІСТЬ ДИПЛОМНОГО ПРОЕКТУ</w:t>
      </w:r>
    </w:p>
    <w:p w14:paraId="211247DC" w14:textId="77777777" w:rsidR="00B874E1" w:rsidRPr="00A375F5" w:rsidRDefault="00B874E1" w:rsidP="00B874E1">
      <w:pPr>
        <w:tabs>
          <w:tab w:val="left" w:pos="720"/>
          <w:tab w:val="left" w:pos="1440"/>
          <w:tab w:val="left" w:pos="1620"/>
        </w:tabs>
        <w:jc w:val="center"/>
        <w:rPr>
          <w:rFonts w:ascii="Times New Roman" w:hAnsi="Times New Roman" w:cs="Times New Roman"/>
          <w:b/>
          <w:szCs w:val="2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39"/>
        <w:gridCol w:w="866"/>
        <w:gridCol w:w="2915"/>
        <w:gridCol w:w="2859"/>
        <w:gridCol w:w="780"/>
        <w:gridCol w:w="1300"/>
      </w:tblGrid>
      <w:tr w:rsidR="00B874E1" w:rsidRPr="00A375F5" w14:paraId="7FA60129" w14:textId="77777777" w:rsidTr="00C0783F">
        <w:trPr>
          <w:cantSplit/>
          <w:trHeight w:val="1468"/>
        </w:trPr>
        <w:tc>
          <w:tcPr>
            <w:tcW w:w="639" w:type="dxa"/>
            <w:vAlign w:val="center"/>
          </w:tcPr>
          <w:p w14:paraId="555B7ABE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r w:rsidRPr="00A375F5">
              <w:rPr>
                <w:rFonts w:ascii="Times New Roman" w:hAnsi="Times New Roman" w:cs="Times New Roman"/>
                <w:szCs w:val="26"/>
              </w:rPr>
              <w:t>№ з/п</w:t>
            </w:r>
          </w:p>
        </w:tc>
        <w:tc>
          <w:tcPr>
            <w:tcW w:w="866" w:type="dxa"/>
            <w:textDirection w:val="btLr"/>
            <w:vAlign w:val="center"/>
          </w:tcPr>
          <w:p w14:paraId="3180B13A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ind w:left="113" w:right="113"/>
              <w:jc w:val="center"/>
              <w:rPr>
                <w:rFonts w:ascii="Times New Roman" w:hAnsi="Times New Roman" w:cs="Times New Roman"/>
                <w:szCs w:val="26"/>
              </w:rPr>
            </w:pP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Формат</w:t>
            </w:r>
            <w:proofErr w:type="spellEnd"/>
          </w:p>
        </w:tc>
        <w:tc>
          <w:tcPr>
            <w:tcW w:w="2915" w:type="dxa"/>
            <w:vAlign w:val="center"/>
          </w:tcPr>
          <w:p w14:paraId="311BCE9F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Позначення</w:t>
            </w:r>
            <w:proofErr w:type="spellEnd"/>
          </w:p>
        </w:tc>
        <w:tc>
          <w:tcPr>
            <w:tcW w:w="2859" w:type="dxa"/>
            <w:vAlign w:val="center"/>
          </w:tcPr>
          <w:p w14:paraId="12D2675B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Найменування</w:t>
            </w:r>
            <w:proofErr w:type="spellEnd"/>
          </w:p>
        </w:tc>
        <w:tc>
          <w:tcPr>
            <w:tcW w:w="780" w:type="dxa"/>
            <w:textDirection w:val="btLr"/>
            <w:vAlign w:val="center"/>
          </w:tcPr>
          <w:p w14:paraId="2CD3CD60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ind w:left="113" w:right="113"/>
              <w:jc w:val="center"/>
              <w:rPr>
                <w:rFonts w:ascii="Times New Roman" w:hAnsi="Times New Roman" w:cs="Times New Roman"/>
                <w:szCs w:val="26"/>
              </w:rPr>
            </w:pP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Кількість</w:t>
            </w:r>
            <w:proofErr w:type="spellEnd"/>
            <w:r w:rsidRPr="00A375F5">
              <w:rPr>
                <w:rFonts w:ascii="Times New Roman" w:hAnsi="Times New Roman" w:cs="Times New Roman"/>
                <w:szCs w:val="26"/>
              </w:rPr>
              <w:t xml:space="preserve"> </w:t>
            </w: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листів</w:t>
            </w:r>
            <w:proofErr w:type="spellEnd"/>
          </w:p>
        </w:tc>
        <w:tc>
          <w:tcPr>
            <w:tcW w:w="1300" w:type="dxa"/>
            <w:vAlign w:val="center"/>
          </w:tcPr>
          <w:p w14:paraId="547AA202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Примітка</w:t>
            </w:r>
            <w:proofErr w:type="spellEnd"/>
          </w:p>
        </w:tc>
      </w:tr>
      <w:tr w:rsidR="00B874E1" w:rsidRPr="00A375F5" w14:paraId="7784E592" w14:textId="77777777" w:rsidTr="00C0783F">
        <w:tc>
          <w:tcPr>
            <w:tcW w:w="639" w:type="dxa"/>
          </w:tcPr>
          <w:p w14:paraId="1E878B51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r w:rsidRPr="00A375F5">
              <w:rPr>
                <w:rFonts w:ascii="Times New Roman" w:hAnsi="Times New Roman" w:cs="Times New Roman"/>
                <w:szCs w:val="26"/>
              </w:rPr>
              <w:t>1</w:t>
            </w:r>
          </w:p>
        </w:tc>
        <w:tc>
          <w:tcPr>
            <w:tcW w:w="866" w:type="dxa"/>
          </w:tcPr>
          <w:p w14:paraId="50F85AFF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r w:rsidRPr="00A375F5">
              <w:rPr>
                <w:rFonts w:ascii="Times New Roman" w:hAnsi="Times New Roman" w:cs="Times New Roman"/>
                <w:szCs w:val="26"/>
              </w:rPr>
              <w:t>А4</w:t>
            </w:r>
          </w:p>
        </w:tc>
        <w:tc>
          <w:tcPr>
            <w:tcW w:w="2915" w:type="dxa"/>
          </w:tcPr>
          <w:p w14:paraId="62C7C7CB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859" w:type="dxa"/>
          </w:tcPr>
          <w:p w14:paraId="2548AAD0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rPr>
                <w:rFonts w:ascii="Times New Roman" w:hAnsi="Times New Roman" w:cs="Times New Roman"/>
                <w:szCs w:val="26"/>
              </w:rPr>
            </w:pP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Завдання</w:t>
            </w:r>
            <w:proofErr w:type="spellEnd"/>
            <w:r w:rsidRPr="00A375F5">
              <w:rPr>
                <w:rFonts w:ascii="Times New Roman" w:hAnsi="Times New Roman" w:cs="Times New Roman"/>
                <w:szCs w:val="26"/>
              </w:rPr>
              <w:t xml:space="preserve"> </w:t>
            </w: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на</w:t>
            </w:r>
            <w:proofErr w:type="spellEnd"/>
            <w:r w:rsidRPr="00A375F5">
              <w:rPr>
                <w:rFonts w:ascii="Times New Roman" w:hAnsi="Times New Roman" w:cs="Times New Roman"/>
                <w:szCs w:val="26"/>
              </w:rPr>
              <w:t xml:space="preserve"> </w:t>
            </w: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дипломний</w:t>
            </w:r>
            <w:proofErr w:type="spellEnd"/>
            <w:r w:rsidRPr="00A375F5">
              <w:rPr>
                <w:rFonts w:ascii="Times New Roman" w:hAnsi="Times New Roman" w:cs="Times New Roman"/>
                <w:szCs w:val="26"/>
              </w:rPr>
              <w:t xml:space="preserve"> </w:t>
            </w: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проект</w:t>
            </w:r>
            <w:proofErr w:type="spellEnd"/>
          </w:p>
        </w:tc>
        <w:tc>
          <w:tcPr>
            <w:tcW w:w="780" w:type="dxa"/>
          </w:tcPr>
          <w:p w14:paraId="6FCDAEE6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r w:rsidRPr="00A375F5">
              <w:rPr>
                <w:rFonts w:ascii="Times New Roman" w:hAnsi="Times New Roman" w:cs="Times New Roman"/>
                <w:szCs w:val="26"/>
              </w:rPr>
              <w:t>2</w:t>
            </w:r>
          </w:p>
        </w:tc>
        <w:tc>
          <w:tcPr>
            <w:tcW w:w="1300" w:type="dxa"/>
          </w:tcPr>
          <w:p w14:paraId="40BB9661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</w:tr>
      <w:tr w:rsidR="00B874E1" w:rsidRPr="00A375F5" w14:paraId="165D7DA7" w14:textId="77777777" w:rsidTr="00C0783F">
        <w:tc>
          <w:tcPr>
            <w:tcW w:w="639" w:type="dxa"/>
          </w:tcPr>
          <w:p w14:paraId="4068062E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r w:rsidRPr="00A375F5">
              <w:rPr>
                <w:rFonts w:ascii="Times New Roman" w:hAnsi="Times New Roman" w:cs="Times New Roman"/>
                <w:szCs w:val="26"/>
              </w:rPr>
              <w:t>2</w:t>
            </w:r>
          </w:p>
        </w:tc>
        <w:tc>
          <w:tcPr>
            <w:tcW w:w="866" w:type="dxa"/>
          </w:tcPr>
          <w:p w14:paraId="71C1DB2A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r w:rsidRPr="00A375F5">
              <w:rPr>
                <w:rFonts w:ascii="Times New Roman" w:hAnsi="Times New Roman" w:cs="Times New Roman"/>
                <w:szCs w:val="26"/>
              </w:rPr>
              <w:t>А4</w:t>
            </w:r>
          </w:p>
        </w:tc>
        <w:tc>
          <w:tcPr>
            <w:tcW w:w="2915" w:type="dxa"/>
          </w:tcPr>
          <w:p w14:paraId="3501CCE6" w14:textId="12A589E9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ОМ-91.0</w:t>
            </w:r>
            <w:r w:rsidR="004637C7" w:rsidRPr="00A375F5">
              <w:rPr>
                <w:rFonts w:ascii="Times New Roman" w:hAnsi="Times New Roman" w:cs="Times New Roman"/>
                <w:szCs w:val="26"/>
                <w:lang w:val="uk-UA"/>
              </w:rPr>
              <w:t>1</w:t>
            </w: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.</w:t>
            </w:r>
            <w:r w:rsidR="008B0462">
              <w:rPr>
                <w:rFonts w:ascii="Times New Roman" w:hAnsi="Times New Roman" w:cs="Times New Roman"/>
                <w:szCs w:val="26"/>
                <w:lang w:val="uk-UA"/>
              </w:rPr>
              <w:t>2097</w:t>
            </w: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-С.</w:t>
            </w:r>
            <w:r w:rsidR="008F0325">
              <w:rPr>
                <w:rFonts w:ascii="Times New Roman" w:hAnsi="Times New Roman" w:cs="Times New Roman"/>
                <w:szCs w:val="26"/>
                <w:lang w:val="uk-UA"/>
              </w:rPr>
              <w:t>92</w:t>
            </w:r>
            <w:r w:rsidRPr="00A375F5">
              <w:rPr>
                <w:rFonts w:ascii="Times New Roman" w:hAnsi="Times New Roman" w:cs="Times New Roman"/>
                <w:szCs w:val="26"/>
              </w:rPr>
              <w:t xml:space="preserve"> ПЗ</w:t>
            </w:r>
          </w:p>
        </w:tc>
        <w:tc>
          <w:tcPr>
            <w:tcW w:w="2859" w:type="dxa"/>
          </w:tcPr>
          <w:p w14:paraId="211E6A19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Пояснювальна</w:t>
            </w:r>
            <w:proofErr w:type="spellEnd"/>
            <w:r w:rsidRPr="00A375F5">
              <w:rPr>
                <w:rFonts w:ascii="Times New Roman" w:hAnsi="Times New Roman" w:cs="Times New Roman"/>
                <w:szCs w:val="26"/>
              </w:rPr>
              <w:t xml:space="preserve"> </w:t>
            </w: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записка</w:t>
            </w:r>
            <w:proofErr w:type="spellEnd"/>
          </w:p>
        </w:tc>
        <w:tc>
          <w:tcPr>
            <w:tcW w:w="780" w:type="dxa"/>
          </w:tcPr>
          <w:p w14:paraId="26D9130E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1300" w:type="dxa"/>
          </w:tcPr>
          <w:p w14:paraId="70BCCEFC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</w:tr>
      <w:tr w:rsidR="00B874E1" w:rsidRPr="00A375F5" w14:paraId="41660C32" w14:textId="77777777" w:rsidTr="00C0783F">
        <w:tc>
          <w:tcPr>
            <w:tcW w:w="639" w:type="dxa"/>
          </w:tcPr>
          <w:p w14:paraId="1BAA3CEC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  <w:lang w:val="uk-UA"/>
              </w:rPr>
            </w:pP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3</w:t>
            </w:r>
          </w:p>
        </w:tc>
        <w:tc>
          <w:tcPr>
            <w:tcW w:w="866" w:type="dxa"/>
          </w:tcPr>
          <w:p w14:paraId="6CEFE79F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r w:rsidRPr="00A375F5">
              <w:rPr>
                <w:rFonts w:ascii="Times New Roman" w:hAnsi="Times New Roman" w:cs="Times New Roman"/>
                <w:szCs w:val="26"/>
              </w:rPr>
              <w:t>А1</w:t>
            </w:r>
          </w:p>
        </w:tc>
        <w:tc>
          <w:tcPr>
            <w:tcW w:w="2915" w:type="dxa"/>
          </w:tcPr>
          <w:p w14:paraId="4A95C050" w14:textId="173508F1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  <w:lang w:val="uk-UA"/>
              </w:rPr>
            </w:pP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ОМ-91.0</w:t>
            </w:r>
            <w:r w:rsidR="00553950" w:rsidRPr="00A375F5">
              <w:rPr>
                <w:rFonts w:ascii="Times New Roman" w:hAnsi="Times New Roman" w:cs="Times New Roman"/>
                <w:szCs w:val="26"/>
                <w:lang w:val="uk-UA"/>
              </w:rPr>
              <w:t>1</w:t>
            </w: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.</w:t>
            </w:r>
            <w:r w:rsidR="008F0325">
              <w:rPr>
                <w:rFonts w:ascii="Times New Roman" w:hAnsi="Times New Roman" w:cs="Times New Roman"/>
                <w:szCs w:val="26"/>
                <w:lang w:val="uk-UA"/>
              </w:rPr>
              <w:t>2097</w:t>
            </w: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 xml:space="preserve">-С. </w:t>
            </w:r>
            <w:r w:rsidR="008F0325">
              <w:rPr>
                <w:rFonts w:ascii="Times New Roman" w:hAnsi="Times New Roman" w:cs="Times New Roman"/>
                <w:szCs w:val="26"/>
                <w:lang w:val="uk-UA"/>
              </w:rPr>
              <w:t>92</w:t>
            </w: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.000.00 ЕЗ</w:t>
            </w:r>
          </w:p>
        </w:tc>
        <w:tc>
          <w:tcPr>
            <w:tcW w:w="2859" w:type="dxa"/>
          </w:tcPr>
          <w:p w14:paraId="6DFF9926" w14:textId="6F2E8144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  <w:lang w:val="uk-UA"/>
              </w:rPr>
            </w:pP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 xml:space="preserve">Схема електропостачання, принципова метрополітену   </w:t>
            </w:r>
            <w:proofErr w:type="spellStart"/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ст.</w:t>
            </w:r>
            <w:r w:rsidR="004637C7" w:rsidRPr="00A375F5">
              <w:rPr>
                <w:rFonts w:ascii="Times New Roman" w:hAnsi="Times New Roman" w:cs="Times New Roman"/>
                <w:szCs w:val="26"/>
                <w:lang w:val="uk-UA"/>
              </w:rPr>
              <w:t>Мінська</w:t>
            </w:r>
            <w:proofErr w:type="spellEnd"/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 xml:space="preserve">. </w:t>
            </w:r>
          </w:p>
        </w:tc>
        <w:tc>
          <w:tcPr>
            <w:tcW w:w="780" w:type="dxa"/>
          </w:tcPr>
          <w:p w14:paraId="01A329B7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r w:rsidRPr="00A375F5">
              <w:rPr>
                <w:rFonts w:ascii="Times New Roman" w:hAnsi="Times New Roman" w:cs="Times New Roman"/>
                <w:szCs w:val="26"/>
              </w:rPr>
              <w:t>1</w:t>
            </w:r>
          </w:p>
        </w:tc>
        <w:tc>
          <w:tcPr>
            <w:tcW w:w="1300" w:type="dxa"/>
          </w:tcPr>
          <w:p w14:paraId="6B83FBF6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</w:tr>
      <w:tr w:rsidR="00B874E1" w:rsidRPr="00A375F5" w14:paraId="67E7688B" w14:textId="77777777" w:rsidTr="00C0783F">
        <w:tc>
          <w:tcPr>
            <w:tcW w:w="639" w:type="dxa"/>
          </w:tcPr>
          <w:p w14:paraId="02EEBAE7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  <w:lang w:val="uk-UA"/>
              </w:rPr>
            </w:pP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4</w:t>
            </w:r>
          </w:p>
        </w:tc>
        <w:tc>
          <w:tcPr>
            <w:tcW w:w="866" w:type="dxa"/>
          </w:tcPr>
          <w:p w14:paraId="1B84D024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r w:rsidRPr="00A375F5">
              <w:rPr>
                <w:rFonts w:ascii="Times New Roman" w:hAnsi="Times New Roman" w:cs="Times New Roman"/>
                <w:szCs w:val="26"/>
              </w:rPr>
              <w:t>А1</w:t>
            </w:r>
          </w:p>
        </w:tc>
        <w:tc>
          <w:tcPr>
            <w:tcW w:w="2915" w:type="dxa"/>
          </w:tcPr>
          <w:p w14:paraId="5131AC9A" w14:textId="363D6EA1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ОМ-91.0</w:t>
            </w:r>
            <w:r w:rsidR="00553950" w:rsidRPr="00A375F5">
              <w:rPr>
                <w:rFonts w:ascii="Times New Roman" w:hAnsi="Times New Roman" w:cs="Times New Roman"/>
                <w:szCs w:val="26"/>
                <w:lang w:val="uk-UA"/>
              </w:rPr>
              <w:t>1</w:t>
            </w: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.</w:t>
            </w:r>
            <w:r w:rsidR="008B0462">
              <w:rPr>
                <w:rFonts w:ascii="Times New Roman" w:hAnsi="Times New Roman" w:cs="Times New Roman"/>
                <w:szCs w:val="26"/>
                <w:lang w:val="uk-UA"/>
              </w:rPr>
              <w:t>2097</w:t>
            </w: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 xml:space="preserve">-С. </w:t>
            </w:r>
            <w:r w:rsidR="002955DE">
              <w:rPr>
                <w:rFonts w:ascii="Times New Roman" w:hAnsi="Times New Roman" w:cs="Times New Roman"/>
                <w:szCs w:val="26"/>
                <w:lang w:val="uk-UA"/>
              </w:rPr>
              <w:t>92</w:t>
            </w: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.000.00 СК</w:t>
            </w:r>
          </w:p>
        </w:tc>
        <w:tc>
          <w:tcPr>
            <w:tcW w:w="2859" w:type="dxa"/>
          </w:tcPr>
          <w:p w14:paraId="79B77146" w14:textId="6D657BAA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 xml:space="preserve">Складальне креслення </w:t>
            </w:r>
            <w:r w:rsidR="009D5FF3" w:rsidRPr="00A375F5">
              <w:rPr>
                <w:rFonts w:ascii="Times New Roman" w:hAnsi="Times New Roman" w:cs="Times New Roman"/>
                <w:szCs w:val="26"/>
                <w:lang w:val="uk-UA"/>
              </w:rPr>
              <w:t>шнекового конвеєра</w:t>
            </w:r>
          </w:p>
        </w:tc>
        <w:tc>
          <w:tcPr>
            <w:tcW w:w="780" w:type="dxa"/>
          </w:tcPr>
          <w:p w14:paraId="0D8188C3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r w:rsidRPr="00A375F5">
              <w:rPr>
                <w:rFonts w:ascii="Times New Roman" w:hAnsi="Times New Roman" w:cs="Times New Roman"/>
                <w:szCs w:val="26"/>
              </w:rPr>
              <w:t>1</w:t>
            </w:r>
          </w:p>
        </w:tc>
        <w:tc>
          <w:tcPr>
            <w:tcW w:w="1300" w:type="dxa"/>
          </w:tcPr>
          <w:p w14:paraId="3D685DE8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</w:tr>
      <w:tr w:rsidR="00B874E1" w:rsidRPr="00A375F5" w14:paraId="64B459B0" w14:textId="77777777" w:rsidTr="00C0783F">
        <w:tc>
          <w:tcPr>
            <w:tcW w:w="639" w:type="dxa"/>
          </w:tcPr>
          <w:p w14:paraId="33A27F7A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  <w:lang w:val="uk-UA"/>
              </w:rPr>
            </w:pP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5</w:t>
            </w:r>
          </w:p>
        </w:tc>
        <w:tc>
          <w:tcPr>
            <w:tcW w:w="866" w:type="dxa"/>
          </w:tcPr>
          <w:p w14:paraId="7C014322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r w:rsidRPr="00A375F5">
              <w:rPr>
                <w:rFonts w:ascii="Times New Roman" w:hAnsi="Times New Roman" w:cs="Times New Roman"/>
                <w:szCs w:val="26"/>
              </w:rPr>
              <w:t>А1</w:t>
            </w:r>
          </w:p>
        </w:tc>
        <w:tc>
          <w:tcPr>
            <w:tcW w:w="2915" w:type="dxa"/>
          </w:tcPr>
          <w:p w14:paraId="57796B0F" w14:textId="3CBB751D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ОМ-91.0</w:t>
            </w:r>
            <w:r w:rsidR="00553950" w:rsidRPr="00A375F5">
              <w:rPr>
                <w:rFonts w:ascii="Times New Roman" w:hAnsi="Times New Roman" w:cs="Times New Roman"/>
                <w:szCs w:val="26"/>
                <w:lang w:val="uk-UA"/>
              </w:rPr>
              <w:t>1</w:t>
            </w: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.</w:t>
            </w:r>
            <w:r w:rsidR="008B0462">
              <w:rPr>
                <w:rFonts w:ascii="Times New Roman" w:hAnsi="Times New Roman" w:cs="Times New Roman"/>
                <w:szCs w:val="26"/>
                <w:lang w:val="uk-UA"/>
              </w:rPr>
              <w:t>2097</w:t>
            </w: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 xml:space="preserve">-С. </w:t>
            </w:r>
            <w:r w:rsidR="002955DE">
              <w:rPr>
                <w:rFonts w:ascii="Times New Roman" w:hAnsi="Times New Roman" w:cs="Times New Roman"/>
                <w:szCs w:val="26"/>
                <w:lang w:val="uk-UA"/>
              </w:rPr>
              <w:t>92</w:t>
            </w: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.000.00</w:t>
            </w:r>
          </w:p>
        </w:tc>
        <w:tc>
          <w:tcPr>
            <w:tcW w:w="2859" w:type="dxa"/>
          </w:tcPr>
          <w:p w14:paraId="680CF417" w14:textId="0AB8087B" w:rsidR="00B874E1" w:rsidRPr="00A375F5" w:rsidRDefault="009D5FF3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  <w:lang w:val="uk-UA"/>
              </w:rPr>
            </w:pP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Прохідницький щит</w:t>
            </w:r>
          </w:p>
        </w:tc>
        <w:tc>
          <w:tcPr>
            <w:tcW w:w="780" w:type="dxa"/>
          </w:tcPr>
          <w:p w14:paraId="53FD07CC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r w:rsidRPr="00A375F5">
              <w:rPr>
                <w:rFonts w:ascii="Times New Roman" w:hAnsi="Times New Roman" w:cs="Times New Roman"/>
                <w:szCs w:val="26"/>
              </w:rPr>
              <w:t>1</w:t>
            </w:r>
          </w:p>
        </w:tc>
        <w:tc>
          <w:tcPr>
            <w:tcW w:w="1300" w:type="dxa"/>
          </w:tcPr>
          <w:p w14:paraId="2D20F71A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</w:tr>
      <w:tr w:rsidR="00B874E1" w:rsidRPr="00A375F5" w14:paraId="28EBA587" w14:textId="77777777" w:rsidTr="00C0783F">
        <w:tc>
          <w:tcPr>
            <w:tcW w:w="639" w:type="dxa"/>
          </w:tcPr>
          <w:p w14:paraId="75E1AC72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866" w:type="dxa"/>
          </w:tcPr>
          <w:p w14:paraId="6DA186C0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915" w:type="dxa"/>
          </w:tcPr>
          <w:p w14:paraId="68BB5EF8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859" w:type="dxa"/>
          </w:tcPr>
          <w:p w14:paraId="77374D98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780" w:type="dxa"/>
          </w:tcPr>
          <w:p w14:paraId="1FA8C9F0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1300" w:type="dxa"/>
          </w:tcPr>
          <w:p w14:paraId="2957D0A2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</w:tr>
      <w:tr w:rsidR="00B874E1" w:rsidRPr="00A375F5" w14:paraId="722CA561" w14:textId="77777777" w:rsidTr="00C0783F">
        <w:tc>
          <w:tcPr>
            <w:tcW w:w="639" w:type="dxa"/>
          </w:tcPr>
          <w:p w14:paraId="7339FB3D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866" w:type="dxa"/>
          </w:tcPr>
          <w:p w14:paraId="12685324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915" w:type="dxa"/>
          </w:tcPr>
          <w:p w14:paraId="474A48D8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859" w:type="dxa"/>
          </w:tcPr>
          <w:p w14:paraId="07D96C3A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780" w:type="dxa"/>
          </w:tcPr>
          <w:p w14:paraId="3B1993CF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1300" w:type="dxa"/>
          </w:tcPr>
          <w:p w14:paraId="5F484284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</w:tr>
      <w:tr w:rsidR="00B874E1" w:rsidRPr="00A375F5" w14:paraId="6B15FFEB" w14:textId="77777777" w:rsidTr="00C0783F">
        <w:tc>
          <w:tcPr>
            <w:tcW w:w="639" w:type="dxa"/>
          </w:tcPr>
          <w:p w14:paraId="35D17BDD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866" w:type="dxa"/>
          </w:tcPr>
          <w:p w14:paraId="4089B06A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915" w:type="dxa"/>
          </w:tcPr>
          <w:p w14:paraId="7D41B842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859" w:type="dxa"/>
          </w:tcPr>
          <w:p w14:paraId="5D46AF71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780" w:type="dxa"/>
          </w:tcPr>
          <w:p w14:paraId="7BC55871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1300" w:type="dxa"/>
          </w:tcPr>
          <w:p w14:paraId="5CDED173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</w:tr>
      <w:tr w:rsidR="00B874E1" w:rsidRPr="00A375F5" w14:paraId="0D255AF4" w14:textId="77777777" w:rsidTr="00C0783F">
        <w:tc>
          <w:tcPr>
            <w:tcW w:w="639" w:type="dxa"/>
          </w:tcPr>
          <w:p w14:paraId="4607BDBA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866" w:type="dxa"/>
          </w:tcPr>
          <w:p w14:paraId="32065D04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915" w:type="dxa"/>
          </w:tcPr>
          <w:p w14:paraId="392B3121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859" w:type="dxa"/>
          </w:tcPr>
          <w:p w14:paraId="49088E30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780" w:type="dxa"/>
          </w:tcPr>
          <w:p w14:paraId="6843A10D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1300" w:type="dxa"/>
          </w:tcPr>
          <w:p w14:paraId="058652DB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</w:tr>
      <w:tr w:rsidR="00B874E1" w:rsidRPr="00A375F5" w14:paraId="059FD6EC" w14:textId="77777777" w:rsidTr="00C0783F">
        <w:tc>
          <w:tcPr>
            <w:tcW w:w="639" w:type="dxa"/>
          </w:tcPr>
          <w:p w14:paraId="6D1EE960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866" w:type="dxa"/>
          </w:tcPr>
          <w:p w14:paraId="55EC048E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915" w:type="dxa"/>
          </w:tcPr>
          <w:p w14:paraId="5A779F04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859" w:type="dxa"/>
          </w:tcPr>
          <w:p w14:paraId="3A1C37B7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780" w:type="dxa"/>
          </w:tcPr>
          <w:p w14:paraId="67924A75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1300" w:type="dxa"/>
          </w:tcPr>
          <w:p w14:paraId="723F68AE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</w:tr>
      <w:tr w:rsidR="00B874E1" w:rsidRPr="00A375F5" w14:paraId="372B1BDF" w14:textId="77777777" w:rsidTr="00C0783F">
        <w:tc>
          <w:tcPr>
            <w:tcW w:w="639" w:type="dxa"/>
          </w:tcPr>
          <w:p w14:paraId="6004CB03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866" w:type="dxa"/>
          </w:tcPr>
          <w:p w14:paraId="32ED2388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915" w:type="dxa"/>
          </w:tcPr>
          <w:p w14:paraId="4E78F265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859" w:type="dxa"/>
          </w:tcPr>
          <w:p w14:paraId="10F7EC4E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780" w:type="dxa"/>
          </w:tcPr>
          <w:p w14:paraId="12311720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1300" w:type="dxa"/>
          </w:tcPr>
          <w:p w14:paraId="0050CF3E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</w:tr>
      <w:tr w:rsidR="00B874E1" w:rsidRPr="00A375F5" w14:paraId="404E4E05" w14:textId="77777777" w:rsidTr="00C0783F">
        <w:tc>
          <w:tcPr>
            <w:tcW w:w="639" w:type="dxa"/>
          </w:tcPr>
          <w:p w14:paraId="0BD90326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866" w:type="dxa"/>
          </w:tcPr>
          <w:p w14:paraId="1F5A6F18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915" w:type="dxa"/>
          </w:tcPr>
          <w:p w14:paraId="6B64BE96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859" w:type="dxa"/>
          </w:tcPr>
          <w:p w14:paraId="12F07CA7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780" w:type="dxa"/>
          </w:tcPr>
          <w:p w14:paraId="2EEAC565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1300" w:type="dxa"/>
          </w:tcPr>
          <w:p w14:paraId="7FA38C67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</w:tr>
      <w:tr w:rsidR="00B874E1" w:rsidRPr="00A375F5" w14:paraId="70892058" w14:textId="77777777" w:rsidTr="00C0783F">
        <w:tc>
          <w:tcPr>
            <w:tcW w:w="639" w:type="dxa"/>
          </w:tcPr>
          <w:p w14:paraId="1713E05F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866" w:type="dxa"/>
          </w:tcPr>
          <w:p w14:paraId="70936C15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915" w:type="dxa"/>
          </w:tcPr>
          <w:p w14:paraId="62A65E15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859" w:type="dxa"/>
          </w:tcPr>
          <w:p w14:paraId="23744098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780" w:type="dxa"/>
          </w:tcPr>
          <w:p w14:paraId="3DDECF73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1300" w:type="dxa"/>
          </w:tcPr>
          <w:p w14:paraId="27C94C84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</w:tr>
      <w:tr w:rsidR="00B874E1" w:rsidRPr="00A375F5" w14:paraId="6519B02F" w14:textId="77777777" w:rsidTr="00C0783F">
        <w:tc>
          <w:tcPr>
            <w:tcW w:w="639" w:type="dxa"/>
          </w:tcPr>
          <w:p w14:paraId="57AAB93E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866" w:type="dxa"/>
          </w:tcPr>
          <w:p w14:paraId="4B91614E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915" w:type="dxa"/>
          </w:tcPr>
          <w:p w14:paraId="234EC8C0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859" w:type="dxa"/>
          </w:tcPr>
          <w:p w14:paraId="2078384E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780" w:type="dxa"/>
          </w:tcPr>
          <w:p w14:paraId="3F14D7E9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1300" w:type="dxa"/>
          </w:tcPr>
          <w:p w14:paraId="1DABDBBD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</w:tr>
      <w:tr w:rsidR="00B874E1" w:rsidRPr="00A375F5" w14:paraId="131C87D1" w14:textId="77777777" w:rsidTr="00C0783F">
        <w:tc>
          <w:tcPr>
            <w:tcW w:w="639" w:type="dxa"/>
          </w:tcPr>
          <w:p w14:paraId="2588E2B4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866" w:type="dxa"/>
          </w:tcPr>
          <w:p w14:paraId="0F6DCEE3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915" w:type="dxa"/>
          </w:tcPr>
          <w:p w14:paraId="02A6967D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859" w:type="dxa"/>
          </w:tcPr>
          <w:p w14:paraId="4BE7D97B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780" w:type="dxa"/>
          </w:tcPr>
          <w:p w14:paraId="188F13A3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1300" w:type="dxa"/>
          </w:tcPr>
          <w:p w14:paraId="43F1176D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</w:tr>
      <w:tr w:rsidR="00B874E1" w:rsidRPr="00A375F5" w14:paraId="1EDB7449" w14:textId="77777777" w:rsidTr="00C0783F">
        <w:tc>
          <w:tcPr>
            <w:tcW w:w="639" w:type="dxa"/>
          </w:tcPr>
          <w:p w14:paraId="489320E3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866" w:type="dxa"/>
          </w:tcPr>
          <w:p w14:paraId="4F6174A3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915" w:type="dxa"/>
          </w:tcPr>
          <w:p w14:paraId="68C478B0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859" w:type="dxa"/>
          </w:tcPr>
          <w:p w14:paraId="5456F238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780" w:type="dxa"/>
          </w:tcPr>
          <w:p w14:paraId="269738F8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1300" w:type="dxa"/>
          </w:tcPr>
          <w:p w14:paraId="127147C8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</w:tr>
      <w:tr w:rsidR="00B874E1" w:rsidRPr="00A375F5" w14:paraId="7A60C630" w14:textId="77777777" w:rsidTr="00C0783F">
        <w:tc>
          <w:tcPr>
            <w:tcW w:w="639" w:type="dxa"/>
          </w:tcPr>
          <w:p w14:paraId="6408E9F0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866" w:type="dxa"/>
          </w:tcPr>
          <w:p w14:paraId="450378B9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915" w:type="dxa"/>
          </w:tcPr>
          <w:p w14:paraId="313B378F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859" w:type="dxa"/>
          </w:tcPr>
          <w:p w14:paraId="47CF476F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780" w:type="dxa"/>
          </w:tcPr>
          <w:p w14:paraId="75F44909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1300" w:type="dxa"/>
          </w:tcPr>
          <w:p w14:paraId="37A2C4B3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</w:tr>
    </w:tbl>
    <w:p w14:paraId="6DA0245C" w14:textId="77777777" w:rsidR="00B874E1" w:rsidRPr="00A375F5" w:rsidRDefault="00B874E1" w:rsidP="00B874E1">
      <w:pPr>
        <w:tabs>
          <w:tab w:val="left" w:pos="720"/>
          <w:tab w:val="left" w:pos="1440"/>
          <w:tab w:val="left" w:pos="1620"/>
        </w:tabs>
        <w:jc w:val="center"/>
        <w:rPr>
          <w:rFonts w:ascii="Times New Roman" w:hAnsi="Times New Roman" w:cs="Times New Roman"/>
          <w:szCs w:val="26"/>
        </w:rPr>
      </w:pPr>
    </w:p>
    <w:p w14:paraId="339FC041" w14:textId="77777777" w:rsidR="00B874E1" w:rsidRPr="00A375F5" w:rsidRDefault="00B874E1" w:rsidP="00B874E1">
      <w:pPr>
        <w:tabs>
          <w:tab w:val="left" w:pos="720"/>
          <w:tab w:val="left" w:pos="1440"/>
          <w:tab w:val="left" w:pos="1620"/>
        </w:tabs>
        <w:jc w:val="center"/>
        <w:rPr>
          <w:rFonts w:ascii="Times New Roman" w:hAnsi="Times New Roman" w:cs="Times New Roman"/>
          <w:szCs w:val="26"/>
        </w:rPr>
      </w:pPr>
    </w:p>
    <w:p w14:paraId="129F4792" w14:textId="77777777" w:rsidR="00B874E1" w:rsidRPr="00A375F5" w:rsidRDefault="00B874E1" w:rsidP="00B874E1">
      <w:pPr>
        <w:tabs>
          <w:tab w:val="left" w:pos="720"/>
          <w:tab w:val="left" w:pos="1440"/>
          <w:tab w:val="left" w:pos="1620"/>
        </w:tabs>
        <w:jc w:val="center"/>
        <w:rPr>
          <w:rFonts w:ascii="Times New Roman" w:hAnsi="Times New Roman" w:cs="Times New Roman"/>
          <w:szCs w:val="26"/>
        </w:rPr>
      </w:pPr>
    </w:p>
    <w:p w14:paraId="03896A3C" w14:textId="77777777" w:rsidR="00B874E1" w:rsidRPr="00A375F5" w:rsidRDefault="00B874E1" w:rsidP="00B874E1">
      <w:pPr>
        <w:tabs>
          <w:tab w:val="left" w:pos="720"/>
          <w:tab w:val="left" w:pos="1440"/>
          <w:tab w:val="left" w:pos="1620"/>
        </w:tabs>
        <w:jc w:val="center"/>
        <w:rPr>
          <w:rFonts w:ascii="Times New Roman" w:hAnsi="Times New Roman" w:cs="Times New Roman"/>
          <w:szCs w:val="26"/>
        </w:rPr>
      </w:pPr>
    </w:p>
    <w:p w14:paraId="49BD2A22" w14:textId="77777777" w:rsidR="00B874E1" w:rsidRPr="00A375F5" w:rsidRDefault="00B874E1" w:rsidP="00B874E1">
      <w:pPr>
        <w:tabs>
          <w:tab w:val="left" w:pos="720"/>
          <w:tab w:val="left" w:pos="1440"/>
          <w:tab w:val="left" w:pos="1620"/>
        </w:tabs>
        <w:jc w:val="center"/>
        <w:rPr>
          <w:rFonts w:ascii="Times New Roman" w:hAnsi="Times New Roman" w:cs="Times New Roman"/>
          <w:szCs w:val="26"/>
        </w:rPr>
      </w:pPr>
    </w:p>
    <w:p w14:paraId="790625E0" w14:textId="77777777" w:rsidR="00B874E1" w:rsidRPr="00A375F5" w:rsidRDefault="00B874E1" w:rsidP="00B874E1">
      <w:pPr>
        <w:tabs>
          <w:tab w:val="left" w:pos="720"/>
          <w:tab w:val="left" w:pos="1440"/>
          <w:tab w:val="left" w:pos="1620"/>
        </w:tabs>
        <w:jc w:val="center"/>
        <w:rPr>
          <w:rFonts w:ascii="Times New Roman" w:hAnsi="Times New Roman" w:cs="Times New Roman"/>
          <w:szCs w:val="26"/>
        </w:rPr>
      </w:pPr>
    </w:p>
    <w:p w14:paraId="7BE8062C" w14:textId="77777777" w:rsidR="00B874E1" w:rsidRPr="00A375F5" w:rsidRDefault="00B874E1" w:rsidP="00B874E1">
      <w:pPr>
        <w:tabs>
          <w:tab w:val="left" w:pos="720"/>
          <w:tab w:val="left" w:pos="1440"/>
          <w:tab w:val="left" w:pos="1620"/>
        </w:tabs>
        <w:jc w:val="center"/>
        <w:rPr>
          <w:rFonts w:ascii="Times New Roman" w:hAnsi="Times New Roman" w:cs="Times New Roman"/>
          <w:szCs w:val="26"/>
        </w:rPr>
      </w:pPr>
    </w:p>
    <w:p w14:paraId="0F41B34F" w14:textId="77777777" w:rsidR="00B874E1" w:rsidRPr="00A375F5" w:rsidRDefault="00B874E1" w:rsidP="00B874E1">
      <w:pPr>
        <w:tabs>
          <w:tab w:val="left" w:pos="720"/>
          <w:tab w:val="left" w:pos="1440"/>
          <w:tab w:val="left" w:pos="1620"/>
        </w:tabs>
        <w:jc w:val="center"/>
        <w:rPr>
          <w:rFonts w:ascii="Times New Roman" w:hAnsi="Times New Roman" w:cs="Times New Roman"/>
          <w:szCs w:val="26"/>
        </w:rPr>
      </w:pPr>
    </w:p>
    <w:tbl>
      <w:tblPr>
        <w:tblpPr w:leftFromText="180" w:rightFromText="180" w:vertAnchor="text" w:horzAnchor="margin" w:tblpY="-6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76"/>
        <w:gridCol w:w="1701"/>
        <w:gridCol w:w="992"/>
        <w:gridCol w:w="709"/>
        <w:gridCol w:w="2835"/>
        <w:gridCol w:w="851"/>
        <w:gridCol w:w="992"/>
      </w:tblGrid>
      <w:tr w:rsidR="00B874E1" w:rsidRPr="00A375F5" w14:paraId="712F7EEA" w14:textId="77777777" w:rsidTr="00C0783F">
        <w:trPr>
          <w:cantSplit/>
          <w:trHeight w:val="640"/>
        </w:trPr>
        <w:tc>
          <w:tcPr>
            <w:tcW w:w="1276" w:type="dxa"/>
          </w:tcPr>
          <w:p w14:paraId="668891C6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1701" w:type="dxa"/>
          </w:tcPr>
          <w:p w14:paraId="204D3BFD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992" w:type="dxa"/>
          </w:tcPr>
          <w:p w14:paraId="4E031155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709" w:type="dxa"/>
          </w:tcPr>
          <w:p w14:paraId="66BCBB19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4678" w:type="dxa"/>
            <w:gridSpan w:val="3"/>
            <w:vMerge w:val="restart"/>
            <w:vAlign w:val="center"/>
          </w:tcPr>
          <w:p w14:paraId="7162AA63" w14:textId="0CF94F68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  <w:lang w:val="uk-UA"/>
              </w:rPr>
            </w:pP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ОМ-</w:t>
            </w:r>
            <w:r w:rsidR="004637C7" w:rsidRPr="00A375F5">
              <w:rPr>
                <w:rFonts w:ascii="Times New Roman" w:hAnsi="Times New Roman" w:cs="Times New Roman"/>
                <w:szCs w:val="26"/>
                <w:lang w:val="uk-UA"/>
              </w:rPr>
              <w:t>9</w:t>
            </w: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1.0</w:t>
            </w:r>
            <w:r w:rsidR="00553950" w:rsidRPr="00A375F5">
              <w:rPr>
                <w:rFonts w:ascii="Times New Roman" w:hAnsi="Times New Roman" w:cs="Times New Roman"/>
                <w:szCs w:val="26"/>
                <w:lang w:val="uk-UA"/>
              </w:rPr>
              <w:t>1</w:t>
            </w: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 xml:space="preserve">.1353-с.114 </w:t>
            </w:r>
          </w:p>
        </w:tc>
      </w:tr>
      <w:tr w:rsidR="00B874E1" w:rsidRPr="00A375F5" w14:paraId="488F3D93" w14:textId="77777777" w:rsidTr="00C0783F">
        <w:trPr>
          <w:cantSplit/>
        </w:trPr>
        <w:tc>
          <w:tcPr>
            <w:tcW w:w="1276" w:type="dxa"/>
          </w:tcPr>
          <w:p w14:paraId="4624C707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1701" w:type="dxa"/>
          </w:tcPr>
          <w:p w14:paraId="0BF4204D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r w:rsidRPr="00A375F5">
              <w:rPr>
                <w:rFonts w:ascii="Times New Roman" w:hAnsi="Times New Roman" w:cs="Times New Roman"/>
                <w:szCs w:val="26"/>
              </w:rPr>
              <w:t>ПІБ</w:t>
            </w:r>
          </w:p>
        </w:tc>
        <w:tc>
          <w:tcPr>
            <w:tcW w:w="992" w:type="dxa"/>
          </w:tcPr>
          <w:p w14:paraId="2F87EBC3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Підп</w:t>
            </w:r>
            <w:proofErr w:type="spellEnd"/>
            <w:r w:rsidRPr="00A375F5">
              <w:rPr>
                <w:rFonts w:ascii="Times New Roman" w:hAnsi="Times New Roman" w:cs="Times New Roman"/>
                <w:szCs w:val="26"/>
              </w:rPr>
              <w:t>.</w:t>
            </w:r>
          </w:p>
        </w:tc>
        <w:tc>
          <w:tcPr>
            <w:tcW w:w="709" w:type="dxa"/>
          </w:tcPr>
          <w:p w14:paraId="0C6C5DC0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Дата</w:t>
            </w:r>
            <w:proofErr w:type="spellEnd"/>
          </w:p>
        </w:tc>
        <w:tc>
          <w:tcPr>
            <w:tcW w:w="4678" w:type="dxa"/>
            <w:gridSpan w:val="3"/>
            <w:vMerge/>
          </w:tcPr>
          <w:p w14:paraId="34555449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</w:tr>
      <w:tr w:rsidR="00B874E1" w:rsidRPr="00A375F5" w14:paraId="0AFB9993" w14:textId="77777777" w:rsidTr="00C0783F">
        <w:trPr>
          <w:cantSplit/>
        </w:trPr>
        <w:tc>
          <w:tcPr>
            <w:tcW w:w="1276" w:type="dxa"/>
          </w:tcPr>
          <w:p w14:paraId="3A3A0E10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rPr>
                <w:rFonts w:ascii="Times New Roman" w:hAnsi="Times New Roman" w:cs="Times New Roman"/>
                <w:szCs w:val="26"/>
              </w:rPr>
            </w:pP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Розробн</w:t>
            </w:r>
            <w:proofErr w:type="spellEnd"/>
            <w:r w:rsidRPr="00A375F5">
              <w:rPr>
                <w:rFonts w:ascii="Times New Roman" w:hAnsi="Times New Roman" w:cs="Times New Roman"/>
                <w:szCs w:val="26"/>
              </w:rPr>
              <w:t>.</w:t>
            </w:r>
          </w:p>
        </w:tc>
        <w:tc>
          <w:tcPr>
            <w:tcW w:w="1701" w:type="dxa"/>
          </w:tcPr>
          <w:p w14:paraId="603A5799" w14:textId="4E99DAD9" w:rsidR="00B874E1" w:rsidRPr="00A375F5" w:rsidRDefault="00553950" w:rsidP="00C0783F">
            <w:pPr>
              <w:tabs>
                <w:tab w:val="left" w:pos="720"/>
                <w:tab w:val="left" w:pos="1440"/>
                <w:tab w:val="left" w:pos="1620"/>
              </w:tabs>
              <w:rPr>
                <w:rFonts w:ascii="Times New Roman" w:hAnsi="Times New Roman" w:cs="Times New Roman"/>
                <w:szCs w:val="26"/>
                <w:lang w:val="uk-UA"/>
              </w:rPr>
            </w:pP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Бобер В.С.</w:t>
            </w:r>
          </w:p>
        </w:tc>
        <w:tc>
          <w:tcPr>
            <w:tcW w:w="992" w:type="dxa"/>
          </w:tcPr>
          <w:p w14:paraId="393F75FA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709" w:type="dxa"/>
          </w:tcPr>
          <w:p w14:paraId="529DD927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835" w:type="dxa"/>
            <w:vMerge w:val="restart"/>
            <w:vAlign w:val="center"/>
          </w:tcPr>
          <w:p w14:paraId="0CA08523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Відомість</w:t>
            </w:r>
            <w:proofErr w:type="spellEnd"/>
            <w:r w:rsidRPr="00A375F5">
              <w:rPr>
                <w:rFonts w:ascii="Times New Roman" w:hAnsi="Times New Roman" w:cs="Times New Roman"/>
                <w:szCs w:val="26"/>
              </w:rPr>
              <w:t xml:space="preserve"> </w:t>
            </w:r>
            <w:r w:rsidRPr="00A375F5">
              <w:rPr>
                <w:rFonts w:ascii="Times New Roman" w:hAnsi="Times New Roman" w:cs="Times New Roman"/>
                <w:szCs w:val="26"/>
              </w:rPr>
              <w:br/>
            </w: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дипломного</w:t>
            </w:r>
            <w:proofErr w:type="spellEnd"/>
            <w:r w:rsidRPr="00A375F5">
              <w:rPr>
                <w:rFonts w:ascii="Times New Roman" w:hAnsi="Times New Roman" w:cs="Times New Roman"/>
                <w:szCs w:val="26"/>
              </w:rPr>
              <w:t xml:space="preserve"> </w:t>
            </w: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проекту</w:t>
            </w:r>
            <w:proofErr w:type="spellEnd"/>
          </w:p>
        </w:tc>
        <w:tc>
          <w:tcPr>
            <w:tcW w:w="851" w:type="dxa"/>
          </w:tcPr>
          <w:p w14:paraId="05204CA3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Лист</w:t>
            </w:r>
            <w:proofErr w:type="spellEnd"/>
          </w:p>
        </w:tc>
        <w:tc>
          <w:tcPr>
            <w:tcW w:w="992" w:type="dxa"/>
          </w:tcPr>
          <w:p w14:paraId="4328B02D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Листів</w:t>
            </w:r>
            <w:proofErr w:type="spellEnd"/>
          </w:p>
        </w:tc>
      </w:tr>
      <w:tr w:rsidR="00B874E1" w:rsidRPr="00A375F5" w14:paraId="04B0D882" w14:textId="77777777" w:rsidTr="00C0783F">
        <w:trPr>
          <w:cantSplit/>
        </w:trPr>
        <w:tc>
          <w:tcPr>
            <w:tcW w:w="1276" w:type="dxa"/>
          </w:tcPr>
          <w:p w14:paraId="713F4D1A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rPr>
                <w:rFonts w:ascii="Times New Roman" w:hAnsi="Times New Roman" w:cs="Times New Roman"/>
                <w:szCs w:val="26"/>
              </w:rPr>
            </w:pP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Керівн</w:t>
            </w:r>
            <w:proofErr w:type="spellEnd"/>
            <w:r w:rsidRPr="00A375F5">
              <w:rPr>
                <w:rFonts w:ascii="Times New Roman" w:hAnsi="Times New Roman" w:cs="Times New Roman"/>
                <w:szCs w:val="26"/>
              </w:rPr>
              <w:t>.</w:t>
            </w:r>
          </w:p>
        </w:tc>
        <w:tc>
          <w:tcPr>
            <w:tcW w:w="1701" w:type="dxa"/>
          </w:tcPr>
          <w:p w14:paraId="247DE132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  <w:lang w:val="uk-UA"/>
              </w:rPr>
            </w:pPr>
            <w:proofErr w:type="spellStart"/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Зайченко</w:t>
            </w:r>
            <w:proofErr w:type="spellEnd"/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 xml:space="preserve"> С.В.</w:t>
            </w:r>
          </w:p>
        </w:tc>
        <w:tc>
          <w:tcPr>
            <w:tcW w:w="992" w:type="dxa"/>
          </w:tcPr>
          <w:p w14:paraId="0C3513A8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709" w:type="dxa"/>
          </w:tcPr>
          <w:p w14:paraId="6B3FDB5C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835" w:type="dxa"/>
            <w:vMerge/>
          </w:tcPr>
          <w:p w14:paraId="0BCF55A1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851" w:type="dxa"/>
          </w:tcPr>
          <w:p w14:paraId="2C14C90C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  <w:lang w:val="uk-UA"/>
              </w:rPr>
            </w:pP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2</w:t>
            </w:r>
          </w:p>
        </w:tc>
        <w:tc>
          <w:tcPr>
            <w:tcW w:w="992" w:type="dxa"/>
          </w:tcPr>
          <w:p w14:paraId="347196BE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r w:rsidRPr="00A375F5">
              <w:rPr>
                <w:rFonts w:ascii="Times New Roman" w:hAnsi="Times New Roman" w:cs="Times New Roman"/>
                <w:szCs w:val="26"/>
              </w:rPr>
              <w:t>1</w:t>
            </w:r>
          </w:p>
        </w:tc>
      </w:tr>
      <w:tr w:rsidR="00B874E1" w:rsidRPr="00A375F5" w14:paraId="00934AD8" w14:textId="77777777" w:rsidTr="00C0783F">
        <w:trPr>
          <w:cantSplit/>
        </w:trPr>
        <w:tc>
          <w:tcPr>
            <w:tcW w:w="1276" w:type="dxa"/>
          </w:tcPr>
          <w:p w14:paraId="0F6EB2C5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rPr>
                <w:rFonts w:ascii="Times New Roman" w:hAnsi="Times New Roman" w:cs="Times New Roman"/>
                <w:szCs w:val="26"/>
              </w:rPr>
            </w:pP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Консульт</w:t>
            </w:r>
            <w:proofErr w:type="spellEnd"/>
            <w:r w:rsidRPr="00A375F5">
              <w:rPr>
                <w:rFonts w:ascii="Times New Roman" w:hAnsi="Times New Roman" w:cs="Times New Roman"/>
                <w:szCs w:val="26"/>
              </w:rPr>
              <w:t>.</w:t>
            </w:r>
          </w:p>
        </w:tc>
        <w:tc>
          <w:tcPr>
            <w:tcW w:w="1701" w:type="dxa"/>
          </w:tcPr>
          <w:p w14:paraId="24CCE43E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  <w:lang w:val="uk-UA"/>
              </w:rPr>
            </w:pPr>
            <w:proofErr w:type="spellStart"/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Мейта</w:t>
            </w:r>
            <w:proofErr w:type="spellEnd"/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 xml:space="preserve"> О.В.</w:t>
            </w:r>
          </w:p>
          <w:p w14:paraId="635CEC99" w14:textId="764F24DA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  <w:lang w:val="uk-UA"/>
              </w:rPr>
            </w:pPr>
          </w:p>
        </w:tc>
        <w:tc>
          <w:tcPr>
            <w:tcW w:w="992" w:type="dxa"/>
          </w:tcPr>
          <w:p w14:paraId="7EED8DC2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709" w:type="dxa"/>
          </w:tcPr>
          <w:p w14:paraId="7A64460E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835" w:type="dxa"/>
            <w:vMerge/>
          </w:tcPr>
          <w:p w14:paraId="73E08D94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1843" w:type="dxa"/>
            <w:gridSpan w:val="2"/>
            <w:vMerge w:val="restart"/>
          </w:tcPr>
          <w:p w14:paraId="08A468C5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  <w:r w:rsidRPr="00A375F5">
              <w:rPr>
                <w:rFonts w:ascii="Times New Roman" w:hAnsi="Times New Roman" w:cs="Times New Roman"/>
                <w:szCs w:val="26"/>
              </w:rPr>
              <w:t xml:space="preserve">КПІ </w:t>
            </w: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ім</w:t>
            </w:r>
            <w:proofErr w:type="spellEnd"/>
            <w:r w:rsidRPr="00A375F5">
              <w:rPr>
                <w:rFonts w:ascii="Times New Roman" w:hAnsi="Times New Roman" w:cs="Times New Roman"/>
                <w:szCs w:val="26"/>
              </w:rPr>
              <w:t xml:space="preserve">. </w:t>
            </w: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Ігоря</w:t>
            </w:r>
            <w:proofErr w:type="spellEnd"/>
            <w:r w:rsidRPr="00A375F5">
              <w:rPr>
                <w:rFonts w:ascii="Times New Roman" w:hAnsi="Times New Roman" w:cs="Times New Roman"/>
                <w:szCs w:val="26"/>
              </w:rPr>
              <w:t xml:space="preserve"> </w:t>
            </w: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Сікорського</w:t>
            </w:r>
            <w:proofErr w:type="spellEnd"/>
            <w:r w:rsidRPr="00A375F5">
              <w:rPr>
                <w:rFonts w:ascii="Times New Roman" w:hAnsi="Times New Roman" w:cs="Times New Roman"/>
                <w:szCs w:val="26"/>
              </w:rPr>
              <w:br/>
            </w: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Каф</w:t>
            </w:r>
            <w:proofErr w:type="spellEnd"/>
            <w:r w:rsidRPr="00A375F5">
              <w:rPr>
                <w:rFonts w:ascii="Times New Roman" w:hAnsi="Times New Roman" w:cs="Times New Roman"/>
                <w:szCs w:val="26"/>
              </w:rPr>
              <w:t xml:space="preserve">. </w:t>
            </w:r>
            <w:r w:rsidRPr="00A375F5">
              <w:rPr>
                <w:rFonts w:ascii="Times New Roman" w:hAnsi="Times New Roman" w:cs="Times New Roman"/>
                <w:szCs w:val="26"/>
                <w:u w:val="single"/>
              </w:rPr>
              <w:t>_</w:t>
            </w:r>
            <w:r w:rsidRPr="00A375F5">
              <w:rPr>
                <w:rFonts w:ascii="Times New Roman" w:hAnsi="Times New Roman" w:cs="Times New Roman"/>
                <w:szCs w:val="26"/>
                <w:u w:val="single"/>
                <w:lang w:val="uk-UA"/>
              </w:rPr>
              <w:t>ЕМОЕВ</w:t>
            </w:r>
            <w:r w:rsidRPr="00A375F5">
              <w:rPr>
                <w:rFonts w:ascii="Times New Roman" w:hAnsi="Times New Roman" w:cs="Times New Roman"/>
                <w:szCs w:val="26"/>
              </w:rPr>
              <w:t>_</w:t>
            </w:r>
          </w:p>
          <w:p w14:paraId="265406BD" w14:textId="7D30F7DD" w:rsidR="00B874E1" w:rsidRPr="00A375F5" w:rsidRDefault="00B874E1" w:rsidP="00C0783F">
            <w:pPr>
              <w:pStyle w:val="1"/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proofErr w:type="spellStart"/>
            <w:r w:rsidRPr="00A375F5">
              <w:rPr>
                <w:rFonts w:ascii="Times New Roman" w:hAnsi="Times New Roman" w:cs="Times New Roman"/>
                <w:b w:val="0"/>
                <w:bCs w:val="0"/>
                <w:sz w:val="24"/>
              </w:rPr>
              <w:t>Гр</w:t>
            </w:r>
            <w:proofErr w:type="spellEnd"/>
            <w:r w:rsidRPr="00A375F5">
              <w:rPr>
                <w:rFonts w:ascii="Times New Roman" w:hAnsi="Times New Roman" w:cs="Times New Roman"/>
                <w:b w:val="0"/>
                <w:bCs w:val="0"/>
                <w:sz w:val="24"/>
              </w:rPr>
              <w:t xml:space="preserve">. </w:t>
            </w:r>
            <w:r w:rsidRPr="00A375F5">
              <w:rPr>
                <w:rFonts w:ascii="Times New Roman" w:hAnsi="Times New Roman" w:cs="Times New Roman"/>
                <w:b w:val="0"/>
                <w:bCs w:val="0"/>
                <w:sz w:val="24"/>
                <w:u w:val="single"/>
              </w:rPr>
              <w:t>ОМ-</w:t>
            </w:r>
            <w:r w:rsidR="00553950" w:rsidRPr="00A375F5">
              <w:rPr>
                <w:rFonts w:ascii="Times New Roman" w:hAnsi="Times New Roman" w:cs="Times New Roman"/>
                <w:b w:val="0"/>
                <w:bCs w:val="0"/>
                <w:sz w:val="24"/>
                <w:u w:val="single"/>
                <w:lang w:val="uk-UA"/>
              </w:rPr>
              <w:t>9</w:t>
            </w:r>
            <w:r w:rsidRPr="00A375F5">
              <w:rPr>
                <w:rFonts w:ascii="Times New Roman" w:hAnsi="Times New Roman" w:cs="Times New Roman"/>
                <w:b w:val="0"/>
                <w:bCs w:val="0"/>
                <w:sz w:val="24"/>
                <w:u w:val="single"/>
              </w:rPr>
              <w:t>1</w:t>
            </w:r>
          </w:p>
        </w:tc>
      </w:tr>
      <w:tr w:rsidR="00B874E1" w:rsidRPr="00A375F5" w14:paraId="1975DB2D" w14:textId="77777777" w:rsidTr="00C0783F">
        <w:trPr>
          <w:cantSplit/>
        </w:trPr>
        <w:tc>
          <w:tcPr>
            <w:tcW w:w="1276" w:type="dxa"/>
          </w:tcPr>
          <w:p w14:paraId="2DAAED34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rPr>
                <w:rFonts w:ascii="Times New Roman" w:hAnsi="Times New Roman" w:cs="Times New Roman"/>
                <w:szCs w:val="26"/>
              </w:rPr>
            </w:pPr>
            <w:r w:rsidRPr="00A375F5">
              <w:rPr>
                <w:rFonts w:ascii="Times New Roman" w:hAnsi="Times New Roman" w:cs="Times New Roman"/>
                <w:szCs w:val="26"/>
              </w:rPr>
              <w:t>Н/</w:t>
            </w: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контр</w:t>
            </w:r>
            <w:proofErr w:type="spellEnd"/>
            <w:r w:rsidRPr="00A375F5">
              <w:rPr>
                <w:rFonts w:ascii="Times New Roman" w:hAnsi="Times New Roman" w:cs="Times New Roman"/>
                <w:szCs w:val="26"/>
              </w:rPr>
              <w:t>.</w:t>
            </w:r>
          </w:p>
        </w:tc>
        <w:tc>
          <w:tcPr>
            <w:tcW w:w="1701" w:type="dxa"/>
          </w:tcPr>
          <w:p w14:paraId="115AA83B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992" w:type="dxa"/>
          </w:tcPr>
          <w:p w14:paraId="5DF49139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709" w:type="dxa"/>
          </w:tcPr>
          <w:p w14:paraId="0A74193B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835" w:type="dxa"/>
            <w:vMerge/>
          </w:tcPr>
          <w:p w14:paraId="22F89C3D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1843" w:type="dxa"/>
            <w:gridSpan w:val="2"/>
            <w:vMerge/>
          </w:tcPr>
          <w:p w14:paraId="368EA5A7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</w:tr>
      <w:tr w:rsidR="00B874E1" w:rsidRPr="00A375F5" w14:paraId="32279E27" w14:textId="77777777" w:rsidTr="00C0783F">
        <w:trPr>
          <w:cantSplit/>
        </w:trPr>
        <w:tc>
          <w:tcPr>
            <w:tcW w:w="1276" w:type="dxa"/>
          </w:tcPr>
          <w:p w14:paraId="59660937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rPr>
                <w:rFonts w:ascii="Times New Roman" w:hAnsi="Times New Roman" w:cs="Times New Roman"/>
                <w:szCs w:val="26"/>
              </w:rPr>
            </w:pPr>
            <w:proofErr w:type="spellStart"/>
            <w:r w:rsidRPr="00A375F5">
              <w:rPr>
                <w:rFonts w:ascii="Times New Roman" w:hAnsi="Times New Roman" w:cs="Times New Roman"/>
                <w:szCs w:val="26"/>
              </w:rPr>
              <w:t>Зав.каф</w:t>
            </w:r>
            <w:proofErr w:type="spellEnd"/>
            <w:r w:rsidRPr="00A375F5">
              <w:rPr>
                <w:rFonts w:ascii="Times New Roman" w:hAnsi="Times New Roman" w:cs="Times New Roman"/>
                <w:szCs w:val="26"/>
              </w:rPr>
              <w:t>.</w:t>
            </w:r>
          </w:p>
        </w:tc>
        <w:tc>
          <w:tcPr>
            <w:tcW w:w="1701" w:type="dxa"/>
          </w:tcPr>
          <w:p w14:paraId="3A7C61D7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  <w:lang w:val="uk-UA"/>
              </w:rPr>
            </w:pPr>
            <w:r w:rsidRPr="00A375F5">
              <w:rPr>
                <w:rFonts w:ascii="Times New Roman" w:hAnsi="Times New Roman" w:cs="Times New Roman"/>
                <w:szCs w:val="26"/>
                <w:lang w:val="uk-UA"/>
              </w:rPr>
              <w:t>Шевчук С.П.</w:t>
            </w:r>
          </w:p>
        </w:tc>
        <w:tc>
          <w:tcPr>
            <w:tcW w:w="992" w:type="dxa"/>
          </w:tcPr>
          <w:p w14:paraId="50C24D4C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709" w:type="dxa"/>
          </w:tcPr>
          <w:p w14:paraId="491C2E6E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2835" w:type="dxa"/>
            <w:vMerge/>
          </w:tcPr>
          <w:p w14:paraId="592E1949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  <w:tc>
          <w:tcPr>
            <w:tcW w:w="1843" w:type="dxa"/>
            <w:gridSpan w:val="2"/>
            <w:vMerge/>
          </w:tcPr>
          <w:p w14:paraId="588CF1DD" w14:textId="77777777" w:rsidR="00B874E1" w:rsidRPr="00A375F5" w:rsidRDefault="00B874E1" w:rsidP="00C0783F">
            <w:pPr>
              <w:tabs>
                <w:tab w:val="left" w:pos="720"/>
                <w:tab w:val="left" w:pos="1440"/>
                <w:tab w:val="left" w:pos="1620"/>
              </w:tabs>
              <w:jc w:val="center"/>
              <w:rPr>
                <w:rFonts w:ascii="Times New Roman" w:hAnsi="Times New Roman" w:cs="Times New Roman"/>
                <w:szCs w:val="26"/>
              </w:rPr>
            </w:pPr>
          </w:p>
        </w:tc>
      </w:tr>
    </w:tbl>
    <w:p w14:paraId="34EB031A" w14:textId="77777777" w:rsidR="00B874E1" w:rsidRPr="00A375F5" w:rsidRDefault="00B874E1" w:rsidP="00B874E1">
      <w:pPr>
        <w:tabs>
          <w:tab w:val="left" w:pos="720"/>
          <w:tab w:val="left" w:pos="1440"/>
          <w:tab w:val="left" w:pos="1620"/>
        </w:tabs>
        <w:rPr>
          <w:rFonts w:ascii="Times New Roman" w:hAnsi="Times New Roman" w:cs="Times New Roman"/>
          <w:lang w:val="uk-UA"/>
        </w:rPr>
        <w:sectPr w:rsidR="00B874E1" w:rsidRPr="00A375F5" w:rsidSect="00C0783F">
          <w:pgSz w:w="11906" w:h="16838"/>
          <w:pgMar w:top="360" w:right="850" w:bottom="0" w:left="1701" w:header="708" w:footer="708" w:gutter="0"/>
          <w:cols w:space="708"/>
          <w:docGrid w:linePitch="360"/>
        </w:sectPr>
      </w:pPr>
    </w:p>
    <w:p w14:paraId="36E2DA7B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375F5">
        <w:rPr>
          <w:rFonts w:ascii="Times New Roman" w:hAnsi="Times New Roman" w:cs="Times New Roman"/>
          <w:b/>
          <w:bCs/>
          <w:sz w:val="28"/>
          <w:szCs w:val="28"/>
        </w:rPr>
        <w:lastRenderedPageBreak/>
        <w:t>НАЦІОНАЛЬНИЙ ТЕХНІЧНИЙ УНІВЕРСИТЕТ УКРАЇНИ</w:t>
      </w:r>
    </w:p>
    <w:p w14:paraId="37E478F3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375F5">
        <w:rPr>
          <w:rFonts w:ascii="Times New Roman" w:hAnsi="Times New Roman" w:cs="Times New Roman"/>
          <w:b/>
          <w:bCs/>
          <w:sz w:val="28"/>
          <w:szCs w:val="28"/>
        </w:rPr>
        <w:t>«КИЇВСЬКИЙ ПОЛІТЕХНІЧНИЙ ІНСТИТУТ</w:t>
      </w:r>
      <w:r w:rsidRPr="00A375F5">
        <w:rPr>
          <w:rFonts w:ascii="Times New Roman" w:hAnsi="Times New Roman" w:cs="Times New Roman"/>
          <w:b/>
          <w:bCs/>
          <w:sz w:val="28"/>
          <w:szCs w:val="28"/>
        </w:rPr>
        <w:br/>
      </w:r>
      <w:proofErr w:type="spellStart"/>
      <w:r w:rsidRPr="00A375F5">
        <w:rPr>
          <w:rFonts w:ascii="Times New Roman" w:hAnsi="Times New Roman" w:cs="Times New Roman"/>
          <w:b/>
          <w:bCs/>
          <w:sz w:val="28"/>
          <w:szCs w:val="28"/>
        </w:rPr>
        <w:t>імені</w:t>
      </w:r>
      <w:proofErr w:type="spellEnd"/>
      <w:r w:rsidRPr="00A375F5">
        <w:rPr>
          <w:rFonts w:ascii="Times New Roman" w:hAnsi="Times New Roman" w:cs="Times New Roman"/>
          <w:b/>
          <w:bCs/>
          <w:sz w:val="28"/>
          <w:szCs w:val="28"/>
        </w:rPr>
        <w:t xml:space="preserve"> ІГОРЯ СІКОРСЬКОГО»</w:t>
      </w:r>
    </w:p>
    <w:p w14:paraId="5300DB11" w14:textId="77777777" w:rsidR="00B874E1" w:rsidRPr="00A375F5" w:rsidRDefault="00B874E1" w:rsidP="00B874E1">
      <w:pPr>
        <w:pStyle w:val="33"/>
        <w:tabs>
          <w:tab w:val="left" w:pos="720"/>
        </w:tabs>
        <w:ind w:left="539"/>
        <w:rPr>
          <w:b/>
          <w:bCs/>
          <w:szCs w:val="28"/>
        </w:rPr>
      </w:pPr>
    </w:p>
    <w:p w14:paraId="62E0FE61" w14:textId="77777777" w:rsidR="00B874E1" w:rsidRPr="00A375F5" w:rsidRDefault="00B874E1" w:rsidP="00B874E1">
      <w:pPr>
        <w:pStyle w:val="33"/>
        <w:tabs>
          <w:tab w:val="left" w:leader="underscore" w:pos="8903"/>
        </w:tabs>
        <w:spacing w:line="240" w:lineRule="auto"/>
        <w:ind w:left="0" w:firstLine="0"/>
        <w:rPr>
          <w:szCs w:val="28"/>
        </w:rPr>
      </w:pPr>
      <w:r w:rsidRPr="00A375F5">
        <w:rPr>
          <w:szCs w:val="28"/>
        </w:rPr>
        <w:t>Факультет (інститут)</w:t>
      </w:r>
      <w:r w:rsidRPr="00A375F5">
        <w:rPr>
          <w:bCs/>
          <w:szCs w:val="28"/>
        </w:rPr>
        <w:t xml:space="preserve">   </w:t>
      </w:r>
      <w:r w:rsidRPr="00A375F5">
        <w:rPr>
          <w:szCs w:val="28"/>
          <w:u w:val="single"/>
        </w:rPr>
        <w:t xml:space="preserve">Інститут енергозбереження та </w:t>
      </w:r>
      <w:proofErr w:type="spellStart"/>
      <w:r w:rsidRPr="00A375F5">
        <w:rPr>
          <w:szCs w:val="28"/>
          <w:u w:val="single"/>
        </w:rPr>
        <w:t>енергоменеджменту</w:t>
      </w:r>
      <w:proofErr w:type="spellEnd"/>
    </w:p>
    <w:p w14:paraId="6C8BBBF5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28"/>
          <w:szCs w:val="28"/>
          <w:vertAlign w:val="superscript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( повна назва  )</w:t>
      </w:r>
    </w:p>
    <w:p w14:paraId="47B69559" w14:textId="77777777" w:rsidR="00B874E1" w:rsidRPr="00A375F5" w:rsidRDefault="00B874E1" w:rsidP="00B874E1">
      <w:pPr>
        <w:rPr>
          <w:rFonts w:ascii="Times New Roman" w:hAnsi="Times New Roman" w:cs="Times New Roman"/>
          <w:bCs/>
          <w:sz w:val="28"/>
          <w:szCs w:val="28"/>
          <w:lang w:val="uk-UA"/>
        </w:rPr>
      </w:pPr>
      <w:proofErr w:type="spellStart"/>
      <w:proofErr w:type="gramStart"/>
      <w:r w:rsidRPr="00A375F5">
        <w:rPr>
          <w:rFonts w:ascii="Times New Roman" w:hAnsi="Times New Roman" w:cs="Times New Roman"/>
          <w:sz w:val="28"/>
          <w:szCs w:val="28"/>
        </w:rPr>
        <w:t>Кафедра</w:t>
      </w:r>
      <w:proofErr w:type="spellEnd"/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  _</w:t>
      </w:r>
      <w:proofErr w:type="gramEnd"/>
      <w:r w:rsidRPr="00A375F5">
        <w:rPr>
          <w:rFonts w:ascii="Times New Roman" w:hAnsi="Times New Roman" w:cs="Times New Roman"/>
          <w:sz w:val="28"/>
          <w:szCs w:val="28"/>
          <w:lang w:val="uk-UA"/>
        </w:rPr>
        <w:t>_</w:t>
      </w:r>
      <w:r w:rsidRPr="00A375F5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 Автоматизації електротехнічних та </w:t>
      </w:r>
      <w:proofErr w:type="spellStart"/>
      <w:r w:rsidRPr="00A375F5">
        <w:rPr>
          <w:rFonts w:ascii="Times New Roman" w:hAnsi="Times New Roman" w:cs="Times New Roman"/>
          <w:sz w:val="28"/>
          <w:szCs w:val="28"/>
          <w:u w:val="single"/>
          <w:lang w:val="uk-UA"/>
        </w:rPr>
        <w:t>мехатронних</w:t>
      </w:r>
      <w:proofErr w:type="spellEnd"/>
      <w:r w:rsidRPr="00A375F5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 комплексів ___</w:t>
      </w:r>
    </w:p>
    <w:p w14:paraId="428C4E2D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28"/>
          <w:szCs w:val="28"/>
          <w:vertAlign w:val="superscript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( повна назва  )</w:t>
      </w:r>
    </w:p>
    <w:p w14:paraId="1B9FDBD5" w14:textId="77777777" w:rsidR="00B874E1" w:rsidRPr="00A375F5" w:rsidRDefault="00B874E1" w:rsidP="00B874E1">
      <w:pPr>
        <w:pStyle w:val="33"/>
        <w:tabs>
          <w:tab w:val="left" w:pos="720"/>
        </w:tabs>
        <w:spacing w:line="240" w:lineRule="auto"/>
        <w:ind w:left="539" w:hanging="539"/>
        <w:rPr>
          <w:szCs w:val="28"/>
        </w:rPr>
      </w:pPr>
      <w:r w:rsidRPr="00A375F5">
        <w:rPr>
          <w:szCs w:val="28"/>
        </w:rPr>
        <w:t>Рівень вищої освіти ___________</w:t>
      </w:r>
      <w:r w:rsidRPr="00A375F5">
        <w:rPr>
          <w:szCs w:val="28"/>
          <w:u w:val="single"/>
        </w:rPr>
        <w:t>перший_(бакалаврський)__________________</w:t>
      </w:r>
    </w:p>
    <w:p w14:paraId="5EC138CB" w14:textId="77777777" w:rsidR="00B874E1" w:rsidRPr="00A375F5" w:rsidRDefault="00B874E1" w:rsidP="00B874E1">
      <w:pPr>
        <w:pStyle w:val="33"/>
        <w:tabs>
          <w:tab w:val="left" w:pos="720"/>
        </w:tabs>
        <w:spacing w:line="240" w:lineRule="auto"/>
        <w:ind w:left="539" w:hanging="539"/>
        <w:rPr>
          <w:sz w:val="24"/>
          <w:vertAlign w:val="superscript"/>
        </w:rPr>
      </w:pPr>
      <w:r w:rsidRPr="00A375F5">
        <w:rPr>
          <w:sz w:val="24"/>
          <w:vertAlign w:val="superscript"/>
        </w:rPr>
        <w:t xml:space="preserve">                                                                                 </w:t>
      </w:r>
    </w:p>
    <w:p w14:paraId="35ACA95A" w14:textId="77777777" w:rsidR="00B874E1" w:rsidRPr="00A375F5" w:rsidRDefault="00B874E1" w:rsidP="00B874E1">
      <w:pPr>
        <w:tabs>
          <w:tab w:val="left" w:leader="underscore" w:pos="9356"/>
        </w:tabs>
        <w:ind w:left="539" w:hanging="539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>Спеціальність - 141Електроенергетика, електротехніка та  електромеханіка</w:t>
      </w:r>
    </w:p>
    <w:p w14:paraId="3BE9A0DC" w14:textId="77777777" w:rsidR="00B874E1" w:rsidRPr="00A375F5" w:rsidRDefault="00B874E1" w:rsidP="00B874E1">
      <w:pPr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спеціалізації - </w:t>
      </w:r>
      <w:r w:rsidRPr="00A375F5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Електромеханічні та </w:t>
      </w:r>
      <w:proofErr w:type="spellStart"/>
      <w:r w:rsidRPr="00A375F5">
        <w:rPr>
          <w:rFonts w:ascii="Times New Roman" w:hAnsi="Times New Roman" w:cs="Times New Roman"/>
          <w:sz w:val="28"/>
          <w:szCs w:val="28"/>
          <w:u w:val="single"/>
          <w:lang w:val="uk-UA"/>
        </w:rPr>
        <w:t>мехатронні</w:t>
      </w:r>
      <w:proofErr w:type="spellEnd"/>
      <w:r w:rsidRPr="00A375F5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 системи енергоємних  виробництв</w:t>
      </w:r>
    </w:p>
    <w:p w14:paraId="0CCCF67C" w14:textId="77777777" w:rsidR="00B874E1" w:rsidRPr="00A375F5" w:rsidRDefault="00B874E1" w:rsidP="00B874E1">
      <w:pPr>
        <w:pStyle w:val="1"/>
        <w:rPr>
          <w:rFonts w:ascii="Times New Roman" w:hAnsi="Times New Roman" w:cs="Times New Roman"/>
          <w:b w:val="0"/>
        </w:rPr>
      </w:pPr>
    </w:p>
    <w:p w14:paraId="2E18AF5E" w14:textId="77777777" w:rsidR="00B874E1" w:rsidRPr="00A375F5" w:rsidRDefault="00B874E1" w:rsidP="00B874E1">
      <w:pPr>
        <w:pStyle w:val="33"/>
        <w:tabs>
          <w:tab w:val="left" w:pos="720"/>
        </w:tabs>
        <w:ind w:left="1418"/>
        <w:jc w:val="left"/>
        <w:rPr>
          <w:szCs w:val="28"/>
        </w:rPr>
      </w:pPr>
      <w:r w:rsidRPr="00A375F5">
        <w:rPr>
          <w:szCs w:val="28"/>
        </w:rPr>
        <w:t xml:space="preserve">                                                                          </w:t>
      </w:r>
      <w:r w:rsidRPr="00A375F5">
        <w:rPr>
          <w:szCs w:val="28"/>
        </w:rPr>
        <w:tab/>
        <w:t xml:space="preserve">   ЗАТВЕРДЖУЮ</w:t>
      </w:r>
    </w:p>
    <w:p w14:paraId="040C6518" w14:textId="77777777" w:rsidR="00B874E1" w:rsidRPr="00A375F5" w:rsidRDefault="00B874E1" w:rsidP="00B874E1">
      <w:pPr>
        <w:pStyle w:val="33"/>
        <w:tabs>
          <w:tab w:val="left" w:pos="720"/>
        </w:tabs>
        <w:ind w:left="1418"/>
        <w:rPr>
          <w:szCs w:val="28"/>
        </w:rPr>
      </w:pPr>
      <w:r w:rsidRPr="00A375F5">
        <w:tab/>
      </w:r>
      <w:r w:rsidRPr="00A375F5">
        <w:tab/>
      </w:r>
      <w:r w:rsidRPr="00A375F5">
        <w:tab/>
      </w:r>
      <w:r w:rsidRPr="00A375F5">
        <w:tab/>
      </w:r>
      <w:r w:rsidRPr="00A375F5">
        <w:tab/>
      </w:r>
      <w:r w:rsidRPr="00A375F5">
        <w:tab/>
        <w:t xml:space="preserve">         </w:t>
      </w:r>
      <w:r w:rsidRPr="00A375F5">
        <w:tab/>
      </w:r>
      <w:r w:rsidRPr="00A375F5">
        <w:tab/>
      </w:r>
      <w:r w:rsidRPr="00A375F5">
        <w:tab/>
      </w:r>
      <w:r w:rsidRPr="00A375F5">
        <w:tab/>
      </w:r>
      <w:r w:rsidRPr="00A375F5">
        <w:rPr>
          <w:szCs w:val="28"/>
        </w:rPr>
        <w:t>Завідувач кафедри</w:t>
      </w:r>
    </w:p>
    <w:p w14:paraId="6A8F092E" w14:textId="77777777" w:rsidR="00B874E1" w:rsidRPr="00A375F5" w:rsidRDefault="00B874E1" w:rsidP="00B874E1">
      <w:pPr>
        <w:rPr>
          <w:rFonts w:ascii="Times New Roman" w:hAnsi="Times New Roman" w:cs="Times New Roman"/>
          <w:bCs/>
          <w:sz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</w:t>
      </w:r>
      <w:proofErr w:type="spellStart"/>
      <w:r w:rsidRPr="00A375F5">
        <w:rPr>
          <w:rFonts w:ascii="Times New Roman" w:hAnsi="Times New Roman" w:cs="Times New Roman"/>
          <w:iCs/>
          <w:sz w:val="28"/>
          <w:szCs w:val="28"/>
          <w:u w:val="single"/>
          <w:lang w:val="uk-UA"/>
        </w:rPr>
        <w:t>С.В.Бойченко</w:t>
      </w:r>
      <w:proofErr w:type="spellEnd"/>
      <w:r w:rsidRPr="00A375F5">
        <w:rPr>
          <w:rFonts w:ascii="Times New Roman" w:hAnsi="Times New Roman" w:cs="Times New Roman"/>
          <w:bCs/>
          <w:sz w:val="28"/>
          <w:lang w:val="uk-UA"/>
        </w:rPr>
        <w:t xml:space="preserve">         ___________</w:t>
      </w:r>
    </w:p>
    <w:p w14:paraId="0C602426" w14:textId="77777777" w:rsidR="00B874E1" w:rsidRPr="00A375F5" w:rsidRDefault="00B874E1" w:rsidP="00B874E1">
      <w:pPr>
        <w:rPr>
          <w:rFonts w:ascii="Times New Roman" w:hAnsi="Times New Roman" w:cs="Times New Roman"/>
          <w:sz w:val="28"/>
          <w:vertAlign w:val="superscript"/>
          <w:lang w:val="uk-UA"/>
        </w:rPr>
      </w:pPr>
      <w:r w:rsidRPr="00A375F5">
        <w:rPr>
          <w:rFonts w:ascii="Times New Roman" w:hAnsi="Times New Roman" w:cs="Times New Roman"/>
          <w:sz w:val="18"/>
          <w:szCs w:val="18"/>
          <w:vertAlign w:val="superscript"/>
          <w:lang w:val="uk-UA"/>
        </w:rPr>
        <w:t xml:space="preserve">                                                                                                                                                                                                                          ( прізвище ініціали  )                                            (підпис)</w:t>
      </w:r>
    </w:p>
    <w:p w14:paraId="5F5771A3" w14:textId="77777777" w:rsidR="00B874E1" w:rsidRPr="00A375F5" w:rsidRDefault="00B874E1" w:rsidP="00B874E1">
      <w:pPr>
        <w:pStyle w:val="33"/>
        <w:tabs>
          <w:tab w:val="left" w:pos="720"/>
          <w:tab w:val="left" w:pos="6525"/>
        </w:tabs>
        <w:ind w:left="1417"/>
        <w:rPr>
          <w:szCs w:val="28"/>
        </w:rPr>
      </w:pPr>
      <w:r w:rsidRPr="00A375F5">
        <w:rPr>
          <w:szCs w:val="28"/>
          <w:vertAlign w:val="superscript"/>
        </w:rPr>
        <w:tab/>
      </w:r>
      <w:r w:rsidRPr="00A375F5">
        <w:rPr>
          <w:szCs w:val="28"/>
          <w:vertAlign w:val="superscript"/>
        </w:rPr>
        <w:tab/>
      </w:r>
      <w:r w:rsidRPr="00A375F5">
        <w:rPr>
          <w:szCs w:val="28"/>
          <w:vertAlign w:val="superscript"/>
        </w:rPr>
        <w:tab/>
      </w:r>
      <w:r w:rsidRPr="00A375F5">
        <w:rPr>
          <w:szCs w:val="28"/>
          <w:vertAlign w:val="superscript"/>
        </w:rPr>
        <w:tab/>
      </w:r>
      <w:r w:rsidRPr="00A375F5">
        <w:rPr>
          <w:szCs w:val="28"/>
        </w:rPr>
        <w:t xml:space="preserve"> “___”___________2023р.</w:t>
      </w:r>
    </w:p>
    <w:p w14:paraId="38AF5E05" w14:textId="77777777" w:rsidR="00B874E1" w:rsidRPr="00A375F5" w:rsidRDefault="00B874E1" w:rsidP="00B874E1">
      <w:pPr>
        <w:jc w:val="both"/>
        <w:rPr>
          <w:rFonts w:ascii="Times New Roman" w:hAnsi="Times New Roman" w:cs="Times New Roman"/>
          <w:b/>
          <w:lang w:val="uk-UA"/>
        </w:rPr>
      </w:pPr>
    </w:p>
    <w:p w14:paraId="3AB6BD8F" w14:textId="104EB5A4" w:rsidR="00B874E1" w:rsidRPr="00A375F5" w:rsidRDefault="00B874E1" w:rsidP="00553950">
      <w:pPr>
        <w:pStyle w:val="2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A375F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</w:t>
      </w:r>
      <w:r w:rsidR="00553950"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>В</w:t>
      </w:r>
      <w:r w:rsidRPr="00A375F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ДАННЯ</w:t>
      </w:r>
    </w:p>
    <w:p w14:paraId="0F92E554" w14:textId="77777777" w:rsidR="00B874E1" w:rsidRPr="00A375F5" w:rsidRDefault="00B874E1" w:rsidP="00553950">
      <w:pPr>
        <w:pStyle w:val="2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A375F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НА ДИПЛОМНИЙ ПРОЕКТ СТУДЕНТУ</w:t>
      </w:r>
    </w:p>
    <w:p w14:paraId="11747AD8" w14:textId="77777777" w:rsidR="00B874E1" w:rsidRPr="00A375F5" w:rsidRDefault="00B874E1" w:rsidP="00B874E1">
      <w:pPr>
        <w:rPr>
          <w:rFonts w:ascii="Times New Roman" w:hAnsi="Times New Roman" w:cs="Times New Roman"/>
          <w:lang w:val="uk-UA"/>
        </w:rPr>
      </w:pPr>
    </w:p>
    <w:p w14:paraId="3C997434" w14:textId="1FF4411A" w:rsidR="00B874E1" w:rsidRPr="00A375F5" w:rsidRDefault="00553950" w:rsidP="00B874E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>Бобер Володимир</w:t>
      </w:r>
      <w:r w:rsidR="00B874E1"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F5074" w:rsidRPr="00A375F5">
        <w:rPr>
          <w:rFonts w:ascii="Times New Roman" w:hAnsi="Times New Roman" w:cs="Times New Roman"/>
          <w:sz w:val="28"/>
          <w:szCs w:val="28"/>
          <w:lang w:val="uk-UA"/>
        </w:rPr>
        <w:t>Сергі</w:t>
      </w:r>
      <w:r w:rsidR="00B874E1" w:rsidRPr="00A375F5">
        <w:rPr>
          <w:rFonts w:ascii="Times New Roman" w:hAnsi="Times New Roman" w:cs="Times New Roman"/>
          <w:sz w:val="28"/>
          <w:szCs w:val="28"/>
          <w:lang w:val="uk-UA"/>
        </w:rPr>
        <w:t>йович</w:t>
      </w:r>
    </w:p>
    <w:p w14:paraId="660BD085" w14:textId="77777777" w:rsidR="00B874E1" w:rsidRPr="00A375F5" w:rsidRDefault="00B874E1" w:rsidP="00B874E1">
      <w:pPr>
        <w:rPr>
          <w:rFonts w:ascii="Times New Roman" w:hAnsi="Times New Roman" w:cs="Times New Roman"/>
        </w:rPr>
      </w:pPr>
      <w:r w:rsidRPr="00A375F5">
        <w:rPr>
          <w:rFonts w:ascii="Times New Roman" w:hAnsi="Times New Roman" w:cs="Times New Roman"/>
        </w:rPr>
        <w:t>_______________________________________________________________________________________</w:t>
      </w:r>
    </w:p>
    <w:p w14:paraId="6E4B7227" w14:textId="77777777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szCs w:val="16"/>
          <w:vertAlign w:val="superscript"/>
          <w:lang w:val="uk-UA"/>
        </w:rPr>
      </w:pPr>
      <w:r w:rsidRPr="00A375F5">
        <w:rPr>
          <w:rStyle w:val="10"/>
          <w:rFonts w:ascii="Times New Roman" w:hAnsi="Times New Roman" w:cs="Times New Roman"/>
          <w:b w:val="0"/>
          <w:sz w:val="16"/>
          <w:szCs w:val="16"/>
        </w:rPr>
        <w:t>(</w:t>
      </w:r>
      <w:proofErr w:type="spellStart"/>
      <w:r w:rsidRPr="00A375F5">
        <w:rPr>
          <w:rStyle w:val="10"/>
          <w:rFonts w:ascii="Times New Roman" w:hAnsi="Times New Roman" w:cs="Times New Roman"/>
          <w:b w:val="0"/>
          <w:sz w:val="16"/>
          <w:szCs w:val="16"/>
        </w:rPr>
        <w:t>прізвище</w:t>
      </w:r>
      <w:proofErr w:type="spellEnd"/>
      <w:r w:rsidRPr="00A375F5">
        <w:rPr>
          <w:rStyle w:val="10"/>
          <w:rFonts w:ascii="Times New Roman" w:hAnsi="Times New Roman" w:cs="Times New Roman"/>
          <w:b w:val="0"/>
          <w:sz w:val="16"/>
          <w:szCs w:val="16"/>
        </w:rPr>
        <w:t xml:space="preserve">, </w:t>
      </w:r>
      <w:proofErr w:type="spellStart"/>
      <w:proofErr w:type="gramStart"/>
      <w:r w:rsidRPr="00A375F5">
        <w:rPr>
          <w:rStyle w:val="10"/>
          <w:rFonts w:ascii="Times New Roman" w:hAnsi="Times New Roman" w:cs="Times New Roman"/>
          <w:b w:val="0"/>
          <w:sz w:val="16"/>
          <w:szCs w:val="16"/>
        </w:rPr>
        <w:t>ім’я</w:t>
      </w:r>
      <w:proofErr w:type="spellEnd"/>
      <w:r w:rsidRPr="00A375F5">
        <w:rPr>
          <w:rStyle w:val="10"/>
          <w:rFonts w:ascii="Times New Roman" w:hAnsi="Times New Roman" w:cs="Times New Roman"/>
          <w:b w:val="0"/>
          <w:sz w:val="16"/>
          <w:szCs w:val="16"/>
        </w:rPr>
        <w:t xml:space="preserve">,  </w:t>
      </w:r>
      <w:proofErr w:type="spellStart"/>
      <w:r w:rsidRPr="00A375F5">
        <w:rPr>
          <w:rStyle w:val="10"/>
          <w:rFonts w:ascii="Times New Roman" w:hAnsi="Times New Roman" w:cs="Times New Roman"/>
          <w:b w:val="0"/>
          <w:sz w:val="16"/>
          <w:szCs w:val="16"/>
        </w:rPr>
        <w:t>по</w:t>
      </w:r>
      <w:proofErr w:type="spellEnd"/>
      <w:proofErr w:type="gramEnd"/>
      <w:r w:rsidRPr="00A375F5">
        <w:rPr>
          <w:rStyle w:val="10"/>
          <w:rFonts w:ascii="Times New Roman" w:hAnsi="Times New Roman" w:cs="Times New Roman"/>
          <w:b w:val="0"/>
          <w:sz w:val="16"/>
          <w:szCs w:val="16"/>
        </w:rPr>
        <w:t xml:space="preserve"> </w:t>
      </w:r>
      <w:proofErr w:type="spellStart"/>
      <w:r w:rsidRPr="00A375F5">
        <w:rPr>
          <w:rStyle w:val="10"/>
          <w:rFonts w:ascii="Times New Roman" w:hAnsi="Times New Roman" w:cs="Times New Roman"/>
          <w:b w:val="0"/>
          <w:sz w:val="16"/>
          <w:szCs w:val="16"/>
        </w:rPr>
        <w:t>батькові</w:t>
      </w:r>
      <w:proofErr w:type="spellEnd"/>
      <w:r w:rsidRPr="00A375F5">
        <w:rPr>
          <w:rStyle w:val="10"/>
          <w:rFonts w:ascii="Times New Roman" w:hAnsi="Times New Roman" w:cs="Times New Roman"/>
          <w:b w:val="0"/>
          <w:sz w:val="16"/>
          <w:szCs w:val="16"/>
        </w:rPr>
        <w:t>)</w:t>
      </w:r>
    </w:p>
    <w:p w14:paraId="025EBE46" w14:textId="77777777" w:rsidR="009D5FF3" w:rsidRPr="00A375F5" w:rsidRDefault="00B874E1" w:rsidP="009D5FF3">
      <w:pPr>
        <w:tabs>
          <w:tab w:val="left" w:leader="underscore" w:pos="8903"/>
        </w:tabs>
        <w:spacing w:before="120"/>
        <w:rPr>
          <w:rFonts w:ascii="Times New Roman" w:hAnsi="Times New Roman" w:cs="Times New Roman"/>
        </w:rPr>
      </w:pPr>
      <w:r w:rsidRPr="00A375F5">
        <w:rPr>
          <w:rFonts w:ascii="Times New Roman" w:hAnsi="Times New Roman" w:cs="Times New Roman"/>
          <w:sz w:val="28"/>
          <w:lang w:val="uk-UA"/>
        </w:rPr>
        <w:t xml:space="preserve">1. Тема проекту: </w:t>
      </w:r>
      <w:r w:rsidR="009D5FF3" w:rsidRPr="00A375F5">
        <w:rPr>
          <w:rFonts w:ascii="Times New Roman" w:hAnsi="Times New Roman" w:cs="Times New Roman"/>
        </w:rPr>
        <w:t>:</w:t>
      </w:r>
      <w:r w:rsidR="009D5FF3" w:rsidRPr="00A375F5">
        <w:rPr>
          <w:rFonts w:ascii="Times New Roman" w:hAnsi="Times New Roman" w:cs="Times New Roman"/>
          <w:lang w:val="uk-UA"/>
        </w:rPr>
        <w:t xml:space="preserve"> </w:t>
      </w:r>
      <w:r w:rsidR="009D5FF3" w:rsidRPr="00A375F5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Модернізація привода шнекового конвеєра прохідницького щита у системі електромеханічного обладнання ділянки станції метро "Мінська" </w:t>
      </w:r>
    </w:p>
    <w:p w14:paraId="165BD46B" w14:textId="7F00BE0F" w:rsidR="00B874E1" w:rsidRPr="00A375F5" w:rsidRDefault="00B874E1" w:rsidP="009D5FF3">
      <w:pPr>
        <w:jc w:val="both"/>
        <w:rPr>
          <w:rFonts w:ascii="Times New Roman" w:hAnsi="Times New Roman" w:cs="Times New Roman"/>
          <w:color w:val="000000" w:themeColor="text1"/>
          <w:sz w:val="28"/>
        </w:rPr>
      </w:pPr>
      <w:proofErr w:type="spellStart"/>
      <w:r w:rsidRPr="00A375F5">
        <w:rPr>
          <w:rFonts w:ascii="Times New Roman" w:hAnsi="Times New Roman" w:cs="Times New Roman"/>
          <w:sz w:val="28"/>
        </w:rPr>
        <w:t>керівник</w:t>
      </w:r>
      <w:proofErr w:type="spellEnd"/>
      <w:r w:rsidRPr="00A375F5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</w:rPr>
        <w:t>проекту</w:t>
      </w:r>
      <w:proofErr w:type="spellEnd"/>
      <w:r w:rsidRPr="00A375F5">
        <w:rPr>
          <w:rFonts w:ascii="Times New Roman" w:hAnsi="Times New Roman" w:cs="Times New Roman"/>
          <w:sz w:val="28"/>
        </w:rPr>
        <w:t xml:space="preserve"> ____</w:t>
      </w:r>
      <w:proofErr w:type="spellStart"/>
      <w:r w:rsidR="009D5FF3" w:rsidRPr="00A375F5">
        <w:rPr>
          <w:rFonts w:ascii="Times New Roman" w:hAnsi="Times New Roman" w:cs="Times New Roman"/>
          <w:sz w:val="28"/>
          <w:u w:val="single"/>
          <w:lang w:val="uk-UA"/>
        </w:rPr>
        <w:t>проф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u w:val="single"/>
        </w:rPr>
        <w:t>.</w:t>
      </w:r>
      <w:r w:rsidR="004E42B1" w:rsidRPr="00A375F5">
        <w:rPr>
          <w:rFonts w:ascii="Times New Roman" w:hAnsi="Times New Roman" w:cs="Times New Roman"/>
          <w:color w:val="000000" w:themeColor="text1"/>
          <w:sz w:val="28"/>
          <w:u w:val="single"/>
          <w:lang w:val="uk-UA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u w:val="single"/>
        </w:rPr>
        <w:t>Зайченко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u w:val="single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u w:val="single"/>
        </w:rPr>
        <w:t>Стефан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u w:val="single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u w:val="single"/>
        </w:rPr>
        <w:t>Володимирович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</w:rPr>
        <w:t>____,</w:t>
      </w:r>
    </w:p>
    <w:p w14:paraId="5BF0CA9C" w14:textId="30503E72" w:rsidR="00B874E1" w:rsidRPr="00A375F5" w:rsidRDefault="00B874E1" w:rsidP="00B874E1">
      <w:pPr>
        <w:jc w:val="center"/>
        <w:rPr>
          <w:rFonts w:ascii="Times New Roman" w:hAnsi="Times New Roman" w:cs="Times New Roman"/>
          <w:sz w:val="16"/>
          <w:szCs w:val="16"/>
        </w:rPr>
      </w:pPr>
      <w:proofErr w:type="gramStart"/>
      <w:r w:rsidRPr="00A375F5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(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16"/>
          <w:szCs w:val="16"/>
          <w:lang w:val="uk-UA"/>
        </w:rPr>
        <w:t>пріз</w:t>
      </w:r>
      <w:r w:rsidR="009D5FF3" w:rsidRPr="00A375F5">
        <w:rPr>
          <w:rFonts w:ascii="Times New Roman" w:hAnsi="Times New Roman" w:cs="Times New Roman"/>
          <w:color w:val="000000" w:themeColor="text1"/>
          <w:sz w:val="16"/>
          <w:szCs w:val="16"/>
          <w:lang w:val="uk-UA"/>
        </w:rPr>
        <w:t>віще</w:t>
      </w:r>
      <w:proofErr w:type="spellEnd"/>
      <w:proofErr w:type="gramEnd"/>
      <w:r w:rsidRPr="00A375F5">
        <w:rPr>
          <w:rFonts w:ascii="Times New Roman" w:hAnsi="Times New Roman" w:cs="Times New Roman"/>
          <w:sz w:val="16"/>
          <w:szCs w:val="16"/>
          <w:lang w:val="uk-UA"/>
        </w:rPr>
        <w:t>, ім’я, по батькові, науковий ступінь, вчене звання</w:t>
      </w:r>
      <w:r w:rsidRPr="00A375F5">
        <w:rPr>
          <w:rFonts w:ascii="Times New Roman" w:hAnsi="Times New Roman" w:cs="Times New Roman"/>
          <w:sz w:val="16"/>
          <w:szCs w:val="16"/>
        </w:rPr>
        <w:t>)</w:t>
      </w:r>
    </w:p>
    <w:p w14:paraId="3F99B649" w14:textId="77777777" w:rsidR="00B874E1" w:rsidRPr="00A375F5" w:rsidRDefault="00B874E1" w:rsidP="00B874E1">
      <w:pPr>
        <w:rPr>
          <w:rFonts w:ascii="Times New Roman" w:hAnsi="Times New Roman" w:cs="Times New Roman"/>
          <w:sz w:val="28"/>
          <w:lang w:val="uk-UA"/>
        </w:rPr>
      </w:pPr>
      <w:r w:rsidRPr="00A375F5">
        <w:rPr>
          <w:rFonts w:ascii="Times New Roman" w:hAnsi="Times New Roman" w:cs="Times New Roman"/>
          <w:sz w:val="28"/>
          <w:lang w:val="uk-UA"/>
        </w:rPr>
        <w:t>затверджені наказом по університету від “</w:t>
      </w:r>
      <w:r w:rsidRPr="00A375F5">
        <w:rPr>
          <w:rFonts w:ascii="Times New Roman" w:hAnsi="Times New Roman" w:cs="Times New Roman"/>
          <w:sz w:val="28"/>
          <w:u w:val="single"/>
          <w:lang w:val="uk-UA"/>
        </w:rPr>
        <w:t>27</w:t>
      </w:r>
      <w:r w:rsidRPr="00A375F5">
        <w:rPr>
          <w:rFonts w:ascii="Times New Roman" w:hAnsi="Times New Roman" w:cs="Times New Roman"/>
          <w:sz w:val="28"/>
          <w:lang w:val="uk-UA"/>
        </w:rPr>
        <w:t>”__</w:t>
      </w:r>
      <w:r w:rsidRPr="00A375F5">
        <w:rPr>
          <w:rFonts w:ascii="Times New Roman" w:hAnsi="Times New Roman" w:cs="Times New Roman"/>
          <w:sz w:val="28"/>
          <w:u w:val="single"/>
          <w:lang w:val="uk-UA"/>
        </w:rPr>
        <w:t>травня_</w:t>
      </w:r>
      <w:r w:rsidRPr="00A375F5">
        <w:rPr>
          <w:rFonts w:ascii="Times New Roman" w:hAnsi="Times New Roman" w:cs="Times New Roman"/>
          <w:sz w:val="28"/>
          <w:lang w:val="uk-UA"/>
        </w:rPr>
        <w:t>___2023року №</w:t>
      </w:r>
      <w:r w:rsidRPr="00A375F5">
        <w:rPr>
          <w:rFonts w:ascii="Times New Roman" w:hAnsi="Times New Roman" w:cs="Times New Roman"/>
          <w:sz w:val="28"/>
          <w:u w:val="single"/>
          <w:lang w:val="uk-UA"/>
        </w:rPr>
        <w:t>2097-с</w:t>
      </w:r>
    </w:p>
    <w:p w14:paraId="06F2F2C7" w14:textId="77777777" w:rsidR="00B874E1" w:rsidRPr="00A375F5" w:rsidRDefault="00B874E1" w:rsidP="00B874E1">
      <w:pPr>
        <w:jc w:val="both"/>
        <w:rPr>
          <w:rFonts w:ascii="Times New Roman" w:hAnsi="Times New Roman" w:cs="Times New Roman"/>
          <w:sz w:val="28"/>
          <w:lang w:val="uk-UA"/>
        </w:rPr>
      </w:pPr>
      <w:r w:rsidRPr="00A375F5">
        <w:rPr>
          <w:rFonts w:ascii="Times New Roman" w:hAnsi="Times New Roman" w:cs="Times New Roman"/>
          <w:sz w:val="28"/>
          <w:lang w:val="uk-UA"/>
        </w:rPr>
        <w:t>2. Термін подання студентом проекту __________________________________________</w:t>
      </w:r>
    </w:p>
    <w:p w14:paraId="3158711E" w14:textId="60C9FC57" w:rsidR="00B874E1" w:rsidRPr="00A375F5" w:rsidRDefault="00B874E1" w:rsidP="00B874E1">
      <w:pPr>
        <w:jc w:val="both"/>
        <w:rPr>
          <w:rFonts w:ascii="Times New Roman" w:hAnsi="Times New Roman" w:cs="Times New Roman"/>
          <w:i/>
          <w:iCs/>
          <w:sz w:val="28"/>
          <w:u w:val="single"/>
          <w:lang w:val="uk-UA"/>
        </w:rPr>
      </w:pPr>
      <w:r w:rsidRPr="00A375F5">
        <w:rPr>
          <w:rFonts w:ascii="Times New Roman" w:hAnsi="Times New Roman" w:cs="Times New Roman"/>
          <w:sz w:val="28"/>
          <w:lang w:val="uk-UA"/>
        </w:rPr>
        <w:t xml:space="preserve">3. Вихідні дані до проекту </w:t>
      </w:r>
      <w:r w:rsidRPr="00A375F5">
        <w:rPr>
          <w:rFonts w:ascii="Times New Roman" w:hAnsi="Times New Roman" w:cs="Times New Roman"/>
          <w:iCs/>
          <w:sz w:val="26"/>
          <w:szCs w:val="26"/>
          <w:u w:val="single"/>
          <w:lang w:val="uk-UA"/>
        </w:rPr>
        <w:t xml:space="preserve">будівництві </w:t>
      </w:r>
      <w:r w:rsidRPr="00A375F5">
        <w:rPr>
          <w:rFonts w:ascii="Times New Roman" w:hAnsi="Times New Roman" w:cs="Times New Roman"/>
          <w:iCs/>
          <w:spacing w:val="2"/>
          <w:sz w:val="26"/>
          <w:szCs w:val="26"/>
          <w:u w:val="single"/>
          <w:lang w:val="uk-UA"/>
        </w:rPr>
        <w:t>метро ст</w:t>
      </w:r>
      <w:r w:rsidR="009D5FF3" w:rsidRPr="00A375F5">
        <w:rPr>
          <w:rFonts w:ascii="Times New Roman" w:hAnsi="Times New Roman" w:cs="Times New Roman"/>
          <w:iCs/>
          <w:spacing w:val="2"/>
          <w:sz w:val="26"/>
          <w:szCs w:val="26"/>
          <w:u w:val="single"/>
          <w:lang w:val="uk-UA"/>
        </w:rPr>
        <w:t>. Мінськ</w:t>
      </w:r>
      <w:r w:rsidRPr="00A375F5">
        <w:rPr>
          <w:rFonts w:ascii="Times New Roman" w:hAnsi="Times New Roman" w:cs="Times New Roman"/>
          <w:iCs/>
          <w:spacing w:val="2"/>
          <w:sz w:val="26"/>
          <w:szCs w:val="26"/>
          <w:u w:val="single"/>
          <w:lang w:val="uk-UA"/>
        </w:rPr>
        <w:t>а</w:t>
      </w:r>
      <w:r w:rsidRPr="00A375F5">
        <w:rPr>
          <w:rFonts w:ascii="Times New Roman" w:hAnsi="Times New Roman" w:cs="Times New Roman"/>
          <w:i/>
          <w:iCs/>
          <w:sz w:val="28"/>
          <w:u w:val="single"/>
          <w:lang w:val="uk-UA"/>
        </w:rPr>
        <w:t xml:space="preserve">, буд. майданчик 40х25, </w:t>
      </w:r>
      <w:proofErr w:type="spellStart"/>
      <w:r w:rsidRPr="00A375F5">
        <w:rPr>
          <w:rFonts w:ascii="Times New Roman" w:hAnsi="Times New Roman" w:cs="Times New Roman"/>
          <w:i/>
          <w:iCs/>
          <w:sz w:val="28"/>
          <w:u w:val="single"/>
          <w:lang w:val="uk-UA"/>
        </w:rPr>
        <w:t>Тонель</w:t>
      </w:r>
      <w:proofErr w:type="spellEnd"/>
      <w:r w:rsidRPr="00A375F5">
        <w:rPr>
          <w:rFonts w:ascii="Times New Roman" w:hAnsi="Times New Roman" w:cs="Times New Roman"/>
          <w:i/>
          <w:iCs/>
          <w:sz w:val="28"/>
          <w:u w:val="single"/>
          <w:lang w:val="uk-UA"/>
        </w:rPr>
        <w:t xml:space="preserve"> 2х700 м, </w:t>
      </w:r>
      <w:r w:rsidRPr="00A375F5">
        <w:rPr>
          <w:rFonts w:ascii="Times New Roman" w:hAnsi="Times New Roman" w:cs="Times New Roman"/>
          <w:i/>
          <w:iCs/>
          <w:sz w:val="28"/>
          <w:u w:val="single"/>
        </w:rPr>
        <w:t>L</w:t>
      </w:r>
      <w:r w:rsidRPr="00A375F5">
        <w:rPr>
          <w:rFonts w:ascii="Times New Roman" w:hAnsi="Times New Roman" w:cs="Times New Roman"/>
          <w:i/>
          <w:iCs/>
          <w:sz w:val="28"/>
          <w:u w:val="single"/>
          <w:vertAlign w:val="subscript"/>
          <w:lang w:val="uk-UA"/>
        </w:rPr>
        <w:t>1</w:t>
      </w:r>
      <w:r w:rsidRPr="00A375F5">
        <w:rPr>
          <w:rFonts w:ascii="Times New Roman" w:hAnsi="Times New Roman" w:cs="Times New Roman"/>
          <w:i/>
          <w:iCs/>
          <w:sz w:val="28"/>
          <w:u w:val="single"/>
          <w:lang w:val="uk-UA"/>
        </w:rPr>
        <w:t xml:space="preserve"> = 25 м, </w:t>
      </w:r>
      <w:r w:rsidRPr="00A375F5">
        <w:rPr>
          <w:rFonts w:ascii="Times New Roman" w:hAnsi="Times New Roman" w:cs="Times New Roman"/>
          <w:i/>
          <w:iCs/>
          <w:sz w:val="28"/>
          <w:u w:val="single"/>
        </w:rPr>
        <w:t>L</w:t>
      </w:r>
      <w:r w:rsidRPr="00A375F5">
        <w:rPr>
          <w:rFonts w:ascii="Times New Roman" w:hAnsi="Times New Roman" w:cs="Times New Roman"/>
          <w:i/>
          <w:iCs/>
          <w:sz w:val="28"/>
          <w:u w:val="single"/>
          <w:vertAlign w:val="subscript"/>
          <w:lang w:val="uk-UA"/>
        </w:rPr>
        <w:t>2</w:t>
      </w:r>
      <w:r w:rsidRPr="00A375F5">
        <w:rPr>
          <w:rFonts w:ascii="Times New Roman" w:hAnsi="Times New Roman" w:cs="Times New Roman"/>
          <w:i/>
          <w:iCs/>
          <w:sz w:val="28"/>
          <w:u w:val="single"/>
          <w:lang w:val="uk-UA"/>
        </w:rPr>
        <w:t xml:space="preserve"> =25 м,  </w:t>
      </w:r>
      <w:r w:rsidRPr="00A375F5">
        <w:rPr>
          <w:rFonts w:ascii="Times New Roman" w:hAnsi="Times New Roman" w:cs="Times New Roman"/>
          <w:i/>
          <w:iCs/>
          <w:sz w:val="28"/>
          <w:u w:val="single"/>
        </w:rPr>
        <w:t>L</w:t>
      </w:r>
      <w:r w:rsidRPr="00A375F5">
        <w:rPr>
          <w:rFonts w:ascii="Times New Roman" w:hAnsi="Times New Roman" w:cs="Times New Roman"/>
          <w:i/>
          <w:iCs/>
          <w:sz w:val="28"/>
          <w:u w:val="single"/>
          <w:vertAlign w:val="subscript"/>
          <w:lang w:val="uk-UA"/>
        </w:rPr>
        <w:t>3</w:t>
      </w:r>
      <w:r w:rsidRPr="00A375F5">
        <w:rPr>
          <w:rFonts w:ascii="Times New Roman" w:hAnsi="Times New Roman" w:cs="Times New Roman"/>
          <w:i/>
          <w:iCs/>
          <w:sz w:val="28"/>
          <w:u w:val="single"/>
          <w:lang w:val="uk-UA"/>
        </w:rPr>
        <w:t xml:space="preserve"> = 50 м, </w:t>
      </w:r>
      <w:r w:rsidRPr="00A375F5">
        <w:rPr>
          <w:rFonts w:ascii="Times New Roman" w:hAnsi="Times New Roman" w:cs="Times New Roman"/>
          <w:i/>
          <w:iCs/>
          <w:sz w:val="28"/>
          <w:u w:val="single"/>
        </w:rPr>
        <w:t>L</w:t>
      </w:r>
      <w:r w:rsidRPr="00A375F5">
        <w:rPr>
          <w:rFonts w:ascii="Times New Roman" w:hAnsi="Times New Roman" w:cs="Times New Roman"/>
          <w:i/>
          <w:iCs/>
          <w:sz w:val="28"/>
          <w:u w:val="single"/>
          <w:vertAlign w:val="subscript"/>
          <w:lang w:val="uk-UA"/>
        </w:rPr>
        <w:t>4</w:t>
      </w:r>
      <w:r w:rsidRPr="00A375F5">
        <w:rPr>
          <w:rFonts w:ascii="Times New Roman" w:hAnsi="Times New Roman" w:cs="Times New Roman"/>
          <w:i/>
          <w:iCs/>
          <w:sz w:val="28"/>
          <w:u w:val="single"/>
          <w:lang w:val="uk-UA"/>
        </w:rPr>
        <w:t xml:space="preserve"> = 50 м</w:t>
      </w:r>
      <w:r w:rsidRPr="00A375F5">
        <w:rPr>
          <w:rFonts w:ascii="Times New Roman" w:hAnsi="Times New Roman" w:cs="Times New Roman"/>
          <w:i/>
          <w:sz w:val="28"/>
          <w:u w:val="single"/>
          <w:lang w:val="uk-UA"/>
        </w:rPr>
        <w:t xml:space="preserve"> маса тюбінга </w:t>
      </w:r>
      <w:r w:rsidRPr="00A375F5">
        <w:rPr>
          <w:rFonts w:ascii="Times New Roman" w:hAnsi="Times New Roman" w:cs="Times New Roman"/>
          <w:sz w:val="28"/>
          <w:u w:val="single"/>
        </w:rPr>
        <w:t>m</w:t>
      </w:r>
      <w:proofErr w:type="spellStart"/>
      <w:r w:rsidRPr="00A375F5">
        <w:rPr>
          <w:rFonts w:ascii="Times New Roman" w:hAnsi="Times New Roman" w:cs="Times New Roman"/>
          <w:sz w:val="28"/>
          <w:u w:val="single"/>
          <w:vertAlign w:val="subscript"/>
          <w:lang w:val="uk-UA"/>
        </w:rPr>
        <w:t>тюб</w:t>
      </w:r>
      <w:proofErr w:type="spellEnd"/>
      <w:r w:rsidRPr="00A375F5">
        <w:rPr>
          <w:rFonts w:ascii="Times New Roman" w:hAnsi="Times New Roman" w:cs="Times New Roman"/>
          <w:sz w:val="28"/>
          <w:u w:val="single"/>
          <w:vertAlign w:val="subscript"/>
          <w:lang w:val="uk-UA"/>
        </w:rPr>
        <w:t>.</w:t>
      </w:r>
      <w:r w:rsidRPr="00A375F5">
        <w:rPr>
          <w:rFonts w:ascii="Times New Roman" w:hAnsi="Times New Roman" w:cs="Times New Roman"/>
          <w:i/>
          <w:sz w:val="28"/>
          <w:u w:val="single"/>
          <w:lang w:val="uk-UA"/>
        </w:rPr>
        <w:t xml:space="preserve">=2325 кг, плече </w:t>
      </w:r>
      <w:r w:rsidRPr="00A375F5">
        <w:rPr>
          <w:rFonts w:ascii="Times New Roman" w:hAnsi="Times New Roman" w:cs="Times New Roman"/>
          <w:sz w:val="28"/>
          <w:u w:val="single"/>
        </w:rPr>
        <w:t>L</w:t>
      </w:r>
      <w:r w:rsidRPr="00A375F5">
        <w:rPr>
          <w:rFonts w:ascii="Times New Roman" w:hAnsi="Times New Roman" w:cs="Times New Roman"/>
          <w:sz w:val="28"/>
          <w:u w:val="single"/>
          <w:vertAlign w:val="subscript"/>
          <w:lang w:val="uk-UA"/>
        </w:rPr>
        <w:t>1</w:t>
      </w:r>
      <w:r w:rsidRPr="00A375F5">
        <w:rPr>
          <w:rFonts w:ascii="Times New Roman" w:hAnsi="Times New Roman" w:cs="Times New Roman"/>
          <w:i/>
          <w:sz w:val="28"/>
          <w:u w:val="single"/>
          <w:lang w:val="uk-UA"/>
        </w:rPr>
        <w:t xml:space="preserve">=85 мм, плече </w:t>
      </w:r>
      <w:r w:rsidRPr="00A375F5">
        <w:rPr>
          <w:rFonts w:ascii="Times New Roman" w:hAnsi="Times New Roman" w:cs="Times New Roman"/>
          <w:sz w:val="28"/>
          <w:u w:val="single"/>
        </w:rPr>
        <w:t>L</w:t>
      </w:r>
      <w:r w:rsidRPr="00A375F5">
        <w:rPr>
          <w:rFonts w:ascii="Times New Roman" w:hAnsi="Times New Roman" w:cs="Times New Roman"/>
          <w:sz w:val="28"/>
          <w:u w:val="single"/>
          <w:vertAlign w:val="subscript"/>
          <w:lang w:val="uk-UA"/>
        </w:rPr>
        <w:t>2</w:t>
      </w:r>
      <w:r w:rsidRPr="00A375F5">
        <w:rPr>
          <w:rFonts w:ascii="Times New Roman" w:hAnsi="Times New Roman" w:cs="Times New Roman"/>
          <w:i/>
          <w:sz w:val="28"/>
          <w:u w:val="single"/>
          <w:lang w:val="uk-UA"/>
        </w:rPr>
        <w:t xml:space="preserve">=145 мм, кут підйому плеча </w:t>
      </w:r>
      <w:r w:rsidRPr="00A375F5">
        <w:rPr>
          <w:rFonts w:ascii="Times New Roman" w:hAnsi="Times New Roman" w:cs="Times New Roman"/>
          <w:i/>
          <w:sz w:val="28"/>
          <w:u w:val="single"/>
        </w:rPr>
        <w:t>L</w:t>
      </w:r>
      <w:r w:rsidRPr="00A375F5">
        <w:rPr>
          <w:rFonts w:ascii="Times New Roman" w:hAnsi="Times New Roman" w:cs="Times New Roman"/>
          <w:i/>
          <w:sz w:val="28"/>
          <w:u w:val="single"/>
          <w:vertAlign w:val="subscript"/>
          <w:lang w:val="uk-UA"/>
        </w:rPr>
        <w:t>2</w:t>
      </w:r>
      <w:r w:rsidRPr="00A375F5">
        <w:rPr>
          <w:rFonts w:ascii="Times New Roman" w:hAnsi="Times New Roman" w:cs="Times New Roman"/>
          <w:i/>
          <w:sz w:val="28"/>
          <w:u w:val="single"/>
          <w:lang w:val="uk-UA"/>
        </w:rPr>
        <w:t xml:space="preserve">  α=13º, </w:t>
      </w:r>
      <w:proofErr w:type="spellStart"/>
      <w:r w:rsidRPr="00A375F5">
        <w:rPr>
          <w:rFonts w:ascii="Times New Roman" w:hAnsi="Times New Roman" w:cs="Times New Roman"/>
          <w:i/>
          <w:sz w:val="28"/>
          <w:u w:val="single"/>
        </w:rPr>
        <w:t>tg</w:t>
      </w:r>
      <w:proofErr w:type="spellEnd"/>
      <w:r w:rsidRPr="00A375F5">
        <w:rPr>
          <w:rFonts w:ascii="Times New Roman" w:hAnsi="Times New Roman" w:cs="Times New Roman"/>
          <w:i/>
          <w:sz w:val="28"/>
          <w:u w:val="single"/>
          <w:lang w:val="uk-UA"/>
        </w:rPr>
        <w:t xml:space="preserve"> </w:t>
      </w:r>
      <w:r w:rsidRPr="00A375F5">
        <w:rPr>
          <w:rFonts w:ascii="Times New Roman" w:hAnsi="Times New Roman" w:cs="Times New Roman"/>
          <w:i/>
          <w:sz w:val="28"/>
          <w:u w:val="single"/>
        </w:rPr>
        <w:t>α</w:t>
      </w:r>
      <w:r w:rsidRPr="00A375F5">
        <w:rPr>
          <w:rFonts w:ascii="Times New Roman" w:hAnsi="Times New Roman" w:cs="Times New Roman"/>
          <w:i/>
          <w:sz w:val="28"/>
          <w:u w:val="single"/>
          <w:lang w:val="uk-UA"/>
        </w:rPr>
        <w:t xml:space="preserve"> = 0.23, сила тиску Р=25МПа, Хід поршня гідроциліндра</w:t>
      </w:r>
      <w:r w:rsidRPr="00A375F5">
        <w:rPr>
          <w:rFonts w:ascii="Times New Roman" w:hAnsi="Times New Roman" w:cs="Times New Roman"/>
          <w:i/>
          <w:iCs/>
          <w:sz w:val="28"/>
          <w:u w:val="single"/>
          <w:lang w:val="uk-UA"/>
        </w:rPr>
        <w:t xml:space="preserve"> </w:t>
      </w:r>
      <w:proofErr w:type="spellStart"/>
      <w:r w:rsidRPr="00A375F5">
        <w:rPr>
          <w:rFonts w:ascii="Times New Roman" w:hAnsi="Times New Roman" w:cs="Times New Roman"/>
          <w:i/>
          <w:iCs/>
          <w:sz w:val="28"/>
          <w:u w:val="single"/>
        </w:rPr>
        <w:t>L</w:t>
      </w:r>
      <w:r w:rsidRPr="00A375F5">
        <w:rPr>
          <w:rFonts w:ascii="Times New Roman" w:hAnsi="Times New Roman" w:cs="Times New Roman"/>
          <w:i/>
          <w:iCs/>
          <w:sz w:val="28"/>
          <w:u w:val="single"/>
          <w:vertAlign w:val="subscript"/>
        </w:rPr>
        <w:t>max</w:t>
      </w:r>
      <w:proofErr w:type="spellEnd"/>
      <w:r w:rsidRPr="00A375F5">
        <w:rPr>
          <w:rFonts w:ascii="Times New Roman" w:hAnsi="Times New Roman" w:cs="Times New Roman"/>
          <w:i/>
          <w:iCs/>
          <w:sz w:val="28"/>
          <w:u w:val="single"/>
          <w:vertAlign w:val="subscript"/>
          <w:lang w:val="uk-UA"/>
        </w:rPr>
        <w:t xml:space="preserve"> </w:t>
      </w:r>
      <w:r w:rsidRPr="00A375F5">
        <w:rPr>
          <w:rFonts w:ascii="Times New Roman" w:hAnsi="Times New Roman" w:cs="Times New Roman"/>
          <w:i/>
          <w:sz w:val="28"/>
          <w:u w:val="single"/>
          <w:lang w:val="uk-UA"/>
        </w:rPr>
        <w:t xml:space="preserve">= 100 мм.    </w:t>
      </w:r>
    </w:p>
    <w:p w14:paraId="28F867EA" w14:textId="77777777" w:rsidR="00B874E1" w:rsidRPr="00A375F5" w:rsidRDefault="00B874E1" w:rsidP="00B874E1">
      <w:pPr>
        <w:jc w:val="both"/>
        <w:rPr>
          <w:rFonts w:ascii="Times New Roman" w:hAnsi="Times New Roman" w:cs="Times New Roman"/>
          <w:lang w:val="uk-UA"/>
        </w:rPr>
      </w:pPr>
      <w:r w:rsidRPr="00A375F5">
        <w:rPr>
          <w:rFonts w:ascii="Times New Roman" w:hAnsi="Times New Roman" w:cs="Times New Roman"/>
          <w:sz w:val="28"/>
          <w:lang w:val="uk-UA"/>
        </w:rPr>
        <w:t>4. Зміст розрахунково-пояснювальної записки (перелік завдань, які потрібно розробити):</w:t>
      </w:r>
    </w:p>
    <w:p w14:paraId="5CB73195" w14:textId="6E744C67" w:rsidR="00B874E1" w:rsidRPr="00A375F5" w:rsidRDefault="00B874E1" w:rsidP="00B874E1">
      <w:pPr>
        <w:pStyle w:val="33"/>
        <w:tabs>
          <w:tab w:val="left" w:leader="underscore" w:pos="10080"/>
        </w:tabs>
        <w:spacing w:line="240" w:lineRule="auto"/>
        <w:ind w:left="0" w:firstLine="357"/>
        <w:jc w:val="left"/>
        <w:rPr>
          <w:szCs w:val="28"/>
        </w:rPr>
      </w:pPr>
      <w:r w:rsidRPr="00A375F5">
        <w:rPr>
          <w:szCs w:val="28"/>
        </w:rPr>
        <w:t>а) технологічна частина</w:t>
      </w:r>
      <w:r w:rsidRPr="00A375F5">
        <w:rPr>
          <w:i/>
          <w:iCs/>
          <w:sz w:val="26"/>
          <w:szCs w:val="26"/>
          <w:u w:val="single"/>
        </w:rPr>
        <w:t xml:space="preserve"> геологічний опис об’єкта, загальний опис об’єкта, розрахунок і аналіз продуктивності прохідницького щита «</w:t>
      </w:r>
      <w:r w:rsidRPr="00A375F5">
        <w:rPr>
          <w:i/>
          <w:iCs/>
          <w:sz w:val="26"/>
          <w:szCs w:val="26"/>
          <w:u w:val="single"/>
          <w:lang w:val="en-US"/>
        </w:rPr>
        <w:t>WIRTH</w:t>
      </w:r>
      <w:r w:rsidRPr="00A375F5">
        <w:rPr>
          <w:i/>
          <w:iCs/>
          <w:sz w:val="26"/>
          <w:szCs w:val="26"/>
          <w:u w:val="single"/>
        </w:rPr>
        <w:t xml:space="preserve"> </w:t>
      </w:r>
      <w:r w:rsidRPr="00A375F5">
        <w:rPr>
          <w:i/>
          <w:iCs/>
          <w:sz w:val="26"/>
          <w:szCs w:val="26"/>
          <w:u w:val="single"/>
          <w:lang w:val="en-US"/>
        </w:rPr>
        <w:t>TB</w:t>
      </w:r>
      <w:r w:rsidRPr="00A375F5">
        <w:rPr>
          <w:i/>
          <w:iCs/>
          <w:sz w:val="26"/>
          <w:szCs w:val="26"/>
          <w:u w:val="single"/>
        </w:rPr>
        <w:t xml:space="preserve"> </w:t>
      </w:r>
      <w:r w:rsidR="00FC55D4" w:rsidRPr="00A375F5">
        <w:rPr>
          <w:i/>
          <w:iCs/>
          <w:sz w:val="26"/>
          <w:szCs w:val="26"/>
          <w:u w:val="single"/>
        </w:rPr>
        <w:t>628</w:t>
      </w:r>
      <w:r w:rsidRPr="00A375F5">
        <w:rPr>
          <w:i/>
          <w:iCs/>
          <w:sz w:val="26"/>
          <w:szCs w:val="26"/>
          <w:u w:val="single"/>
        </w:rPr>
        <w:t>»;</w:t>
      </w:r>
      <w:r w:rsidR="00FC55D4" w:rsidRPr="00A375F5">
        <w:rPr>
          <w:color w:val="000000" w:themeColor="text1"/>
          <w:szCs w:val="28"/>
        </w:rPr>
        <w:t xml:space="preserve"> </w:t>
      </w:r>
    </w:p>
    <w:p w14:paraId="7AF5F618" w14:textId="77777777" w:rsidR="00B874E1" w:rsidRPr="00A375F5" w:rsidRDefault="00B874E1" w:rsidP="00B874E1">
      <w:pPr>
        <w:pStyle w:val="33"/>
        <w:tabs>
          <w:tab w:val="left" w:leader="underscore" w:pos="10080"/>
        </w:tabs>
        <w:spacing w:line="240" w:lineRule="auto"/>
        <w:ind w:left="0" w:firstLine="357"/>
        <w:jc w:val="left"/>
        <w:rPr>
          <w:szCs w:val="28"/>
        </w:rPr>
      </w:pPr>
      <w:r w:rsidRPr="00A375F5">
        <w:rPr>
          <w:szCs w:val="28"/>
        </w:rPr>
        <w:t xml:space="preserve">б) електропостачання </w:t>
      </w:r>
      <w:proofErr w:type="spellStart"/>
      <w:r w:rsidRPr="00A375F5">
        <w:rPr>
          <w:szCs w:val="28"/>
        </w:rPr>
        <w:t>електропостачання</w:t>
      </w:r>
      <w:proofErr w:type="spellEnd"/>
      <w:r w:rsidRPr="00A375F5">
        <w:rPr>
          <w:szCs w:val="28"/>
        </w:rPr>
        <w:t xml:space="preserve"> будівництва, розрахунок освітлення, розрахунок електричних навантажень, розрахунок електричних мереж, розрахунок струмів КЗ, вибір електричних апаратів, основні енергетичні показники підприємства; </w:t>
      </w:r>
    </w:p>
    <w:p w14:paraId="48EEF62C" w14:textId="78C00CF5" w:rsidR="00B874E1" w:rsidRPr="00A375F5" w:rsidRDefault="00B874E1" w:rsidP="00B874E1">
      <w:pPr>
        <w:pStyle w:val="33"/>
        <w:tabs>
          <w:tab w:val="left" w:leader="underscore" w:pos="10080"/>
        </w:tabs>
        <w:spacing w:line="240" w:lineRule="auto"/>
        <w:ind w:left="0" w:firstLine="357"/>
        <w:jc w:val="left"/>
        <w:rPr>
          <w:szCs w:val="28"/>
        </w:rPr>
      </w:pPr>
      <w:r w:rsidRPr="00A375F5">
        <w:rPr>
          <w:szCs w:val="28"/>
        </w:rPr>
        <w:t>в) спеціальна частина літературний та патентний пошук пристроїв та видів</w:t>
      </w:r>
      <w:r w:rsidR="00FC55D4" w:rsidRPr="00A375F5">
        <w:rPr>
          <w:szCs w:val="28"/>
        </w:rPr>
        <w:t xml:space="preserve"> шнекового конвеєра</w:t>
      </w:r>
      <w:r w:rsidRPr="00A375F5">
        <w:rPr>
          <w:szCs w:val="28"/>
        </w:rPr>
        <w:t xml:space="preserve">, розрахунок </w:t>
      </w:r>
      <w:r w:rsidR="00FC55D4" w:rsidRPr="00A375F5">
        <w:rPr>
          <w:szCs w:val="28"/>
        </w:rPr>
        <w:t>потужності електродвигуна</w:t>
      </w:r>
      <w:r w:rsidRPr="00A375F5">
        <w:rPr>
          <w:szCs w:val="28"/>
        </w:rPr>
        <w:t>;</w:t>
      </w:r>
    </w:p>
    <w:p w14:paraId="1266CEC7" w14:textId="77777777" w:rsidR="00B874E1" w:rsidRPr="00A375F5" w:rsidRDefault="00B874E1" w:rsidP="00B874E1">
      <w:pPr>
        <w:pStyle w:val="33"/>
        <w:tabs>
          <w:tab w:val="left" w:leader="underscore" w:pos="10080"/>
        </w:tabs>
        <w:spacing w:line="240" w:lineRule="auto"/>
        <w:ind w:left="0" w:firstLine="357"/>
        <w:jc w:val="left"/>
        <w:rPr>
          <w:szCs w:val="28"/>
        </w:rPr>
      </w:pPr>
      <w:r w:rsidRPr="00A375F5">
        <w:rPr>
          <w:szCs w:val="28"/>
        </w:rPr>
        <w:t xml:space="preserve">г) охорона праці </w:t>
      </w:r>
      <w:proofErr w:type="spellStart"/>
      <w:r w:rsidRPr="00A375F5">
        <w:rPr>
          <w:szCs w:val="28"/>
        </w:rPr>
        <w:t>шкiдливi</w:t>
      </w:r>
      <w:proofErr w:type="spellEnd"/>
      <w:r w:rsidRPr="00A375F5">
        <w:rPr>
          <w:szCs w:val="28"/>
        </w:rPr>
        <w:t xml:space="preserve"> </w:t>
      </w:r>
      <w:proofErr w:type="spellStart"/>
      <w:r w:rsidRPr="00A375F5">
        <w:rPr>
          <w:szCs w:val="28"/>
        </w:rPr>
        <w:t>тa</w:t>
      </w:r>
      <w:proofErr w:type="spellEnd"/>
      <w:r w:rsidRPr="00A375F5">
        <w:rPr>
          <w:szCs w:val="28"/>
        </w:rPr>
        <w:t xml:space="preserve"> </w:t>
      </w:r>
      <w:proofErr w:type="spellStart"/>
      <w:r w:rsidRPr="00A375F5">
        <w:rPr>
          <w:szCs w:val="28"/>
        </w:rPr>
        <w:t>небезпечнi</w:t>
      </w:r>
      <w:proofErr w:type="spellEnd"/>
      <w:r w:rsidRPr="00A375F5">
        <w:rPr>
          <w:szCs w:val="28"/>
        </w:rPr>
        <w:t xml:space="preserve"> чинники </w:t>
      </w:r>
      <w:proofErr w:type="spellStart"/>
      <w:r w:rsidRPr="00A375F5">
        <w:rPr>
          <w:szCs w:val="28"/>
        </w:rPr>
        <w:t>пpи</w:t>
      </w:r>
      <w:proofErr w:type="spellEnd"/>
      <w:r w:rsidRPr="00A375F5">
        <w:rPr>
          <w:szCs w:val="28"/>
        </w:rPr>
        <w:t xml:space="preserve"> </w:t>
      </w:r>
      <w:proofErr w:type="spellStart"/>
      <w:r w:rsidRPr="00A375F5">
        <w:rPr>
          <w:szCs w:val="28"/>
        </w:rPr>
        <w:t>poбoтi</w:t>
      </w:r>
      <w:proofErr w:type="spellEnd"/>
      <w:r w:rsidRPr="00A375F5">
        <w:rPr>
          <w:szCs w:val="28"/>
        </w:rPr>
        <w:t xml:space="preserve"> </w:t>
      </w:r>
      <w:proofErr w:type="spellStart"/>
      <w:r w:rsidRPr="00A375F5">
        <w:rPr>
          <w:szCs w:val="28"/>
        </w:rPr>
        <w:t>пpoхiдницькoгo</w:t>
      </w:r>
      <w:proofErr w:type="spellEnd"/>
      <w:r w:rsidRPr="00A375F5">
        <w:rPr>
          <w:szCs w:val="28"/>
        </w:rPr>
        <w:t xml:space="preserve"> </w:t>
      </w:r>
      <w:proofErr w:type="spellStart"/>
      <w:r w:rsidRPr="00A375F5">
        <w:rPr>
          <w:szCs w:val="28"/>
        </w:rPr>
        <w:t>кoмплекcу</w:t>
      </w:r>
      <w:proofErr w:type="spellEnd"/>
      <w:r w:rsidRPr="00A375F5">
        <w:rPr>
          <w:szCs w:val="28"/>
        </w:rPr>
        <w:t>, заходи боротьби з небезпечними та шкідливими факторами, пожежна безпека.</w:t>
      </w:r>
    </w:p>
    <w:p w14:paraId="0D176523" w14:textId="77777777" w:rsidR="00B874E1" w:rsidRPr="00A375F5" w:rsidRDefault="00B874E1" w:rsidP="00B874E1">
      <w:pPr>
        <w:jc w:val="both"/>
        <w:rPr>
          <w:rFonts w:ascii="Times New Roman" w:hAnsi="Times New Roman" w:cs="Times New Roman"/>
          <w:sz w:val="28"/>
          <w:lang w:val="uk-UA"/>
        </w:rPr>
      </w:pPr>
      <w:r w:rsidRPr="00A375F5">
        <w:rPr>
          <w:rFonts w:ascii="Times New Roman" w:hAnsi="Times New Roman" w:cs="Times New Roman"/>
          <w:sz w:val="28"/>
          <w:lang w:val="uk-UA"/>
        </w:rPr>
        <w:t>5. Перелік графічного матеріалу (</w:t>
      </w:r>
      <w:r w:rsidRPr="00A375F5">
        <w:rPr>
          <w:rFonts w:ascii="Times New Roman" w:hAnsi="Times New Roman" w:cs="Times New Roman"/>
          <w:spacing w:val="-10"/>
          <w:sz w:val="28"/>
          <w:lang w:val="uk-UA"/>
        </w:rPr>
        <w:t>з точним зазначенням обов’язкових креслень</w:t>
      </w:r>
      <w:r w:rsidRPr="00A375F5">
        <w:rPr>
          <w:rFonts w:ascii="Times New Roman" w:hAnsi="Times New Roman" w:cs="Times New Roman"/>
          <w:sz w:val="28"/>
          <w:lang w:val="uk-UA"/>
        </w:rPr>
        <w:t>)</w:t>
      </w:r>
    </w:p>
    <w:p w14:paraId="558FB612" w14:textId="408A554B" w:rsidR="00B874E1" w:rsidRPr="00A375F5" w:rsidRDefault="00B874E1" w:rsidP="00B874E1">
      <w:pPr>
        <w:pStyle w:val="a5"/>
        <w:spacing w:after="0" w:line="360" w:lineRule="auto"/>
        <w:ind w:left="0"/>
        <w:jc w:val="both"/>
        <w:rPr>
          <w:rFonts w:ascii="Times New Roman" w:hAnsi="Times New Roman" w:cs="Times New Roman"/>
          <w:i/>
          <w:iCs/>
          <w:sz w:val="26"/>
          <w:szCs w:val="26"/>
          <w:lang w:val="uk-UA"/>
        </w:rPr>
      </w:pPr>
      <w:proofErr w:type="spellStart"/>
      <w:r w:rsidRPr="00A375F5">
        <w:rPr>
          <w:rFonts w:ascii="Times New Roman" w:hAnsi="Times New Roman" w:cs="Times New Roman"/>
          <w:i/>
          <w:iCs/>
          <w:spacing w:val="2"/>
          <w:sz w:val="26"/>
          <w:szCs w:val="26"/>
          <w:u w:val="single"/>
        </w:rPr>
        <w:lastRenderedPageBreak/>
        <w:t>схема</w:t>
      </w:r>
      <w:proofErr w:type="spellEnd"/>
      <w:r w:rsidRPr="00A375F5">
        <w:rPr>
          <w:rFonts w:ascii="Times New Roman" w:hAnsi="Times New Roman" w:cs="Times New Roman"/>
          <w:i/>
          <w:iCs/>
          <w:spacing w:val="2"/>
          <w:sz w:val="26"/>
          <w:szCs w:val="26"/>
          <w:u w:val="single"/>
        </w:rPr>
        <w:t xml:space="preserve"> </w:t>
      </w:r>
      <w:proofErr w:type="spellStart"/>
      <w:r w:rsidRPr="00A375F5">
        <w:rPr>
          <w:rFonts w:ascii="Times New Roman" w:hAnsi="Times New Roman" w:cs="Times New Roman"/>
          <w:i/>
          <w:iCs/>
          <w:spacing w:val="2"/>
          <w:sz w:val="26"/>
          <w:szCs w:val="26"/>
          <w:u w:val="single"/>
        </w:rPr>
        <w:t>електрична</w:t>
      </w:r>
      <w:proofErr w:type="spellEnd"/>
      <w:r w:rsidRPr="00A375F5">
        <w:rPr>
          <w:rFonts w:ascii="Times New Roman" w:hAnsi="Times New Roman" w:cs="Times New Roman"/>
          <w:i/>
          <w:iCs/>
          <w:spacing w:val="2"/>
          <w:sz w:val="26"/>
          <w:szCs w:val="26"/>
          <w:u w:val="single"/>
        </w:rPr>
        <w:t xml:space="preserve"> </w:t>
      </w:r>
      <w:proofErr w:type="spellStart"/>
      <w:r w:rsidRPr="00A375F5">
        <w:rPr>
          <w:rFonts w:ascii="Times New Roman" w:hAnsi="Times New Roman" w:cs="Times New Roman"/>
          <w:i/>
          <w:iCs/>
          <w:spacing w:val="2"/>
          <w:sz w:val="26"/>
          <w:szCs w:val="26"/>
          <w:u w:val="single"/>
        </w:rPr>
        <w:t>принципова</w:t>
      </w:r>
      <w:proofErr w:type="spellEnd"/>
      <w:r w:rsidRPr="00A375F5">
        <w:rPr>
          <w:rFonts w:ascii="Times New Roman" w:hAnsi="Times New Roman" w:cs="Times New Roman"/>
          <w:i/>
          <w:iCs/>
          <w:spacing w:val="2"/>
          <w:sz w:val="26"/>
          <w:szCs w:val="26"/>
          <w:u w:val="single"/>
        </w:rPr>
        <w:t xml:space="preserve"> </w:t>
      </w:r>
      <w:r w:rsidRPr="00A375F5">
        <w:rPr>
          <w:rFonts w:ascii="Times New Roman" w:hAnsi="Times New Roman" w:cs="Times New Roman"/>
          <w:i/>
          <w:iCs/>
          <w:spacing w:val="2"/>
          <w:sz w:val="26"/>
          <w:szCs w:val="26"/>
          <w:u w:val="single"/>
          <w:lang w:val="uk-UA"/>
        </w:rPr>
        <w:t xml:space="preserve">метро ст. </w:t>
      </w:r>
      <w:r w:rsidR="00FC55D4" w:rsidRPr="00A375F5">
        <w:rPr>
          <w:rFonts w:ascii="Times New Roman" w:hAnsi="Times New Roman" w:cs="Times New Roman"/>
          <w:i/>
          <w:iCs/>
          <w:spacing w:val="2"/>
          <w:sz w:val="26"/>
          <w:szCs w:val="26"/>
          <w:u w:val="single"/>
          <w:lang w:val="uk-UA"/>
        </w:rPr>
        <w:t xml:space="preserve">Мінська </w:t>
      </w:r>
      <w:r w:rsidRPr="00A375F5">
        <w:rPr>
          <w:rFonts w:ascii="Times New Roman" w:hAnsi="Times New Roman" w:cs="Times New Roman"/>
          <w:i/>
          <w:iCs/>
          <w:spacing w:val="2"/>
          <w:sz w:val="26"/>
          <w:szCs w:val="26"/>
          <w:u w:val="single"/>
          <w:lang w:val="uk-UA"/>
        </w:rPr>
        <w:t>А1</w:t>
      </w:r>
      <w:r w:rsidRPr="00A375F5">
        <w:rPr>
          <w:rFonts w:ascii="Times New Roman" w:hAnsi="Times New Roman" w:cs="Times New Roman"/>
          <w:i/>
          <w:iCs/>
          <w:spacing w:val="2"/>
          <w:sz w:val="26"/>
          <w:szCs w:val="26"/>
          <w:u w:val="single"/>
        </w:rPr>
        <w:t>;</w:t>
      </w:r>
      <w:r w:rsidRPr="00A375F5">
        <w:rPr>
          <w:rFonts w:ascii="Times New Roman" w:hAnsi="Times New Roman" w:cs="Times New Roman"/>
          <w:i/>
          <w:iCs/>
          <w:sz w:val="26"/>
          <w:szCs w:val="26"/>
          <w:u w:val="single"/>
          <w:lang w:val="uk-UA"/>
        </w:rPr>
        <w:t xml:space="preserve"> креслення </w:t>
      </w:r>
      <w:r w:rsidR="00FC55D4" w:rsidRPr="00A375F5">
        <w:rPr>
          <w:rFonts w:ascii="Times New Roman" w:hAnsi="Times New Roman" w:cs="Times New Roman"/>
          <w:i/>
          <w:iCs/>
          <w:sz w:val="26"/>
          <w:szCs w:val="26"/>
          <w:u w:val="single"/>
          <w:lang w:val="uk-UA"/>
        </w:rPr>
        <w:t>шнекового конвеєра</w:t>
      </w:r>
      <w:r w:rsidRPr="00A375F5">
        <w:rPr>
          <w:rFonts w:ascii="Times New Roman" w:hAnsi="Times New Roman" w:cs="Times New Roman"/>
          <w:i/>
          <w:iCs/>
          <w:sz w:val="26"/>
          <w:szCs w:val="26"/>
          <w:u w:val="single"/>
          <w:lang w:val="uk-UA"/>
        </w:rPr>
        <w:t xml:space="preserve"> А1; креслення </w:t>
      </w:r>
      <w:r w:rsidR="00FC55D4" w:rsidRPr="00A375F5">
        <w:rPr>
          <w:rFonts w:ascii="Times New Roman" w:hAnsi="Times New Roman" w:cs="Times New Roman"/>
          <w:i/>
          <w:iCs/>
          <w:sz w:val="26"/>
          <w:szCs w:val="26"/>
          <w:u w:val="single"/>
          <w:lang w:val="uk-UA"/>
        </w:rPr>
        <w:t xml:space="preserve">прохідницького щита </w:t>
      </w:r>
      <w:r w:rsidRPr="00A375F5">
        <w:rPr>
          <w:rFonts w:ascii="Times New Roman" w:hAnsi="Times New Roman" w:cs="Times New Roman"/>
          <w:i/>
          <w:iCs/>
          <w:sz w:val="26"/>
          <w:szCs w:val="26"/>
          <w:u w:val="single"/>
          <w:lang w:val="uk-UA"/>
        </w:rPr>
        <w:t>А</w:t>
      </w:r>
      <w:r w:rsidR="00FC55D4" w:rsidRPr="00A375F5">
        <w:rPr>
          <w:rFonts w:ascii="Times New Roman" w:hAnsi="Times New Roman" w:cs="Times New Roman"/>
          <w:i/>
          <w:iCs/>
          <w:sz w:val="26"/>
          <w:szCs w:val="26"/>
          <w:u w:val="single"/>
          <w:lang w:val="uk-UA"/>
        </w:rPr>
        <w:t>1.</w:t>
      </w:r>
    </w:p>
    <w:p w14:paraId="0548BFE3" w14:textId="77777777" w:rsidR="00B874E1" w:rsidRPr="00A375F5" w:rsidRDefault="00B874E1" w:rsidP="00B874E1">
      <w:pPr>
        <w:pStyle w:val="23"/>
      </w:pPr>
      <w:r w:rsidRPr="00A375F5">
        <w:t xml:space="preserve"> </w:t>
      </w:r>
    </w:p>
    <w:p w14:paraId="52F617CB" w14:textId="77777777" w:rsidR="00B874E1" w:rsidRPr="00A375F5" w:rsidRDefault="00B874E1" w:rsidP="00B874E1">
      <w:pPr>
        <w:pStyle w:val="23"/>
        <w:spacing w:after="0" w:line="240" w:lineRule="auto"/>
        <w:jc w:val="both"/>
        <w:rPr>
          <w:sz w:val="28"/>
          <w:szCs w:val="20"/>
          <w:lang w:val="uk-UA"/>
        </w:rPr>
      </w:pPr>
      <w:r w:rsidRPr="00A375F5">
        <w:rPr>
          <w:sz w:val="28"/>
          <w:szCs w:val="20"/>
          <w:lang w:val="uk-UA"/>
        </w:rPr>
        <w:t>6. Консультанти розділів проекту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4961"/>
        <w:gridCol w:w="1843"/>
        <w:gridCol w:w="1701"/>
      </w:tblGrid>
      <w:tr w:rsidR="00B874E1" w:rsidRPr="00A375F5" w14:paraId="0702E80D" w14:textId="77777777" w:rsidTr="00C0783F">
        <w:trPr>
          <w:cantSplit/>
        </w:trPr>
        <w:tc>
          <w:tcPr>
            <w:tcW w:w="1843" w:type="dxa"/>
            <w:vMerge w:val="restart"/>
            <w:vAlign w:val="center"/>
          </w:tcPr>
          <w:p w14:paraId="45FBA6A7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A375F5">
              <w:rPr>
                <w:rFonts w:ascii="Times New Roman" w:hAnsi="Times New Roman" w:cs="Times New Roman"/>
                <w:lang w:val="uk-UA"/>
              </w:rPr>
              <w:t>Розділ</w:t>
            </w:r>
          </w:p>
        </w:tc>
        <w:tc>
          <w:tcPr>
            <w:tcW w:w="4961" w:type="dxa"/>
            <w:vMerge w:val="restart"/>
            <w:vAlign w:val="center"/>
          </w:tcPr>
          <w:p w14:paraId="623541B0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A375F5">
              <w:rPr>
                <w:rFonts w:ascii="Times New Roman" w:hAnsi="Times New Roman" w:cs="Times New Roman"/>
                <w:lang w:val="uk-UA"/>
              </w:rPr>
              <w:t xml:space="preserve">Прізвище, ініціали та посада </w:t>
            </w:r>
          </w:p>
          <w:p w14:paraId="3025E1CB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A375F5">
              <w:rPr>
                <w:rFonts w:ascii="Times New Roman" w:hAnsi="Times New Roman" w:cs="Times New Roman"/>
                <w:lang w:val="uk-UA"/>
              </w:rPr>
              <w:t>консультанта</w:t>
            </w:r>
          </w:p>
        </w:tc>
        <w:tc>
          <w:tcPr>
            <w:tcW w:w="3544" w:type="dxa"/>
            <w:gridSpan w:val="2"/>
          </w:tcPr>
          <w:p w14:paraId="3853EEF4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A375F5">
              <w:rPr>
                <w:rFonts w:ascii="Times New Roman" w:hAnsi="Times New Roman" w:cs="Times New Roman"/>
                <w:lang w:val="uk-UA"/>
              </w:rPr>
              <w:t>Підпис, дата</w:t>
            </w:r>
          </w:p>
        </w:tc>
      </w:tr>
      <w:tr w:rsidR="00B874E1" w:rsidRPr="00A375F5" w14:paraId="6495B3EE" w14:textId="77777777" w:rsidTr="00C0783F">
        <w:trPr>
          <w:cantSplit/>
        </w:trPr>
        <w:tc>
          <w:tcPr>
            <w:tcW w:w="1843" w:type="dxa"/>
            <w:vMerge/>
          </w:tcPr>
          <w:p w14:paraId="158CF34C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4961" w:type="dxa"/>
            <w:vMerge/>
          </w:tcPr>
          <w:p w14:paraId="5B5E6367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sz w:val="28"/>
                <w:lang w:val="uk-UA"/>
              </w:rPr>
            </w:pPr>
          </w:p>
        </w:tc>
        <w:tc>
          <w:tcPr>
            <w:tcW w:w="1843" w:type="dxa"/>
          </w:tcPr>
          <w:p w14:paraId="4F185A7B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A375F5">
              <w:rPr>
                <w:rFonts w:ascii="Times New Roman" w:hAnsi="Times New Roman" w:cs="Times New Roman"/>
                <w:lang w:val="uk-UA"/>
              </w:rPr>
              <w:t>завдання видав</w:t>
            </w:r>
          </w:p>
        </w:tc>
        <w:tc>
          <w:tcPr>
            <w:tcW w:w="1701" w:type="dxa"/>
          </w:tcPr>
          <w:p w14:paraId="74540862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A375F5">
              <w:rPr>
                <w:rFonts w:ascii="Times New Roman" w:hAnsi="Times New Roman" w:cs="Times New Roman"/>
                <w:lang w:val="uk-UA"/>
              </w:rPr>
              <w:t>завдання</w:t>
            </w:r>
          </w:p>
          <w:p w14:paraId="56D2806D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A375F5">
              <w:rPr>
                <w:rFonts w:ascii="Times New Roman" w:hAnsi="Times New Roman" w:cs="Times New Roman"/>
                <w:lang w:val="uk-UA"/>
              </w:rPr>
              <w:t>прийняв</w:t>
            </w:r>
          </w:p>
        </w:tc>
      </w:tr>
      <w:tr w:rsidR="00B874E1" w:rsidRPr="00A375F5" w14:paraId="0EDD4E15" w14:textId="77777777" w:rsidTr="00C0783F">
        <w:tc>
          <w:tcPr>
            <w:tcW w:w="1843" w:type="dxa"/>
          </w:tcPr>
          <w:p w14:paraId="5E24A599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/>
                <w:lang w:val="uk-UA"/>
              </w:rPr>
            </w:pPr>
            <w:r w:rsidRPr="00A375F5">
              <w:rPr>
                <w:rFonts w:ascii="Times New Roman" w:hAnsi="Times New Roman" w:cs="Times New Roman"/>
                <w:lang w:val="uk-UA"/>
              </w:rPr>
              <w:t>технологічна частина</w:t>
            </w:r>
          </w:p>
        </w:tc>
        <w:tc>
          <w:tcPr>
            <w:tcW w:w="4961" w:type="dxa"/>
          </w:tcPr>
          <w:p w14:paraId="3EF1CD40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A375F5">
              <w:rPr>
                <w:rFonts w:ascii="Times New Roman" w:hAnsi="Times New Roman" w:cs="Times New Roman"/>
                <w:lang w:val="uk-UA"/>
              </w:rPr>
              <w:t xml:space="preserve">Проф. </w:t>
            </w:r>
            <w:proofErr w:type="spellStart"/>
            <w:r w:rsidRPr="00A375F5">
              <w:rPr>
                <w:rFonts w:ascii="Times New Roman" w:hAnsi="Times New Roman" w:cs="Times New Roman"/>
                <w:lang w:val="uk-UA"/>
              </w:rPr>
              <w:t>Зайченко</w:t>
            </w:r>
            <w:proofErr w:type="spellEnd"/>
            <w:r w:rsidRPr="00A375F5">
              <w:rPr>
                <w:rFonts w:ascii="Times New Roman" w:hAnsi="Times New Roman" w:cs="Times New Roman"/>
                <w:lang w:val="uk-UA"/>
              </w:rPr>
              <w:t xml:space="preserve"> С.В.</w:t>
            </w:r>
          </w:p>
        </w:tc>
        <w:tc>
          <w:tcPr>
            <w:tcW w:w="1843" w:type="dxa"/>
          </w:tcPr>
          <w:p w14:paraId="5D5BF4F4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/>
                <w:lang w:val="uk-UA"/>
              </w:rPr>
            </w:pPr>
          </w:p>
        </w:tc>
        <w:tc>
          <w:tcPr>
            <w:tcW w:w="1701" w:type="dxa"/>
          </w:tcPr>
          <w:p w14:paraId="2BD11347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/>
                <w:lang w:val="uk-UA"/>
              </w:rPr>
            </w:pPr>
          </w:p>
        </w:tc>
      </w:tr>
      <w:tr w:rsidR="00B874E1" w:rsidRPr="00A375F5" w14:paraId="1E186C25" w14:textId="77777777" w:rsidTr="00C0783F">
        <w:tc>
          <w:tcPr>
            <w:tcW w:w="1843" w:type="dxa"/>
          </w:tcPr>
          <w:p w14:paraId="5B093373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/>
                <w:lang w:val="uk-UA"/>
              </w:rPr>
            </w:pPr>
            <w:proofErr w:type="spellStart"/>
            <w:r w:rsidRPr="00A375F5">
              <w:rPr>
                <w:rFonts w:ascii="Times New Roman" w:hAnsi="Times New Roman" w:cs="Times New Roman"/>
                <w:lang w:val="uk-UA"/>
              </w:rPr>
              <w:t>електропос-тачання</w:t>
            </w:r>
            <w:proofErr w:type="spellEnd"/>
          </w:p>
        </w:tc>
        <w:tc>
          <w:tcPr>
            <w:tcW w:w="4961" w:type="dxa"/>
          </w:tcPr>
          <w:p w14:paraId="0B07A8FC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lang w:val="uk-UA"/>
              </w:rPr>
              <w:t xml:space="preserve">Доц. </w:t>
            </w:r>
            <w:proofErr w:type="spellStart"/>
            <w:r w:rsidRPr="00A375F5">
              <w:rPr>
                <w:rFonts w:ascii="Times New Roman" w:hAnsi="Times New Roman" w:cs="Times New Roman"/>
                <w:bCs/>
                <w:lang w:val="uk-UA"/>
              </w:rPr>
              <w:t>Мейта</w:t>
            </w:r>
            <w:proofErr w:type="spellEnd"/>
            <w:r w:rsidRPr="00A375F5">
              <w:rPr>
                <w:rFonts w:ascii="Times New Roman" w:hAnsi="Times New Roman" w:cs="Times New Roman"/>
                <w:bCs/>
                <w:lang w:val="uk-UA"/>
              </w:rPr>
              <w:t xml:space="preserve"> О.В.</w:t>
            </w:r>
          </w:p>
        </w:tc>
        <w:tc>
          <w:tcPr>
            <w:tcW w:w="1843" w:type="dxa"/>
          </w:tcPr>
          <w:p w14:paraId="3FEA75BB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/>
                <w:lang w:val="uk-UA"/>
              </w:rPr>
            </w:pPr>
          </w:p>
        </w:tc>
        <w:tc>
          <w:tcPr>
            <w:tcW w:w="1701" w:type="dxa"/>
          </w:tcPr>
          <w:p w14:paraId="20B36AE4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/>
                <w:lang w:val="uk-UA"/>
              </w:rPr>
            </w:pPr>
          </w:p>
        </w:tc>
      </w:tr>
      <w:tr w:rsidR="00B874E1" w:rsidRPr="00A375F5" w14:paraId="12C7B070" w14:textId="77777777" w:rsidTr="00C0783F">
        <w:trPr>
          <w:trHeight w:val="455"/>
        </w:trPr>
        <w:tc>
          <w:tcPr>
            <w:tcW w:w="1843" w:type="dxa"/>
          </w:tcPr>
          <w:p w14:paraId="29F98D93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A375F5">
              <w:rPr>
                <w:rFonts w:ascii="Times New Roman" w:hAnsi="Times New Roman" w:cs="Times New Roman"/>
                <w:lang w:val="uk-UA"/>
              </w:rPr>
              <w:t>охорона праці</w:t>
            </w:r>
          </w:p>
        </w:tc>
        <w:tc>
          <w:tcPr>
            <w:tcW w:w="4961" w:type="dxa"/>
          </w:tcPr>
          <w:p w14:paraId="65B91AD7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lang w:val="uk-UA"/>
              </w:rPr>
            </w:pPr>
            <w:proofErr w:type="spellStart"/>
            <w:r w:rsidRPr="00A375F5">
              <w:rPr>
                <w:rFonts w:ascii="Times New Roman" w:hAnsi="Times New Roman" w:cs="Times New Roman"/>
                <w:bCs/>
                <w:lang w:val="uk-UA"/>
              </w:rPr>
              <w:t>К.т.н</w:t>
            </w:r>
            <w:proofErr w:type="spellEnd"/>
            <w:r w:rsidRPr="00A375F5">
              <w:rPr>
                <w:rFonts w:ascii="Times New Roman" w:hAnsi="Times New Roman" w:cs="Times New Roman"/>
                <w:bCs/>
                <w:lang w:val="uk-UA"/>
              </w:rPr>
              <w:t xml:space="preserve">., доц. </w:t>
            </w:r>
            <w:proofErr w:type="spellStart"/>
            <w:r w:rsidRPr="00A375F5">
              <w:rPr>
                <w:rFonts w:ascii="Times New Roman" w:hAnsi="Times New Roman" w:cs="Times New Roman"/>
                <w:bCs/>
                <w:lang w:val="uk-UA"/>
              </w:rPr>
              <w:t>Мітюк</w:t>
            </w:r>
            <w:proofErr w:type="spellEnd"/>
            <w:r w:rsidRPr="00A375F5">
              <w:rPr>
                <w:rFonts w:ascii="Times New Roman" w:hAnsi="Times New Roman" w:cs="Times New Roman"/>
                <w:bCs/>
                <w:lang w:val="uk-UA"/>
              </w:rPr>
              <w:t xml:space="preserve"> Л.О</w:t>
            </w:r>
          </w:p>
        </w:tc>
        <w:tc>
          <w:tcPr>
            <w:tcW w:w="1843" w:type="dxa"/>
          </w:tcPr>
          <w:p w14:paraId="09478D2A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/>
                <w:lang w:val="uk-UA"/>
              </w:rPr>
            </w:pPr>
          </w:p>
        </w:tc>
        <w:tc>
          <w:tcPr>
            <w:tcW w:w="1701" w:type="dxa"/>
          </w:tcPr>
          <w:p w14:paraId="18FF3CAE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/>
                <w:lang w:val="uk-UA"/>
              </w:rPr>
            </w:pPr>
          </w:p>
        </w:tc>
      </w:tr>
    </w:tbl>
    <w:p w14:paraId="11C86845" w14:textId="77777777" w:rsidR="00B874E1" w:rsidRPr="00A375F5" w:rsidRDefault="00B874E1" w:rsidP="00B874E1">
      <w:pPr>
        <w:jc w:val="both"/>
        <w:rPr>
          <w:rFonts w:ascii="Times New Roman" w:hAnsi="Times New Roman" w:cs="Times New Roman"/>
          <w:sz w:val="28"/>
          <w:lang w:val="uk-UA"/>
        </w:rPr>
      </w:pPr>
    </w:p>
    <w:p w14:paraId="5054DFA7" w14:textId="77777777" w:rsidR="00B874E1" w:rsidRPr="00A375F5" w:rsidRDefault="00B874E1" w:rsidP="00B874E1">
      <w:pPr>
        <w:jc w:val="both"/>
        <w:rPr>
          <w:rFonts w:ascii="Times New Roman" w:hAnsi="Times New Roman" w:cs="Times New Roman"/>
          <w:sz w:val="28"/>
          <w:u w:val="single"/>
          <w:lang w:val="uk-UA"/>
        </w:rPr>
      </w:pPr>
      <w:r w:rsidRPr="00A375F5">
        <w:rPr>
          <w:rFonts w:ascii="Times New Roman" w:hAnsi="Times New Roman" w:cs="Times New Roman"/>
          <w:sz w:val="28"/>
          <w:lang w:val="uk-UA"/>
        </w:rPr>
        <w:t>7. Дата видачі завдання</w:t>
      </w:r>
      <w:r w:rsidRPr="00A375F5">
        <w:rPr>
          <w:rFonts w:ascii="Times New Roman" w:hAnsi="Times New Roman" w:cs="Times New Roman"/>
          <w:b/>
          <w:bCs/>
          <w:sz w:val="28"/>
          <w:u w:val="single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u w:val="single"/>
          <w:lang w:val="uk-UA"/>
        </w:rPr>
        <w:t>17 квітня 2023</w:t>
      </w:r>
    </w:p>
    <w:p w14:paraId="6314F989" w14:textId="77777777" w:rsidR="00B874E1" w:rsidRPr="00A375F5" w:rsidRDefault="00B874E1" w:rsidP="00B874E1">
      <w:pPr>
        <w:jc w:val="both"/>
        <w:rPr>
          <w:rFonts w:ascii="Times New Roman" w:hAnsi="Times New Roman" w:cs="Times New Roman"/>
        </w:rPr>
      </w:pPr>
    </w:p>
    <w:p w14:paraId="36B5DDE1" w14:textId="77777777" w:rsidR="00B874E1" w:rsidRPr="00A375F5" w:rsidRDefault="00B874E1" w:rsidP="00B874E1">
      <w:pPr>
        <w:pStyle w:val="4"/>
        <w:spacing w:before="0"/>
        <w:jc w:val="center"/>
        <w:rPr>
          <w:rFonts w:ascii="Times New Roman" w:hAnsi="Times New Roman" w:cs="Times New Roman"/>
          <w:bCs/>
          <w:color w:val="000000" w:themeColor="text1"/>
          <w:lang w:val="uk-UA"/>
        </w:rPr>
      </w:pPr>
      <w:r w:rsidRPr="00A375F5">
        <w:rPr>
          <w:rFonts w:ascii="Times New Roman" w:hAnsi="Times New Roman" w:cs="Times New Roman"/>
          <w:color w:val="000000" w:themeColor="text1"/>
          <w:lang w:val="uk-UA"/>
        </w:rPr>
        <w:t>КАЛЕНДАРНИЙ ПЛАН</w:t>
      </w:r>
    </w:p>
    <w:p w14:paraId="7A0DC3CC" w14:textId="77777777" w:rsidR="00B874E1" w:rsidRPr="00A375F5" w:rsidRDefault="00B874E1" w:rsidP="00B874E1">
      <w:pPr>
        <w:rPr>
          <w:rFonts w:ascii="Times New Roman" w:hAnsi="Times New Roman" w:cs="Times New Roman"/>
          <w:b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6521"/>
        <w:gridCol w:w="1984"/>
        <w:gridCol w:w="1276"/>
      </w:tblGrid>
      <w:tr w:rsidR="00B874E1" w:rsidRPr="00A375F5" w14:paraId="1656CC1C" w14:textId="77777777" w:rsidTr="00C0783F">
        <w:trPr>
          <w:cantSplit/>
          <w:trHeight w:val="460"/>
        </w:trPr>
        <w:tc>
          <w:tcPr>
            <w:tcW w:w="567" w:type="dxa"/>
          </w:tcPr>
          <w:p w14:paraId="7D1D58C0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A375F5">
              <w:rPr>
                <w:rFonts w:ascii="Times New Roman" w:hAnsi="Times New Roman" w:cs="Times New Roman"/>
                <w:lang w:val="uk-UA"/>
              </w:rPr>
              <w:t>№</w:t>
            </w:r>
          </w:p>
          <w:p w14:paraId="69E2B077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A375F5">
              <w:rPr>
                <w:rFonts w:ascii="Times New Roman" w:hAnsi="Times New Roman" w:cs="Times New Roman"/>
                <w:lang w:val="uk-UA"/>
              </w:rPr>
              <w:t>з/п</w:t>
            </w:r>
          </w:p>
        </w:tc>
        <w:tc>
          <w:tcPr>
            <w:tcW w:w="6521" w:type="dxa"/>
          </w:tcPr>
          <w:p w14:paraId="3898A2AB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A375F5">
              <w:rPr>
                <w:rFonts w:ascii="Times New Roman" w:hAnsi="Times New Roman" w:cs="Times New Roman"/>
                <w:lang w:val="uk-UA"/>
              </w:rPr>
              <w:t xml:space="preserve">Назва етапів виконання дипломного </w:t>
            </w:r>
          </w:p>
          <w:p w14:paraId="52A54101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A375F5">
              <w:rPr>
                <w:rFonts w:ascii="Times New Roman" w:hAnsi="Times New Roman" w:cs="Times New Roman"/>
                <w:lang w:val="uk-UA"/>
              </w:rPr>
              <w:t xml:space="preserve">проекту </w:t>
            </w:r>
          </w:p>
        </w:tc>
        <w:tc>
          <w:tcPr>
            <w:tcW w:w="1984" w:type="dxa"/>
          </w:tcPr>
          <w:p w14:paraId="28BB96C3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lang w:val="uk-UA"/>
              </w:rPr>
            </w:pPr>
            <w:r w:rsidRPr="00A375F5">
              <w:rPr>
                <w:rFonts w:ascii="Times New Roman" w:hAnsi="Times New Roman" w:cs="Times New Roman"/>
                <w:spacing w:val="-20"/>
                <w:lang w:val="uk-UA"/>
              </w:rPr>
              <w:t>Строк  виконання</w:t>
            </w:r>
            <w:r w:rsidRPr="00A375F5">
              <w:rPr>
                <w:rFonts w:ascii="Times New Roman" w:hAnsi="Times New Roman" w:cs="Times New Roman"/>
                <w:lang w:val="uk-UA"/>
              </w:rPr>
              <w:t xml:space="preserve"> етапів проекту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3F9370AF" w14:textId="77777777" w:rsidR="00B874E1" w:rsidRPr="00A375F5" w:rsidRDefault="00B874E1" w:rsidP="00C0783F">
            <w:pPr>
              <w:pStyle w:val="3"/>
              <w:rPr>
                <w:rFonts w:ascii="Times New Roman" w:hAnsi="Times New Roman" w:cs="Times New Roman"/>
                <w:b/>
                <w:color w:val="000000" w:themeColor="text1"/>
                <w:spacing w:val="-20"/>
                <w:lang w:val="uk-UA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-20"/>
                <w:lang w:val="uk-UA"/>
              </w:rPr>
              <w:t>Примітка</w:t>
            </w:r>
          </w:p>
        </w:tc>
      </w:tr>
      <w:tr w:rsidR="00B874E1" w:rsidRPr="00A375F5" w14:paraId="4D930749" w14:textId="77777777" w:rsidTr="00C0783F">
        <w:tc>
          <w:tcPr>
            <w:tcW w:w="567" w:type="dxa"/>
          </w:tcPr>
          <w:p w14:paraId="1AE0FC2E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Cs w:val="18"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szCs w:val="18"/>
                <w:lang w:val="uk-UA"/>
              </w:rPr>
              <w:t>1</w:t>
            </w:r>
          </w:p>
        </w:tc>
        <w:tc>
          <w:tcPr>
            <w:tcW w:w="6521" w:type="dxa"/>
          </w:tcPr>
          <w:p w14:paraId="4437386B" w14:textId="77777777" w:rsidR="00B874E1" w:rsidRPr="00A375F5" w:rsidRDefault="00B874E1" w:rsidP="00C0783F">
            <w:pPr>
              <w:jc w:val="both"/>
              <w:rPr>
                <w:rFonts w:ascii="Times New Roman" w:hAnsi="Times New Roman" w:cs="Times New Roman"/>
                <w:bCs/>
                <w:lang w:val="uk-UA"/>
              </w:rPr>
            </w:pPr>
            <w:proofErr w:type="spellStart"/>
            <w:r w:rsidRPr="00A375F5">
              <w:rPr>
                <w:rFonts w:ascii="Times New Roman" w:hAnsi="Times New Roman" w:cs="Times New Roman"/>
                <w:bCs/>
                <w:color w:val="000000"/>
                <w:shd w:val="clear" w:color="auto" w:fill="FFFFFF"/>
              </w:rPr>
              <w:t>Загальний</w:t>
            </w:r>
            <w:proofErr w:type="spellEnd"/>
            <w:r w:rsidRPr="00A375F5">
              <w:rPr>
                <w:rFonts w:ascii="Times New Roman" w:hAnsi="Times New Roman" w:cs="Times New Roman"/>
                <w:bCs/>
                <w:color w:val="000000"/>
                <w:shd w:val="clear" w:color="auto" w:fill="FFFFFF"/>
              </w:rPr>
              <w:t xml:space="preserve"> </w:t>
            </w:r>
            <w:r w:rsidRPr="00A375F5">
              <w:rPr>
                <w:rFonts w:ascii="Times New Roman" w:hAnsi="Times New Roman" w:cs="Times New Roman"/>
                <w:bCs/>
                <w:color w:val="000000"/>
                <w:shd w:val="clear" w:color="auto" w:fill="FFFFFF"/>
                <w:lang w:val="uk-UA"/>
              </w:rPr>
              <w:t>та</w:t>
            </w:r>
            <w:r w:rsidRPr="00A375F5">
              <w:rPr>
                <w:rFonts w:ascii="Times New Roman" w:hAnsi="Times New Roman" w:cs="Times New Roman"/>
                <w:bCs/>
                <w:color w:val="000000"/>
                <w:shd w:val="clear" w:color="auto" w:fill="FFFFFF"/>
              </w:rPr>
              <w:t xml:space="preserve"> </w:t>
            </w:r>
            <w:r w:rsidRPr="00A375F5">
              <w:rPr>
                <w:rFonts w:ascii="Times New Roman" w:hAnsi="Times New Roman" w:cs="Times New Roman"/>
                <w:bCs/>
                <w:lang w:val="uk-UA"/>
              </w:rPr>
              <w:t>г</w:t>
            </w:r>
            <w:proofErr w:type="spellStart"/>
            <w:r w:rsidRPr="00A375F5">
              <w:rPr>
                <w:rFonts w:ascii="Times New Roman" w:hAnsi="Times New Roman" w:cs="Times New Roman"/>
                <w:bCs/>
              </w:rPr>
              <w:t>еологічний</w:t>
            </w:r>
            <w:proofErr w:type="spellEnd"/>
            <w:r w:rsidRPr="00A375F5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A375F5">
              <w:rPr>
                <w:rFonts w:ascii="Times New Roman" w:hAnsi="Times New Roman" w:cs="Times New Roman"/>
                <w:bCs/>
                <w:color w:val="000000"/>
                <w:shd w:val="clear" w:color="auto" w:fill="FFFFFF"/>
              </w:rPr>
              <w:t>опис</w:t>
            </w:r>
            <w:proofErr w:type="spellEnd"/>
            <w:r w:rsidRPr="00A375F5">
              <w:rPr>
                <w:rFonts w:ascii="Times New Roman" w:hAnsi="Times New Roman" w:cs="Times New Roman"/>
                <w:bCs/>
                <w:color w:val="000000"/>
                <w:shd w:val="clear" w:color="auto" w:fill="FFFFFF"/>
                <w:lang w:val="uk-UA"/>
              </w:rPr>
              <w:t>и</w:t>
            </w:r>
            <w:r w:rsidRPr="00A375F5">
              <w:rPr>
                <w:rFonts w:ascii="Times New Roman" w:hAnsi="Times New Roman" w:cs="Times New Roman"/>
                <w:bCs/>
                <w:color w:val="000000"/>
                <w:shd w:val="clear" w:color="auto" w:fill="FFFFFF"/>
              </w:rPr>
              <w:t xml:space="preserve"> </w:t>
            </w:r>
            <w:proofErr w:type="spellStart"/>
            <w:r w:rsidRPr="00A375F5">
              <w:rPr>
                <w:rFonts w:ascii="Times New Roman" w:hAnsi="Times New Roman" w:cs="Times New Roman"/>
                <w:bCs/>
                <w:color w:val="000000"/>
                <w:shd w:val="clear" w:color="auto" w:fill="FFFFFF"/>
              </w:rPr>
              <w:t>об’єкта</w:t>
            </w:r>
            <w:proofErr w:type="spellEnd"/>
          </w:p>
        </w:tc>
        <w:tc>
          <w:tcPr>
            <w:tcW w:w="1984" w:type="dxa"/>
          </w:tcPr>
          <w:p w14:paraId="157C3432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Cs w:val="18"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szCs w:val="18"/>
                <w:lang w:val="uk-UA"/>
              </w:rPr>
              <w:t>24.04</w:t>
            </w:r>
          </w:p>
        </w:tc>
        <w:tc>
          <w:tcPr>
            <w:tcW w:w="1276" w:type="dxa"/>
          </w:tcPr>
          <w:p w14:paraId="58EB150A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 w:val="28"/>
                <w:lang w:val="uk-UA"/>
              </w:rPr>
            </w:pPr>
          </w:p>
        </w:tc>
      </w:tr>
      <w:tr w:rsidR="00B874E1" w:rsidRPr="00A375F5" w14:paraId="71EB642C" w14:textId="77777777" w:rsidTr="00C0783F">
        <w:tc>
          <w:tcPr>
            <w:tcW w:w="567" w:type="dxa"/>
          </w:tcPr>
          <w:p w14:paraId="1C8B4F84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Cs w:val="18"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szCs w:val="18"/>
                <w:lang w:val="uk-UA"/>
              </w:rPr>
              <w:t>2</w:t>
            </w:r>
          </w:p>
        </w:tc>
        <w:tc>
          <w:tcPr>
            <w:tcW w:w="6521" w:type="dxa"/>
          </w:tcPr>
          <w:p w14:paraId="2776462F" w14:textId="77777777" w:rsidR="00B874E1" w:rsidRPr="00A375F5" w:rsidRDefault="00B874E1" w:rsidP="00C0783F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A375F5">
              <w:rPr>
                <w:rFonts w:ascii="Times New Roman" w:hAnsi="Times New Roman" w:cs="Times New Roman"/>
                <w:bCs/>
                <w:lang w:val="uk-UA"/>
              </w:rPr>
              <w:t xml:space="preserve">Виконання робіт та розрахунок </w:t>
            </w:r>
            <w:proofErr w:type="spellStart"/>
            <w:r w:rsidRPr="00A375F5">
              <w:rPr>
                <w:rFonts w:ascii="Times New Roman" w:hAnsi="Times New Roman" w:cs="Times New Roman"/>
              </w:rPr>
              <w:t>продуктивноcтi</w:t>
            </w:r>
            <w:proofErr w:type="spellEnd"/>
            <w:r w:rsidRPr="00A375F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A375F5">
              <w:rPr>
                <w:rFonts w:ascii="Times New Roman" w:hAnsi="Times New Roman" w:cs="Times New Roman"/>
              </w:rPr>
              <w:t>прохiдницького</w:t>
            </w:r>
            <w:proofErr w:type="spellEnd"/>
            <w:r w:rsidRPr="00A375F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A375F5">
              <w:rPr>
                <w:rFonts w:ascii="Times New Roman" w:hAnsi="Times New Roman" w:cs="Times New Roman"/>
              </w:rPr>
              <w:t>щитa</w:t>
            </w:r>
            <w:proofErr w:type="spellEnd"/>
          </w:p>
        </w:tc>
        <w:tc>
          <w:tcPr>
            <w:tcW w:w="1984" w:type="dxa"/>
          </w:tcPr>
          <w:p w14:paraId="7F6F3AA2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Cs w:val="18"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szCs w:val="18"/>
                <w:lang w:val="uk-UA"/>
              </w:rPr>
              <w:t>01.05</w:t>
            </w:r>
          </w:p>
        </w:tc>
        <w:tc>
          <w:tcPr>
            <w:tcW w:w="1276" w:type="dxa"/>
          </w:tcPr>
          <w:p w14:paraId="69295694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 w:val="28"/>
              </w:rPr>
            </w:pPr>
          </w:p>
        </w:tc>
      </w:tr>
      <w:tr w:rsidR="00FC55D4" w:rsidRPr="00A375F5" w14:paraId="1D7CE5A1" w14:textId="77777777" w:rsidTr="00C0783F">
        <w:tc>
          <w:tcPr>
            <w:tcW w:w="567" w:type="dxa"/>
          </w:tcPr>
          <w:p w14:paraId="6E6EE837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18"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color w:val="000000" w:themeColor="text1"/>
                <w:szCs w:val="18"/>
                <w:lang w:val="uk-UA"/>
              </w:rPr>
              <w:t>3</w:t>
            </w:r>
          </w:p>
        </w:tc>
        <w:tc>
          <w:tcPr>
            <w:tcW w:w="6521" w:type="dxa"/>
          </w:tcPr>
          <w:p w14:paraId="2FCF661D" w14:textId="3E145697" w:rsidR="00B874E1" w:rsidRPr="00A375F5" w:rsidRDefault="00B874E1" w:rsidP="00C0783F">
            <w:pPr>
              <w:jc w:val="both"/>
              <w:rPr>
                <w:rFonts w:ascii="Times New Roman" w:hAnsi="Times New Roman" w:cs="Times New Roman"/>
                <w:bCs/>
                <w:color w:val="000000" w:themeColor="text1"/>
                <w:lang w:val="uk-UA"/>
              </w:rPr>
            </w:pPr>
            <w:proofErr w:type="spellStart"/>
            <w:r w:rsidRPr="00A375F5">
              <w:rPr>
                <w:rFonts w:ascii="Times New Roman" w:hAnsi="Times New Roman" w:cs="Times New Roman"/>
                <w:bCs/>
                <w:color w:val="000000" w:themeColor="text1"/>
              </w:rPr>
              <w:t>Характеристика</w:t>
            </w:r>
            <w:proofErr w:type="spellEnd"/>
            <w:r w:rsidRPr="00A375F5">
              <w:rPr>
                <w:rFonts w:ascii="Times New Roman" w:hAnsi="Times New Roman" w:cs="Times New Roman"/>
                <w:bCs/>
                <w:color w:val="000000" w:themeColor="text1"/>
              </w:rPr>
              <w:t xml:space="preserve"> </w:t>
            </w:r>
            <w:proofErr w:type="spellStart"/>
            <w:r w:rsidRPr="00A375F5">
              <w:rPr>
                <w:rFonts w:ascii="Times New Roman" w:hAnsi="Times New Roman" w:cs="Times New Roman"/>
                <w:bCs/>
                <w:color w:val="000000" w:themeColor="text1"/>
              </w:rPr>
              <w:t>умов</w:t>
            </w:r>
            <w:proofErr w:type="spellEnd"/>
            <w:r w:rsidRPr="00A375F5">
              <w:rPr>
                <w:rFonts w:ascii="Times New Roman" w:hAnsi="Times New Roman" w:cs="Times New Roman"/>
                <w:bCs/>
                <w:color w:val="000000" w:themeColor="text1"/>
              </w:rPr>
              <w:t xml:space="preserve"> </w:t>
            </w:r>
            <w:proofErr w:type="spellStart"/>
            <w:r w:rsidRPr="00A375F5">
              <w:rPr>
                <w:rFonts w:ascii="Times New Roman" w:hAnsi="Times New Roman" w:cs="Times New Roman"/>
                <w:bCs/>
                <w:color w:val="000000" w:themeColor="text1"/>
              </w:rPr>
              <w:t>проектування</w:t>
            </w:r>
            <w:proofErr w:type="spellEnd"/>
            <w:r w:rsidRPr="00A375F5">
              <w:rPr>
                <w:rFonts w:ascii="Times New Roman" w:hAnsi="Times New Roman" w:cs="Times New Roman"/>
                <w:bCs/>
                <w:color w:val="000000" w:themeColor="text1"/>
              </w:rPr>
              <w:t xml:space="preserve"> </w:t>
            </w:r>
            <w:proofErr w:type="spellStart"/>
            <w:r w:rsidRPr="00A375F5">
              <w:rPr>
                <w:rFonts w:ascii="Times New Roman" w:hAnsi="Times New Roman" w:cs="Times New Roman"/>
                <w:bCs/>
                <w:color w:val="000000" w:themeColor="text1"/>
              </w:rPr>
              <w:t>та</w:t>
            </w:r>
            <w:proofErr w:type="spellEnd"/>
            <w:r w:rsidRPr="00A375F5">
              <w:rPr>
                <w:rFonts w:ascii="Times New Roman" w:hAnsi="Times New Roman" w:cs="Times New Roman"/>
                <w:bCs/>
                <w:color w:val="000000" w:themeColor="text1"/>
              </w:rPr>
              <w:t xml:space="preserve"> </w:t>
            </w:r>
            <w:proofErr w:type="spellStart"/>
            <w:r w:rsidRPr="00A375F5">
              <w:rPr>
                <w:rFonts w:ascii="Times New Roman" w:hAnsi="Times New Roman" w:cs="Times New Roman"/>
                <w:bCs/>
                <w:color w:val="000000" w:themeColor="text1"/>
              </w:rPr>
              <w:t>розподілу</w:t>
            </w:r>
            <w:proofErr w:type="spellEnd"/>
            <w:r w:rsidRPr="00A375F5">
              <w:rPr>
                <w:rFonts w:ascii="Times New Roman" w:hAnsi="Times New Roman" w:cs="Times New Roman"/>
                <w:bCs/>
                <w:color w:val="000000" w:themeColor="text1"/>
              </w:rPr>
              <w:t xml:space="preserve"> </w:t>
            </w:r>
            <w:proofErr w:type="spellStart"/>
            <w:r w:rsidRPr="00A375F5">
              <w:rPr>
                <w:rFonts w:ascii="Times New Roman" w:hAnsi="Times New Roman" w:cs="Times New Roman"/>
                <w:bCs/>
                <w:color w:val="000000" w:themeColor="text1"/>
              </w:rPr>
              <w:t>електроенергії</w:t>
            </w:r>
            <w:proofErr w:type="spellEnd"/>
            <w:r w:rsidRPr="00A375F5">
              <w:rPr>
                <w:rFonts w:ascii="Times New Roman" w:hAnsi="Times New Roman" w:cs="Times New Roman"/>
                <w:bCs/>
                <w:color w:val="000000" w:themeColor="text1"/>
              </w:rPr>
              <w:t xml:space="preserve"> </w:t>
            </w:r>
            <w:proofErr w:type="spellStart"/>
            <w:r w:rsidRPr="00A375F5">
              <w:rPr>
                <w:rFonts w:ascii="Times New Roman" w:hAnsi="Times New Roman" w:cs="Times New Roman"/>
                <w:bCs/>
                <w:color w:val="000000" w:themeColor="text1"/>
              </w:rPr>
              <w:t>на</w:t>
            </w:r>
            <w:proofErr w:type="spellEnd"/>
            <w:r w:rsidRPr="00A375F5">
              <w:rPr>
                <w:rFonts w:ascii="Times New Roman" w:hAnsi="Times New Roman" w:cs="Times New Roman"/>
                <w:bCs/>
                <w:color w:val="000000" w:themeColor="text1"/>
              </w:rPr>
              <w:t xml:space="preserve"> </w:t>
            </w:r>
            <w:r w:rsidRPr="00A375F5">
              <w:rPr>
                <w:rFonts w:ascii="Times New Roman" w:hAnsi="Times New Roman" w:cs="Times New Roman"/>
                <w:iCs/>
                <w:color w:val="000000" w:themeColor="text1"/>
                <w:lang w:val="uk-UA"/>
              </w:rPr>
              <w:t xml:space="preserve">будівництві </w:t>
            </w:r>
            <w:r w:rsidR="00FC55D4" w:rsidRPr="00A375F5">
              <w:rPr>
                <w:rFonts w:ascii="Times New Roman" w:hAnsi="Times New Roman" w:cs="Times New Roman"/>
                <w:iCs/>
                <w:color w:val="000000" w:themeColor="text1"/>
                <w:spacing w:val="2"/>
                <w:lang w:val="uk-UA"/>
              </w:rPr>
              <w:t>метро ст. Мінська</w:t>
            </w:r>
          </w:p>
        </w:tc>
        <w:tc>
          <w:tcPr>
            <w:tcW w:w="1984" w:type="dxa"/>
          </w:tcPr>
          <w:p w14:paraId="428D422C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18"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color w:val="000000" w:themeColor="text1"/>
                <w:szCs w:val="18"/>
                <w:lang w:val="uk-UA"/>
              </w:rPr>
              <w:t>03.05</w:t>
            </w:r>
          </w:p>
        </w:tc>
        <w:tc>
          <w:tcPr>
            <w:tcW w:w="1276" w:type="dxa"/>
          </w:tcPr>
          <w:p w14:paraId="40307171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8"/>
              </w:rPr>
            </w:pPr>
          </w:p>
        </w:tc>
      </w:tr>
      <w:tr w:rsidR="00B874E1" w:rsidRPr="00A375F5" w14:paraId="7FDC4B6F" w14:textId="77777777" w:rsidTr="00C0783F">
        <w:tc>
          <w:tcPr>
            <w:tcW w:w="567" w:type="dxa"/>
          </w:tcPr>
          <w:p w14:paraId="5B820257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Cs w:val="18"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szCs w:val="18"/>
                <w:lang w:val="uk-UA"/>
              </w:rPr>
              <w:t>4</w:t>
            </w:r>
          </w:p>
        </w:tc>
        <w:tc>
          <w:tcPr>
            <w:tcW w:w="6521" w:type="dxa"/>
          </w:tcPr>
          <w:p w14:paraId="25A0ADEE" w14:textId="77777777" w:rsidR="00B874E1" w:rsidRPr="00A375F5" w:rsidRDefault="00B874E1" w:rsidP="00C0783F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A375F5">
              <w:rPr>
                <w:rFonts w:ascii="Times New Roman" w:hAnsi="Times New Roman" w:cs="Times New Roman"/>
                <w:bCs/>
                <w:lang w:val="uk-UA"/>
              </w:rPr>
              <w:t>Розрахунок електричного освітлення</w:t>
            </w:r>
          </w:p>
        </w:tc>
        <w:tc>
          <w:tcPr>
            <w:tcW w:w="1984" w:type="dxa"/>
          </w:tcPr>
          <w:p w14:paraId="203D53A3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Cs w:val="18"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szCs w:val="18"/>
                <w:lang w:val="uk-UA"/>
              </w:rPr>
              <w:t>18.05</w:t>
            </w:r>
          </w:p>
        </w:tc>
        <w:tc>
          <w:tcPr>
            <w:tcW w:w="1276" w:type="dxa"/>
          </w:tcPr>
          <w:p w14:paraId="6BBE5553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 w:val="28"/>
              </w:rPr>
            </w:pPr>
          </w:p>
        </w:tc>
      </w:tr>
      <w:tr w:rsidR="00B874E1" w:rsidRPr="00A375F5" w14:paraId="1AA9C4D9" w14:textId="77777777" w:rsidTr="00C0783F">
        <w:tc>
          <w:tcPr>
            <w:tcW w:w="567" w:type="dxa"/>
          </w:tcPr>
          <w:p w14:paraId="4146CBF3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Cs w:val="18"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szCs w:val="18"/>
                <w:lang w:val="uk-UA"/>
              </w:rPr>
              <w:t>5</w:t>
            </w:r>
          </w:p>
        </w:tc>
        <w:tc>
          <w:tcPr>
            <w:tcW w:w="6521" w:type="dxa"/>
          </w:tcPr>
          <w:p w14:paraId="540AEF09" w14:textId="77777777" w:rsidR="00B874E1" w:rsidRPr="00A375F5" w:rsidRDefault="00B874E1" w:rsidP="00C0783F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A375F5">
              <w:rPr>
                <w:rFonts w:ascii="Times New Roman" w:hAnsi="Times New Roman" w:cs="Times New Roman"/>
                <w:bCs/>
                <w:lang w:val="uk-UA"/>
              </w:rPr>
              <w:t>Розрахунок електричних навантажень та вибір трансформаторів</w:t>
            </w:r>
          </w:p>
        </w:tc>
        <w:tc>
          <w:tcPr>
            <w:tcW w:w="1984" w:type="dxa"/>
          </w:tcPr>
          <w:p w14:paraId="42810A3B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Cs w:val="18"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szCs w:val="18"/>
                <w:lang w:val="uk-UA"/>
              </w:rPr>
              <w:t>20.05</w:t>
            </w:r>
          </w:p>
        </w:tc>
        <w:tc>
          <w:tcPr>
            <w:tcW w:w="1276" w:type="dxa"/>
          </w:tcPr>
          <w:p w14:paraId="6B724ABA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 w:val="28"/>
              </w:rPr>
            </w:pPr>
          </w:p>
        </w:tc>
      </w:tr>
      <w:tr w:rsidR="00B874E1" w:rsidRPr="00A375F5" w14:paraId="26534C42" w14:textId="77777777" w:rsidTr="00C0783F">
        <w:tc>
          <w:tcPr>
            <w:tcW w:w="567" w:type="dxa"/>
          </w:tcPr>
          <w:p w14:paraId="7DF1754C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Cs w:val="18"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szCs w:val="18"/>
                <w:lang w:val="uk-UA"/>
              </w:rPr>
              <w:t>6</w:t>
            </w:r>
          </w:p>
        </w:tc>
        <w:tc>
          <w:tcPr>
            <w:tcW w:w="6521" w:type="dxa"/>
          </w:tcPr>
          <w:p w14:paraId="332DD4DA" w14:textId="77777777" w:rsidR="00B874E1" w:rsidRPr="00A375F5" w:rsidRDefault="00B874E1" w:rsidP="00C0783F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A375F5">
              <w:rPr>
                <w:rFonts w:ascii="Times New Roman" w:hAnsi="Times New Roman" w:cs="Times New Roman"/>
                <w:bCs/>
                <w:lang w:val="uk-UA"/>
              </w:rPr>
              <w:t xml:space="preserve">Розрахунок електричних мереж </w:t>
            </w:r>
          </w:p>
        </w:tc>
        <w:tc>
          <w:tcPr>
            <w:tcW w:w="1984" w:type="dxa"/>
          </w:tcPr>
          <w:p w14:paraId="004B8CEF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Cs w:val="18"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szCs w:val="18"/>
                <w:lang w:val="uk-UA"/>
              </w:rPr>
              <w:t>25.05</w:t>
            </w:r>
          </w:p>
        </w:tc>
        <w:tc>
          <w:tcPr>
            <w:tcW w:w="1276" w:type="dxa"/>
          </w:tcPr>
          <w:p w14:paraId="6D6A6937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 w:val="28"/>
              </w:rPr>
            </w:pPr>
          </w:p>
        </w:tc>
      </w:tr>
      <w:tr w:rsidR="00B874E1" w:rsidRPr="00A375F5" w14:paraId="635DB05C" w14:textId="77777777" w:rsidTr="00C0783F">
        <w:tc>
          <w:tcPr>
            <w:tcW w:w="567" w:type="dxa"/>
          </w:tcPr>
          <w:p w14:paraId="64A149C7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Cs w:val="18"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szCs w:val="18"/>
                <w:lang w:val="uk-UA"/>
              </w:rPr>
              <w:t>7</w:t>
            </w:r>
          </w:p>
        </w:tc>
        <w:tc>
          <w:tcPr>
            <w:tcW w:w="6521" w:type="dxa"/>
          </w:tcPr>
          <w:p w14:paraId="1A985447" w14:textId="77777777" w:rsidR="00B874E1" w:rsidRPr="00A375F5" w:rsidRDefault="00B874E1" w:rsidP="00C0783F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A375F5">
              <w:rPr>
                <w:rFonts w:ascii="Times New Roman" w:hAnsi="Times New Roman" w:cs="Times New Roman"/>
                <w:bCs/>
                <w:lang w:val="uk-UA"/>
              </w:rPr>
              <w:t>Розрахунок струмів КЗ</w:t>
            </w:r>
          </w:p>
        </w:tc>
        <w:tc>
          <w:tcPr>
            <w:tcW w:w="1984" w:type="dxa"/>
          </w:tcPr>
          <w:p w14:paraId="60E5DA5E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Cs w:val="18"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szCs w:val="18"/>
                <w:lang w:val="uk-UA"/>
              </w:rPr>
              <w:t>28.05</w:t>
            </w:r>
          </w:p>
        </w:tc>
        <w:tc>
          <w:tcPr>
            <w:tcW w:w="1276" w:type="dxa"/>
          </w:tcPr>
          <w:p w14:paraId="6CF7394A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 w:val="28"/>
              </w:rPr>
            </w:pPr>
          </w:p>
        </w:tc>
      </w:tr>
      <w:tr w:rsidR="00B874E1" w:rsidRPr="00A375F5" w14:paraId="6CDD114D" w14:textId="77777777" w:rsidTr="00C0783F">
        <w:tc>
          <w:tcPr>
            <w:tcW w:w="567" w:type="dxa"/>
          </w:tcPr>
          <w:p w14:paraId="1C43A998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Cs w:val="18"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szCs w:val="18"/>
                <w:lang w:val="uk-UA"/>
              </w:rPr>
              <w:t>8</w:t>
            </w:r>
          </w:p>
        </w:tc>
        <w:tc>
          <w:tcPr>
            <w:tcW w:w="6521" w:type="dxa"/>
          </w:tcPr>
          <w:p w14:paraId="6ACDDC78" w14:textId="77777777" w:rsidR="00B874E1" w:rsidRPr="00A375F5" w:rsidRDefault="00B874E1" w:rsidP="00C0783F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A375F5">
              <w:rPr>
                <w:rFonts w:ascii="Times New Roman" w:hAnsi="Times New Roman" w:cs="Times New Roman"/>
                <w:bCs/>
                <w:lang w:val="uk-UA"/>
              </w:rPr>
              <w:t>Вибір електричних апаратів та уставки їх спрацювання</w:t>
            </w:r>
          </w:p>
        </w:tc>
        <w:tc>
          <w:tcPr>
            <w:tcW w:w="1984" w:type="dxa"/>
          </w:tcPr>
          <w:p w14:paraId="768FE6E5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Cs w:val="18"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szCs w:val="18"/>
                <w:lang w:val="uk-UA"/>
              </w:rPr>
              <w:t>30.05</w:t>
            </w:r>
          </w:p>
        </w:tc>
        <w:tc>
          <w:tcPr>
            <w:tcW w:w="1276" w:type="dxa"/>
          </w:tcPr>
          <w:p w14:paraId="0999D069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 w:val="28"/>
              </w:rPr>
            </w:pPr>
          </w:p>
        </w:tc>
      </w:tr>
      <w:tr w:rsidR="00B874E1" w:rsidRPr="00A375F5" w14:paraId="41E6F74A" w14:textId="77777777" w:rsidTr="00C0783F">
        <w:tc>
          <w:tcPr>
            <w:tcW w:w="567" w:type="dxa"/>
          </w:tcPr>
          <w:p w14:paraId="77EDA9E9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Cs w:val="18"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szCs w:val="18"/>
                <w:lang w:val="uk-UA"/>
              </w:rPr>
              <w:t>9</w:t>
            </w:r>
          </w:p>
        </w:tc>
        <w:tc>
          <w:tcPr>
            <w:tcW w:w="6521" w:type="dxa"/>
          </w:tcPr>
          <w:p w14:paraId="739C420F" w14:textId="77777777" w:rsidR="00B874E1" w:rsidRPr="00A375F5" w:rsidRDefault="00B874E1" w:rsidP="00C0783F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A375F5">
              <w:rPr>
                <w:rFonts w:ascii="Times New Roman" w:hAnsi="Times New Roman" w:cs="Times New Roman"/>
                <w:bCs/>
                <w:lang w:val="uk-UA"/>
              </w:rPr>
              <w:t>Літературний пошук та патентний пошук</w:t>
            </w:r>
          </w:p>
        </w:tc>
        <w:tc>
          <w:tcPr>
            <w:tcW w:w="1984" w:type="dxa"/>
          </w:tcPr>
          <w:p w14:paraId="4C9F2160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Cs w:val="18"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szCs w:val="18"/>
                <w:lang w:val="uk-UA"/>
              </w:rPr>
              <w:t>10.06</w:t>
            </w:r>
          </w:p>
        </w:tc>
        <w:tc>
          <w:tcPr>
            <w:tcW w:w="1276" w:type="dxa"/>
          </w:tcPr>
          <w:p w14:paraId="0FD03752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 w:val="28"/>
              </w:rPr>
            </w:pPr>
          </w:p>
        </w:tc>
      </w:tr>
      <w:tr w:rsidR="00B874E1" w:rsidRPr="00A375F5" w14:paraId="5388562C" w14:textId="77777777" w:rsidTr="00C0783F">
        <w:tc>
          <w:tcPr>
            <w:tcW w:w="567" w:type="dxa"/>
          </w:tcPr>
          <w:p w14:paraId="54A9BC0E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Cs w:val="18"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szCs w:val="18"/>
                <w:lang w:val="uk-UA"/>
              </w:rPr>
              <w:t>10</w:t>
            </w:r>
          </w:p>
        </w:tc>
        <w:tc>
          <w:tcPr>
            <w:tcW w:w="6521" w:type="dxa"/>
          </w:tcPr>
          <w:p w14:paraId="0EA04DB0" w14:textId="77777777" w:rsidR="00B874E1" w:rsidRPr="00A375F5" w:rsidRDefault="00B874E1" w:rsidP="00C0783F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A375F5">
              <w:rPr>
                <w:rFonts w:ascii="Times New Roman" w:hAnsi="Times New Roman" w:cs="Times New Roman"/>
                <w:bCs/>
                <w:lang w:val="uk-UA"/>
              </w:rPr>
              <w:t>Математична модель та програма розрахунку плеча поворотного механізму</w:t>
            </w:r>
          </w:p>
        </w:tc>
        <w:tc>
          <w:tcPr>
            <w:tcW w:w="1984" w:type="dxa"/>
          </w:tcPr>
          <w:p w14:paraId="36D1224B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Cs w:val="18"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szCs w:val="18"/>
                <w:lang w:val="uk-UA"/>
              </w:rPr>
              <w:t>12.06</w:t>
            </w:r>
          </w:p>
        </w:tc>
        <w:tc>
          <w:tcPr>
            <w:tcW w:w="1276" w:type="dxa"/>
          </w:tcPr>
          <w:p w14:paraId="101D6A6B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 w:val="28"/>
              </w:rPr>
            </w:pPr>
          </w:p>
        </w:tc>
      </w:tr>
      <w:tr w:rsidR="00B874E1" w:rsidRPr="00A375F5" w14:paraId="28CC25A6" w14:textId="77777777" w:rsidTr="00C0783F">
        <w:tc>
          <w:tcPr>
            <w:tcW w:w="567" w:type="dxa"/>
          </w:tcPr>
          <w:p w14:paraId="305EC4E1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Cs w:val="18"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szCs w:val="18"/>
                <w:lang w:val="uk-UA"/>
              </w:rPr>
              <w:t>11</w:t>
            </w:r>
          </w:p>
        </w:tc>
        <w:tc>
          <w:tcPr>
            <w:tcW w:w="6521" w:type="dxa"/>
          </w:tcPr>
          <w:p w14:paraId="3EB3BEFC" w14:textId="77777777" w:rsidR="00B874E1" w:rsidRPr="00A375F5" w:rsidRDefault="00B874E1" w:rsidP="00C0783F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A375F5">
              <w:rPr>
                <w:rFonts w:ascii="Times New Roman" w:hAnsi="Times New Roman" w:cs="Times New Roman"/>
                <w:bCs/>
                <w:lang w:val="uk-UA"/>
              </w:rPr>
              <w:t>Охорона праці</w:t>
            </w:r>
          </w:p>
        </w:tc>
        <w:tc>
          <w:tcPr>
            <w:tcW w:w="1984" w:type="dxa"/>
          </w:tcPr>
          <w:p w14:paraId="10B29BD2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Cs w:val="18"/>
                <w:lang w:val="uk-UA"/>
              </w:rPr>
            </w:pPr>
            <w:r w:rsidRPr="00A375F5">
              <w:rPr>
                <w:rFonts w:ascii="Times New Roman" w:hAnsi="Times New Roman" w:cs="Times New Roman"/>
                <w:bCs/>
                <w:szCs w:val="18"/>
                <w:lang w:val="uk-UA"/>
              </w:rPr>
              <w:t>15.06.23</w:t>
            </w:r>
          </w:p>
        </w:tc>
        <w:tc>
          <w:tcPr>
            <w:tcW w:w="1276" w:type="dxa"/>
          </w:tcPr>
          <w:p w14:paraId="2F108BB3" w14:textId="77777777" w:rsidR="00B874E1" w:rsidRPr="00A375F5" w:rsidRDefault="00B874E1" w:rsidP="00C0783F">
            <w:pPr>
              <w:jc w:val="center"/>
              <w:rPr>
                <w:rFonts w:ascii="Times New Roman" w:hAnsi="Times New Roman" w:cs="Times New Roman"/>
                <w:bCs/>
                <w:sz w:val="28"/>
              </w:rPr>
            </w:pPr>
          </w:p>
        </w:tc>
      </w:tr>
    </w:tbl>
    <w:p w14:paraId="3ACD200E" w14:textId="77777777" w:rsidR="00B874E1" w:rsidRPr="00A375F5" w:rsidRDefault="00B874E1" w:rsidP="00B874E1">
      <w:pPr>
        <w:rPr>
          <w:rFonts w:ascii="Times New Roman" w:hAnsi="Times New Roman" w:cs="Times New Roman"/>
          <w:b/>
        </w:rPr>
      </w:pPr>
    </w:p>
    <w:p w14:paraId="6A538F40" w14:textId="31B934FD" w:rsidR="00B874E1" w:rsidRPr="00A375F5" w:rsidRDefault="00B874E1" w:rsidP="00B874E1">
      <w:pPr>
        <w:rPr>
          <w:rFonts w:ascii="Times New Roman" w:hAnsi="Times New Roman" w:cs="Times New Roman"/>
          <w:b/>
          <w:lang w:val="uk-UA"/>
        </w:rPr>
      </w:pPr>
      <w:r w:rsidRPr="00A375F5">
        <w:rPr>
          <w:rFonts w:ascii="Times New Roman" w:hAnsi="Times New Roman" w:cs="Times New Roman"/>
          <w:b/>
          <w:lang w:val="uk-UA"/>
        </w:rPr>
        <w:t>Студент                 _________  ___</w:t>
      </w:r>
      <w:r w:rsidR="00FC55D4" w:rsidRPr="00A375F5">
        <w:rPr>
          <w:rFonts w:ascii="Times New Roman" w:hAnsi="Times New Roman" w:cs="Times New Roman"/>
          <w:bCs/>
          <w:u w:val="single"/>
          <w:lang w:val="uk-UA"/>
        </w:rPr>
        <w:t>Бобер В.С.</w:t>
      </w:r>
    </w:p>
    <w:p w14:paraId="22AB861C" w14:textId="77777777" w:rsidR="00B874E1" w:rsidRPr="00A375F5" w:rsidRDefault="00B874E1" w:rsidP="00B874E1">
      <w:pPr>
        <w:rPr>
          <w:rFonts w:ascii="Times New Roman" w:hAnsi="Times New Roman" w:cs="Times New Roman"/>
          <w:bCs/>
          <w:vertAlign w:val="superscript"/>
          <w:lang w:val="uk-UA"/>
        </w:rPr>
      </w:pPr>
      <w:r w:rsidRPr="00A375F5">
        <w:rPr>
          <w:rFonts w:ascii="Times New Roman" w:hAnsi="Times New Roman" w:cs="Times New Roman"/>
          <w:bCs/>
          <w:vertAlign w:val="superscript"/>
          <w:lang w:val="uk-UA"/>
        </w:rPr>
        <w:t xml:space="preserve">                                                    ( підпис )                             (прізвище та ініціали)</w:t>
      </w:r>
    </w:p>
    <w:p w14:paraId="29449D51" w14:textId="77777777" w:rsidR="00B874E1" w:rsidRPr="00A375F5" w:rsidRDefault="00B874E1" w:rsidP="00B874E1">
      <w:pPr>
        <w:rPr>
          <w:rFonts w:ascii="Times New Roman" w:hAnsi="Times New Roman" w:cs="Times New Roman"/>
          <w:b/>
          <w:lang w:val="uk-UA"/>
        </w:rPr>
      </w:pPr>
    </w:p>
    <w:p w14:paraId="4853E84B" w14:textId="77777777" w:rsidR="00B874E1" w:rsidRPr="00A375F5" w:rsidRDefault="00B874E1" w:rsidP="00B874E1">
      <w:pPr>
        <w:rPr>
          <w:rFonts w:ascii="Times New Roman" w:hAnsi="Times New Roman" w:cs="Times New Roman"/>
          <w:b/>
          <w:lang w:val="uk-UA"/>
        </w:rPr>
      </w:pPr>
      <w:r w:rsidRPr="00A375F5">
        <w:rPr>
          <w:rFonts w:ascii="Times New Roman" w:hAnsi="Times New Roman" w:cs="Times New Roman"/>
          <w:b/>
          <w:lang w:val="uk-UA"/>
        </w:rPr>
        <w:t>Керівник проекту  _____________  ___</w:t>
      </w:r>
      <w:proofErr w:type="spellStart"/>
      <w:r w:rsidRPr="00A375F5">
        <w:rPr>
          <w:rFonts w:ascii="Times New Roman" w:hAnsi="Times New Roman" w:cs="Times New Roman"/>
          <w:bCs/>
          <w:u w:val="single"/>
          <w:lang w:val="uk-UA"/>
        </w:rPr>
        <w:t>Зайченко</w:t>
      </w:r>
      <w:proofErr w:type="spellEnd"/>
      <w:r w:rsidRPr="00A375F5">
        <w:rPr>
          <w:rFonts w:ascii="Times New Roman" w:hAnsi="Times New Roman" w:cs="Times New Roman"/>
          <w:bCs/>
          <w:u w:val="single"/>
          <w:lang w:val="uk-UA"/>
        </w:rPr>
        <w:t xml:space="preserve"> С.В.</w:t>
      </w:r>
      <w:r w:rsidRPr="00A375F5">
        <w:rPr>
          <w:rFonts w:ascii="Times New Roman" w:hAnsi="Times New Roman" w:cs="Times New Roman"/>
          <w:b/>
          <w:lang w:val="uk-UA"/>
        </w:rPr>
        <w:t>____</w:t>
      </w:r>
    </w:p>
    <w:p w14:paraId="5603641B" w14:textId="77777777" w:rsidR="00B874E1" w:rsidRPr="00A375F5" w:rsidRDefault="00B874E1" w:rsidP="00B874E1">
      <w:pPr>
        <w:rPr>
          <w:rFonts w:ascii="Times New Roman" w:hAnsi="Times New Roman" w:cs="Times New Roman"/>
          <w:bCs/>
          <w:vertAlign w:val="superscript"/>
          <w:lang w:val="uk-UA"/>
        </w:rPr>
        <w:sectPr w:rsidR="00B874E1" w:rsidRPr="00A375F5" w:rsidSect="00C0783F">
          <w:headerReference w:type="default" r:id="rId9"/>
          <w:pgSz w:w="11906" w:h="16838"/>
          <w:pgMar w:top="360" w:right="567" w:bottom="426" w:left="851" w:header="567" w:footer="567" w:gutter="0"/>
          <w:cols w:space="720"/>
          <w:titlePg/>
          <w:docGrid w:linePitch="272"/>
        </w:sectPr>
      </w:pPr>
      <w:r w:rsidRPr="00A375F5">
        <w:rPr>
          <w:rFonts w:ascii="Times New Roman" w:hAnsi="Times New Roman" w:cs="Times New Roman"/>
          <w:bCs/>
          <w:vertAlign w:val="superscript"/>
          <w:lang w:val="uk-UA"/>
        </w:rPr>
        <w:t xml:space="preserve">                                                              ( підпис )                             (прізвище та ініціали)</w:t>
      </w:r>
    </w:p>
    <w:p w14:paraId="0A73024E" w14:textId="4FC8143E" w:rsidR="00415FBB" w:rsidRPr="00A375F5" w:rsidRDefault="00415FBB" w:rsidP="009D5FF3">
      <w:pPr>
        <w:spacing w:after="200" w:line="276" w:lineRule="auto"/>
        <w:jc w:val="center"/>
        <w:rPr>
          <w:rFonts w:ascii="Times New Roman" w:eastAsia="Calibri" w:hAnsi="Times New Roman" w:cs="Times New Roman"/>
          <w:i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i/>
          <w:sz w:val="28"/>
          <w:szCs w:val="28"/>
          <w:lang w:val="uk-UA" w:eastAsia="en-US"/>
        </w:rPr>
        <w:lastRenderedPageBreak/>
        <w:t>РЕФЕРАТ</w:t>
      </w:r>
    </w:p>
    <w:p w14:paraId="2E101442" w14:textId="37F05977" w:rsidR="00415FBB" w:rsidRPr="00A375F5" w:rsidRDefault="00415FBB" w:rsidP="0083554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Пояснювальна записка: </w:t>
      </w:r>
      <w:r w:rsidR="002A2250"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92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с., </w:t>
      </w:r>
      <w:r w:rsidR="002A2250"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15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рис., 1 додатки, 1</w:t>
      </w:r>
      <w:r w:rsidR="009D5FF3"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4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джерел.</w:t>
      </w:r>
    </w:p>
    <w:p w14:paraId="39E60410" w14:textId="0A1E7CE7" w:rsidR="00415FBB" w:rsidRPr="00A375F5" w:rsidRDefault="00415FBB" w:rsidP="00415FBB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i/>
          <w:sz w:val="28"/>
          <w:szCs w:val="28"/>
          <w:lang w:val="uk-UA" w:eastAsia="en-US"/>
        </w:rPr>
        <w:t>Об’єкт дослідження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–</w:t>
      </w:r>
      <w:r w:rsidR="002A2250"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шнековий конвеєр 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прохідницького щита </w:t>
      </w:r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WIRTH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TB</w:t>
      </w:r>
      <w:r w:rsidR="002A2250"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-628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.</w:t>
      </w:r>
    </w:p>
    <w:p w14:paraId="4836BCB8" w14:textId="6263305D" w:rsidR="00415FBB" w:rsidRPr="00A375F5" w:rsidRDefault="00415FBB" w:rsidP="00415FBB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i/>
          <w:sz w:val="28"/>
          <w:szCs w:val="28"/>
          <w:lang w:val="uk-UA" w:eastAsia="en-US"/>
        </w:rPr>
        <w:t>Мета роботи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– </w:t>
      </w:r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 xml:space="preserve">модернізація </w:t>
      </w:r>
      <w:r w:rsidR="002A2250"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 xml:space="preserve">шнекового конвеєра </w:t>
      </w:r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 xml:space="preserve">прохідницького щита </w:t>
      </w:r>
      <w:r w:rsidRPr="00A375F5"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WIRTH</w:t>
      </w:r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 xml:space="preserve"> </w:t>
      </w:r>
      <w:r w:rsidRPr="00A375F5"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TB</w:t>
      </w:r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 xml:space="preserve"> </w:t>
      </w:r>
      <w:r w:rsidR="002A2250"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>628</w:t>
      </w:r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 xml:space="preserve">, шляхом </w:t>
      </w:r>
      <w:r w:rsidR="002A2250"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>заміни двигуна в шнековому .</w:t>
      </w:r>
    </w:p>
    <w:p w14:paraId="76F2AFB0" w14:textId="77777777" w:rsidR="00415FBB" w:rsidRPr="00A375F5" w:rsidRDefault="00415FBB" w:rsidP="00415FBB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i/>
          <w:sz w:val="28"/>
          <w:szCs w:val="28"/>
          <w:lang w:val="uk-UA" w:eastAsia="en-US"/>
        </w:rPr>
        <w:t>Методи дослідження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– огляд, аналіз і узагальнення результатів досліджень, математичне моделювання.</w:t>
      </w:r>
    </w:p>
    <w:p w14:paraId="574AF2C4" w14:textId="07AAF822" w:rsidR="00415FBB" w:rsidRPr="00A375F5" w:rsidRDefault="00415FBB" w:rsidP="00415FBB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bCs/>
          <w:i/>
          <w:sz w:val="28"/>
          <w:szCs w:val="28"/>
          <w:lang w:val="uk-UA" w:eastAsia="en-US"/>
        </w:rPr>
        <w:t xml:space="preserve">Ідея роботи – </w:t>
      </w:r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 xml:space="preserve">за рахунок модернізації </w:t>
      </w:r>
      <w:r w:rsidR="002A2250"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 xml:space="preserve">шнекового конвеєра </w:t>
      </w:r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>збільшити продуктивність роботи прохідницького комплексу.</w:t>
      </w:r>
    </w:p>
    <w:p w14:paraId="71501E8B" w14:textId="77777777" w:rsidR="00415FBB" w:rsidRPr="00A375F5" w:rsidRDefault="00415FBB" w:rsidP="00415FBB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bCs/>
          <w:i/>
          <w:sz w:val="28"/>
          <w:szCs w:val="28"/>
          <w:lang w:val="uk-UA" w:eastAsia="en-US"/>
        </w:rPr>
        <w:t>Задачі:</w:t>
      </w:r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 xml:space="preserve"> </w:t>
      </w:r>
    </w:p>
    <w:p w14:paraId="29B0B66E" w14:textId="256852BA" w:rsidR="00415FBB" w:rsidRPr="00A375F5" w:rsidRDefault="00415FBB" w:rsidP="00415FBB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>1.</w:t>
      </w:r>
      <w:r w:rsidR="002A2250"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>Модернізація привода з заміною на електродвигун</w:t>
      </w:r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>.</w:t>
      </w:r>
    </w:p>
    <w:p w14:paraId="48527664" w14:textId="3BE9A86F" w:rsidR="00415FBB" w:rsidRPr="00A375F5" w:rsidRDefault="00415FBB" w:rsidP="0083554D">
      <w:pPr>
        <w:spacing w:line="360" w:lineRule="auto"/>
        <w:ind w:firstLine="708"/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 xml:space="preserve"> </w:t>
      </w:r>
      <w:r w:rsidRPr="00A375F5">
        <w:rPr>
          <w:rFonts w:ascii="Times New Roman" w:eastAsia="Calibri" w:hAnsi="Times New Roman" w:cs="Times New Roman"/>
          <w:bCs/>
          <w:i/>
          <w:sz w:val="28"/>
          <w:szCs w:val="28"/>
          <w:lang w:val="uk-UA" w:eastAsia="en-US"/>
        </w:rPr>
        <w:t>Актуальність теми:</w:t>
      </w:r>
    </w:p>
    <w:p w14:paraId="1E94B179" w14:textId="25748562" w:rsidR="00415FBB" w:rsidRPr="00A375F5" w:rsidRDefault="00415FBB" w:rsidP="00415FBB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 xml:space="preserve">Актуальність питання полягає в тому, що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транспортних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засобів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стає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все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більше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і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нестача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вільного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простору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стає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все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більш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гостро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. Для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збереження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мобільності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людей та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вантажів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нові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об'єкти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інфраструктури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неминуче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йдуть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під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землю, а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це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потребує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більш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інтенсивного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освоєння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міського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підземного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простору.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Однією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з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головних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задач при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будівництві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тунелів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являється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спорудження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обробки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тонеля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. Для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обробки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тунелів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вікористовують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збірні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чавунні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або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залізобетонні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елементи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.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Ці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елементи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можливі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у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вигляді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блоків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або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тюбінгів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.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Ці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матеріали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досить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міцні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та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довговічні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,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дозволяють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вести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роботи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індустріальними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методами. Тому для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підвищення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продуктивності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роботи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прохідницького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комплексу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запропоновано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такий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варіант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модернізації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r w:rsidR="002A2250"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>шнекового конвеєра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.</w:t>
      </w:r>
    </w:p>
    <w:p w14:paraId="207A6986" w14:textId="290B176E" w:rsidR="00415FBB" w:rsidRPr="00A375F5" w:rsidRDefault="00415FBB" w:rsidP="002A2250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i/>
          <w:sz w:val="28"/>
          <w:szCs w:val="28"/>
          <w:lang w:val="uk-UA" w:eastAsia="en-US"/>
        </w:rPr>
        <w:t>Методи дослідження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– огляд, аналіз і узагальнення результатів досліджень, математичне моделювання.</w:t>
      </w:r>
    </w:p>
    <w:p w14:paraId="132EEC2F" w14:textId="2F90543C" w:rsidR="00415FBB" w:rsidRPr="00A375F5" w:rsidRDefault="00415FBB" w:rsidP="00415FBB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Наведено результати інформаційних досліджень, в яких розглянуто</w:t>
      </w:r>
      <w:r w:rsidR="007B1947"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 xml:space="preserve"> шнековий конвеєр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, історі</w:t>
      </w:r>
      <w:r w:rsidR="007B1947"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ю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прохідницьких щитів, основні конструктивні параметри. Наведені конкретні конструктивні рішення у вигляді патентів, та зразків, що серійно випускаються.</w:t>
      </w:r>
    </w:p>
    <w:p w14:paraId="0A278AE3" w14:textId="5577CB4F" w:rsidR="00415FBB" w:rsidRPr="00A375F5" w:rsidRDefault="00415FBB" w:rsidP="00415FBB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lastRenderedPageBreak/>
        <w:tab/>
        <w:t xml:space="preserve">Створена математична модель, за допомогою якої здійснили модернізацію </w:t>
      </w:r>
      <w:proofErr w:type="spellStart"/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>тюбінгоукладчика</w:t>
      </w:r>
      <w:proofErr w:type="spellEnd"/>
      <w:r w:rsidRPr="00A375F5">
        <w:rPr>
          <w:rFonts w:ascii="Times New Roman" w:eastAsia="Calibri" w:hAnsi="Times New Roman" w:cs="Times New Roman"/>
          <w:color w:val="FF0000"/>
          <w:sz w:val="28"/>
          <w:szCs w:val="28"/>
          <w:lang w:val="uk-UA" w:eastAsia="en-US"/>
        </w:rPr>
        <w:t xml:space="preserve"> 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та на основі створена програма С</w:t>
      </w:r>
      <w:r w:rsidR="007B1947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++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.</w:t>
      </w:r>
    </w:p>
    <w:p w14:paraId="2A07E8B4" w14:textId="5845CB99" w:rsidR="00415FBB" w:rsidRPr="00A375F5" w:rsidRDefault="00415FBB" w:rsidP="00415FBB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ab/>
      </w:r>
      <w:r w:rsidRPr="00A375F5">
        <w:rPr>
          <w:rFonts w:ascii="Times New Roman" w:eastAsia="Calibri" w:hAnsi="Times New Roman" w:cs="Times New Roman"/>
          <w:i/>
          <w:sz w:val="28"/>
          <w:szCs w:val="28"/>
          <w:lang w:val="uk-UA" w:eastAsia="en-US"/>
        </w:rPr>
        <w:t>Прогнозні припущення та розвиток об’єкту дослідження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– Запропоновано технологічні рішення обладнання для </w:t>
      </w:r>
      <w:r w:rsidR="007B1947"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 xml:space="preserve">шнекового конвеєра 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прохідницького комплексу.</w:t>
      </w:r>
    </w:p>
    <w:p w14:paraId="0C770AC0" w14:textId="4BC8D693" w:rsidR="00415FBB" w:rsidRPr="00A375F5" w:rsidRDefault="00415FBB" w:rsidP="00415FBB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uk-UA" w:eastAsia="en-US"/>
        </w:rPr>
        <w:t>Ключові слова:</w:t>
      </w:r>
      <w:r w:rsidR="007B1947" w:rsidRPr="00A375F5">
        <w:rPr>
          <w:rFonts w:ascii="Times New Roman" w:eastAsia="Calibri" w:hAnsi="Times New Roman" w:cs="Times New Roman"/>
          <w:b/>
          <w:bCs/>
          <w:sz w:val="28"/>
          <w:szCs w:val="28"/>
          <w:lang w:val="uk-UA" w:eastAsia="en-US"/>
        </w:rPr>
        <w:t xml:space="preserve"> </w:t>
      </w:r>
      <w:r w:rsidR="007B1947"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ШНЕКОВИЙ КОНВЕЄР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, ПРОХІДНИЦЬКИЙ ЩИТ.</w:t>
      </w:r>
    </w:p>
    <w:p w14:paraId="4DE4148E" w14:textId="77777777" w:rsidR="00415FBB" w:rsidRPr="00A375F5" w:rsidRDefault="00415FBB" w:rsidP="00415FBB">
      <w:pPr>
        <w:spacing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</w:p>
    <w:p w14:paraId="41F57D41" w14:textId="77777777" w:rsidR="00415FBB" w:rsidRPr="00A375F5" w:rsidRDefault="00415FBB" w:rsidP="00415FBB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</w:p>
    <w:p w14:paraId="01D2EF26" w14:textId="77777777" w:rsidR="00415FBB" w:rsidRPr="00A375F5" w:rsidRDefault="00415FBB" w:rsidP="00415FBB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</w:p>
    <w:p w14:paraId="142D31B1" w14:textId="77777777" w:rsidR="00415FBB" w:rsidRPr="00A375F5" w:rsidRDefault="00415FBB" w:rsidP="00415FBB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</w:p>
    <w:p w14:paraId="24D7FF37" w14:textId="77777777" w:rsidR="00415FBB" w:rsidRPr="00A375F5" w:rsidRDefault="00415FBB" w:rsidP="00415FBB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</w:p>
    <w:p w14:paraId="0D669608" w14:textId="77777777" w:rsidR="00415FBB" w:rsidRPr="00A375F5" w:rsidRDefault="00415FBB" w:rsidP="00415FBB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</w:p>
    <w:p w14:paraId="33967B76" w14:textId="77777777" w:rsidR="00415FBB" w:rsidRPr="00A375F5" w:rsidRDefault="00415FBB" w:rsidP="00415FBB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</w:p>
    <w:p w14:paraId="2F0B2D71" w14:textId="77777777" w:rsidR="00415FBB" w:rsidRPr="00A375F5" w:rsidRDefault="00415FBB" w:rsidP="00415FBB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</w:p>
    <w:p w14:paraId="5ADB1E24" w14:textId="77777777" w:rsidR="00415FBB" w:rsidRPr="00A375F5" w:rsidRDefault="00415FBB" w:rsidP="00415FBB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</w:p>
    <w:p w14:paraId="23203FF8" w14:textId="77777777" w:rsidR="00415FBB" w:rsidRPr="00A375F5" w:rsidRDefault="00415FBB" w:rsidP="00415FBB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</w:p>
    <w:p w14:paraId="2742CE5C" w14:textId="77777777" w:rsidR="00415FBB" w:rsidRPr="00A375F5" w:rsidRDefault="00415FBB" w:rsidP="00415FBB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</w:p>
    <w:p w14:paraId="48F35AEA" w14:textId="77777777" w:rsidR="00415FBB" w:rsidRPr="00A375F5" w:rsidRDefault="00415FBB" w:rsidP="00415FBB">
      <w:pPr>
        <w:spacing w:line="360" w:lineRule="auto"/>
        <w:rPr>
          <w:rFonts w:ascii="Times New Roman" w:eastAsia="Calibri" w:hAnsi="Times New Roman" w:cs="Times New Roman"/>
          <w:sz w:val="28"/>
          <w:szCs w:val="28"/>
          <w:lang w:val="uk-UA" w:eastAsia="en-US"/>
        </w:rPr>
        <w:sectPr w:rsidR="00415FBB" w:rsidRPr="00A375F5">
          <w:pgSz w:w="11906" w:h="16838"/>
          <w:pgMar w:top="850" w:right="850" w:bottom="850" w:left="1417" w:header="708" w:footer="708" w:gutter="0"/>
          <w:cols w:space="720"/>
        </w:sectPr>
      </w:pPr>
    </w:p>
    <w:p w14:paraId="7E2B3A07" w14:textId="77777777" w:rsidR="007B1947" w:rsidRPr="00A375F5" w:rsidRDefault="007B1947" w:rsidP="007B1947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lastRenderedPageBreak/>
        <w:t>ABSTRACT</w:t>
      </w:r>
    </w:p>
    <w:p w14:paraId="43C0234A" w14:textId="77777777" w:rsidR="007B1947" w:rsidRPr="00A375F5" w:rsidRDefault="007B1947" w:rsidP="0083554D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Explanatory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not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: 92 p., 15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figure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, 1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ppendix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, 14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source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.</w:t>
      </w:r>
    </w:p>
    <w:p w14:paraId="3D16B1FD" w14:textId="77777777" w:rsidR="007B1947" w:rsidRPr="00A375F5" w:rsidRDefault="007B1947" w:rsidP="007B1947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bject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research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WIRTH TB-628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unneling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shiel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screw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conveyor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.</w:t>
      </w:r>
    </w:p>
    <w:p w14:paraId="2AB7042A" w14:textId="77777777" w:rsidR="007B1947" w:rsidRPr="00A375F5" w:rsidRDefault="007B1947" w:rsidP="007B1947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purpos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work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o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oderniz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screw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conveyor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WIRTH TB 628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unnel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shiel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by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replacing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otor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screw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conveyor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.</w:t>
      </w:r>
    </w:p>
    <w:p w14:paraId="4A277D26" w14:textId="77777777" w:rsidR="007B1947" w:rsidRPr="00A375F5" w:rsidRDefault="007B1947" w:rsidP="007B1947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Research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ethod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–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review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,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nalysi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n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generalizatio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research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result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,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athematical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odeling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.</w:t>
      </w:r>
    </w:p>
    <w:p w14:paraId="67F8F5FE" w14:textId="77777777" w:rsidR="007B1947" w:rsidRPr="00A375F5" w:rsidRDefault="007B1947" w:rsidP="007B1947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dea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work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o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ncreas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productivity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unneling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complex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du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o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odernizatio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screw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conveyor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.</w:t>
      </w:r>
    </w:p>
    <w:p w14:paraId="5501ED49" w14:textId="77777777" w:rsidR="007B1947" w:rsidRPr="00A375F5" w:rsidRDefault="007B1947" w:rsidP="007B1947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ask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:</w:t>
      </w:r>
    </w:p>
    <w:p w14:paraId="45F8E575" w14:textId="77777777" w:rsidR="007B1947" w:rsidRPr="00A375F5" w:rsidRDefault="007B1947" w:rsidP="007B1947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   1.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odernizatio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driv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with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a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replacement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for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electric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otor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.</w:t>
      </w:r>
    </w:p>
    <w:p w14:paraId="0371910D" w14:textId="1AA50712" w:rsidR="007B1947" w:rsidRPr="00A375F5" w:rsidRDefault="007B1947" w:rsidP="0083554D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ctuality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m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:</w:t>
      </w:r>
    </w:p>
    <w:p w14:paraId="36D65226" w14:textId="77777777" w:rsidR="007B1947" w:rsidRPr="00A375F5" w:rsidRDefault="007B1947" w:rsidP="007B1947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urgency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ssu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lie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fact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at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r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r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or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n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or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vehicle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n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lack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fre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spac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becoming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or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n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or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cut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.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rder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o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preserv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obility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peopl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n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good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,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new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nfrastructur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bject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nevitably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go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undergroun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,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n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i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require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or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ntensiv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development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urba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undergroun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spac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.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n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ai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ask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constructio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unnel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constructio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unnel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lining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.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Precast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cast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ro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r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reinforce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concret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element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r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use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for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processing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unnel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.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s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element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r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possibl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form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block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r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ubing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.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s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aterial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r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quit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strong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n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durabl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,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llowing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o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carry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ut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work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using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ndustrial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ethod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.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refor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,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rder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o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ncreas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productivity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unneling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complex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,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following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ptio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odernizatio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screw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conveyor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propose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.</w:t>
      </w:r>
    </w:p>
    <w:p w14:paraId="571A5F02" w14:textId="77777777" w:rsidR="007B1947" w:rsidRPr="00A375F5" w:rsidRDefault="007B1947" w:rsidP="007B1947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Research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ethod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–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review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,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nalysi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n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generalizatio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research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result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,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athematical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odeling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.</w:t>
      </w:r>
    </w:p>
    <w:p w14:paraId="29BBBC73" w14:textId="77777777" w:rsidR="007B1947" w:rsidRPr="00A375F5" w:rsidRDefault="007B1947" w:rsidP="007B1947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result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nformatio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research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r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presente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,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which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consider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screw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conveyor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,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history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unnel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shield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,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n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ai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desig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parameter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.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Specific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constructiv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solution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form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patent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n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ass-produce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sample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r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give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.</w:t>
      </w:r>
    </w:p>
    <w:p w14:paraId="223950C2" w14:textId="77777777" w:rsidR="007B1947" w:rsidRPr="00A375F5" w:rsidRDefault="007B1947" w:rsidP="007B1947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A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athematical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odel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wa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create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,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which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wa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use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o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moderniz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ubing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layer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,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n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a C++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program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wa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create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base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n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it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.</w:t>
      </w:r>
    </w:p>
    <w:p w14:paraId="0BDBF92C" w14:textId="77777777" w:rsidR="007B1947" w:rsidRPr="00A375F5" w:rsidRDefault="007B1947" w:rsidP="007B1947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lastRenderedPageBreak/>
        <w:t>Prognostic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ssumption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n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development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research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bject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-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echnological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solution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for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screw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conveyor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equipment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of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h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tunneling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complex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are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proposed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.</w:t>
      </w:r>
    </w:p>
    <w:p w14:paraId="24AA3384" w14:textId="10F2C688" w:rsidR="00415FBB" w:rsidRPr="00A375F5" w:rsidRDefault="007B1947" w:rsidP="007B1947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proofErr w:type="spellStart"/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uk-UA" w:eastAsia="en-US"/>
        </w:rPr>
        <w:t>Keywords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: SCREW CONVEYOR, PASSENGER SHIELD.</w:t>
      </w:r>
    </w:p>
    <w:p w14:paraId="308701FB" w14:textId="77777777" w:rsidR="00415FBB" w:rsidRPr="00A375F5" w:rsidRDefault="00415FBB" w:rsidP="00415FBB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</w:p>
    <w:p w14:paraId="57965688" w14:textId="77777777" w:rsidR="00415FBB" w:rsidRPr="00A375F5" w:rsidRDefault="00415FBB" w:rsidP="00415FBB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.</w:t>
      </w:r>
    </w:p>
    <w:p w14:paraId="3D828070" w14:textId="77777777" w:rsidR="00415FBB" w:rsidRPr="00A375F5" w:rsidRDefault="00415FBB" w:rsidP="00415FBB">
      <w:pPr>
        <w:spacing w:line="360" w:lineRule="auto"/>
        <w:rPr>
          <w:rFonts w:ascii="Times New Roman" w:eastAsia="Calibri" w:hAnsi="Times New Roman" w:cs="Times New Roman"/>
          <w:sz w:val="28"/>
          <w:szCs w:val="28"/>
          <w:lang w:val="ru-RU" w:eastAsia="en-US"/>
        </w:rPr>
        <w:sectPr w:rsidR="00415FBB" w:rsidRPr="00A375F5">
          <w:pgSz w:w="11906" w:h="16838"/>
          <w:pgMar w:top="1134" w:right="850" w:bottom="1134" w:left="1701" w:header="708" w:footer="708" w:gutter="0"/>
          <w:cols w:space="720"/>
        </w:sectPr>
      </w:pPr>
    </w:p>
    <w:p w14:paraId="52862B24" w14:textId="5916959E" w:rsidR="00415FBB" w:rsidRPr="00A375F5" w:rsidRDefault="00415FBB" w:rsidP="00415FBB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center"/>
        <w:rPr>
          <w:rFonts w:ascii="Times New Roman" w:eastAsia="Calibri" w:hAnsi="Times New Roman" w:cs="Times New Roman"/>
          <w:b/>
          <w:sz w:val="28"/>
          <w:szCs w:val="28"/>
          <w:lang w:val="ru-RU" w:eastAsia="en-US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800576" behindDoc="0" locked="1" layoutInCell="1" allowOverlap="1" wp14:anchorId="0708FA62" wp14:editId="7E7A269D">
                <wp:simplePos x="0" y="0"/>
                <wp:positionH relativeFrom="margin">
                  <wp:posOffset>-226695</wp:posOffset>
                </wp:positionH>
                <wp:positionV relativeFrom="page">
                  <wp:posOffset>236220</wp:posOffset>
                </wp:positionV>
                <wp:extent cx="6717665" cy="9555480"/>
                <wp:effectExtent l="0" t="0" r="26035" b="26670"/>
                <wp:wrapNone/>
                <wp:docPr id="3" name="Группа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9555480"/>
                          <a:chOff x="0" y="0"/>
                          <a:chExt cx="20000" cy="20000"/>
                        </a:xfrm>
                      </wpg:grpSpPr>
                      <wps:wsp>
                        <wps:cNvPr id="128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425683" w14:textId="77777777" w:rsidR="005657F2" w:rsidRDefault="005657F2" w:rsidP="00415FB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0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97F27C" w14:textId="77777777" w:rsidR="005657F2" w:rsidRDefault="005657F2" w:rsidP="00415FB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1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5DDFB9" w14:textId="77777777" w:rsidR="005657F2" w:rsidRDefault="005657F2" w:rsidP="00415FB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2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64B489" w14:textId="77777777" w:rsidR="005657F2" w:rsidRDefault="005657F2" w:rsidP="00415FB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3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97D1C5" w14:textId="77777777" w:rsidR="005657F2" w:rsidRDefault="005657F2" w:rsidP="00415FB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4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4B5EB9" w14:textId="77777777" w:rsidR="005657F2" w:rsidRDefault="005657F2" w:rsidP="00415FBB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7F7DCB7A" w14:textId="77777777" w:rsidR="005657F2" w:rsidRDefault="005657F2" w:rsidP="00415FBB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38ECC6" w14:textId="2BFE5D09" w:rsidR="005657F2" w:rsidRPr="0042596B" w:rsidRDefault="005657F2" w:rsidP="00415FBB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6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45C268" w14:textId="77777777" w:rsidR="005657F2" w:rsidRPr="00E25125" w:rsidRDefault="005657F2" w:rsidP="00415FBB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133FF696" w14:textId="77777777" w:rsidR="005657F2" w:rsidRPr="00F710A0" w:rsidRDefault="005657F2" w:rsidP="00415FBB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17E39410" w14:textId="77777777" w:rsidR="005657F2" w:rsidRPr="000550F4" w:rsidRDefault="005657F2" w:rsidP="00415FBB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708FA62" id="Группа 3" o:spid="_x0000_s1026" style="position:absolute;left:0;text-align:left;margin-left:-17.85pt;margin-top:18.6pt;width:528.95pt;height:752.4pt;z-index:251800576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">
                <v:rect id="Rectangle 136" o:spid="_x0000_s102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" filled="f" strokeweight="2pt"/>
                <v:line id="Line 137" o:spid="_x0000_s102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/NEp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x3P4&#10;PhMukKsPAAAA//8DAFBLAQItABQABgAIAAAAIQDb4fbL7gAAAIUBAAATAAAAAAAAAAAAAAAAAAAA&#10;AABbQ29udGVudF9UeXBlc10ueG1sUEsBAi0AFAAGAAgAAAAhAFr0LFu/AAAAFQEAAAsAAAAAAAAA&#10;AAAAAAAAHwEAAF9yZWxzLy5yZWxzUEsBAi0AFAAGAAgAAAAhAL780Sm+AAAA3AAAAA8AAAAAAAAA&#10;AAAAAAAABwIAAGRycy9kb3ducmV2LnhtbFBLBQYAAAAAAwADALcAAADyAgAAAAA=&#10;" strokeweight="2pt"/>
                <v:line id="Line 138" o:spid="_x0000_s102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" strokeweight="2pt"/>
                <v:line id="Line 139" o:spid="_x0000_s103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0vy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JyP4&#10;PhMukKsPAAAA//8DAFBLAQItABQABgAIAAAAIQDb4fbL7gAAAIUBAAATAAAAAAAAAAAAAAAAAAAA&#10;AABbQ29udGVudF9UeXBlc10ueG1sUEsBAi0AFAAGAAgAAAAhAFr0LFu/AAAAFQEAAAsAAAAAAAAA&#10;AAAAAAAAHwEAAF9yZWxzLy5yZWxzUEsBAi0AFAAGAAgAAAAhAMVTS/K+AAAA3AAAAA8AAAAAAAAA&#10;AAAAAAAABwIAAGRycy9kb3ducmV2LnhtbFBLBQYAAAAAAwADALcAAADyAgAAAAA=&#10;" strokeweight="2pt"/>
                <v:line id="Line 140" o:spid="_x0000_s103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dWF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J2P4&#10;PhMukKsPAAAA//8DAFBLAQItABQABgAIAAAAIQDb4fbL7gAAAIUBAAATAAAAAAAAAAAAAAAAAAAA&#10;AABbQ29udGVudF9UeXBlc10ueG1sUEsBAi0AFAAGAAgAAAAhAFr0LFu/AAAAFQEAAAsAAAAAAAAA&#10;AAAAAAAAHwEAAF9yZWxzLy5yZWxzUEsBAi0AFAAGAAgAAAAhADWB1YW+AAAA3AAAAA8AAAAAAAAA&#10;AAAAAAAABwIAAGRycy9kb3ducmV2LnhtbFBLBQYAAAAAAwADALcAAADyAgAAAAA=&#10;" strokeweight="2pt"/>
                <v:line id="Line 141" o:spid="_x0000_s103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XAe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JxP4&#10;PhMukKsPAAAA//8DAFBLAQItABQABgAIAAAAIQDb4fbL7gAAAIUBAAATAAAAAAAAAAAAAAAAAAAA&#10;AABbQ29udGVudF9UeXBlc10ueG1sUEsBAi0AFAAGAAgAAAAhAFr0LFu/AAAAFQEAAAsAAAAAAAAA&#10;AAAAAAAAHwEAAF9yZWxzLy5yZWxzUEsBAi0AFAAGAAgAAAAhAFrNcB6+AAAA3AAAAA8AAAAAAAAA&#10;AAAAAAAABwIAAGRycy9kb3ducmV2LnhtbFBLBQYAAAAAAwADALcAAADyAgAAAAA=&#10;" strokeweight="2pt"/>
                <v:line id="Line 142" o:spid="_x0000_s103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" strokeweight="2pt"/>
                <v:line id="Line 143" o:spid="_x0000_s103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E3x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J1P4&#10;PhMukKsPAAAA//8DAFBLAQItABQABgAIAAAAIQDb4fbL7gAAAIUBAAATAAAAAAAAAAAAAAAAAAAA&#10;AABbQ29udGVudF9UeXBlc10ueG1sUEsBAi0AFAAGAAgAAAAhAFr0LFu/AAAAFQEAAAsAAAAAAAAA&#10;AAAAAAAAHwEAAF9yZWxzLy5yZWxzUEsBAi0AFAAGAAgAAAAhALpoTfG+AAAA3AAAAA8AAAAAAAAA&#10;AAAAAAAABwIAAGRycy9kb3ducmV2LnhtbFBLBQYAAAAAAwADALcAAADyAgAAAAA=&#10;" strokeweight="2pt"/>
                <v:line id="Line 144" o:spid="_x0000_s10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" strokeweight="1pt"/>
                <v:line id="Line 145" o:spid="_x0000_s10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" strokeweight="2pt"/>
                <v:line id="Line 146" o:spid="_x0000_s103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" strokeweight="1pt"/>
                <v:rect id="Rectangle 147" o:spid="_x0000_s103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" filled="f" stroked="f" strokeweight=".25pt">
                  <v:textbox inset="1pt,1pt,1pt,1pt">
                    <w:txbxContent>
                      <w:p w14:paraId="0B425683" w14:textId="77777777" w:rsidR="005657F2" w:rsidRDefault="005657F2" w:rsidP="00415FB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103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" filled="f" stroked="f" strokeweight=".25pt">
                  <v:textbox inset="1pt,1pt,1pt,1pt">
                    <w:txbxContent>
                      <w:p w14:paraId="3E97F27C" w14:textId="77777777" w:rsidR="005657F2" w:rsidRDefault="005657F2" w:rsidP="00415FB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104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jWw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" filled="f" stroked="f" strokeweight=".25pt">
                  <v:textbox inset="1pt,1pt,1pt,1pt">
                    <w:txbxContent>
                      <w:p w14:paraId="7F5DDFB9" w14:textId="77777777" w:rsidR="005657F2" w:rsidRDefault="005657F2" w:rsidP="00415FB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104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" filled="f" stroked="f" strokeweight=".25pt">
                  <v:textbox inset="1pt,1pt,1pt,1pt">
                    <w:txbxContent>
                      <w:p w14:paraId="3164B489" w14:textId="77777777" w:rsidR="005657F2" w:rsidRDefault="005657F2" w:rsidP="00415FB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104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" filled="f" stroked="f" strokeweight=".25pt">
                  <v:textbox inset="1pt,1pt,1pt,1pt">
                    <w:txbxContent>
                      <w:p w14:paraId="5397D1C5" w14:textId="77777777" w:rsidR="005657F2" w:rsidRDefault="005657F2" w:rsidP="00415FB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104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" filled="f" stroked="f" strokeweight=".25pt">
                  <v:textbox inset="1pt,1pt,1pt,1pt">
                    <w:txbxContent>
                      <w:p w14:paraId="6D4B5EB9" w14:textId="77777777" w:rsidR="005657F2" w:rsidRDefault="005657F2" w:rsidP="00415FBB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7F7DCB7A" w14:textId="77777777" w:rsidR="005657F2" w:rsidRDefault="005657F2" w:rsidP="00415FBB"/>
                    </w:txbxContent>
                  </v:textbox>
                </v:rect>
                <v:rect id="Rectangle 153" o:spid="_x0000_s104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" filled="f" stroked="f" strokeweight=".25pt">
                  <v:textbox inset="1pt,1pt,1pt,1pt">
                    <w:txbxContent>
                      <w:p w14:paraId="0838ECC6" w14:textId="2BFE5D09" w:rsidR="005657F2" w:rsidRPr="0042596B" w:rsidRDefault="005657F2" w:rsidP="00415FBB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  <w:t>10</w:t>
                        </w:r>
                      </w:p>
                    </w:txbxContent>
                  </v:textbox>
                </v:rect>
                <v:rect id="Rectangle 154" o:spid="_x0000_s104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63E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fMU&#10;Xs/EC+T6CQAA//8DAFBLAQItABQABgAIAAAAIQDb4fbL7gAAAIUBAAATAAAAAAAAAAAAAAAAAAAA&#10;AABbQ29udGVudF9UeXBlc10ueG1sUEsBAi0AFAAGAAgAAAAhAFr0LFu/AAAAFQEAAAsAAAAAAAAA&#10;AAAAAAAAHwEAAF9yZWxzLy5yZWxzUEsBAi0AFAAGAAgAAAAhAFKLrcS+AAAA3AAAAA8AAAAAAAAA&#10;AAAAAAAABwIAAGRycy9kb3ducmV2LnhtbFBLBQYAAAAAAwADALcAAADyAgAAAAA=&#10;" filled="f" stroked="f" strokeweight=".25pt">
                  <v:textbox inset="1pt,1pt,1pt,1pt">
                    <w:txbxContent>
                      <w:p w14:paraId="5445C268" w14:textId="77777777" w:rsidR="005657F2" w:rsidRPr="00E25125" w:rsidRDefault="005657F2" w:rsidP="00415FBB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133FF696" w14:textId="77777777" w:rsidR="005657F2" w:rsidRPr="00F710A0" w:rsidRDefault="005657F2" w:rsidP="00415FBB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17E39410" w14:textId="77777777" w:rsidR="005657F2" w:rsidRPr="000550F4" w:rsidRDefault="005657F2" w:rsidP="00415FBB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r w:rsidRPr="00A375F5">
        <w:rPr>
          <w:rFonts w:ascii="Times New Roman" w:eastAsia="Calibri" w:hAnsi="Times New Roman" w:cs="Times New Roman"/>
          <w:b/>
          <w:sz w:val="28"/>
          <w:szCs w:val="28"/>
          <w:lang w:val="ru-RU" w:eastAsia="en-US"/>
        </w:rPr>
        <w:t>ЗМІСТ</w:t>
      </w:r>
    </w:p>
    <w:p w14:paraId="5276C323" w14:textId="61B191B9" w:rsidR="003652D9" w:rsidRPr="00A375F5" w:rsidRDefault="003652D9" w:rsidP="003652D9">
      <w:pPr>
        <w:shd w:val="clear" w:color="auto" w:fill="FFFFFF"/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</w:pPr>
      <w:r w:rsidRPr="00A375F5">
        <w:rPr>
          <w:rFonts w:ascii="Times New Roman" w:eastAsia="Calibri" w:hAnsi="Times New Roman" w:cs="Times New Roman"/>
          <w:b/>
          <w:sz w:val="28"/>
          <w:szCs w:val="28"/>
          <w:lang w:val="ru-RU" w:eastAsia="en-US"/>
        </w:rPr>
        <w:t>ВСТУП</w:t>
      </w:r>
      <w:r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………………………………………………………………………</w:t>
      </w:r>
      <w:proofErr w:type="gramStart"/>
      <w:r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…….</w:t>
      </w:r>
      <w:proofErr w:type="gramEnd"/>
      <w:r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1</w:t>
      </w:r>
      <w:r w:rsidR="0020684C"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2</w:t>
      </w:r>
    </w:p>
    <w:p w14:paraId="30E48DE0" w14:textId="47CC0A22" w:rsidR="003652D9" w:rsidRPr="00A375F5" w:rsidRDefault="003652D9" w:rsidP="003652D9">
      <w:pPr>
        <w:shd w:val="clear" w:color="auto" w:fill="FFFFFF"/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</w:pPr>
      <w:r w:rsidRPr="00A375F5">
        <w:rPr>
          <w:rFonts w:ascii="Times New Roman" w:eastAsia="Calibri" w:hAnsi="Times New Roman" w:cs="Times New Roman"/>
          <w:bCs/>
          <w:sz w:val="28"/>
          <w:szCs w:val="28"/>
          <w:u w:val="single"/>
          <w:lang w:val="ru-RU" w:eastAsia="en-US"/>
        </w:rPr>
        <w:t>1.Т</w:t>
      </w:r>
      <w:r w:rsidR="008F0325">
        <w:rPr>
          <w:rFonts w:ascii="Times New Roman" w:eastAsia="Calibri" w:hAnsi="Times New Roman" w:cs="Times New Roman"/>
          <w:bCs/>
          <w:sz w:val="28"/>
          <w:szCs w:val="28"/>
          <w:u w:val="single"/>
          <w:lang w:val="ru-RU" w:eastAsia="en-US"/>
        </w:rPr>
        <w:t>ЕХНОЛОГІЧНА ЧАСТИНА</w:t>
      </w:r>
      <w:r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……………………………………………</w:t>
      </w:r>
      <w:proofErr w:type="gramStart"/>
      <w:r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…</w:t>
      </w:r>
      <w:r w:rsidR="00217955"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...</w:t>
      </w:r>
      <w:r w:rsidR="008F032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.</w:t>
      </w:r>
      <w:proofErr w:type="gramEnd"/>
      <w:r w:rsidR="008F032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.</w:t>
      </w:r>
      <w:r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1</w:t>
      </w:r>
      <w:r w:rsidR="0020684C"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3</w:t>
      </w:r>
    </w:p>
    <w:p w14:paraId="73ACCEAF" w14:textId="29063B71" w:rsidR="003652D9" w:rsidRPr="00A375F5" w:rsidRDefault="003652D9" w:rsidP="003652D9">
      <w:pPr>
        <w:shd w:val="clear" w:color="auto" w:fill="FFFFFF"/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</w:pPr>
      <w:r w:rsidRPr="00A375F5">
        <w:rPr>
          <w:rFonts w:ascii="Times New Roman" w:eastAsia="Calibri" w:hAnsi="Times New Roman" w:cs="Times New Roman"/>
          <w:bCs/>
          <w:sz w:val="28"/>
          <w:szCs w:val="28"/>
          <w:u w:val="single"/>
          <w:lang w:val="ru-RU" w:eastAsia="en-US"/>
        </w:rPr>
        <w:t>1.1</w:t>
      </w:r>
      <w:r w:rsidR="00083368" w:rsidRPr="00A375F5">
        <w:rPr>
          <w:rFonts w:ascii="Times New Roman" w:eastAsia="Calibri" w:hAnsi="Times New Roman" w:cs="Times New Roman"/>
          <w:bCs/>
          <w:sz w:val="28"/>
          <w:szCs w:val="28"/>
          <w:u w:val="single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bCs/>
          <w:sz w:val="28"/>
          <w:szCs w:val="28"/>
          <w:u w:val="single"/>
          <w:lang w:val="ru-RU" w:eastAsia="en-US"/>
        </w:rPr>
        <w:t>Загальний</w:t>
      </w:r>
      <w:proofErr w:type="spellEnd"/>
      <w:r w:rsidRPr="00A375F5">
        <w:rPr>
          <w:rFonts w:ascii="Times New Roman" w:eastAsia="Calibri" w:hAnsi="Times New Roman" w:cs="Times New Roman"/>
          <w:bCs/>
          <w:sz w:val="28"/>
          <w:szCs w:val="28"/>
          <w:u w:val="single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bCs/>
          <w:sz w:val="28"/>
          <w:szCs w:val="28"/>
          <w:u w:val="single"/>
          <w:lang w:val="ru-RU" w:eastAsia="en-US"/>
        </w:rPr>
        <w:t>опис</w:t>
      </w:r>
      <w:proofErr w:type="spellEnd"/>
      <w:r w:rsidRPr="00A375F5">
        <w:rPr>
          <w:rFonts w:ascii="Times New Roman" w:eastAsia="Calibri" w:hAnsi="Times New Roman" w:cs="Times New Roman"/>
          <w:bCs/>
          <w:sz w:val="28"/>
          <w:szCs w:val="28"/>
          <w:u w:val="single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bCs/>
          <w:sz w:val="28"/>
          <w:szCs w:val="28"/>
          <w:u w:val="single"/>
          <w:lang w:val="ru-RU" w:eastAsia="en-US"/>
        </w:rPr>
        <w:t>обєкту</w:t>
      </w:r>
      <w:proofErr w:type="spellEnd"/>
      <w:r w:rsidR="00083368"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………………………………………………………</w:t>
      </w:r>
      <w:r w:rsidR="00217955"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...</w:t>
      </w:r>
      <w:r w:rsidR="0020684C"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13</w:t>
      </w:r>
    </w:p>
    <w:p w14:paraId="22B6C147" w14:textId="2566D5CD" w:rsidR="003652D9" w:rsidRPr="00A375F5" w:rsidRDefault="00083368" w:rsidP="00083368">
      <w:pPr>
        <w:spacing w:line="360" w:lineRule="auto"/>
        <w:ind w:right="-234"/>
        <w:jc w:val="both"/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1.2 </w:t>
      </w:r>
      <w:proofErr w:type="spellStart"/>
      <w:r w:rsidR="003652D9"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Детальний</w:t>
      </w:r>
      <w:proofErr w:type="spellEnd"/>
      <w:r w:rsidR="003652D9"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 </w:t>
      </w:r>
      <w:proofErr w:type="spellStart"/>
      <w:r w:rsidR="003652D9"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опис</w:t>
      </w:r>
      <w:proofErr w:type="spellEnd"/>
      <w:r w:rsidR="003652D9"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 </w:t>
      </w:r>
      <w:proofErr w:type="spellStart"/>
      <w:r w:rsidR="003652D9"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технологічного</w:t>
      </w:r>
      <w:proofErr w:type="spellEnd"/>
      <w:r w:rsidR="003652D9"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 </w:t>
      </w:r>
      <w:proofErr w:type="spellStart"/>
      <w:r w:rsidR="003652D9"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процесу</w:t>
      </w:r>
      <w:proofErr w:type="spellEnd"/>
      <w:r w:rsidR="003652D9"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 </w:t>
      </w:r>
      <w:proofErr w:type="spellStart"/>
      <w:r w:rsidR="003652D9"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роботи</w:t>
      </w:r>
      <w:proofErr w:type="spellEnd"/>
      <w:r w:rsidR="003652D9"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 </w:t>
      </w:r>
      <w:proofErr w:type="spellStart"/>
      <w:r w:rsidR="003652D9"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Прохідницького</w:t>
      </w:r>
      <w:proofErr w:type="spellEnd"/>
      <w:r w:rsidR="003652D9"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 щита з </w:t>
      </w:r>
      <w:proofErr w:type="spellStart"/>
      <w:r w:rsidR="003652D9"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шнековим</w:t>
      </w:r>
      <w:proofErr w:type="spellEnd"/>
      <w:r w:rsidR="003652D9"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 </w:t>
      </w:r>
      <w:proofErr w:type="spellStart"/>
      <w:r w:rsidR="003652D9"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конвеєром</w:t>
      </w:r>
      <w:proofErr w:type="spellEnd"/>
      <w:r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lang w:val="ru-RU"/>
        </w:rPr>
        <w:t>……………………………………………………………</w:t>
      </w:r>
      <w:r w:rsidR="00217955"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lang w:val="ru-RU"/>
        </w:rPr>
        <w:t>...</w:t>
      </w:r>
      <w:r w:rsidR="0020684C"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lang w:val="ru-RU"/>
        </w:rPr>
        <w:t>17</w:t>
      </w:r>
    </w:p>
    <w:p w14:paraId="580DAFA1" w14:textId="3C944E73" w:rsidR="00083368" w:rsidRPr="00A375F5" w:rsidRDefault="00083368" w:rsidP="00083368">
      <w:pPr>
        <w:spacing w:line="360" w:lineRule="auto"/>
        <w:ind w:right="-234"/>
        <w:jc w:val="both"/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1.3 </w:t>
      </w:r>
      <w:proofErr w:type="spellStart"/>
      <w:r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Геологічний</w:t>
      </w:r>
      <w:proofErr w:type="spellEnd"/>
      <w:r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опис</w:t>
      </w:r>
      <w:proofErr w:type="spellEnd"/>
      <w:r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 об</w:t>
      </w:r>
      <w:r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</w:rPr>
        <w:t>’</w:t>
      </w:r>
      <w:proofErr w:type="spellStart"/>
      <w:r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єкта</w:t>
      </w:r>
      <w:proofErr w:type="spellEnd"/>
      <w:r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lang w:val="ru-RU"/>
        </w:rPr>
        <w:t>………………………………………………</w:t>
      </w:r>
      <w:proofErr w:type="gramStart"/>
      <w:r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lang w:val="ru-RU"/>
        </w:rPr>
        <w:t>……</w:t>
      </w:r>
      <w:r w:rsidR="00217955"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lang w:val="ru-RU"/>
        </w:rPr>
        <w:t>.</w:t>
      </w:r>
      <w:proofErr w:type="gramEnd"/>
      <w:r w:rsidR="008F032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lang w:val="ru-RU"/>
        </w:rPr>
        <w:t>.</w:t>
      </w:r>
      <w:r w:rsidR="0020684C"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lang w:val="ru-RU"/>
        </w:rPr>
        <w:t>18</w:t>
      </w:r>
    </w:p>
    <w:p w14:paraId="6B291BAB" w14:textId="2AAD8FCA" w:rsidR="00083368" w:rsidRPr="00A375F5" w:rsidRDefault="00083368" w:rsidP="00083368">
      <w:pPr>
        <w:spacing w:line="360" w:lineRule="auto"/>
        <w:ind w:right="-234"/>
        <w:jc w:val="both"/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</w:pPr>
      <w:r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1.4Опис </w:t>
      </w:r>
      <w:proofErr w:type="spellStart"/>
      <w:r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робіт</w:t>
      </w:r>
      <w:proofErr w:type="spellEnd"/>
      <w:r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гірською</w:t>
      </w:r>
      <w:proofErr w:type="spellEnd"/>
      <w:r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 породою</w:t>
      </w:r>
      <w:r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lang w:val="ru-RU"/>
        </w:rPr>
        <w:t>…………………………………………</w:t>
      </w:r>
      <w:proofErr w:type="gramStart"/>
      <w:r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lang w:val="ru-RU"/>
        </w:rPr>
        <w:t>…</w:t>
      </w:r>
      <w:r w:rsidR="00217955"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lang w:val="ru-RU"/>
        </w:rPr>
        <w:t>…</w:t>
      </w:r>
      <w:r w:rsidR="008F032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lang w:val="ru-RU"/>
        </w:rPr>
        <w:t>.</w:t>
      </w:r>
      <w:proofErr w:type="gramEnd"/>
      <w:r w:rsidR="0020684C"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lang w:val="ru-RU"/>
        </w:rPr>
        <w:t>20</w:t>
      </w:r>
    </w:p>
    <w:p w14:paraId="71736425" w14:textId="346BAED6" w:rsidR="00083368" w:rsidRPr="00A375F5" w:rsidRDefault="00083368" w:rsidP="00083368">
      <w:pPr>
        <w:spacing w:line="360" w:lineRule="auto"/>
        <w:ind w:right="-234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1.5</w:t>
      </w:r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Розрахунок</w:t>
      </w:r>
      <w:proofErr w:type="spellEnd"/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теоретичної</w:t>
      </w:r>
      <w:proofErr w:type="spellEnd"/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продуктивності</w:t>
      </w:r>
      <w:proofErr w:type="spellEnd"/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прохідницького</w:t>
      </w:r>
      <w:proofErr w:type="spellEnd"/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 щита</w:t>
      </w:r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>…………</w:t>
      </w:r>
      <w:r w:rsidR="00A54DF3"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>...</w:t>
      </w:r>
      <w:r w:rsidR="0020684C"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>22</w:t>
      </w:r>
    </w:p>
    <w:p w14:paraId="1DC84CF7" w14:textId="6ECCC1CA" w:rsidR="00083368" w:rsidRPr="00A375F5" w:rsidRDefault="00083368" w:rsidP="00083368">
      <w:pPr>
        <w:spacing w:line="360" w:lineRule="auto"/>
        <w:ind w:right="-234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u w:val="single"/>
          <w:lang w:val="ru-RU"/>
        </w:rPr>
      </w:pPr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1.6</w:t>
      </w:r>
      <w:r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Розрахунок</w:t>
      </w:r>
      <w:proofErr w:type="spellEnd"/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технічної</w:t>
      </w:r>
      <w:proofErr w:type="spellEnd"/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продуктивності</w:t>
      </w:r>
      <w:proofErr w:type="spellEnd"/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прохідницького</w:t>
      </w:r>
      <w:proofErr w:type="spellEnd"/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 xml:space="preserve"> щита</w:t>
      </w:r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>……………</w:t>
      </w:r>
      <w:r w:rsidR="00A54DF3"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>...</w:t>
      </w:r>
      <w:r w:rsidR="0020684C"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lang w:val="ru-RU"/>
        </w:rPr>
        <w:t>23</w:t>
      </w:r>
    </w:p>
    <w:p w14:paraId="0396762F" w14:textId="70079064" w:rsidR="00083368" w:rsidRPr="00A375F5" w:rsidRDefault="00083368" w:rsidP="00083368">
      <w:pPr>
        <w:spacing w:line="360" w:lineRule="auto"/>
        <w:ind w:right="-234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u w:val="single"/>
          <w:lang w:val="ru-RU"/>
        </w:rPr>
        <w:t>1.7</w:t>
      </w:r>
      <w:r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uk-UA"/>
        </w:rPr>
        <w:t xml:space="preserve"> </w:t>
      </w:r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u w:val="single"/>
          <w:lang w:val="uk-UA"/>
        </w:rPr>
        <w:t>Розрахунок експлуатаційної продуктивності прохідницького щита</w:t>
      </w:r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lang w:val="uk-UA"/>
        </w:rPr>
        <w:t>………</w:t>
      </w:r>
      <w:r w:rsidR="0020684C"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lang w:val="uk-UA"/>
        </w:rPr>
        <w:t>23</w:t>
      </w:r>
    </w:p>
    <w:p w14:paraId="1BB62395" w14:textId="376CBC3D" w:rsidR="00083368" w:rsidRPr="00A375F5" w:rsidRDefault="00083368" w:rsidP="00083368">
      <w:pPr>
        <w:spacing w:line="360" w:lineRule="auto"/>
        <w:ind w:right="-234"/>
        <w:jc w:val="both"/>
        <w:rPr>
          <w:rFonts w:ascii="Times New Roman" w:eastAsia="Arial" w:hAnsi="Times New Roman" w:cs="Times New Roman"/>
          <w:bCs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u w:val="single"/>
          <w:lang w:val="uk-UA"/>
        </w:rPr>
        <w:t>Висновок</w:t>
      </w:r>
      <w:r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lang w:val="uk-UA"/>
        </w:rPr>
        <w:t>…………………………………………………………………………</w:t>
      </w:r>
      <w:r w:rsidR="00A54DF3"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lang w:val="uk-UA"/>
        </w:rPr>
        <w:t>...</w:t>
      </w:r>
      <w:r w:rsidR="0020684C" w:rsidRPr="00A375F5">
        <w:rPr>
          <w:rFonts w:ascii="Times New Roman" w:hAnsi="Times New Roman" w:cs="Times New Roman"/>
          <w:bCs/>
          <w:color w:val="000000" w:themeColor="text1"/>
          <w:sz w:val="28"/>
          <w:szCs w:val="28"/>
          <w:lang w:val="uk-UA"/>
        </w:rPr>
        <w:t>24</w:t>
      </w:r>
    </w:p>
    <w:p w14:paraId="4D349175" w14:textId="48D80428" w:rsidR="003652D9" w:rsidRPr="00A375F5" w:rsidRDefault="00083368" w:rsidP="003652D9">
      <w:pPr>
        <w:shd w:val="clear" w:color="auto" w:fill="FFFFFF"/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</w:pPr>
      <w:r w:rsidRPr="00A375F5">
        <w:rPr>
          <w:rFonts w:ascii="Times New Roman" w:eastAsia="Calibri" w:hAnsi="Times New Roman" w:cs="Times New Roman"/>
          <w:bCs/>
          <w:sz w:val="28"/>
          <w:szCs w:val="28"/>
          <w:u w:val="single"/>
          <w:lang w:val="ru-RU" w:eastAsia="en-US"/>
        </w:rPr>
        <w:t>2.</w:t>
      </w:r>
      <w:r w:rsidR="008F0325">
        <w:rPr>
          <w:rFonts w:ascii="Times New Roman" w:eastAsia="Calibri" w:hAnsi="Times New Roman" w:cs="Times New Roman"/>
          <w:bCs/>
          <w:sz w:val="28"/>
          <w:szCs w:val="28"/>
          <w:u w:val="single"/>
          <w:lang w:val="ru-RU" w:eastAsia="en-US"/>
        </w:rPr>
        <w:t>ЕЛЕКТРОПОСТАЧАННЯ</w:t>
      </w:r>
      <w:r w:rsidR="008F0325"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 xml:space="preserve"> </w:t>
      </w:r>
      <w:r w:rsidR="004B25B5"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…………………………………………………</w:t>
      </w:r>
      <w:r w:rsidR="00A54DF3"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...</w:t>
      </w:r>
      <w:r w:rsidR="008F032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...</w:t>
      </w:r>
      <w:r w:rsidR="0020684C"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25</w:t>
      </w:r>
    </w:p>
    <w:p w14:paraId="1FE71F31" w14:textId="5F517E21" w:rsidR="00B52DF8" w:rsidRPr="00A375F5" w:rsidRDefault="00B52DF8" w:rsidP="00B52DF8">
      <w:pPr>
        <w:spacing w:after="160" w:line="360" w:lineRule="auto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ru-RU" w:eastAsia="en-US"/>
        </w:rPr>
        <w:t xml:space="preserve">2.1.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ru-RU" w:eastAsia="en-US"/>
        </w:rPr>
        <w:t>Основна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ru-RU" w:eastAsia="en-US"/>
        </w:rPr>
        <w:t xml:space="preserve"> характеристика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ru-RU" w:eastAsia="en-US"/>
        </w:rPr>
        <w:t>станції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ru-RU" w:eastAsia="en-US"/>
        </w:rPr>
        <w:t xml:space="preserve"> “</w:t>
      </w:r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uk-UA" w:eastAsia="en-US"/>
        </w:rPr>
        <w:t>Мінська</w:t>
      </w:r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ru-RU" w:eastAsia="en-US"/>
        </w:rPr>
        <w:t>”</w:t>
      </w:r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uk-UA" w:eastAsia="en-US"/>
        </w:rPr>
        <w:t xml:space="preserve"> Київського </w:t>
      </w:r>
      <w:proofErr w:type="gramStart"/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uk-UA" w:eastAsia="en-US"/>
        </w:rPr>
        <w:t>метрополітену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….</w:t>
      </w:r>
      <w:proofErr w:type="gram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25</w:t>
      </w:r>
    </w:p>
    <w:p w14:paraId="00A4656F" w14:textId="7D65A07D" w:rsidR="00B52DF8" w:rsidRPr="00A375F5" w:rsidRDefault="00B52DF8" w:rsidP="00B52DF8">
      <w:pPr>
        <w:spacing w:after="160" w:line="360" w:lineRule="auto"/>
        <w:ind w:right="-92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ru-RU" w:eastAsia="en-US"/>
        </w:rPr>
        <w:t xml:space="preserve">2.2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ru-RU" w:eastAsia="en-US"/>
        </w:rPr>
        <w:t>Розрахунок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ru-RU" w:eastAsia="en-US"/>
        </w:rPr>
        <w:t>електричного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ru-RU" w:eastAsia="en-US"/>
        </w:rPr>
        <w:t>освітлення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…………………………………</w:t>
      </w:r>
      <w:proofErr w:type="gram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……</w:t>
      </w:r>
      <w:r w:rsidR="00A54DF3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.</w:t>
      </w:r>
      <w:proofErr w:type="gramEnd"/>
      <w:r w:rsidR="00A54DF3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.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27</w:t>
      </w:r>
    </w:p>
    <w:p w14:paraId="3DD40381" w14:textId="289FAF73" w:rsidR="00B52DF8" w:rsidRPr="00A375F5" w:rsidRDefault="00B52DF8" w:rsidP="00B52DF8">
      <w:pPr>
        <w:shd w:val="clear" w:color="auto" w:fill="FFFFFF"/>
        <w:spacing w:line="360" w:lineRule="auto"/>
        <w:ind w:right="-92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uk-UA" w:eastAsia="ru-RU"/>
        </w:rPr>
        <w:t xml:space="preserve">2.2.1 Розрахунок освітлення дільниці станції </w:t>
      </w:r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ru-RU" w:eastAsia="ru-RU"/>
        </w:rPr>
        <w:t>“</w:t>
      </w:r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uk-UA" w:eastAsia="ru-RU"/>
        </w:rPr>
        <w:t>Мінська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ru-RU"/>
        </w:rPr>
        <w:t>”………………………</w:t>
      </w:r>
      <w:r w:rsidR="00217955" w:rsidRPr="00A375F5">
        <w:rPr>
          <w:rFonts w:ascii="Times New Roman" w:eastAsia="Calibri" w:hAnsi="Times New Roman" w:cs="Times New Roman"/>
          <w:sz w:val="28"/>
          <w:szCs w:val="28"/>
          <w:lang w:val="ru-RU" w:eastAsia="ru-RU"/>
        </w:rPr>
        <w:t>.</w:t>
      </w:r>
      <w:r w:rsidRPr="00A375F5">
        <w:rPr>
          <w:rFonts w:ascii="Times New Roman" w:eastAsia="Calibri" w:hAnsi="Times New Roman" w:cs="Times New Roman"/>
          <w:sz w:val="28"/>
          <w:szCs w:val="28"/>
          <w:lang w:val="uk-UA"/>
        </w:rPr>
        <w:t>27</w:t>
      </w:r>
    </w:p>
    <w:p w14:paraId="09973DD7" w14:textId="13857B0D" w:rsidR="00B52DF8" w:rsidRPr="00A375F5" w:rsidRDefault="00B52DF8" w:rsidP="00B52DF8">
      <w:pPr>
        <w:shd w:val="clear" w:color="auto" w:fill="FFFFFF"/>
        <w:spacing w:line="360" w:lineRule="auto"/>
        <w:ind w:right="-92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2.2.2 Освітлення</w:t>
      </w:r>
      <w:r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ru-RU" w:eastAsia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ru-RU" w:eastAsia="ru-RU"/>
        </w:rPr>
        <w:t>тунелю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…………………………………………………………</w:t>
      </w:r>
      <w:r w:rsidR="00A54DF3" w:rsidRPr="00A375F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.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29</w:t>
      </w:r>
    </w:p>
    <w:p w14:paraId="0A2C151C" w14:textId="10376B2D" w:rsidR="00B52DF8" w:rsidRPr="00A375F5" w:rsidRDefault="00B52DF8" w:rsidP="00B52DF8">
      <w:pPr>
        <w:shd w:val="clear" w:color="auto" w:fill="FFFFFF"/>
        <w:spacing w:line="360" w:lineRule="auto"/>
        <w:ind w:right="-92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2.2.</w:t>
      </w:r>
      <w:r w:rsidRPr="00A375F5">
        <w:rPr>
          <w:rFonts w:ascii="Times New Roman" w:hAnsi="Times New Roman" w:cs="Times New Roman"/>
          <w:sz w:val="28"/>
          <w:szCs w:val="28"/>
          <w:u w:val="single"/>
          <w:lang w:val="uk-UA"/>
        </w:rPr>
        <w:t>3</w:t>
      </w:r>
      <w:r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 xml:space="preserve"> Освітлення вестибюлю  станції </w:t>
      </w:r>
      <w:r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ru-RU" w:eastAsia="ru-RU"/>
        </w:rPr>
        <w:t>“</w:t>
      </w:r>
      <w:r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Мінська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”………………………………</w:t>
      </w:r>
      <w:r w:rsidR="00A54DF3" w:rsidRPr="00A375F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..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31</w:t>
      </w:r>
    </w:p>
    <w:p w14:paraId="583288E5" w14:textId="6E167649" w:rsidR="00B52DF8" w:rsidRPr="00A375F5" w:rsidRDefault="00B52DF8" w:rsidP="00B52DF8">
      <w:pPr>
        <w:spacing w:line="360" w:lineRule="auto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ru-RU" w:eastAsia="en-US"/>
        </w:rPr>
        <w:t xml:space="preserve">2.3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ru-RU" w:eastAsia="en-US"/>
        </w:rPr>
        <w:t>Розрахунок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ru-RU" w:eastAsia="en-US"/>
        </w:rPr>
        <w:t>електричних</w:t>
      </w:r>
      <w:proofErr w:type="spellEnd"/>
      <w:r w:rsidR="00A54DF3" w:rsidRPr="00A375F5">
        <w:rPr>
          <w:rFonts w:ascii="Times New Roman" w:eastAsia="Calibri" w:hAnsi="Times New Roman" w:cs="Times New Roman"/>
          <w:sz w:val="28"/>
          <w:szCs w:val="28"/>
          <w:u w:val="single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ru-RU" w:eastAsia="en-US"/>
        </w:rPr>
        <w:t>навантажень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…………………………………</w:t>
      </w:r>
      <w:proofErr w:type="gram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…</w:t>
      </w:r>
      <w:r w:rsidR="00A54DF3"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….</w:t>
      </w:r>
      <w:proofErr w:type="gram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31</w:t>
      </w:r>
    </w:p>
    <w:p w14:paraId="25BA9C19" w14:textId="6EC4C9D9" w:rsidR="00B52DF8" w:rsidRPr="00A375F5" w:rsidRDefault="00B52DF8" w:rsidP="00B52DF8">
      <w:pPr>
        <w:tabs>
          <w:tab w:val="left" w:pos="993"/>
        </w:tabs>
        <w:autoSpaceDE w:val="0"/>
        <w:autoSpaceDN w:val="0"/>
        <w:adjustRightInd w:val="0"/>
        <w:spacing w:line="360" w:lineRule="auto"/>
        <w:ind w:right="-3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u w:val="single"/>
          <w:lang w:val="uk-UA" w:eastAsia="en-US"/>
        </w:rPr>
        <w:t>2.4 Розрахунок електричних мереж та вибір кабелів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…………………………</w:t>
      </w:r>
      <w:r w:rsidR="00A54DF3"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....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34</w:t>
      </w:r>
    </w:p>
    <w:p w14:paraId="03033BEF" w14:textId="13C30E84" w:rsidR="00B52DF8" w:rsidRPr="00A375F5" w:rsidRDefault="00B52DF8" w:rsidP="00B52DF8">
      <w:pPr>
        <w:tabs>
          <w:tab w:val="left" w:pos="4678"/>
        </w:tabs>
        <w:spacing w:line="360" w:lineRule="auto"/>
        <w:ind w:right="-1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uk-UA" w:eastAsia="en-US"/>
        </w:rPr>
        <w:t>2.</w:t>
      </w:r>
      <w:r w:rsidR="00A54DF3" w:rsidRPr="00A375F5"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uk-UA" w:eastAsia="en-US"/>
        </w:rPr>
        <w:t>5</w:t>
      </w:r>
      <w:r w:rsidRPr="00A375F5"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uk-UA" w:eastAsia="en-US"/>
        </w:rPr>
        <w:t xml:space="preserve"> </w:t>
      </w:r>
      <w:r w:rsidR="00A54DF3" w:rsidRPr="00A375F5"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uk-UA" w:eastAsia="en-US"/>
        </w:rPr>
        <w:t>Розрахунок струмів К3</w:t>
      </w:r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>……………………………</w:t>
      </w:r>
      <w:r w:rsidR="00A54DF3"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>…………………………...</w:t>
      </w:r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>40</w:t>
      </w:r>
    </w:p>
    <w:p w14:paraId="2E1EF2ED" w14:textId="23D92B92" w:rsidR="00B52DF8" w:rsidRPr="00A375F5" w:rsidRDefault="00B52DF8" w:rsidP="00B52DF8">
      <w:pPr>
        <w:tabs>
          <w:tab w:val="left" w:pos="4678"/>
        </w:tabs>
        <w:spacing w:line="360" w:lineRule="auto"/>
        <w:ind w:right="-1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uk-UA" w:eastAsia="en-US"/>
        </w:rPr>
        <w:t xml:space="preserve">2.5.1 Розрахунок струмів короткого замикання за методом іменованих одиниць </w:t>
      </w:r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>…………</w:t>
      </w:r>
      <w:r w:rsidR="00A54DF3"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>……………………………………………………………………………</w:t>
      </w:r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>40</w:t>
      </w:r>
    </w:p>
    <w:p w14:paraId="745A434A" w14:textId="5249182E" w:rsidR="00B52DF8" w:rsidRPr="00A375F5" w:rsidRDefault="00B52DF8" w:rsidP="00B52DF8">
      <w:pPr>
        <w:widowControl w:val="0"/>
        <w:autoSpaceDE w:val="0"/>
        <w:autoSpaceDN w:val="0"/>
        <w:spacing w:line="360" w:lineRule="auto"/>
        <w:ind w:right="-1"/>
        <w:jc w:val="both"/>
        <w:rPr>
          <w:rFonts w:ascii="Times New Roman" w:hAnsi="Times New Roman" w:cs="Times New Roman"/>
          <w:sz w:val="28"/>
          <w:szCs w:val="22"/>
          <w:lang w:val="uk-UA" w:eastAsia="en-US"/>
        </w:rPr>
      </w:pPr>
      <w:bookmarkStart w:id="0" w:name="_Hlk138168536"/>
      <w:r w:rsidRPr="00A375F5">
        <w:rPr>
          <w:rFonts w:ascii="Times New Roman" w:eastAsia="Times New Roman" w:hAnsi="Times New Roman" w:cs="Times New Roman"/>
          <w:sz w:val="28"/>
          <w:szCs w:val="22"/>
          <w:u w:val="single"/>
          <w:lang w:val="uk-UA" w:eastAsia="en-US"/>
        </w:rPr>
        <w:t>2.5.2 Розрахунок струмів короткого замикання</w:t>
      </w:r>
      <w:r w:rsidRPr="00A375F5">
        <w:rPr>
          <w:rFonts w:ascii="Times New Roman" w:eastAsia="Times New Roman" w:hAnsi="Times New Roman" w:cs="Times New Roman"/>
          <w:spacing w:val="1"/>
          <w:sz w:val="28"/>
          <w:szCs w:val="22"/>
          <w:u w:val="single"/>
          <w:lang w:val="uk-UA" w:eastAsia="en-US"/>
        </w:rPr>
        <w:t xml:space="preserve">. </w:t>
      </w:r>
      <w:r w:rsidRPr="00A375F5">
        <w:rPr>
          <w:rFonts w:ascii="Times New Roman" w:eastAsia="Times New Roman" w:hAnsi="Times New Roman" w:cs="Times New Roman"/>
          <w:sz w:val="28"/>
          <w:szCs w:val="22"/>
          <w:u w:val="single"/>
          <w:lang w:val="uk-UA" w:eastAsia="en-US"/>
        </w:rPr>
        <w:t>Розрахунок</w:t>
      </w:r>
      <w:r w:rsidRPr="00A375F5">
        <w:rPr>
          <w:rFonts w:ascii="Times New Roman" w:eastAsia="Times New Roman" w:hAnsi="Times New Roman" w:cs="Times New Roman"/>
          <w:spacing w:val="-5"/>
          <w:sz w:val="28"/>
          <w:szCs w:val="22"/>
          <w:u w:val="single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u w:val="single"/>
          <w:lang w:val="uk-UA" w:eastAsia="en-US"/>
        </w:rPr>
        <w:t>струмів</w:t>
      </w:r>
      <w:r w:rsidRPr="00A375F5">
        <w:rPr>
          <w:rFonts w:ascii="Times New Roman" w:eastAsia="Times New Roman" w:hAnsi="Times New Roman" w:cs="Times New Roman"/>
          <w:spacing w:val="-4"/>
          <w:sz w:val="28"/>
          <w:szCs w:val="22"/>
          <w:u w:val="single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u w:val="single"/>
          <w:lang w:val="uk-UA" w:eastAsia="en-US"/>
        </w:rPr>
        <w:t>короткого</w:t>
      </w:r>
      <w:r w:rsidRPr="00A375F5">
        <w:rPr>
          <w:rFonts w:ascii="Times New Roman" w:eastAsia="Times New Roman" w:hAnsi="Times New Roman" w:cs="Times New Roman"/>
          <w:spacing w:val="-2"/>
          <w:sz w:val="28"/>
          <w:szCs w:val="22"/>
          <w:u w:val="single"/>
          <w:lang w:val="uk-UA" w:eastAsia="en-US"/>
        </w:rPr>
        <w:t xml:space="preserve"> </w:t>
      </w:r>
      <w:r w:rsidR="00A54DF3" w:rsidRPr="00A375F5">
        <w:rPr>
          <w:rFonts w:ascii="Times New Roman" w:eastAsia="Times New Roman" w:hAnsi="Times New Roman" w:cs="Times New Roman"/>
          <w:sz w:val="28"/>
          <w:szCs w:val="22"/>
          <w:u w:val="single"/>
          <w:lang w:val="uk-UA" w:eastAsia="en-US"/>
        </w:rPr>
        <w:t xml:space="preserve">замикання мережі 10,0 кВ  </w:t>
      </w:r>
      <w:r w:rsidRPr="00A375F5">
        <w:rPr>
          <w:rFonts w:ascii="Times New Roman" w:hAnsi="Times New Roman" w:cs="Times New Roman"/>
          <w:sz w:val="28"/>
          <w:szCs w:val="22"/>
          <w:lang w:val="uk-UA" w:eastAsia="en-US"/>
        </w:rPr>
        <w:t>……………………………………………</w:t>
      </w:r>
      <w:r w:rsidR="00A54DF3" w:rsidRPr="00A375F5">
        <w:rPr>
          <w:rFonts w:ascii="Times New Roman" w:hAnsi="Times New Roman" w:cs="Times New Roman"/>
          <w:sz w:val="28"/>
          <w:szCs w:val="22"/>
          <w:lang w:val="uk-UA" w:eastAsia="en-US"/>
        </w:rPr>
        <w:t>………….</w:t>
      </w:r>
      <w:r w:rsidRPr="00A375F5">
        <w:rPr>
          <w:rFonts w:ascii="Times New Roman" w:hAnsi="Times New Roman" w:cs="Times New Roman"/>
          <w:sz w:val="28"/>
          <w:szCs w:val="22"/>
          <w:lang w:val="uk-UA" w:eastAsia="en-US"/>
        </w:rPr>
        <w:t>.41</w:t>
      </w:r>
    </w:p>
    <w:bookmarkEnd w:id="0"/>
    <w:p w14:paraId="45D472E1" w14:textId="5F7DC980" w:rsidR="00B52DF8" w:rsidRPr="00A375F5" w:rsidRDefault="00B52DF8" w:rsidP="00B52DF8">
      <w:pPr>
        <w:shd w:val="clear" w:color="auto" w:fill="FFFFFF"/>
        <w:tabs>
          <w:tab w:val="left" w:pos="4678"/>
          <w:tab w:val="left" w:leader="dot" w:pos="9720"/>
        </w:tabs>
        <w:spacing w:after="200" w:line="360" w:lineRule="auto"/>
        <w:ind w:right="-143"/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uk-UA" w:eastAsia="en-US"/>
        </w:rPr>
      </w:pPr>
      <w:r w:rsidRPr="00A375F5"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uk-UA" w:eastAsia="en-US"/>
        </w:rPr>
        <w:t>2.6 Вибір електричних апаратів захисту</w:t>
      </w:r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>…………………………………………</w:t>
      </w:r>
      <w:r w:rsidR="00A54DF3"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>.</w:t>
      </w:r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>46</w:t>
      </w:r>
    </w:p>
    <w:p w14:paraId="02480B77" w14:textId="2C989E2D" w:rsidR="00B52DF8" w:rsidRPr="00A375F5" w:rsidRDefault="00B52DF8" w:rsidP="00B52DF8">
      <w:pPr>
        <w:widowControl w:val="0"/>
        <w:spacing w:before="40" w:line="360" w:lineRule="auto"/>
        <w:rPr>
          <w:rFonts w:ascii="Times New Roman" w:hAnsi="Times New Roman" w:cs="Times New Roman"/>
          <w:snapToGrid w:val="0"/>
          <w:sz w:val="28"/>
          <w:u w:val="single"/>
          <w:lang w:val="uk-UA"/>
        </w:rPr>
      </w:pPr>
      <w:r w:rsidRPr="00A375F5">
        <w:rPr>
          <w:rFonts w:ascii="Times New Roman" w:eastAsia="Times New Roman" w:hAnsi="Times New Roman" w:cs="Times New Roman"/>
          <w:snapToGrid w:val="0"/>
          <w:sz w:val="28"/>
          <w:u w:val="single"/>
          <w:lang w:val="uk-UA" w:eastAsia="ru-RU"/>
        </w:rPr>
        <w:t>2.</w:t>
      </w:r>
      <w:r w:rsidRPr="00A375F5">
        <w:rPr>
          <w:rFonts w:ascii="Times New Roman" w:eastAsia="Times New Roman" w:hAnsi="Times New Roman" w:cs="Times New Roman"/>
          <w:snapToGrid w:val="0"/>
          <w:sz w:val="28"/>
          <w:u w:val="single"/>
          <w:lang w:eastAsia="ru-RU"/>
        </w:rPr>
        <w:t>7</w:t>
      </w:r>
      <w:r w:rsidRPr="00A375F5">
        <w:rPr>
          <w:rFonts w:ascii="Times New Roman" w:eastAsia="Times New Roman" w:hAnsi="Times New Roman" w:cs="Times New Roman"/>
          <w:snapToGrid w:val="0"/>
          <w:sz w:val="28"/>
          <w:u w:val="single"/>
          <w:lang w:val="uk-UA" w:eastAsia="ru-RU"/>
        </w:rPr>
        <w:t xml:space="preserve"> Розрахунок основних </w:t>
      </w:r>
      <w:proofErr w:type="spellStart"/>
      <w:r w:rsidRPr="00A375F5">
        <w:rPr>
          <w:rFonts w:ascii="Times New Roman" w:eastAsia="Times New Roman" w:hAnsi="Times New Roman" w:cs="Times New Roman"/>
          <w:snapToGrid w:val="0"/>
          <w:sz w:val="28"/>
          <w:u w:val="single"/>
          <w:lang w:val="uk-UA" w:eastAsia="ru-RU"/>
        </w:rPr>
        <w:t>енергопоказників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lang w:val="uk-UA" w:eastAsia="ru-RU"/>
        </w:rPr>
        <w:t>……………………………………</w:t>
      </w:r>
      <w:r w:rsidR="00A375F5" w:rsidRPr="00A375F5">
        <w:rPr>
          <w:rFonts w:ascii="Times New Roman" w:eastAsia="Times New Roman" w:hAnsi="Times New Roman" w:cs="Times New Roman"/>
          <w:snapToGrid w:val="0"/>
          <w:sz w:val="28"/>
          <w:lang w:val="uk-UA" w:eastAsia="ru-RU"/>
        </w:rPr>
        <w:t>...</w:t>
      </w:r>
      <w:r w:rsidRPr="00A375F5">
        <w:rPr>
          <w:rFonts w:ascii="Times New Roman" w:hAnsi="Times New Roman" w:cs="Times New Roman"/>
          <w:snapToGrid w:val="0"/>
          <w:sz w:val="28"/>
          <w:lang w:val="uk-UA"/>
        </w:rPr>
        <w:t>49</w:t>
      </w:r>
    </w:p>
    <w:p w14:paraId="20EC9306" w14:textId="2E27E4DF" w:rsidR="00B52DF8" w:rsidRPr="00A375F5" w:rsidRDefault="00B52DF8" w:rsidP="00B52DF8">
      <w:pPr>
        <w:spacing w:after="120" w:line="360" w:lineRule="auto"/>
        <w:ind w:left="283" w:right="-852" w:hanging="283"/>
        <w:rPr>
          <w:rFonts w:ascii="Times New Roman" w:hAnsi="Times New Roman" w:cs="Times New Roman"/>
          <w:iCs/>
          <w:sz w:val="28"/>
          <w:szCs w:val="28"/>
          <w:lang w:val="uk-UA"/>
        </w:rPr>
      </w:pPr>
      <w:r w:rsidRPr="00A375F5">
        <w:rPr>
          <w:rFonts w:ascii="Times New Roman" w:eastAsia="Times New Roman" w:hAnsi="Times New Roman" w:cs="Times New Roman"/>
          <w:iCs/>
          <w:sz w:val="28"/>
          <w:szCs w:val="28"/>
          <w:u w:val="single"/>
          <w:lang w:val="uk-UA" w:eastAsia="ru-RU"/>
        </w:rPr>
        <w:lastRenderedPageBreak/>
        <w:t>Висновок</w:t>
      </w:r>
      <w:r w:rsidRPr="00A375F5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……………………………………………………………………………</w:t>
      </w:r>
      <w:r w:rsidRPr="00A375F5">
        <w:rPr>
          <w:rFonts w:ascii="Times New Roman" w:hAnsi="Times New Roman" w:cs="Times New Roman"/>
          <w:iCs/>
          <w:sz w:val="28"/>
          <w:szCs w:val="28"/>
          <w:lang w:val="uk-UA"/>
        </w:rPr>
        <w:t>51</w:t>
      </w:r>
    </w:p>
    <w:p w14:paraId="4A54E9B6" w14:textId="6B7CD64D" w:rsidR="00B52DF8" w:rsidRPr="00A375F5" w:rsidRDefault="00AD31F7" w:rsidP="00B52DF8">
      <w:pPr>
        <w:spacing w:after="120" w:line="360" w:lineRule="auto"/>
        <w:ind w:left="283" w:right="-852" w:hanging="283"/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iCs/>
          <w:sz w:val="28"/>
          <w:szCs w:val="28"/>
          <w:u w:val="single"/>
          <w:lang w:val="uk-UA" w:eastAsia="ru-RU"/>
        </w:rPr>
        <w:t>3.</w:t>
      </w:r>
      <w:r w:rsidR="008F0325">
        <w:rPr>
          <w:rFonts w:ascii="Times New Roman" w:eastAsia="Times New Roman" w:hAnsi="Times New Roman" w:cs="Times New Roman"/>
          <w:iCs/>
          <w:sz w:val="28"/>
          <w:szCs w:val="28"/>
          <w:u w:val="single"/>
          <w:lang w:val="uk-UA" w:eastAsia="ru-RU"/>
        </w:rPr>
        <w:t>СПЕЦІАЛЬНА ЧАСТИНА</w:t>
      </w:r>
      <w:r w:rsidR="008F0325" w:rsidRPr="00A375F5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 xml:space="preserve"> </w:t>
      </w:r>
      <w:r w:rsidRPr="00A375F5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……………………………………………………</w:t>
      </w:r>
      <w:r w:rsidR="008F0325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..</w:t>
      </w:r>
      <w:r w:rsidRPr="00A375F5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52</w:t>
      </w:r>
    </w:p>
    <w:p w14:paraId="0183C4EC" w14:textId="18946F4A" w:rsidR="00AD31F7" w:rsidRPr="00A375F5" w:rsidRDefault="00AD31F7" w:rsidP="00AD31F7">
      <w:pPr>
        <w:keepNext/>
        <w:spacing w:line="360" w:lineRule="auto"/>
        <w:jc w:val="both"/>
        <w:outlineLvl w:val="0"/>
        <w:rPr>
          <w:rFonts w:ascii="Times New Roman" w:hAnsi="Times New Roman" w:cs="Times New Roman"/>
          <w:kern w:val="32"/>
          <w:sz w:val="28"/>
          <w:szCs w:val="28"/>
          <w:u w:val="single"/>
          <w:lang w:val="uk-UA"/>
        </w:rPr>
      </w:pPr>
      <w:r w:rsidRPr="00A375F5">
        <w:rPr>
          <w:rFonts w:ascii="Times New Roman" w:hAnsi="Times New Roman" w:cs="Times New Roman"/>
          <w:kern w:val="32"/>
          <w:sz w:val="28"/>
          <w:szCs w:val="28"/>
          <w:u w:val="single"/>
          <w:lang w:val="ru-RU"/>
        </w:rPr>
        <w:t xml:space="preserve">3.1 </w:t>
      </w:r>
      <w:proofErr w:type="spellStart"/>
      <w:r w:rsidRPr="00A375F5">
        <w:rPr>
          <w:rFonts w:ascii="Times New Roman" w:hAnsi="Times New Roman" w:cs="Times New Roman"/>
          <w:kern w:val="32"/>
          <w:sz w:val="28"/>
          <w:szCs w:val="28"/>
          <w:u w:val="single"/>
          <w:lang w:val="ru-RU"/>
        </w:rPr>
        <w:t>Аналіз</w:t>
      </w:r>
      <w:proofErr w:type="spellEnd"/>
      <w:r w:rsidRPr="00A375F5">
        <w:rPr>
          <w:rFonts w:ascii="Times New Roman" w:hAnsi="Times New Roman" w:cs="Times New Roman"/>
          <w:kern w:val="32"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kern w:val="32"/>
          <w:sz w:val="28"/>
          <w:szCs w:val="28"/>
          <w:u w:val="single"/>
          <w:lang w:val="ru-RU"/>
        </w:rPr>
        <w:t>науково-технічної</w:t>
      </w:r>
      <w:proofErr w:type="spellEnd"/>
      <w:r w:rsidRPr="00A375F5">
        <w:rPr>
          <w:rFonts w:ascii="Times New Roman" w:hAnsi="Times New Roman" w:cs="Times New Roman"/>
          <w:kern w:val="32"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kern w:val="32"/>
          <w:sz w:val="28"/>
          <w:szCs w:val="28"/>
          <w:lang w:val="ru-RU"/>
        </w:rPr>
        <w:t>інформації</w:t>
      </w:r>
      <w:proofErr w:type="spellEnd"/>
      <w:r w:rsidRPr="00A375F5">
        <w:rPr>
          <w:rFonts w:ascii="Times New Roman" w:hAnsi="Times New Roman" w:cs="Times New Roman"/>
          <w:kern w:val="32"/>
          <w:sz w:val="28"/>
          <w:szCs w:val="28"/>
          <w:lang w:val="ru-RU"/>
        </w:rPr>
        <w:t>…………………………………………</w:t>
      </w:r>
      <w:r w:rsidRPr="00A375F5">
        <w:rPr>
          <w:rFonts w:ascii="Times New Roman" w:hAnsi="Times New Roman" w:cs="Times New Roman"/>
          <w:kern w:val="32"/>
          <w:sz w:val="28"/>
          <w:szCs w:val="28"/>
          <w:lang w:val="uk-UA"/>
        </w:rPr>
        <w:t>52</w:t>
      </w:r>
    </w:p>
    <w:p w14:paraId="372653E6" w14:textId="60800FBA" w:rsidR="00AD31F7" w:rsidRPr="00A375F5" w:rsidRDefault="00AD31F7" w:rsidP="00AD31F7">
      <w:pPr>
        <w:keepNext/>
        <w:spacing w:line="360" w:lineRule="auto"/>
        <w:jc w:val="both"/>
        <w:outlineLvl w:val="0"/>
        <w:rPr>
          <w:rFonts w:ascii="Times New Roman" w:hAnsi="Times New Roman" w:cs="Times New Roman"/>
          <w:kern w:val="32"/>
          <w:sz w:val="28"/>
          <w:szCs w:val="28"/>
          <w:u w:val="single"/>
          <w:lang w:val="uk-UA"/>
        </w:rPr>
      </w:pPr>
      <w:r w:rsidRPr="00A375F5">
        <w:rPr>
          <w:rFonts w:ascii="Times New Roman" w:hAnsi="Times New Roman" w:cs="Times New Roman"/>
          <w:kern w:val="32"/>
          <w:sz w:val="28"/>
          <w:szCs w:val="28"/>
          <w:u w:val="single"/>
          <w:lang w:val="ru-RU"/>
        </w:rPr>
        <w:t xml:space="preserve"> 3.1.1 </w:t>
      </w:r>
      <w:proofErr w:type="spellStart"/>
      <w:r w:rsidRPr="00A375F5">
        <w:rPr>
          <w:rFonts w:ascii="Times New Roman" w:hAnsi="Times New Roman" w:cs="Times New Roman"/>
          <w:kern w:val="32"/>
          <w:sz w:val="28"/>
          <w:szCs w:val="28"/>
          <w:u w:val="single"/>
          <w:lang w:val="ru-RU"/>
        </w:rPr>
        <w:t>Аналіз</w:t>
      </w:r>
      <w:proofErr w:type="spellEnd"/>
      <w:r w:rsidRPr="00A375F5">
        <w:rPr>
          <w:rFonts w:ascii="Times New Roman" w:hAnsi="Times New Roman" w:cs="Times New Roman"/>
          <w:kern w:val="32"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kern w:val="32"/>
          <w:sz w:val="28"/>
          <w:szCs w:val="28"/>
          <w:u w:val="single"/>
          <w:lang w:val="ru-RU"/>
        </w:rPr>
        <w:t>інформації</w:t>
      </w:r>
      <w:proofErr w:type="spellEnd"/>
      <w:r w:rsidRPr="00A375F5">
        <w:rPr>
          <w:rFonts w:ascii="Times New Roman" w:hAnsi="Times New Roman" w:cs="Times New Roman"/>
          <w:kern w:val="32"/>
          <w:sz w:val="28"/>
          <w:szCs w:val="28"/>
          <w:u w:val="single"/>
          <w:lang w:val="ru-RU"/>
        </w:rPr>
        <w:t xml:space="preserve"> за </w:t>
      </w:r>
      <w:proofErr w:type="spellStart"/>
      <w:r w:rsidRPr="00A375F5">
        <w:rPr>
          <w:rFonts w:ascii="Times New Roman" w:hAnsi="Times New Roman" w:cs="Times New Roman"/>
          <w:kern w:val="32"/>
          <w:sz w:val="28"/>
          <w:szCs w:val="28"/>
          <w:u w:val="single"/>
          <w:lang w:val="ru-RU"/>
        </w:rPr>
        <w:t>науковими</w:t>
      </w:r>
      <w:proofErr w:type="spellEnd"/>
      <w:r w:rsidRPr="00A375F5">
        <w:rPr>
          <w:rFonts w:ascii="Times New Roman" w:hAnsi="Times New Roman" w:cs="Times New Roman"/>
          <w:kern w:val="32"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kern w:val="32"/>
          <w:sz w:val="28"/>
          <w:szCs w:val="28"/>
          <w:lang w:val="ru-RU"/>
        </w:rPr>
        <w:t>публікаціями</w:t>
      </w:r>
      <w:proofErr w:type="spellEnd"/>
      <w:r w:rsidRPr="00A375F5">
        <w:rPr>
          <w:rFonts w:ascii="Times New Roman" w:hAnsi="Times New Roman" w:cs="Times New Roman"/>
          <w:kern w:val="32"/>
          <w:sz w:val="28"/>
          <w:szCs w:val="28"/>
          <w:lang w:val="ru-RU"/>
        </w:rPr>
        <w:t>……………………………</w:t>
      </w:r>
      <w:r w:rsidRPr="00A375F5">
        <w:rPr>
          <w:rFonts w:ascii="Times New Roman" w:hAnsi="Times New Roman" w:cs="Times New Roman"/>
          <w:kern w:val="32"/>
          <w:sz w:val="28"/>
          <w:szCs w:val="28"/>
          <w:lang w:val="uk-UA"/>
        </w:rPr>
        <w:t>52</w:t>
      </w:r>
    </w:p>
    <w:p w14:paraId="11C7274B" w14:textId="43283959" w:rsidR="00AD31F7" w:rsidRPr="00A375F5" w:rsidRDefault="00AD31F7" w:rsidP="00AD31F7">
      <w:pPr>
        <w:spacing w:line="360" w:lineRule="auto"/>
        <w:ind w:right="-1192"/>
        <w:jc w:val="both"/>
        <w:rPr>
          <w:rFonts w:ascii="Times New Roman" w:eastAsia="Arial" w:hAnsi="Times New Roman" w:cs="Times New Roman"/>
          <w:sz w:val="28"/>
          <w:szCs w:val="28"/>
          <w:u w:val="single"/>
          <w:lang w:val="uk-UA"/>
        </w:rPr>
      </w:pPr>
      <w:r w:rsidRPr="00A375F5">
        <w:rPr>
          <w:rFonts w:ascii="Times New Roman" w:eastAsia="Arial" w:hAnsi="Times New Roman" w:cs="Times New Roman"/>
          <w:sz w:val="28"/>
          <w:szCs w:val="28"/>
          <w:u w:val="single"/>
          <w:lang w:val="uk-UA"/>
        </w:rPr>
        <w:t>3.3 Опис об’єкту модернізації</w:t>
      </w:r>
      <w:r w:rsidRPr="00A375F5">
        <w:rPr>
          <w:rFonts w:ascii="Times New Roman" w:eastAsia="Arial" w:hAnsi="Times New Roman" w:cs="Times New Roman"/>
          <w:sz w:val="28"/>
          <w:szCs w:val="28"/>
          <w:lang w:val="uk-UA"/>
        </w:rPr>
        <w:t>……………………………………………………..66</w:t>
      </w:r>
    </w:p>
    <w:p w14:paraId="17F96A7E" w14:textId="4ACF21BD" w:rsidR="00AD31F7" w:rsidRPr="00A375F5" w:rsidRDefault="00AD31F7" w:rsidP="00AD31F7">
      <w:pPr>
        <w:spacing w:line="360" w:lineRule="auto"/>
        <w:ind w:right="-1192"/>
        <w:jc w:val="both"/>
        <w:rPr>
          <w:rFonts w:ascii="Times New Roman" w:eastAsia="Arial" w:hAnsi="Times New Roman" w:cs="Times New Roman"/>
          <w:sz w:val="28"/>
          <w:szCs w:val="28"/>
          <w:u w:val="single"/>
          <w:lang w:val="uk-UA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ru-RU"/>
        </w:rPr>
        <w:t>3.</w:t>
      </w:r>
      <w:r w:rsidR="00A375F5"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ru-RU"/>
        </w:rPr>
        <w:t xml:space="preserve">4 </w:t>
      </w:r>
      <w:proofErr w:type="spellStart"/>
      <w:r w:rsidR="00A375F5"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ru-RU"/>
        </w:rPr>
        <w:t>Розрахунок</w:t>
      </w:r>
      <w:proofErr w:type="spellEnd"/>
      <w:r w:rsidR="00A375F5"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ru-RU"/>
        </w:rPr>
        <w:t xml:space="preserve"> </w:t>
      </w:r>
      <w:proofErr w:type="spellStart"/>
      <w:r w:rsidR="00A375F5"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ru-RU"/>
        </w:rPr>
        <w:t>параметрів</w:t>
      </w:r>
      <w:proofErr w:type="spellEnd"/>
      <w:r w:rsidR="00A375F5"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ru-RU"/>
        </w:rPr>
        <w:t xml:space="preserve"> шнекового </w:t>
      </w:r>
      <w:proofErr w:type="spellStart"/>
      <w:r w:rsidR="00A375F5"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ru-RU"/>
        </w:rPr>
        <w:t>конвеєра</w:t>
      </w:r>
      <w:proofErr w:type="spellEnd"/>
      <w:r w:rsidR="00A375F5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………………………………...</w:t>
      </w:r>
      <w:r w:rsidR="00A375F5" w:rsidRPr="00A375F5">
        <w:rPr>
          <w:rFonts w:ascii="Times New Roman" w:eastAsia="Arial" w:hAnsi="Times New Roman" w:cs="Times New Roman"/>
          <w:sz w:val="28"/>
          <w:szCs w:val="28"/>
          <w:lang w:val="uk-UA"/>
        </w:rPr>
        <w:t xml:space="preserve"> </w:t>
      </w:r>
      <w:r w:rsidRPr="00A375F5">
        <w:rPr>
          <w:rFonts w:ascii="Times New Roman" w:eastAsia="Arial" w:hAnsi="Times New Roman" w:cs="Times New Roman"/>
          <w:sz w:val="28"/>
          <w:szCs w:val="28"/>
          <w:lang w:val="uk-UA"/>
        </w:rPr>
        <w:t>70</w:t>
      </w:r>
    </w:p>
    <w:p w14:paraId="79217CA4" w14:textId="54742F15" w:rsidR="00AD31F7" w:rsidRPr="00A375F5" w:rsidRDefault="00AD31F7" w:rsidP="00AD31F7">
      <w:pPr>
        <w:spacing w:line="360" w:lineRule="auto"/>
        <w:ind w:right="-1192"/>
        <w:jc w:val="both"/>
        <w:rPr>
          <w:rFonts w:ascii="Times New Roman" w:eastAsia="Arial" w:hAnsi="Times New Roman" w:cs="Times New Roman"/>
          <w:sz w:val="28"/>
          <w:szCs w:val="28"/>
          <w:lang w:val="uk-UA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uk-UA"/>
        </w:rPr>
        <w:t>3</w:t>
      </w:r>
      <w:r w:rsidRPr="00A375F5">
        <w:rPr>
          <w:rFonts w:ascii="Times New Roman" w:eastAsia="Times New Roman" w:hAnsi="Times New Roman" w:cs="Times New Roman"/>
          <w:sz w:val="28"/>
          <w:szCs w:val="28"/>
          <w:u w:val="single"/>
        </w:rPr>
        <w:t>.5</w:t>
      </w:r>
      <w:r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u w:val="single"/>
        </w:rPr>
        <w:t>Розрахунок</w:t>
      </w:r>
      <w:proofErr w:type="spellEnd"/>
      <w:r w:rsidRPr="00A375F5">
        <w:rPr>
          <w:rFonts w:ascii="Times New Roman" w:eastAsia="Times New Roman" w:hAnsi="Times New Roman" w:cs="Times New Roman"/>
          <w:spacing w:val="-4"/>
          <w:sz w:val="28"/>
          <w:szCs w:val="28"/>
          <w:u w:val="single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u w:val="single"/>
        </w:rPr>
        <w:t>на</w:t>
      </w:r>
      <w:proofErr w:type="spellEnd"/>
      <w:r w:rsidRPr="00A375F5">
        <w:rPr>
          <w:rFonts w:ascii="Times New Roman" w:eastAsia="Times New Roman" w:hAnsi="Times New Roman" w:cs="Times New Roman"/>
          <w:spacing w:val="-2"/>
          <w:sz w:val="28"/>
          <w:szCs w:val="28"/>
          <w:u w:val="single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u w:val="single"/>
        </w:rPr>
        <w:t>стійкість</w:t>
      </w:r>
      <w:proofErr w:type="spellEnd"/>
      <w:r w:rsidRPr="00A375F5">
        <w:rPr>
          <w:rFonts w:ascii="Times New Roman" w:eastAsia="Times New Roman" w:hAnsi="Times New Roman" w:cs="Times New Roman"/>
          <w:spacing w:val="-3"/>
          <w:sz w:val="28"/>
          <w:szCs w:val="28"/>
          <w:u w:val="single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u w:val="single"/>
        </w:rPr>
        <w:t>вала</w:t>
      </w:r>
      <w:proofErr w:type="spellEnd"/>
      <w:r w:rsidRPr="00A375F5">
        <w:rPr>
          <w:rFonts w:ascii="Times New Roman" w:eastAsia="Times New Roman" w:hAnsi="Times New Roman" w:cs="Times New Roman"/>
          <w:spacing w:val="-2"/>
          <w:sz w:val="28"/>
          <w:szCs w:val="28"/>
          <w:u w:val="single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u w:val="single"/>
        </w:rPr>
        <w:t>шнека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uk-UA"/>
        </w:rPr>
        <w:t>…………………………………………..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 71</w:t>
      </w:r>
    </w:p>
    <w:p w14:paraId="5965B761" w14:textId="0B6A71E8" w:rsidR="00AD31F7" w:rsidRPr="00A375F5" w:rsidRDefault="00AD31F7" w:rsidP="00AD31F7">
      <w:pPr>
        <w:spacing w:line="360" w:lineRule="auto"/>
        <w:ind w:right="-1192"/>
        <w:jc w:val="both"/>
        <w:rPr>
          <w:rFonts w:ascii="Times New Roman" w:eastAsia="Arial" w:hAnsi="Times New Roman" w:cs="Times New Roman"/>
          <w:sz w:val="28"/>
          <w:szCs w:val="28"/>
          <w:lang w:val="uk-UA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uk-UA"/>
        </w:rPr>
        <w:t>3</w:t>
      </w:r>
      <w:r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ru-RU"/>
        </w:rPr>
        <w:t>.</w:t>
      </w:r>
      <w:r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uk-UA"/>
        </w:rPr>
        <w:t xml:space="preserve">6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ru-RU"/>
        </w:rPr>
        <w:t>Розрахунок</w:t>
      </w:r>
      <w:proofErr w:type="spellEnd"/>
      <w:r w:rsidRPr="00A375F5">
        <w:rPr>
          <w:rFonts w:ascii="Times New Roman" w:eastAsia="Times New Roman" w:hAnsi="Times New Roman" w:cs="Times New Roman"/>
          <w:spacing w:val="-5"/>
          <w:sz w:val="28"/>
          <w:szCs w:val="28"/>
          <w:u w:val="single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ru-RU"/>
        </w:rPr>
        <w:t>на</w:t>
      </w:r>
      <w:r w:rsidRPr="00A375F5">
        <w:rPr>
          <w:rFonts w:ascii="Times New Roman" w:eastAsia="Times New Roman" w:hAnsi="Times New Roman" w:cs="Times New Roman"/>
          <w:spacing w:val="-3"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ru-RU"/>
        </w:rPr>
        <w:t>міцність</w:t>
      </w:r>
      <w:proofErr w:type="spellEnd"/>
      <w:r w:rsidRPr="00A375F5">
        <w:rPr>
          <w:rFonts w:ascii="Times New Roman" w:eastAsia="Times New Roman" w:hAnsi="Times New Roman" w:cs="Times New Roman"/>
          <w:spacing w:val="-4"/>
          <w:sz w:val="28"/>
          <w:szCs w:val="28"/>
          <w:u w:val="single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ru-RU"/>
        </w:rPr>
        <w:t>шнеку</w:t>
      </w:r>
      <w:r w:rsidRPr="00A375F5">
        <w:rPr>
          <w:rFonts w:ascii="Times New Roman" w:eastAsia="Times New Roman" w:hAnsi="Times New Roman" w:cs="Times New Roman"/>
          <w:spacing w:val="-4"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ru-RU"/>
        </w:rPr>
        <w:t>гвинтового</w:t>
      </w:r>
      <w:proofErr w:type="spellEnd"/>
      <w:r w:rsidRPr="00A375F5">
        <w:rPr>
          <w:rFonts w:ascii="Times New Roman" w:eastAsia="Times New Roman" w:hAnsi="Times New Roman" w:cs="Times New Roman"/>
          <w:spacing w:val="-7"/>
          <w:sz w:val="28"/>
          <w:szCs w:val="28"/>
          <w:u w:val="single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u w:val="single"/>
          <w:lang w:val="ru-RU"/>
        </w:rPr>
        <w:t>транспортера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……………………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72</w:t>
      </w:r>
    </w:p>
    <w:p w14:paraId="2E38EFC3" w14:textId="4314E7F3" w:rsidR="00AD31F7" w:rsidRPr="00A375F5" w:rsidRDefault="00AD31F7" w:rsidP="00AD31F7">
      <w:pPr>
        <w:spacing w:line="360" w:lineRule="auto"/>
        <w:jc w:val="both"/>
        <w:rPr>
          <w:rFonts w:ascii="Times New Roman" w:eastAsia="Arial" w:hAnsi="Times New Roman" w:cs="Times New Roman"/>
          <w:sz w:val="28"/>
          <w:szCs w:val="28"/>
          <w:lang w:val="uk-UA"/>
        </w:rPr>
      </w:pPr>
      <w:r w:rsidRPr="00A375F5">
        <w:rPr>
          <w:rFonts w:ascii="Times New Roman" w:eastAsia="Arial" w:hAnsi="Times New Roman" w:cs="Times New Roman"/>
          <w:sz w:val="28"/>
          <w:szCs w:val="28"/>
          <w:u w:val="single"/>
          <w:lang w:val="ru-RU"/>
        </w:rPr>
        <w:t>3.7</w:t>
      </w:r>
      <w:r w:rsidR="00A375F5">
        <w:rPr>
          <w:rFonts w:ascii="Times New Roman" w:eastAsia="Arial" w:hAnsi="Times New Roman" w:cs="Times New Roman"/>
          <w:sz w:val="28"/>
          <w:szCs w:val="28"/>
          <w:u w:val="single"/>
          <w:lang w:val="ru-RU"/>
        </w:rPr>
        <w:t xml:space="preserve">Програмна </w:t>
      </w:r>
      <w:proofErr w:type="spellStart"/>
      <w:r w:rsidR="00A375F5">
        <w:rPr>
          <w:rFonts w:ascii="Times New Roman" w:eastAsia="Arial" w:hAnsi="Times New Roman" w:cs="Times New Roman"/>
          <w:sz w:val="28"/>
          <w:szCs w:val="28"/>
          <w:u w:val="single"/>
          <w:lang w:val="ru-RU"/>
        </w:rPr>
        <w:t>реалізація</w:t>
      </w:r>
      <w:proofErr w:type="spellEnd"/>
      <w:r w:rsidR="00A375F5">
        <w:rPr>
          <w:rFonts w:ascii="Times New Roman" w:eastAsia="Arial" w:hAnsi="Times New Roman" w:cs="Times New Roman"/>
          <w:sz w:val="28"/>
          <w:szCs w:val="28"/>
          <w:u w:val="single"/>
          <w:lang w:val="ru-RU"/>
        </w:rPr>
        <w:t xml:space="preserve"> на ЕОМ</w:t>
      </w:r>
      <w:r w:rsidRPr="00A375F5">
        <w:rPr>
          <w:rFonts w:ascii="Times New Roman" w:eastAsia="Arial" w:hAnsi="Times New Roman" w:cs="Times New Roman"/>
          <w:sz w:val="28"/>
          <w:szCs w:val="28"/>
          <w:lang w:val="uk-UA"/>
        </w:rPr>
        <w:t>………………………</w:t>
      </w:r>
      <w:r w:rsidR="00A375F5">
        <w:rPr>
          <w:rFonts w:ascii="Times New Roman" w:eastAsia="Arial" w:hAnsi="Times New Roman" w:cs="Times New Roman"/>
          <w:sz w:val="28"/>
          <w:szCs w:val="28"/>
          <w:lang w:val="uk-UA"/>
        </w:rPr>
        <w:t>……………………</w:t>
      </w:r>
      <w:proofErr w:type="gramStart"/>
      <w:r w:rsidR="00A375F5">
        <w:rPr>
          <w:rFonts w:ascii="Times New Roman" w:eastAsia="Arial" w:hAnsi="Times New Roman" w:cs="Times New Roman"/>
          <w:sz w:val="28"/>
          <w:szCs w:val="28"/>
          <w:lang w:val="uk-UA"/>
        </w:rPr>
        <w:t>…….</w:t>
      </w:r>
      <w:proofErr w:type="gramEnd"/>
      <w:r w:rsidRPr="00A375F5">
        <w:rPr>
          <w:rFonts w:ascii="Times New Roman" w:eastAsia="Arial" w:hAnsi="Times New Roman" w:cs="Times New Roman"/>
          <w:sz w:val="28"/>
          <w:szCs w:val="28"/>
          <w:lang w:val="uk-UA"/>
        </w:rPr>
        <w:t>76</w:t>
      </w:r>
    </w:p>
    <w:p w14:paraId="4D0C0E7C" w14:textId="2761F882" w:rsidR="008F0325" w:rsidRDefault="00AD31F7" w:rsidP="004B25B5">
      <w:pPr>
        <w:spacing w:line="360" w:lineRule="auto"/>
        <w:jc w:val="both"/>
        <w:rPr>
          <w:rFonts w:ascii="Times New Roman" w:eastAsia="Arial" w:hAnsi="Times New Roman" w:cs="Times New Roman"/>
          <w:sz w:val="28"/>
          <w:szCs w:val="28"/>
          <w:lang w:val="uk-UA"/>
        </w:rPr>
      </w:pPr>
      <w:r w:rsidRPr="00A375F5">
        <w:rPr>
          <w:rFonts w:ascii="Times New Roman" w:eastAsia="Arial" w:hAnsi="Times New Roman" w:cs="Times New Roman"/>
          <w:sz w:val="28"/>
          <w:szCs w:val="28"/>
          <w:u w:val="single"/>
          <w:lang w:val="uk-UA"/>
        </w:rPr>
        <w:t xml:space="preserve">Висновок </w:t>
      </w:r>
      <w:r w:rsidRPr="00A375F5">
        <w:rPr>
          <w:rFonts w:ascii="Times New Roman" w:eastAsia="Arial" w:hAnsi="Times New Roman" w:cs="Times New Roman"/>
          <w:sz w:val="28"/>
          <w:szCs w:val="28"/>
          <w:lang w:val="uk-UA"/>
        </w:rPr>
        <w:t>………………………………</w:t>
      </w:r>
      <w:r w:rsidR="008F0325">
        <w:rPr>
          <w:rFonts w:ascii="Times New Roman" w:eastAsia="Arial" w:hAnsi="Times New Roman" w:cs="Times New Roman"/>
          <w:sz w:val="28"/>
          <w:szCs w:val="28"/>
          <w:lang w:val="uk-UA"/>
        </w:rPr>
        <w:t>……………………………………………</w:t>
      </w:r>
      <w:r w:rsidRPr="00A375F5">
        <w:rPr>
          <w:rFonts w:ascii="Times New Roman" w:eastAsia="Arial" w:hAnsi="Times New Roman" w:cs="Times New Roman"/>
          <w:sz w:val="28"/>
          <w:szCs w:val="28"/>
          <w:lang w:val="uk-UA"/>
        </w:rPr>
        <w:t>78</w:t>
      </w:r>
      <w:bookmarkStart w:id="1" w:name="_Hlk138151637"/>
    </w:p>
    <w:p w14:paraId="04ED9D50" w14:textId="65362A46" w:rsidR="004B25B5" w:rsidRPr="00A375F5" w:rsidRDefault="004B25B5" w:rsidP="004B25B5">
      <w:pPr>
        <w:spacing w:line="360" w:lineRule="auto"/>
        <w:jc w:val="both"/>
        <w:rPr>
          <w:rFonts w:ascii="Times New Roman" w:eastAsia="Arial" w:hAnsi="Times New Roman" w:cs="Times New Roman"/>
          <w:sz w:val="28"/>
          <w:szCs w:val="28"/>
          <w:lang w:val="uk-UA"/>
        </w:rPr>
      </w:pPr>
      <w:r w:rsidRPr="00A375F5">
        <w:rPr>
          <w:rFonts w:ascii="Times New Roman" w:eastAsia="Arial" w:hAnsi="Times New Roman" w:cs="Times New Roman"/>
          <w:bCs/>
          <w:sz w:val="28"/>
          <w:szCs w:val="28"/>
          <w:lang w:val="ru-RU"/>
        </w:rPr>
        <w:t>4.</w:t>
      </w:r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>ОХОРОНА ПРАЦІ ТА ПОЖЕЖНА БЕЗПЕКА</w:t>
      </w:r>
      <w:r w:rsidRPr="00A375F5">
        <w:rPr>
          <w:rFonts w:ascii="Times New Roman" w:eastAsia="Arial" w:hAnsi="Times New Roman" w:cs="Times New Roman"/>
          <w:bCs/>
          <w:sz w:val="28"/>
          <w:szCs w:val="28"/>
          <w:lang w:val="ru-RU"/>
        </w:rPr>
        <w:t>………………………………</w:t>
      </w:r>
      <w:r w:rsidR="008F0325">
        <w:rPr>
          <w:rFonts w:ascii="Times New Roman" w:eastAsia="Arial" w:hAnsi="Times New Roman" w:cs="Times New Roman"/>
          <w:bCs/>
          <w:sz w:val="28"/>
          <w:szCs w:val="28"/>
          <w:lang w:val="ru-RU"/>
        </w:rPr>
        <w:t>...</w:t>
      </w:r>
      <w:r w:rsidRPr="00A375F5">
        <w:rPr>
          <w:rFonts w:ascii="Times New Roman" w:eastAsia="Arial" w:hAnsi="Times New Roman" w:cs="Times New Roman"/>
          <w:bCs/>
          <w:sz w:val="28"/>
          <w:szCs w:val="28"/>
          <w:lang w:val="uk-UA"/>
        </w:rPr>
        <w:t>79</w:t>
      </w:r>
    </w:p>
    <w:p w14:paraId="2912CBFC" w14:textId="3F84035C" w:rsidR="004B25B5" w:rsidRPr="00A375F5" w:rsidRDefault="004B25B5" w:rsidP="004B25B5">
      <w:pPr>
        <w:spacing w:line="360" w:lineRule="auto"/>
        <w:jc w:val="both"/>
        <w:rPr>
          <w:rFonts w:ascii="Times New Roman" w:eastAsia="Arial" w:hAnsi="Times New Roman" w:cs="Times New Roman"/>
          <w:sz w:val="28"/>
          <w:szCs w:val="28"/>
          <w:lang w:val="uk-UA"/>
        </w:rPr>
      </w:pPr>
      <w:r w:rsidRPr="00A375F5">
        <w:rPr>
          <w:rFonts w:ascii="Times New Roman" w:eastAsia="Arial" w:hAnsi="Times New Roman" w:cs="Times New Roman"/>
          <w:bCs/>
          <w:sz w:val="28"/>
          <w:szCs w:val="28"/>
          <w:lang w:val="ru-RU"/>
        </w:rPr>
        <w:t xml:space="preserve">4.1 </w:t>
      </w:r>
      <w:proofErr w:type="spellStart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>Аналіз</w:t>
      </w:r>
      <w:proofErr w:type="spellEnd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>небезпек</w:t>
      </w:r>
      <w:proofErr w:type="spellEnd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 xml:space="preserve"> при </w:t>
      </w:r>
      <w:proofErr w:type="spellStart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>виконанні</w:t>
      </w:r>
      <w:proofErr w:type="spellEnd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>виробничих</w:t>
      </w:r>
      <w:proofErr w:type="spellEnd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>процесів</w:t>
      </w:r>
      <w:proofErr w:type="spellEnd"/>
      <w:r w:rsidRPr="00A375F5">
        <w:rPr>
          <w:rFonts w:ascii="Times New Roman" w:eastAsia="Arial" w:hAnsi="Times New Roman" w:cs="Times New Roman"/>
          <w:bCs/>
          <w:sz w:val="28"/>
          <w:szCs w:val="28"/>
          <w:lang w:val="uk-UA"/>
        </w:rPr>
        <w:t xml:space="preserve"> ………</w:t>
      </w:r>
      <w:r w:rsidR="008F0325">
        <w:rPr>
          <w:rFonts w:ascii="Times New Roman" w:eastAsia="Arial" w:hAnsi="Times New Roman" w:cs="Times New Roman"/>
          <w:bCs/>
          <w:sz w:val="28"/>
          <w:szCs w:val="28"/>
          <w:lang w:val="uk-UA"/>
        </w:rPr>
        <w:t>…………</w:t>
      </w:r>
      <w:proofErr w:type="gramStart"/>
      <w:r w:rsidR="008F0325">
        <w:rPr>
          <w:rFonts w:ascii="Times New Roman" w:eastAsia="Arial" w:hAnsi="Times New Roman" w:cs="Times New Roman"/>
          <w:bCs/>
          <w:sz w:val="28"/>
          <w:szCs w:val="28"/>
          <w:lang w:val="uk-UA"/>
        </w:rPr>
        <w:t>…….</w:t>
      </w:r>
      <w:proofErr w:type="gramEnd"/>
      <w:r w:rsidRPr="00A375F5">
        <w:rPr>
          <w:rFonts w:ascii="Times New Roman" w:hAnsi="Times New Roman" w:cs="Times New Roman"/>
          <w:bCs/>
          <w:sz w:val="28"/>
          <w:szCs w:val="28"/>
          <w:lang w:val="uk-UA"/>
        </w:rPr>
        <w:t>79</w:t>
      </w:r>
    </w:p>
    <w:p w14:paraId="013EB12D" w14:textId="3241982D" w:rsidR="004B25B5" w:rsidRPr="00A375F5" w:rsidRDefault="004B25B5" w:rsidP="004B25B5">
      <w:pPr>
        <w:spacing w:line="360" w:lineRule="auto"/>
        <w:jc w:val="both"/>
        <w:rPr>
          <w:rFonts w:ascii="Times New Roman" w:eastAsia="Arial" w:hAnsi="Times New Roman" w:cs="Times New Roman"/>
          <w:sz w:val="28"/>
          <w:szCs w:val="28"/>
          <w:lang w:val="uk-UA"/>
        </w:rPr>
      </w:pPr>
      <w:r w:rsidRPr="00A375F5">
        <w:rPr>
          <w:rFonts w:ascii="Times New Roman" w:eastAsia="Arial" w:hAnsi="Times New Roman" w:cs="Times New Roman"/>
          <w:bCs/>
          <w:sz w:val="28"/>
          <w:szCs w:val="28"/>
          <w:lang w:val="ru-RU"/>
        </w:rPr>
        <w:t xml:space="preserve">4.2 </w:t>
      </w:r>
      <w:proofErr w:type="spellStart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>Організаційні</w:t>
      </w:r>
      <w:proofErr w:type="spellEnd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 xml:space="preserve"> заходи </w:t>
      </w:r>
      <w:proofErr w:type="spellStart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>захисту</w:t>
      </w:r>
      <w:proofErr w:type="spellEnd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>прохідницького</w:t>
      </w:r>
      <w:proofErr w:type="spellEnd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 xml:space="preserve"> щита</w:t>
      </w:r>
      <w:r w:rsidRPr="00A375F5">
        <w:rPr>
          <w:rFonts w:ascii="Times New Roman" w:eastAsia="Arial" w:hAnsi="Times New Roman" w:cs="Times New Roman"/>
          <w:bCs/>
          <w:sz w:val="28"/>
          <w:szCs w:val="28"/>
          <w:lang w:val="ru-RU"/>
        </w:rPr>
        <w:t xml:space="preserve"> …………...</w:t>
      </w:r>
      <w:r w:rsidRPr="00A375F5">
        <w:rPr>
          <w:rFonts w:ascii="Times New Roman" w:eastAsia="Arial" w:hAnsi="Times New Roman" w:cs="Times New Roman"/>
          <w:bCs/>
          <w:sz w:val="28"/>
          <w:szCs w:val="28"/>
          <w:lang w:val="uk-UA"/>
        </w:rPr>
        <w:t>81</w:t>
      </w:r>
    </w:p>
    <w:p w14:paraId="5D1FB023" w14:textId="0EC69762" w:rsidR="004B25B5" w:rsidRPr="00A375F5" w:rsidRDefault="004B25B5" w:rsidP="004B25B5">
      <w:pPr>
        <w:spacing w:line="360" w:lineRule="auto"/>
        <w:ind w:right="-1192"/>
        <w:rPr>
          <w:rFonts w:ascii="Times New Roman" w:eastAsia="Arial" w:hAnsi="Times New Roman" w:cs="Times New Roman"/>
          <w:bCs/>
          <w:sz w:val="28"/>
          <w:szCs w:val="28"/>
          <w:lang w:val="uk-UA"/>
        </w:rPr>
      </w:pPr>
      <w:r w:rsidRPr="00A375F5">
        <w:rPr>
          <w:rFonts w:ascii="Times New Roman" w:eastAsia="Arial" w:hAnsi="Times New Roman" w:cs="Times New Roman"/>
          <w:bCs/>
          <w:sz w:val="28"/>
          <w:szCs w:val="28"/>
          <w:lang w:val="ru-RU"/>
        </w:rPr>
        <w:t xml:space="preserve">4.3 </w:t>
      </w:r>
      <w:proofErr w:type="spellStart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>Пожежна</w:t>
      </w:r>
      <w:proofErr w:type="spellEnd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>безпека</w:t>
      </w:r>
      <w:proofErr w:type="spellEnd"/>
      <w:r w:rsidRPr="00A375F5">
        <w:rPr>
          <w:rFonts w:ascii="Times New Roman" w:eastAsia="Arial" w:hAnsi="Times New Roman" w:cs="Times New Roman"/>
          <w:bCs/>
          <w:sz w:val="28"/>
          <w:szCs w:val="28"/>
          <w:lang w:val="ru-RU"/>
        </w:rPr>
        <w:t>…………………………………………………………</w:t>
      </w:r>
      <w:proofErr w:type="gramStart"/>
      <w:r w:rsidRPr="00A375F5">
        <w:rPr>
          <w:rFonts w:ascii="Times New Roman" w:eastAsia="Arial" w:hAnsi="Times New Roman" w:cs="Times New Roman"/>
          <w:bCs/>
          <w:sz w:val="28"/>
          <w:szCs w:val="28"/>
          <w:lang w:val="ru-RU"/>
        </w:rPr>
        <w:t>…….</w:t>
      </w:r>
      <w:proofErr w:type="gramEnd"/>
      <w:r w:rsidRPr="00A375F5">
        <w:rPr>
          <w:rFonts w:ascii="Times New Roman" w:eastAsia="Arial" w:hAnsi="Times New Roman" w:cs="Times New Roman"/>
          <w:bCs/>
          <w:sz w:val="28"/>
          <w:szCs w:val="28"/>
          <w:lang w:val="ru-RU"/>
        </w:rPr>
        <w:t>.</w:t>
      </w:r>
      <w:r w:rsidRPr="00A375F5">
        <w:rPr>
          <w:rFonts w:ascii="Times New Roman" w:eastAsia="Arial" w:hAnsi="Times New Roman" w:cs="Times New Roman"/>
          <w:bCs/>
          <w:sz w:val="28"/>
          <w:szCs w:val="28"/>
          <w:lang w:val="uk-UA"/>
        </w:rPr>
        <w:t>83</w:t>
      </w:r>
    </w:p>
    <w:p w14:paraId="23B50FAD" w14:textId="66EE01FC" w:rsidR="004B25B5" w:rsidRPr="00A375F5" w:rsidRDefault="004B25B5" w:rsidP="004B25B5">
      <w:pPr>
        <w:spacing w:line="360" w:lineRule="auto"/>
        <w:ind w:right="-1192"/>
        <w:rPr>
          <w:rFonts w:ascii="Times New Roman" w:eastAsia="Arial" w:hAnsi="Times New Roman" w:cs="Times New Roman"/>
          <w:bCs/>
          <w:sz w:val="28"/>
          <w:szCs w:val="28"/>
          <w:lang w:val="uk-UA"/>
        </w:rPr>
      </w:pPr>
      <w:r w:rsidRPr="00A375F5">
        <w:rPr>
          <w:rFonts w:ascii="Times New Roman" w:eastAsia="Arial" w:hAnsi="Times New Roman" w:cs="Times New Roman"/>
          <w:bCs/>
          <w:sz w:val="28"/>
          <w:szCs w:val="28"/>
          <w:lang w:val="ru-RU"/>
        </w:rPr>
        <w:t xml:space="preserve">4.4 </w:t>
      </w:r>
      <w:proofErr w:type="spellStart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>Оцінка</w:t>
      </w:r>
      <w:proofErr w:type="spellEnd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>ризиків</w:t>
      </w:r>
      <w:proofErr w:type="spellEnd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>мікрокліматичних</w:t>
      </w:r>
      <w:proofErr w:type="spellEnd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 xml:space="preserve"> умов при </w:t>
      </w:r>
      <w:proofErr w:type="spellStart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>роботі</w:t>
      </w:r>
      <w:proofErr w:type="spellEnd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 xml:space="preserve"> </w:t>
      </w:r>
      <w:proofErr w:type="gramStart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 xml:space="preserve">з  </w:t>
      </w:r>
      <w:proofErr w:type="spellStart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>прохідницьким</w:t>
      </w:r>
      <w:proofErr w:type="spellEnd"/>
      <w:proofErr w:type="gramEnd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 xml:space="preserve"> щитом</w:t>
      </w:r>
      <w:r w:rsidRPr="00A375F5">
        <w:rPr>
          <w:rFonts w:ascii="Times New Roman" w:eastAsia="Arial" w:hAnsi="Times New Roman" w:cs="Times New Roman"/>
          <w:bCs/>
          <w:sz w:val="28"/>
          <w:szCs w:val="28"/>
          <w:lang w:val="ru-RU"/>
        </w:rPr>
        <w:t>..</w:t>
      </w:r>
      <w:r w:rsidRPr="00A375F5">
        <w:rPr>
          <w:rFonts w:ascii="Times New Roman" w:eastAsia="Arial" w:hAnsi="Times New Roman" w:cs="Times New Roman"/>
          <w:bCs/>
          <w:sz w:val="28"/>
          <w:szCs w:val="28"/>
          <w:lang w:val="uk-UA"/>
        </w:rPr>
        <w:t xml:space="preserve"> 84</w:t>
      </w:r>
    </w:p>
    <w:p w14:paraId="7427206F" w14:textId="5518E8E8" w:rsidR="004B25B5" w:rsidRPr="00A375F5" w:rsidRDefault="004B25B5" w:rsidP="004B25B5">
      <w:pPr>
        <w:spacing w:line="360" w:lineRule="auto"/>
        <w:ind w:right="-1192"/>
        <w:rPr>
          <w:rFonts w:ascii="Times New Roman" w:eastAsia="Arial" w:hAnsi="Times New Roman" w:cs="Times New Roman"/>
          <w:bCs/>
          <w:sz w:val="28"/>
          <w:szCs w:val="28"/>
          <w:lang w:val="uk-UA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814912" behindDoc="0" locked="1" layoutInCell="1" allowOverlap="1" wp14:anchorId="5DF78EAB" wp14:editId="2D29746C">
                <wp:simplePos x="0" y="0"/>
                <wp:positionH relativeFrom="page">
                  <wp:posOffset>803910</wp:posOffset>
                </wp:positionH>
                <wp:positionV relativeFrom="margin">
                  <wp:align>center</wp:align>
                </wp:positionV>
                <wp:extent cx="6717665" cy="9662160"/>
                <wp:effectExtent l="0" t="0" r="26035" b="34290"/>
                <wp:wrapNone/>
                <wp:docPr id="225" name="Группа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9662160"/>
                          <a:chOff x="0" y="0"/>
                          <a:chExt cx="20000" cy="20000"/>
                        </a:xfrm>
                      </wpg:grpSpPr>
                      <wps:wsp>
                        <wps:cNvPr id="226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CFA1D7" w14:textId="77777777" w:rsidR="005657F2" w:rsidRDefault="005657F2" w:rsidP="004B25B5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1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8B197B" w14:textId="77777777" w:rsidR="005657F2" w:rsidRDefault="005657F2" w:rsidP="004B25B5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2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8EF2B7" w14:textId="77777777" w:rsidR="005657F2" w:rsidRDefault="005657F2" w:rsidP="004B25B5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3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C299F1" w14:textId="77777777" w:rsidR="005657F2" w:rsidRDefault="005657F2" w:rsidP="004B25B5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4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30E650" w14:textId="77777777" w:rsidR="005657F2" w:rsidRDefault="005657F2" w:rsidP="004B25B5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5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BCADB2" w14:textId="77777777" w:rsidR="005657F2" w:rsidRDefault="005657F2" w:rsidP="004B25B5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0A604DE6" w14:textId="77777777" w:rsidR="005657F2" w:rsidRDefault="005657F2" w:rsidP="004B25B5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6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9D91DB" w14:textId="02B7E31B" w:rsidR="005657F2" w:rsidRPr="0042596B" w:rsidRDefault="005657F2" w:rsidP="004B25B5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7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697A4E" w14:textId="77777777" w:rsidR="005657F2" w:rsidRPr="00E25125" w:rsidRDefault="005657F2" w:rsidP="004B25B5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7385B06A" w14:textId="77777777" w:rsidR="005657F2" w:rsidRPr="00F710A0" w:rsidRDefault="005657F2" w:rsidP="004B25B5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6ACDC78B" w14:textId="77777777" w:rsidR="005657F2" w:rsidRPr="000550F4" w:rsidRDefault="005657F2" w:rsidP="004B25B5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F78EAB" id="Группа 225" o:spid="_x0000_s1046" style="position:absolute;margin-left:63.3pt;margin-top:0;width:528.95pt;height:760.8pt;z-index:251814912;mso-position-horizontal-relative:page;mso-position-vertical:center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">
                <v:rect id="Rectangle 136" o:spid="_x0000_s104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" filled="f" strokeweight="2pt"/>
                <v:line id="Line 137" o:spid="_x0000_s104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" strokeweight="2pt"/>
                <v:line id="Line 138" o:spid="_x0000_s104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" strokeweight="2pt"/>
                <v:line id="Line 139" o:spid="_x0000_s105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" strokeweight="2pt"/>
                <v:line id="Line 140" o:spid="_x0000_s105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" strokeweight="2pt"/>
                <v:line id="Line 141" o:spid="_x0000_s105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iqO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saT&#10;EXzPhCMgVx8AAAD//wMAUEsBAi0AFAAGAAgAAAAhANvh9svuAAAAhQEAABMAAAAAAAAAAAAAAAAA&#10;AAAAAFtDb250ZW50X1R5cGVzXS54bWxQSwECLQAUAAYACAAAACEAWvQsW78AAAAVAQAACwAAAAAA&#10;AAAAAAAAAAAfAQAAX3JlbHMvLnJlbHNQSwECLQAUAAYACAAAACEAHnYqjsAAAADcAAAADwAAAAAA&#10;AAAAAAAAAAAHAgAAZHJzL2Rvd25yZXYueG1sUEsFBgAAAAADAAMAtwAAAPQCAAAAAA==&#10;" strokeweight="2pt"/>
                <v:line id="Line 142" o:spid="_x0000_s105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" strokeweight="2pt"/>
                <v:line id="Line 143" o:spid="_x0000_s105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BFi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saT&#10;CXzPhCMgVx8AAAD//wMAUEsBAi0AFAAGAAgAAAAhANvh9svuAAAAhQEAABMAAAAAAAAAAAAAAAAA&#10;AAAAAFtDb250ZW50X1R5cGVzXS54bWxQSwECLQAUAAYACAAAACEAWvQsW78AAAAVAQAACwAAAAAA&#10;AAAAAAAAAAAfAQAAX3JlbHMvLnJlbHNQSwECLQAUAAYACAAAACEAgegRYsAAAADcAAAADwAAAAAA&#10;AAAAAAAAAAAHAgAAZHJzL2Rvd25yZXYueG1sUEsFBgAAAAADAAMAtwAAAPQCAAAAAA==&#10;" strokeweight="2pt"/>
                <v:line id="Line 144" o:spid="_x0000_s105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" strokeweight="1pt"/>
                <v:line id="Line 145" o:spid="_x0000_s105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" strokeweight="2pt"/>
                <v:line id="Line 146" o:spid="_x0000_s105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" strokeweight="1pt"/>
                <v:rect id="Rectangle 147" o:spid="_x0000_s105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" filled="f" stroked="f" strokeweight=".25pt">
                  <v:textbox inset="1pt,1pt,1pt,1pt">
                    <w:txbxContent>
                      <w:p w14:paraId="3FCFA1D7" w14:textId="77777777" w:rsidR="005657F2" w:rsidRDefault="005657F2" w:rsidP="004B25B5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105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" filled="f" stroked="f" strokeweight=".25pt">
                  <v:textbox inset="1pt,1pt,1pt,1pt">
                    <w:txbxContent>
                      <w:p w14:paraId="2F8B197B" w14:textId="77777777" w:rsidR="005657F2" w:rsidRDefault="005657F2" w:rsidP="004B25B5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106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" filled="f" stroked="f" strokeweight=".25pt">
                  <v:textbox inset="1pt,1pt,1pt,1pt">
                    <w:txbxContent>
                      <w:p w14:paraId="468EF2B7" w14:textId="77777777" w:rsidR="005657F2" w:rsidRDefault="005657F2" w:rsidP="004B25B5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106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" filled="f" stroked="f" strokeweight=".25pt">
                  <v:textbox inset="1pt,1pt,1pt,1pt">
                    <w:txbxContent>
                      <w:p w14:paraId="6EC299F1" w14:textId="77777777" w:rsidR="005657F2" w:rsidRDefault="005657F2" w:rsidP="004B25B5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106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" filled="f" stroked="f" strokeweight=".25pt">
                  <v:textbox inset="1pt,1pt,1pt,1pt">
                    <w:txbxContent>
                      <w:p w14:paraId="0F30E650" w14:textId="77777777" w:rsidR="005657F2" w:rsidRDefault="005657F2" w:rsidP="004B25B5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106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" filled="f" stroked="f" strokeweight=".25pt">
                  <v:textbox inset="1pt,1pt,1pt,1pt">
                    <w:txbxContent>
                      <w:p w14:paraId="3DBCADB2" w14:textId="77777777" w:rsidR="005657F2" w:rsidRDefault="005657F2" w:rsidP="004B25B5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0A604DE6" w14:textId="77777777" w:rsidR="005657F2" w:rsidRDefault="005657F2" w:rsidP="004B25B5"/>
                    </w:txbxContent>
                  </v:textbox>
                </v:rect>
                <v:rect id="Rectangle 153" o:spid="_x0000_s106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" filled="f" stroked="f" strokeweight=".25pt">
                  <v:textbox inset="1pt,1pt,1pt,1pt">
                    <w:txbxContent>
                      <w:p w14:paraId="2D9D91DB" w14:textId="02B7E31B" w:rsidR="005657F2" w:rsidRPr="0042596B" w:rsidRDefault="005657F2" w:rsidP="004B25B5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  <w:t>11</w:t>
                        </w:r>
                      </w:p>
                    </w:txbxContent>
                  </v:textbox>
                </v:rect>
                <v:rect id="Rectangle 154" o:spid="_x0000_s106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" filled="f" stroked="f" strokeweight=".25pt">
                  <v:textbox inset="1pt,1pt,1pt,1pt">
                    <w:txbxContent>
                      <w:p w14:paraId="12697A4E" w14:textId="77777777" w:rsidR="005657F2" w:rsidRPr="00E25125" w:rsidRDefault="005657F2" w:rsidP="004B25B5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7385B06A" w14:textId="77777777" w:rsidR="005657F2" w:rsidRPr="00F710A0" w:rsidRDefault="005657F2" w:rsidP="004B25B5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6ACDC78B" w14:textId="77777777" w:rsidR="005657F2" w:rsidRPr="000550F4" w:rsidRDefault="005657F2" w:rsidP="004B25B5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margin"/>
                <w10:anchorlock/>
              </v:group>
            </w:pict>
          </mc:Fallback>
        </mc:AlternateContent>
      </w:r>
      <w:r w:rsidRPr="00A375F5">
        <w:rPr>
          <w:rFonts w:ascii="Times New Roman" w:eastAsia="Arial" w:hAnsi="Times New Roman" w:cs="Times New Roman"/>
          <w:bCs/>
          <w:sz w:val="28"/>
          <w:szCs w:val="28"/>
          <w:lang w:val="ru-RU"/>
        </w:rPr>
        <w:t>4.</w:t>
      </w:r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 xml:space="preserve">5 </w:t>
      </w:r>
      <w:proofErr w:type="spellStart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>Навчання</w:t>
      </w:r>
      <w:proofErr w:type="spellEnd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 xml:space="preserve"> при </w:t>
      </w:r>
      <w:proofErr w:type="spellStart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>роботі</w:t>
      </w:r>
      <w:proofErr w:type="spellEnd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>прохідницьким</w:t>
      </w:r>
      <w:proofErr w:type="spellEnd"/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ru-RU"/>
        </w:rPr>
        <w:t xml:space="preserve"> щитом</w:t>
      </w:r>
      <w:r w:rsidRPr="00A375F5">
        <w:rPr>
          <w:rFonts w:ascii="Times New Roman" w:eastAsia="Arial" w:hAnsi="Times New Roman" w:cs="Times New Roman"/>
          <w:bCs/>
          <w:sz w:val="28"/>
          <w:szCs w:val="28"/>
          <w:lang w:val="ru-RU"/>
        </w:rPr>
        <w:t>……………</w:t>
      </w:r>
      <w:proofErr w:type="gramStart"/>
      <w:r w:rsidRPr="00A375F5">
        <w:rPr>
          <w:rFonts w:ascii="Times New Roman" w:eastAsia="Arial" w:hAnsi="Times New Roman" w:cs="Times New Roman"/>
          <w:bCs/>
          <w:sz w:val="28"/>
          <w:szCs w:val="28"/>
          <w:lang w:val="ru-RU"/>
        </w:rPr>
        <w:t>……</w:t>
      </w:r>
      <w:r w:rsidR="008F0325">
        <w:rPr>
          <w:rFonts w:ascii="Times New Roman" w:eastAsia="Arial" w:hAnsi="Times New Roman" w:cs="Times New Roman"/>
          <w:bCs/>
          <w:sz w:val="28"/>
          <w:szCs w:val="28"/>
          <w:lang w:val="ru-RU"/>
        </w:rPr>
        <w:t>.</w:t>
      </w:r>
      <w:proofErr w:type="gramEnd"/>
      <w:r w:rsidRPr="00A375F5">
        <w:rPr>
          <w:rFonts w:ascii="Times New Roman" w:eastAsia="Arial" w:hAnsi="Times New Roman" w:cs="Times New Roman"/>
          <w:bCs/>
          <w:sz w:val="28"/>
          <w:szCs w:val="28"/>
          <w:lang w:val="uk-UA"/>
        </w:rPr>
        <w:t>86</w:t>
      </w:r>
    </w:p>
    <w:p w14:paraId="1C143232" w14:textId="576EB307" w:rsidR="004B25B5" w:rsidRPr="00A375F5" w:rsidRDefault="004B25B5" w:rsidP="004B25B5">
      <w:pPr>
        <w:spacing w:line="360" w:lineRule="auto"/>
        <w:ind w:right="-1192"/>
        <w:rPr>
          <w:rFonts w:ascii="Times New Roman" w:eastAsia="Arial" w:hAnsi="Times New Roman" w:cs="Times New Roman"/>
          <w:bCs/>
          <w:sz w:val="28"/>
          <w:szCs w:val="28"/>
          <w:lang w:val="uk-UA"/>
        </w:rPr>
      </w:pPr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uk-UA"/>
        </w:rPr>
        <w:t>Висновок</w:t>
      </w:r>
      <w:r w:rsidRPr="00A375F5">
        <w:rPr>
          <w:rFonts w:ascii="Times New Roman" w:eastAsia="Arial" w:hAnsi="Times New Roman" w:cs="Times New Roman"/>
          <w:bCs/>
          <w:sz w:val="28"/>
          <w:szCs w:val="28"/>
          <w:lang w:val="uk-UA"/>
        </w:rPr>
        <w:t>………………………………………………………….</w:t>
      </w:r>
      <w:r w:rsidR="008F0325">
        <w:rPr>
          <w:rFonts w:ascii="Times New Roman" w:eastAsia="Arial" w:hAnsi="Times New Roman" w:cs="Times New Roman"/>
          <w:bCs/>
          <w:sz w:val="28"/>
          <w:szCs w:val="28"/>
          <w:lang w:val="uk-UA"/>
        </w:rPr>
        <w:t>………………….</w:t>
      </w:r>
      <w:r w:rsidRPr="00A375F5">
        <w:rPr>
          <w:rFonts w:ascii="Times New Roman" w:eastAsia="Arial" w:hAnsi="Times New Roman" w:cs="Times New Roman"/>
          <w:bCs/>
          <w:sz w:val="28"/>
          <w:szCs w:val="28"/>
          <w:lang w:val="uk-UA"/>
        </w:rPr>
        <w:t>88</w:t>
      </w:r>
    </w:p>
    <w:p w14:paraId="4DD662FB" w14:textId="29D974AE" w:rsidR="004B25B5" w:rsidRPr="00A375F5" w:rsidRDefault="004B25B5" w:rsidP="004B25B5">
      <w:pPr>
        <w:spacing w:line="360" w:lineRule="auto"/>
        <w:ind w:right="-1192"/>
        <w:rPr>
          <w:rFonts w:ascii="Times New Roman" w:eastAsia="Arial" w:hAnsi="Times New Roman" w:cs="Times New Roman"/>
          <w:bCs/>
          <w:sz w:val="28"/>
          <w:szCs w:val="28"/>
          <w:lang w:val="uk-UA"/>
        </w:rPr>
      </w:pPr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uk-UA"/>
        </w:rPr>
        <w:t>ЗАГАЛЬНІ ВИСНОВКИ</w:t>
      </w:r>
      <w:r w:rsidRPr="00A375F5">
        <w:rPr>
          <w:rFonts w:ascii="Times New Roman" w:eastAsia="Arial" w:hAnsi="Times New Roman" w:cs="Times New Roman"/>
          <w:bCs/>
          <w:sz w:val="28"/>
          <w:szCs w:val="28"/>
          <w:lang w:val="uk-UA"/>
        </w:rPr>
        <w:t xml:space="preserve"> ………………………………………………</w:t>
      </w:r>
      <w:r w:rsidR="008F0325">
        <w:rPr>
          <w:rFonts w:ascii="Times New Roman" w:eastAsia="Arial" w:hAnsi="Times New Roman" w:cs="Times New Roman"/>
          <w:bCs/>
          <w:sz w:val="28"/>
          <w:szCs w:val="28"/>
          <w:lang w:val="uk-UA"/>
        </w:rPr>
        <w:t>…………...</w:t>
      </w:r>
      <w:r w:rsidRPr="00A375F5">
        <w:rPr>
          <w:rFonts w:ascii="Times New Roman" w:eastAsia="Arial" w:hAnsi="Times New Roman" w:cs="Times New Roman"/>
          <w:bCs/>
          <w:sz w:val="28"/>
          <w:szCs w:val="28"/>
          <w:lang w:val="uk-UA"/>
        </w:rPr>
        <w:t>90</w:t>
      </w:r>
    </w:p>
    <w:p w14:paraId="34A02794" w14:textId="64D74956" w:rsidR="004B25B5" w:rsidRPr="00A375F5" w:rsidRDefault="004B25B5" w:rsidP="004B25B5">
      <w:pPr>
        <w:spacing w:line="360" w:lineRule="auto"/>
        <w:ind w:right="-1192"/>
        <w:rPr>
          <w:rFonts w:ascii="Times New Roman" w:eastAsia="Arial" w:hAnsi="Times New Roman" w:cs="Times New Roman"/>
          <w:bCs/>
          <w:sz w:val="28"/>
          <w:szCs w:val="28"/>
          <w:lang w:val="uk-UA"/>
        </w:rPr>
      </w:pPr>
      <w:r w:rsidRPr="00A375F5">
        <w:rPr>
          <w:rFonts w:ascii="Times New Roman" w:eastAsia="Arial" w:hAnsi="Times New Roman" w:cs="Times New Roman"/>
          <w:bCs/>
          <w:sz w:val="28"/>
          <w:szCs w:val="28"/>
          <w:u w:val="single"/>
          <w:lang w:val="uk-UA"/>
        </w:rPr>
        <w:t>ПЕРЕЛІК ПОСИЛАНЬ</w:t>
      </w:r>
      <w:r w:rsidRPr="00A375F5">
        <w:rPr>
          <w:rFonts w:ascii="Times New Roman" w:eastAsia="Arial" w:hAnsi="Times New Roman" w:cs="Times New Roman"/>
          <w:bCs/>
          <w:sz w:val="28"/>
          <w:szCs w:val="28"/>
          <w:lang w:val="uk-UA"/>
        </w:rPr>
        <w:t xml:space="preserve"> ……………………………………………………</w:t>
      </w:r>
      <w:r w:rsidR="008F0325">
        <w:rPr>
          <w:rFonts w:ascii="Times New Roman" w:eastAsia="Arial" w:hAnsi="Times New Roman" w:cs="Times New Roman"/>
          <w:bCs/>
          <w:sz w:val="28"/>
          <w:szCs w:val="28"/>
          <w:lang w:val="uk-UA"/>
        </w:rPr>
        <w:t>………..</w:t>
      </w:r>
      <w:r w:rsidRPr="00A375F5">
        <w:rPr>
          <w:rFonts w:ascii="Times New Roman" w:eastAsia="Arial" w:hAnsi="Times New Roman" w:cs="Times New Roman"/>
          <w:bCs/>
          <w:sz w:val="28"/>
          <w:szCs w:val="28"/>
          <w:lang w:val="uk-UA"/>
        </w:rPr>
        <w:t>91</w:t>
      </w:r>
    </w:p>
    <w:bookmarkEnd w:id="1"/>
    <w:p w14:paraId="739C3D63" w14:textId="77777777" w:rsidR="008F0325" w:rsidRDefault="008F0325" w:rsidP="00A375F5">
      <w:pPr>
        <w:tabs>
          <w:tab w:val="right" w:leader="dot" w:pos="9911"/>
        </w:tabs>
        <w:spacing w:after="100" w:line="256" w:lineRule="auto"/>
        <w:jc w:val="center"/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  <w:lang w:val="ru-RU" w:eastAsia="en-US"/>
        </w:rPr>
      </w:pPr>
    </w:p>
    <w:p w14:paraId="33369995" w14:textId="77777777" w:rsidR="008F0325" w:rsidRDefault="008F0325" w:rsidP="00A375F5">
      <w:pPr>
        <w:tabs>
          <w:tab w:val="right" w:leader="dot" w:pos="9911"/>
        </w:tabs>
        <w:spacing w:after="100" w:line="256" w:lineRule="auto"/>
        <w:jc w:val="center"/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  <w:lang w:val="ru-RU" w:eastAsia="en-US"/>
        </w:rPr>
      </w:pPr>
    </w:p>
    <w:p w14:paraId="59CE2909" w14:textId="77777777" w:rsidR="008F0325" w:rsidRDefault="008F0325" w:rsidP="00A375F5">
      <w:pPr>
        <w:tabs>
          <w:tab w:val="right" w:leader="dot" w:pos="9911"/>
        </w:tabs>
        <w:spacing w:after="100" w:line="256" w:lineRule="auto"/>
        <w:jc w:val="center"/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  <w:lang w:val="ru-RU" w:eastAsia="en-US"/>
        </w:rPr>
      </w:pPr>
    </w:p>
    <w:p w14:paraId="58E61C3B" w14:textId="77777777" w:rsidR="008F0325" w:rsidRDefault="008F0325" w:rsidP="00A375F5">
      <w:pPr>
        <w:tabs>
          <w:tab w:val="right" w:leader="dot" w:pos="9911"/>
        </w:tabs>
        <w:spacing w:after="100" w:line="256" w:lineRule="auto"/>
        <w:jc w:val="center"/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  <w:lang w:val="ru-RU" w:eastAsia="en-US"/>
        </w:rPr>
      </w:pPr>
    </w:p>
    <w:p w14:paraId="3F5FA38A" w14:textId="77777777" w:rsidR="008F0325" w:rsidRDefault="008F0325" w:rsidP="00A375F5">
      <w:pPr>
        <w:tabs>
          <w:tab w:val="right" w:leader="dot" w:pos="9911"/>
        </w:tabs>
        <w:spacing w:after="100" w:line="256" w:lineRule="auto"/>
        <w:jc w:val="center"/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  <w:lang w:val="ru-RU" w:eastAsia="en-US"/>
        </w:rPr>
      </w:pPr>
    </w:p>
    <w:p w14:paraId="5F1C3AFB" w14:textId="77777777" w:rsidR="008F0325" w:rsidRDefault="008F0325" w:rsidP="008F0325">
      <w:pPr>
        <w:tabs>
          <w:tab w:val="right" w:leader="dot" w:pos="9911"/>
        </w:tabs>
        <w:spacing w:after="100" w:line="256" w:lineRule="auto"/>
        <w:jc w:val="center"/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  <w:lang w:val="ru-RU" w:eastAsia="en-US"/>
        </w:rPr>
      </w:pPr>
    </w:p>
    <w:p w14:paraId="490A832C" w14:textId="77777777" w:rsidR="008F0325" w:rsidRDefault="008F0325" w:rsidP="008F0325">
      <w:pPr>
        <w:tabs>
          <w:tab w:val="right" w:leader="dot" w:pos="9911"/>
        </w:tabs>
        <w:spacing w:after="100" w:line="256" w:lineRule="auto"/>
        <w:jc w:val="center"/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  <w:lang w:val="ru-RU" w:eastAsia="en-US"/>
        </w:rPr>
      </w:pPr>
    </w:p>
    <w:p w14:paraId="2D6D5327" w14:textId="77777777" w:rsidR="008F0325" w:rsidRDefault="008F0325" w:rsidP="008F0325">
      <w:pPr>
        <w:tabs>
          <w:tab w:val="right" w:leader="dot" w:pos="9911"/>
        </w:tabs>
        <w:spacing w:after="100" w:line="256" w:lineRule="auto"/>
        <w:jc w:val="center"/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  <w:lang w:val="ru-RU" w:eastAsia="en-US"/>
        </w:rPr>
      </w:pPr>
    </w:p>
    <w:p w14:paraId="039AC7D6" w14:textId="77777777" w:rsidR="008F0325" w:rsidRDefault="008F0325" w:rsidP="008F0325">
      <w:pPr>
        <w:tabs>
          <w:tab w:val="right" w:leader="dot" w:pos="9911"/>
        </w:tabs>
        <w:spacing w:after="100" w:line="256" w:lineRule="auto"/>
        <w:jc w:val="center"/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  <w:lang w:val="ru-RU" w:eastAsia="en-US"/>
        </w:rPr>
      </w:pPr>
    </w:p>
    <w:p w14:paraId="3D599AF5" w14:textId="561BCD2B" w:rsidR="008F0325" w:rsidRDefault="004B25B5" w:rsidP="008F0325">
      <w:pPr>
        <w:tabs>
          <w:tab w:val="right" w:leader="dot" w:pos="9911"/>
        </w:tabs>
        <w:spacing w:after="100" w:line="256" w:lineRule="auto"/>
        <w:jc w:val="center"/>
      </w:pPr>
      <w:r w:rsidRPr="00A375F5"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  <w:lang w:val="ru-RU" w:eastAsia="en-US"/>
        </w:rPr>
        <w:lastRenderedPageBreak/>
        <w:t>ВСТУП</w:t>
      </w:r>
      <w:bookmarkStart w:id="2" w:name="_Toc138065025"/>
    </w:p>
    <w:p w14:paraId="3C59A776" w14:textId="5311BB73" w:rsidR="002A2250" w:rsidRPr="00A375F5" w:rsidRDefault="00415FBB" w:rsidP="0083554D">
      <w:pPr>
        <w:spacing w:after="200" w:line="360" w:lineRule="auto"/>
        <w:ind w:firstLine="708"/>
        <w:outlineLvl w:val="0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ru-RU" w:eastAsia="en-US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804672" behindDoc="0" locked="1" layoutInCell="1" allowOverlap="1" wp14:anchorId="7AFE4DB9" wp14:editId="08F8BBB4">
                <wp:simplePos x="0" y="0"/>
                <wp:positionH relativeFrom="margin">
                  <wp:posOffset>-196215</wp:posOffset>
                </wp:positionH>
                <wp:positionV relativeFrom="page">
                  <wp:posOffset>228600</wp:posOffset>
                </wp:positionV>
                <wp:extent cx="6717665" cy="9662160"/>
                <wp:effectExtent l="0" t="0" r="26035" b="34290"/>
                <wp:wrapNone/>
                <wp:docPr id="167" name="Группа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9662160"/>
                          <a:chOff x="0" y="0"/>
                          <a:chExt cx="20000" cy="20000"/>
                        </a:xfrm>
                      </wpg:grpSpPr>
                      <wps:wsp>
                        <wps:cNvPr id="168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D417B7" w14:textId="77777777" w:rsidR="005657F2" w:rsidRDefault="005657F2" w:rsidP="00415FB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0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600449" w14:textId="77777777" w:rsidR="005657F2" w:rsidRDefault="005657F2" w:rsidP="00415FB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1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6551D6" w14:textId="77777777" w:rsidR="005657F2" w:rsidRDefault="005657F2" w:rsidP="00415FB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2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BC4B52" w14:textId="77777777" w:rsidR="005657F2" w:rsidRDefault="005657F2" w:rsidP="00415FB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3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491723" w14:textId="77777777" w:rsidR="005657F2" w:rsidRDefault="005657F2" w:rsidP="00415FB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5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5263E0" w14:textId="77777777" w:rsidR="005657F2" w:rsidRDefault="005657F2" w:rsidP="00415FBB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39CE886E" w14:textId="77777777" w:rsidR="005657F2" w:rsidRDefault="005657F2" w:rsidP="00415FBB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6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B5192B" w14:textId="10F645BA" w:rsidR="005657F2" w:rsidRPr="0042596B" w:rsidRDefault="005657F2" w:rsidP="00415FBB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7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6FFCFE" w14:textId="77777777" w:rsidR="005657F2" w:rsidRPr="00E25125" w:rsidRDefault="005657F2" w:rsidP="00415FBB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6C496793" w14:textId="77777777" w:rsidR="005657F2" w:rsidRPr="00F710A0" w:rsidRDefault="005657F2" w:rsidP="00415FBB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5717614C" w14:textId="77777777" w:rsidR="005657F2" w:rsidRPr="000550F4" w:rsidRDefault="005657F2" w:rsidP="00415FBB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FE4DB9" id="Группа 167" o:spid="_x0000_s1066" style="position:absolute;left:0;text-align:left;margin-left:-15.45pt;margin-top:18pt;width:528.95pt;height:760.8pt;z-index:251804672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">
                <v:rect id="Rectangle 136" o:spid="_x0000_s106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" filled="f" strokeweight="2pt"/>
                <v:line id="Line 137" o:spid="_x0000_s106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mjp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p3P4&#10;PhMukKsPAAAA//8DAFBLAQItABQABgAIAAAAIQDb4fbL7gAAAIUBAAATAAAAAAAAAAAAAAAAAAAA&#10;AABbQ29udGVudF9UeXBlc10ueG1sUEsBAi0AFAAGAAgAAAAhAFr0LFu/AAAAFQEAAAsAAAAAAAAA&#10;AAAAAAAAHwEAAF9yZWxzLy5yZWxzUEsBAi0AFAAGAAgAAAAhACiWaOm+AAAA3AAAAA8AAAAAAAAA&#10;AAAAAAAABwIAAGRycy9kb3ducmV2LnhtbFBLBQYAAAAAAwADALcAAADyAgAAAAA=&#10;" strokeweight="2pt"/>
                <v:line id="Line 138" o:spid="_x0000_s106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" strokeweight="2pt"/>
                <v:line id="Line 139" o:spid="_x0000_s107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fIy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n43g&#10;+0y4QK4+AAAA//8DAFBLAQItABQABgAIAAAAIQDb4fbL7gAAAIUBAAATAAAAAAAAAAAAAAAAAAAA&#10;AABbQ29udGVudF9UeXBlc10ueG1sUEsBAi0AFAAGAAgAAAAhAFr0LFu/AAAAFQEAAAsAAAAAAAAA&#10;AAAAAAAAHwEAAF9yZWxzLy5yZWxzUEsBAi0AFAAGAAgAAAAhAFM58jK+AAAA3AAAAA8AAAAAAAAA&#10;AAAAAAAABwIAAGRycy9kb3ducmV2LnhtbFBLBQYAAAAAAwADALcAAADyAgAAAAA=&#10;" strokeweight="2pt"/>
                <v:line id="Line 140" o:spid="_x0000_s107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62xF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n43h&#10;+0y4QK4+AAAA//8DAFBLAQItABQABgAIAAAAIQDb4fbL7gAAAIUBAAATAAAAAAAAAAAAAAAAAAAA&#10;AABbQ29udGVudF9UeXBlc10ueG1sUEsBAi0AFAAGAAgAAAAhAFr0LFu/AAAAFQEAAAsAAAAAAAAA&#10;AAAAAAAAHwEAAF9yZWxzLy5yZWxzUEsBAi0AFAAGAAgAAAAhAKPrbEW+AAAA3AAAAA8AAAAAAAAA&#10;AAAAAAAABwIAAGRycy9kb3ducmV2LnhtbFBLBQYAAAAAAwADALcAAADyAgAAAAA=&#10;" strokeweight="2pt"/>
                <v:line id="Line 141" o:spid="_x0000_s107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" strokeweight="2pt"/>
                <v:line id="Line 142" o:spid="_x0000_s107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" strokeweight="2pt"/>
                <v:line id="Line 143" o:spid="_x0000_s107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vQx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n03g&#10;+0y4QK4+AAAA//8DAFBLAQItABQABgAIAAAAIQDb4fbL7gAAAIUBAAATAAAAAAAAAAAAAAAAAAAA&#10;AABbQ29udGVudF9UeXBlc10ueG1sUEsBAi0AFAAGAAgAAAAhAFr0LFu/AAAAFQEAAAsAAAAAAAAA&#10;AAAAAAAAHwEAAF9yZWxzLy5yZWxzUEsBAi0AFAAGAAgAAAAhACwC9DG+AAAA3AAAAA8AAAAAAAAA&#10;AAAAAAAABwIAAGRycy9kb3ducmV2LnhtbFBLBQYAAAAAAwADALcAAADyAgAAAAA=&#10;" strokeweight="2pt"/>
                <v:line id="Line 144" o:spid="_x0000_s107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" strokeweight="1pt"/>
                <v:line id="Line 145" o:spid="_x0000_s107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M/d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n83g&#10;+0y4QK4+AAAA//8DAFBLAQItABQABgAIAAAAIQDb4fbL7gAAAIUBAAATAAAAAAAAAAAAAAAAAAAA&#10;AABbQ29udGVudF9UeXBlc10ueG1sUEsBAi0AFAAGAAgAAAAhAFr0LFu/AAAAFQEAAAsAAAAAAAAA&#10;AAAAAAAAHwEAAF9yZWxzLy5yZWxzUEsBAi0AFAAGAAgAAAAhALOcz92+AAAA3AAAAA8AAAAAAAAA&#10;AAAAAAAABwIAAGRycy9kb3ducmV2LnhtbFBLBQYAAAAAAwADALcAAADyAgAAAAA=&#10;" strokeweight="2pt"/>
                <v:line id="Line 146" o:spid="_x0000_s107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" strokeweight="1pt"/>
                <v:rect id="Rectangle 147" o:spid="_x0000_s107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" filled="f" stroked="f" strokeweight=".25pt">
                  <v:textbox inset="1pt,1pt,1pt,1pt">
                    <w:txbxContent>
                      <w:p w14:paraId="54D417B7" w14:textId="77777777" w:rsidR="005657F2" w:rsidRDefault="005657F2" w:rsidP="00415FB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107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" filled="f" stroked="f" strokeweight=".25pt">
                  <v:textbox inset="1pt,1pt,1pt,1pt">
                    <w:txbxContent>
                      <w:p w14:paraId="4D600449" w14:textId="77777777" w:rsidR="005657F2" w:rsidRDefault="005657F2" w:rsidP="00415FB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108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" filled="f" stroked="f" strokeweight=".25pt">
                  <v:textbox inset="1pt,1pt,1pt,1pt">
                    <w:txbxContent>
                      <w:p w14:paraId="1B6551D6" w14:textId="77777777" w:rsidR="005657F2" w:rsidRDefault="005657F2" w:rsidP="00415FB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108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" filled="f" stroked="f" strokeweight=".25pt">
                  <v:textbox inset="1pt,1pt,1pt,1pt">
                    <w:txbxContent>
                      <w:p w14:paraId="5FBC4B52" w14:textId="77777777" w:rsidR="005657F2" w:rsidRDefault="005657F2" w:rsidP="00415FB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108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" filled="f" stroked="f" strokeweight=".25pt">
                  <v:textbox inset="1pt,1pt,1pt,1pt">
                    <w:txbxContent>
                      <w:p w14:paraId="56491723" w14:textId="77777777" w:rsidR="005657F2" w:rsidRDefault="005657F2" w:rsidP="00415FB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108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" filled="f" stroked="f" strokeweight=".25pt">
                  <v:textbox inset="1pt,1pt,1pt,1pt">
                    <w:txbxContent>
                      <w:p w14:paraId="7E5263E0" w14:textId="77777777" w:rsidR="005657F2" w:rsidRDefault="005657F2" w:rsidP="00415FBB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39CE886E" w14:textId="77777777" w:rsidR="005657F2" w:rsidRDefault="005657F2" w:rsidP="00415FBB"/>
                    </w:txbxContent>
                  </v:textbox>
                </v:rect>
                <v:rect id="Rectangle 153" o:spid="_x0000_s108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" filled="f" stroked="f" strokeweight=".25pt">
                  <v:textbox inset="1pt,1pt,1pt,1pt">
                    <w:txbxContent>
                      <w:p w14:paraId="21B5192B" w14:textId="10F645BA" w:rsidR="005657F2" w:rsidRPr="0042596B" w:rsidRDefault="005657F2" w:rsidP="00415FBB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  <w:t>12</w:t>
                        </w:r>
                      </w:p>
                    </w:txbxContent>
                  </v:textbox>
                </v:rect>
                <v:rect id="Rectangle 154" o:spid="_x0000_s108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" filled="f" stroked="f" strokeweight=".25pt">
                  <v:textbox inset="1pt,1pt,1pt,1pt">
                    <w:txbxContent>
                      <w:p w14:paraId="1D6FFCFE" w14:textId="77777777" w:rsidR="005657F2" w:rsidRPr="00E25125" w:rsidRDefault="005657F2" w:rsidP="00415FBB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6C496793" w14:textId="77777777" w:rsidR="005657F2" w:rsidRPr="00F710A0" w:rsidRDefault="005657F2" w:rsidP="00415FBB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5717614C" w14:textId="77777777" w:rsidR="005657F2" w:rsidRPr="000550F4" w:rsidRDefault="005657F2" w:rsidP="00415FBB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bookmarkEnd w:id="2"/>
      <w:r w:rsidR="00CA6946"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У сучасному гірничому виробництві шнекові конвеєри займають важливе місце в процесі транспортування матеріалів. Вони застосовуються в різних галузях промисловості, зокрема в прохідницьких щитах, які використовуються для розробки рудних родовищ та прокладання </w:t>
      </w:r>
      <w:proofErr w:type="spellStart"/>
      <w:r w:rsidR="00CA6946"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тунелей</w:t>
      </w:r>
      <w:proofErr w:type="spellEnd"/>
      <w:r w:rsidR="00CA6946"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. Продуктивність та надійність роботи шнекового конвеєра залежать від багатьох факторів, одним з яких є привід, що забезпечує рух робочого органу.</w:t>
      </w:r>
    </w:p>
    <w:p w14:paraId="2E3A41DE" w14:textId="4333FC0F" w:rsidR="00415FBB" w:rsidRPr="00A375F5" w:rsidRDefault="00CA6946" w:rsidP="002A2250">
      <w:pPr>
        <w:spacing w:after="200" w:line="360" w:lineRule="auto"/>
        <w:ind w:firstLine="708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Однак, зважаючи на зношування та старіння обладнання, а також змінні умови експлуатації, може виникати потреба в модернізації приводу шнекового конвеєра в прохідницькому щиті. Модернізація приводу дозволяє підвищити продуктивність, забезпечити оптимальний режим роботи та знизити витрати енергії.</w:t>
      </w:r>
    </w:p>
    <w:p w14:paraId="2F5F6AAC" w14:textId="77777777" w:rsidR="008F0325" w:rsidRDefault="00415FBB" w:rsidP="008F0325">
      <w:pPr>
        <w:spacing w:after="200" w:line="360" w:lineRule="auto"/>
        <w:ind w:firstLine="708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На сьогоднішній день прокладання тунелів є повністю</w:t>
      </w:r>
      <w:r w:rsidR="008F032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механізованою</w:t>
      </w:r>
      <w:r w:rsidR="002A2250"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.</w:t>
      </w:r>
      <w:r w:rsidR="008F032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 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Завдяки науковому прогресу розробляються </w:t>
      </w:r>
      <w:r w:rsidR="002A2250"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нові 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системи керування щитом у просторі</w:t>
      </w:r>
      <w:r w:rsidR="002A2250"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.</w:t>
      </w:r>
    </w:p>
    <w:p w14:paraId="1DAFF75F" w14:textId="50BAF540" w:rsidR="00415FBB" w:rsidRPr="00A375F5" w:rsidRDefault="00415FBB" w:rsidP="008F0325">
      <w:pPr>
        <w:spacing w:after="200" w:line="360" w:lineRule="auto"/>
        <w:ind w:firstLine="708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У виробництвах з великим споживанням енергії важливими є оптимізація енергоспоживання та підвищення ефективності роботи електромеханічного обладнання. У зв'язку з невпинним зменшенням енергоресурсів та зростанням цін на електроенергію, енергозбереження стає ключовим фактором.</w:t>
      </w:r>
    </w:p>
    <w:p w14:paraId="499B074F" w14:textId="5B744E0B" w:rsidR="004B25B5" w:rsidRPr="00A375F5" w:rsidRDefault="004B25B5" w:rsidP="004B25B5">
      <w:pPr>
        <w:pStyle w:val="1"/>
        <w:spacing w:before="0" w:after="0" w:line="360" w:lineRule="auto"/>
        <w:ind w:right="-234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17E2EEDD" w14:textId="77F25937" w:rsidR="004B25B5" w:rsidRPr="00A375F5" w:rsidRDefault="004B25B5" w:rsidP="004B25B5">
      <w:pPr>
        <w:rPr>
          <w:rFonts w:ascii="Times New Roman" w:hAnsi="Times New Roman" w:cs="Times New Roman"/>
          <w:lang w:val="uk-UA"/>
        </w:rPr>
      </w:pPr>
    </w:p>
    <w:p w14:paraId="27559761" w14:textId="77777777" w:rsidR="004B25B5" w:rsidRPr="00A375F5" w:rsidRDefault="004B25B5" w:rsidP="004B25B5">
      <w:pPr>
        <w:jc w:val="center"/>
        <w:rPr>
          <w:rFonts w:ascii="Times New Roman" w:hAnsi="Times New Roman" w:cs="Times New Roman"/>
          <w:lang w:val="uk-UA"/>
        </w:rPr>
      </w:pPr>
    </w:p>
    <w:p w14:paraId="3F6BB9E3" w14:textId="4C50695A" w:rsidR="008F0325" w:rsidRDefault="008F0325" w:rsidP="00A375F5">
      <w:pPr>
        <w:pStyle w:val="1"/>
        <w:spacing w:before="0" w:after="0" w:line="360" w:lineRule="auto"/>
        <w:ind w:right="-234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43E67863" w14:textId="7BA54DDF" w:rsidR="008F0325" w:rsidRDefault="008F0325" w:rsidP="008F0325">
      <w:pPr>
        <w:rPr>
          <w:lang w:val="uk-UA"/>
        </w:rPr>
      </w:pPr>
    </w:p>
    <w:p w14:paraId="0FA95109" w14:textId="6D9684D5" w:rsidR="008F0325" w:rsidRDefault="008F0325" w:rsidP="008F0325">
      <w:pPr>
        <w:rPr>
          <w:lang w:val="uk-UA"/>
        </w:rPr>
      </w:pPr>
    </w:p>
    <w:p w14:paraId="3158C05D" w14:textId="1A5A2AC3" w:rsidR="002853F0" w:rsidRPr="00A375F5" w:rsidRDefault="00D90F91" w:rsidP="008F0325">
      <w:pPr>
        <w:pStyle w:val="1"/>
        <w:spacing w:before="0" w:after="0" w:line="360" w:lineRule="auto"/>
        <w:ind w:right="-234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eastAsia="Calibri" w:hAnsi="Times New Roman" w:cs="Times New Roman"/>
          <w:bCs w:val="0"/>
          <w:i/>
          <w:noProof/>
          <w:kern w:val="0"/>
          <w:sz w:val="36"/>
          <w:szCs w:val="36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22912" behindDoc="0" locked="0" layoutInCell="0" allowOverlap="1" wp14:anchorId="4E3302AF" wp14:editId="22E85823">
                <wp:simplePos x="0" y="0"/>
                <wp:positionH relativeFrom="page">
                  <wp:posOffset>975360</wp:posOffset>
                </wp:positionH>
                <wp:positionV relativeFrom="page">
                  <wp:posOffset>228601</wp:posOffset>
                </wp:positionV>
                <wp:extent cx="6536690" cy="9631680"/>
                <wp:effectExtent l="0" t="0" r="16510" b="26670"/>
                <wp:wrapNone/>
                <wp:docPr id="183" name="Group 2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36690" cy="9631680"/>
                          <a:chOff x="0" y="0"/>
                          <a:chExt cx="20000" cy="20000"/>
                        </a:xfrm>
                      </wpg:grpSpPr>
                      <wps:wsp>
                        <wps:cNvPr id="184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Line 5"/>
                        <wps:cNvCnPr/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Line 6"/>
                        <wps:cNvCnPr/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" name="Line 7"/>
                        <wps:cNvCnPr/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Line 8"/>
                        <wps:cNvCnPr/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9"/>
                        <wps:cNvCnPr/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Line 10"/>
                        <wps:cNvCnPr/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Line 11"/>
                        <wps:cNvCnPr/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Line 12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Line 13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175D25" w14:textId="77777777" w:rsidR="005657F2" w:rsidRDefault="005657F2" w:rsidP="00D90F91">
                              <w:pPr>
                                <w:pStyle w:val="a3"/>
                                <w:jc w:val="center"/>
                                <w:rPr>
                                  <w:rFonts w:ascii="Journal" w:hAnsi="Journal" w:cs="Journal"/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rFonts w:ascii="Journal" w:hAnsi="Journal" w:cs="Journal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5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B189C0" w14:textId="77777777" w:rsidR="005657F2" w:rsidRDefault="005657F2" w:rsidP="00D90F91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6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5C4D70" w14:textId="77777777" w:rsidR="005657F2" w:rsidRDefault="005657F2" w:rsidP="00D90F91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7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390E11" w14:textId="77777777" w:rsidR="005657F2" w:rsidRDefault="005657F2" w:rsidP="00D90F91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8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9054D1" w14:textId="77777777" w:rsidR="005657F2" w:rsidRDefault="005657F2" w:rsidP="00D90F91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9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7E56F6" w14:textId="77777777" w:rsidR="005657F2" w:rsidRDefault="005657F2" w:rsidP="00D90F91">
                              <w:pPr>
                                <w:pStyle w:val="a3"/>
                                <w:jc w:val="center"/>
                                <w:rPr>
                                  <w:rFonts w:ascii="Journal" w:hAnsi="Journal" w:cs="Journal"/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0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A80A57" w14:textId="77777777" w:rsidR="005657F2" w:rsidRPr="00275C47" w:rsidRDefault="005657F2" w:rsidP="00D90F91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1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7760" y="17388"/>
                            <a:ext cx="12159" cy="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2B6169" w14:textId="77777777" w:rsidR="005657F2" w:rsidRPr="00C66FC0" w:rsidRDefault="005657F2" w:rsidP="00D90F91">
                              <w:pPr>
                                <w:spacing w:after="160" w:line="259" w:lineRule="auto"/>
                                <w:jc w:val="center"/>
                                <w:rPr>
                                  <w:rFonts w:ascii="GOST type A" w:eastAsia="Calibri" w:hAnsi="GOST type A" w:cs="Times New Roman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C66FC0">
                                <w:rPr>
                                  <w:rFonts w:ascii="GOST type A" w:eastAsia="Calibri" w:hAnsi="GOST type A" w:cs="Times New Roman"/>
                                  <w:i/>
                                  <w:sz w:val="36"/>
                                  <w:szCs w:val="36"/>
                                </w:rPr>
                                <w:t>ОМ-91.</w:t>
                              </w:r>
                              <w:r w:rsidRPr="00C66FC0">
                                <w:rPr>
                                  <w:rFonts w:ascii="GOST type A" w:eastAsia="Calibri" w:hAnsi="GOST type A" w:cs="Times New Roman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0</w:t>
                              </w:r>
                              <w:r>
                                <w:rPr>
                                  <w:rFonts w:ascii="GOST type A" w:eastAsia="Calibri" w:hAnsi="GOST type A" w:cs="Times New Roman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1</w:t>
                              </w:r>
                              <w:r w:rsidRPr="00C66FC0">
                                <w:rPr>
                                  <w:rFonts w:ascii="GOST type A" w:eastAsia="Calibri" w:hAnsi="GOST type A" w:cs="Times New Roman"/>
                                  <w:i/>
                                  <w:sz w:val="36"/>
                                  <w:szCs w:val="36"/>
                                </w:rPr>
                                <w:t>.2</w:t>
                              </w:r>
                              <w:r w:rsidRPr="00C66FC0">
                                <w:rPr>
                                  <w:rFonts w:ascii="GOST type A" w:eastAsia="Calibri" w:hAnsi="GOST type A" w:cs="Times New Roman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097</w:t>
                              </w:r>
                              <w:r w:rsidRPr="00C66FC0">
                                <w:rPr>
                                  <w:rFonts w:ascii="GOST type A" w:eastAsia="Calibri" w:hAnsi="GOST type A" w:cs="Times New Roman"/>
                                  <w:i/>
                                  <w:sz w:val="36"/>
                                  <w:szCs w:val="36"/>
                                </w:rPr>
                                <w:t>-С.0</w:t>
                              </w:r>
                              <w:r w:rsidRPr="00C66FC0">
                                <w:rPr>
                                  <w:rFonts w:ascii="GOST type A" w:eastAsia="Calibri" w:hAnsi="GOST type A" w:cs="Times New Roman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00</w:t>
                              </w:r>
                              <w:r w:rsidRPr="00C66FC0">
                                <w:rPr>
                                  <w:rFonts w:ascii="GOST type A" w:eastAsia="Calibri" w:hAnsi="GOST type A" w:cs="Times New Roman"/>
                                  <w:i/>
                                  <w:sz w:val="36"/>
                                  <w:szCs w:val="36"/>
                                </w:rPr>
                                <w:t xml:space="preserve"> ПЗ</w:t>
                              </w:r>
                            </w:p>
                            <w:p w14:paraId="6E44F560" w14:textId="77777777" w:rsidR="005657F2" w:rsidRPr="0010632D" w:rsidRDefault="005657F2" w:rsidP="00D90F91">
                              <w:pPr>
                                <w:jc w:val="center"/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2" name="Line 22"/>
                        <wps:cNvCnPr/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Line 23"/>
                        <wps:cNvCnPr/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4" name="Line 24"/>
                        <wps:cNvCnPr/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5" name="Line 25"/>
                        <wps:cNvCnPr/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Line 26"/>
                        <wps:cNvCnPr/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67" name="Group 27"/>
                        <wpg:cNvGrpSpPr>
                          <a:grpSpLocks/>
                        </wpg:cNvGrpSpPr>
                        <wpg:grpSpPr bwMode="auto">
                          <a:xfrm>
                            <a:off x="39" y="18267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268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7EBDC5D" w14:textId="77777777" w:rsidR="005657F2" w:rsidRDefault="005657F2" w:rsidP="00D90F91">
                                <w:pPr>
                                  <w:pStyle w:val="a3"/>
                                  <w:rPr>
                                    <w:rFonts w:ascii="Journal" w:hAnsi="Journal" w:cs="Journal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sz w:val="18"/>
                                    <w:szCs w:val="18"/>
                                  </w:rPr>
                                  <w:t>Розроб</w:t>
                                </w:r>
                                <w:proofErr w:type="spellEnd"/>
                                <w:r>
                                  <w:rPr>
                                    <w:rFonts w:ascii="Journal" w:hAnsi="Journal" w:cs="Journal"/>
                                    <w:sz w:val="18"/>
                                    <w:szCs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69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292319" w14:textId="77777777" w:rsidR="005657F2" w:rsidRPr="00810FBC" w:rsidRDefault="005657F2" w:rsidP="00D90F9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Cs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  <w:t>Бобер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270" name="Group 30"/>
                        <wpg:cNvGrpSpPr>
                          <a:grpSpLocks/>
                        </wpg:cNvGrpSpPr>
                        <wpg:grpSpPr bwMode="auto">
                          <a:xfrm>
                            <a:off x="39" y="18614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271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E8646F0" w14:textId="77777777" w:rsidR="005657F2" w:rsidRDefault="005657F2" w:rsidP="00D90F91">
                                <w:pPr>
                                  <w:pStyle w:val="a3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sz w:val="18"/>
                                    <w:szCs w:val="18"/>
                                  </w:rPr>
                                  <w:t>Перевір</w:t>
                                </w:r>
                                <w:proofErr w:type="spellEnd"/>
                                <w:r>
                                  <w:rPr>
                                    <w:sz w:val="18"/>
                                    <w:szCs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72" name="Rectangl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851AE83" w14:textId="77777777" w:rsidR="005657F2" w:rsidRPr="00810FBC" w:rsidRDefault="005657F2" w:rsidP="00D5306F">
                                <w:pPr>
                                  <w:pStyle w:val="a3"/>
                                  <w:rPr>
                                    <w:rFonts w:ascii="Times New Roman" w:hAnsi="Times New Roman"/>
                                    <w:iCs/>
                                    <w:sz w:val="20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Зайченко</w:t>
                                </w:r>
                                <w:proofErr w:type="spellEnd"/>
                              </w:p>
                              <w:p w14:paraId="76B8341C" w14:textId="77777777" w:rsidR="005657F2" w:rsidRPr="001529D7" w:rsidRDefault="005657F2" w:rsidP="00D90F91">
                                <w:pPr>
                                  <w:pStyle w:val="a3"/>
                                  <w:rPr>
                                    <w:rFonts w:ascii="GOST type A" w:hAnsi="GOST type A" w:cs="Journal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273" name="Group 33"/>
                        <wpg:cNvGrpSpPr>
                          <a:grpSpLocks/>
                        </wpg:cNvGrpSpPr>
                        <wpg:grpSpPr bwMode="auto">
                          <a:xfrm>
                            <a:off x="39" y="18969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274" name="Rectangl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E81CC3" w14:textId="77777777" w:rsidR="005657F2" w:rsidRDefault="005657F2" w:rsidP="00D90F91">
                                <w:pPr>
                                  <w:pStyle w:val="a3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sz w:val="18"/>
                                    <w:szCs w:val="18"/>
                                  </w:rPr>
                                  <w:t>Реценз</w:t>
                                </w:r>
                                <w:proofErr w:type="spellEnd"/>
                                <w:r>
                                  <w:rPr>
                                    <w:sz w:val="18"/>
                                    <w:szCs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75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6BFEB9B" w14:textId="77777777" w:rsidR="005657F2" w:rsidRDefault="005657F2" w:rsidP="00D90F91">
                                <w:pPr>
                                  <w:pStyle w:val="a3"/>
                                  <w:rPr>
                                    <w:rFonts w:ascii="Journal" w:hAnsi="Journal" w:cs="Journal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276" name="Group 36"/>
                        <wpg:cNvGrpSpPr>
                          <a:grpSpLocks/>
                        </wpg:cNvGrpSpPr>
                        <wpg:grpSpPr bwMode="auto"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277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5C15A0D" w14:textId="77777777" w:rsidR="005657F2" w:rsidRDefault="005657F2" w:rsidP="00D90F91">
                                <w:pPr>
                                  <w:pStyle w:val="a3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Н. Конт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78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08F517" w14:textId="77777777" w:rsidR="005657F2" w:rsidRDefault="005657F2" w:rsidP="00D90F91">
                                <w:pPr>
                                  <w:pStyle w:val="a3"/>
                                  <w:rPr>
                                    <w:rFonts w:ascii="Journal" w:hAnsi="Journal" w:cs="Journal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279" name="Group 39"/>
                        <wpg:cNvGrpSpPr>
                          <a:grpSpLocks/>
                        </wpg:cNvGrpSpPr>
                        <wpg:grpSpPr bwMode="auto">
                          <a:xfrm>
                            <a:off x="39" y="19660"/>
                            <a:ext cx="5359" cy="319"/>
                            <a:chOff x="0" y="0"/>
                            <a:chExt cx="22325" cy="20647"/>
                          </a:xfrm>
                        </wpg:grpSpPr>
                        <wps:wsp>
                          <wps:cNvPr id="280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CBA874" w14:textId="77777777" w:rsidR="005657F2" w:rsidRDefault="005657F2" w:rsidP="00D90F91">
                                <w:pPr>
                                  <w:pStyle w:val="a3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sz w:val="18"/>
                                    <w:szCs w:val="18"/>
                                  </w:rPr>
                                  <w:t>Затверд</w:t>
                                </w:r>
                                <w:proofErr w:type="spellEnd"/>
                                <w:r>
                                  <w:rPr>
                                    <w:sz w:val="18"/>
                                    <w:szCs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81" name="Rectangl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3044" cy="206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6BF68A" w14:textId="77777777" w:rsidR="005657F2" w:rsidRPr="00810FBC" w:rsidRDefault="005657F2" w:rsidP="00D90F91">
                                <w:pPr>
                                  <w:pStyle w:val="a3"/>
                                  <w:rPr>
                                    <w:rFonts w:ascii="Times New Roman" w:hAnsi="Times New Roman"/>
                                    <w:iCs/>
                                    <w:sz w:val="20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Зайченко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282" name="Line 42"/>
                        <wps:cNvCnPr/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7787" y="18786"/>
                            <a:ext cx="6292" cy="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E93D58" w14:textId="77777777" w:rsidR="005657F2" w:rsidRPr="002B52D5" w:rsidRDefault="005657F2" w:rsidP="00D90F91">
                              <w:pPr>
                                <w:jc w:val="center"/>
                                <w:rPr>
                                  <w:rFonts w:ascii="GOST type A" w:hAnsi="GOST type A"/>
                                  <w:b/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bCs/>
                                  <w:i/>
                                  <w:sz w:val="32"/>
                                  <w:szCs w:val="32"/>
                                  <w:lang w:val="uk-UA"/>
                                </w:rPr>
                                <w:t>1 Технологічна частин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4" name="Line 44"/>
                        <wps:cNvCnPr/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Line 45"/>
                        <wps:cNvCnPr/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46"/>
                        <wps:cNvCnPr/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DB8197" w14:textId="77777777" w:rsidR="005657F2" w:rsidRDefault="005657F2" w:rsidP="00D90F91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Лі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8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E8E6D9" w14:textId="77777777" w:rsidR="005657F2" w:rsidRDefault="005657F2" w:rsidP="00D90F91">
                              <w:pPr>
                                <w:pStyle w:val="a3"/>
                                <w:jc w:val="center"/>
                                <w:rPr>
                                  <w:rFonts w:ascii="Journal" w:hAnsi="Journal" w:cs="Journ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Аркуші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9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96E74D" w14:textId="77777777" w:rsidR="005657F2" w:rsidRDefault="005657F2" w:rsidP="00D90F91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90" name="Line 50"/>
                        <wps:cNvCnPr/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Line 51"/>
                        <wps:cNvCnPr/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14295" y="19029"/>
                            <a:ext cx="5609" cy="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59DCF4" w14:textId="77777777" w:rsidR="005657F2" w:rsidRPr="0056027C" w:rsidRDefault="005657F2" w:rsidP="00D90F91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bCs/>
                                  <w:iCs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 w:rsidRPr="0056027C">
                                <w:rPr>
                                  <w:rFonts w:ascii="GOST type A" w:hAnsi="GOST type A"/>
                                  <w:bCs/>
                                  <w:sz w:val="32"/>
                                  <w:szCs w:val="32"/>
                                </w:rPr>
                                <w:t>НТУУ</w:t>
                              </w:r>
                              <w:r>
                                <w:rPr>
                                  <w:rFonts w:ascii="GOST type A" w:hAnsi="GOST type A"/>
                                  <w:bCs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  <w:r w:rsidRPr="0056027C">
                                <w:rPr>
                                  <w:rFonts w:ascii="Arial" w:hAnsi="Arial" w:cs="Arial"/>
                                  <w:bCs/>
                                  <w:sz w:val="32"/>
                                  <w:szCs w:val="32"/>
                                  <w:lang w:val="en-US"/>
                                </w:rPr>
                                <w:t>“</w:t>
                              </w:r>
                              <w:r w:rsidRPr="0056027C">
                                <w:rPr>
                                  <w:rFonts w:ascii="GOST type A" w:hAnsi="GOST type A"/>
                                  <w:bCs/>
                                  <w:sz w:val="32"/>
                                  <w:szCs w:val="32"/>
                                </w:rPr>
                                <w:t>КПІ</w:t>
                              </w:r>
                              <w:r>
                                <w:rPr>
                                  <w:rFonts w:ascii="GOST type A" w:hAnsi="GOST type A"/>
                                  <w:bCs/>
                                  <w:sz w:val="32"/>
                                  <w:szCs w:val="32"/>
                                </w:rPr>
                                <w:t xml:space="preserve"> ім. Ігоря </w:t>
                              </w:r>
                              <w:proofErr w:type="spellStart"/>
                              <w:r>
                                <w:rPr>
                                  <w:rFonts w:ascii="GOST type A" w:hAnsi="GOST type A"/>
                                  <w:bCs/>
                                  <w:sz w:val="32"/>
                                  <w:szCs w:val="32"/>
                                </w:rPr>
                                <w:t>Сікорськог</w:t>
                              </w:r>
                              <w:proofErr w:type="spellEnd"/>
                              <w:r w:rsidRPr="0056027C">
                                <w:rPr>
                                  <w:rFonts w:ascii="Arial" w:hAnsi="Arial" w:cs="Arial"/>
                                  <w:bCs/>
                                  <w:sz w:val="32"/>
                                  <w:szCs w:val="32"/>
                                  <w:lang w:val="en-US"/>
                                </w:rPr>
                                <w:t>”</w:t>
                              </w:r>
                              <w:r w:rsidRPr="0056027C">
                                <w:rPr>
                                  <w:rFonts w:ascii="GOST type A" w:hAnsi="GOST type A"/>
                                  <w:bCs/>
                                  <w:sz w:val="32"/>
                                  <w:szCs w:val="32"/>
                                </w:rPr>
                                <w:t>,</w:t>
                              </w:r>
                              <w:r w:rsidRPr="0056027C">
                                <w:rPr>
                                  <w:rFonts w:ascii="GOST type A" w:hAnsi="GOST type A"/>
                                  <w:bCs/>
                                  <w:sz w:val="32"/>
                                  <w:szCs w:val="32"/>
                                  <w:lang w:val="en-US"/>
                                </w:rPr>
                                <w:t xml:space="preserve"> IEE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3302AF" id="Group 2449" o:spid="_x0000_s1086" style="position:absolute;left:0;text-align:left;margin-left:76.8pt;margin-top:18pt;width:514.7pt;height:758.4pt;z-index:25162291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" o:allowincell="f">
                <v:rect id="Rectangle 4" o:spid="_x0000_s108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" filled="f" strokeweight="2pt"/>
                <v:line id="Line 5" o:spid="_x0000_s108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14QW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ixl8&#10;nwkXyPUHAAD//wMAUEsBAi0AFAAGAAgAAAAhANvh9svuAAAAhQEAABMAAAAAAAAAAAAAAAAAAAAA&#10;AFtDb250ZW50X1R5cGVzXS54bWxQSwECLQAUAAYACAAAACEAWvQsW78AAAAVAQAACwAAAAAAAAAA&#10;AAAAAAAfAQAAX3JlbHMvLnJlbHNQSwECLQAUAAYACAAAACEAGdeEFr0AAADcAAAADwAAAAAAAAAA&#10;AAAAAAAHAgAAZHJzL2Rvd25yZXYueG1sUEsFBgAAAAADAAMAtwAAAPECAAAAAA==&#10;" strokeweight="2pt"/>
                <v:line id="Line 6" o:spid="_x0000_s108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Rph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izl8&#10;nwkXyPUHAAD//wMAUEsBAi0AFAAGAAgAAAAhANvh9svuAAAAhQEAABMAAAAAAAAAAAAAAAAAAAAA&#10;AFtDb250ZW50X1R5cGVzXS54bWxQSwECLQAUAAYACAAAACEAWvQsW78AAAAVAQAACwAAAAAAAAAA&#10;AAAAAAAfAQAAX3JlbHMvLnJlbHNQSwECLQAUAAYACAAAACEA6QUaYb0AAADcAAAADwAAAAAAAAAA&#10;AAAAAAAHAgAAZHJzL2Rvd25yZXYueG1sUEsFBgAAAAADAAMAtwAAAPECAAAAAA==&#10;" strokeweight="2pt"/>
                <v:line id="Line 7" o:spid="_x0000_s109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b/6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n8/g&#10;+0y4QK4+AAAA//8DAFBLAQItABQABgAIAAAAIQDb4fbL7gAAAIUBAAATAAAAAAAAAAAAAAAAAAAA&#10;AABbQ29udGVudF9UeXBlc10ueG1sUEsBAi0AFAAGAAgAAAAhAFr0LFu/AAAAFQEAAAsAAAAAAAAA&#10;AAAAAAAAHwEAAF9yZWxzLy5yZWxzUEsBAi0AFAAGAAgAAAAhAIZJv/q+AAAA3AAAAA8AAAAAAAAA&#10;AAAAAAAABwIAAGRycy9kb3ducmV2LnhtbFBLBQYAAAAAAwADALcAAADyAgAAAAA=&#10;" strokeweight="2pt"/>
                <v:line id="Line 8" o:spid="_x0000_s109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" strokeweight="2pt"/>
                <v:line id="Line 9" o:spid="_x0000_s109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o4T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Z3P4&#10;PhMukKsPAAAA//8DAFBLAQItABQABgAIAAAAIQDb4fbL7gAAAIUBAAATAAAAAAAAAAAAAAAAAAAA&#10;AABbQ29udGVudF9UeXBlc10ueG1sUEsBAi0AFAAGAAgAAAAhAFr0LFu/AAAAFQEAAAsAAAAAAAAA&#10;AAAAAAAAHwEAAF9yZWxzLy5yZWxzUEsBAi0AFAAGAAgAAAAhAJiajhO+AAAA3AAAAA8AAAAAAAAA&#10;AAAAAAAABwIAAGRycy9kb3ducmV2LnhtbFBLBQYAAAAAAwADALcAAADyAgAAAAA=&#10;" strokeweight="2pt"/>
                <v:line id="Line 10" o:spid="_x0000_s109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" strokeweight="2pt"/>
                <v:line id="Line 11" o:spid="_x0000_s109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RTI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5yP4&#10;PhMukKsPAAAA//8DAFBLAQItABQABgAIAAAAIQDb4fbL7gAAAIUBAAATAAAAAAAAAAAAAAAAAAAA&#10;AABbQ29udGVudF9UeXBlc10ueG1sUEsBAi0AFAAGAAgAAAAhAFr0LFu/AAAAFQEAAAsAAAAAAAAA&#10;AAAAAAAAHwEAAF9yZWxzLy5yZWxzUEsBAi0AFAAGAAgAAAAhAOM1FMi+AAAA3AAAAA8AAAAAAAAA&#10;AAAAAAAABwIAAGRycy9kb3ducmV2LnhtbFBLBQYAAAAAAwADALcAAADyAgAAAAA=&#10;" strokeweight="2pt"/>
                <v:line id="Line 12" o:spid="_x0000_s109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" strokeweight="1pt"/>
                <v:line id="Line 13" o:spid="_x0000_s109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" strokeweight="1pt"/>
                <v:rect id="Rectangle 14" o:spid="_x0000_s109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" filled="f" stroked="f" strokeweight=".25pt">
                  <v:textbox inset="1pt,1pt,1pt,1pt">
                    <w:txbxContent>
                      <w:p w14:paraId="10175D25" w14:textId="77777777" w:rsidR="005657F2" w:rsidRDefault="005657F2" w:rsidP="00D90F91">
                        <w:pPr>
                          <w:pStyle w:val="a3"/>
                          <w:jc w:val="center"/>
                          <w:rPr>
                            <w:rFonts w:ascii="Journal" w:hAnsi="Journal" w:cs="Journal"/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Змн</w:t>
                        </w:r>
                        <w:proofErr w:type="spellEnd"/>
                        <w:r>
                          <w:rPr>
                            <w:rFonts w:ascii="Journal" w:hAnsi="Journal" w:cs="Journal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" o:spid="_x0000_s109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" filled="f" stroked="f" strokeweight=".25pt">
                  <v:textbox inset="1pt,1pt,1pt,1pt">
                    <w:txbxContent>
                      <w:p w14:paraId="6EB189C0" w14:textId="77777777" w:rsidR="005657F2" w:rsidRDefault="005657F2" w:rsidP="00D90F91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6" o:spid="_x0000_s109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" filled="f" stroked="f" strokeweight=".25pt">
                  <v:textbox inset="1pt,1pt,1pt,1pt">
                    <w:txbxContent>
                      <w:p w14:paraId="5E5C4D70" w14:textId="77777777" w:rsidR="005657F2" w:rsidRDefault="005657F2" w:rsidP="00D90F91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7" o:spid="_x0000_s110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" filled="f" stroked="f" strokeweight=".25pt">
                  <v:textbox inset="1pt,1pt,1pt,1pt">
                    <w:txbxContent>
                      <w:p w14:paraId="0D390E11" w14:textId="77777777" w:rsidR="005657F2" w:rsidRDefault="005657F2" w:rsidP="00D90F91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8" o:spid="_x0000_s110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" filled="f" stroked="f" strokeweight=".25pt">
                  <v:textbox inset="1pt,1pt,1pt,1pt">
                    <w:txbxContent>
                      <w:p w14:paraId="269054D1" w14:textId="77777777" w:rsidR="005657F2" w:rsidRDefault="005657F2" w:rsidP="00D90F91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9" o:spid="_x0000_s110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" filled="f" stroked="f" strokeweight=".25pt">
                  <v:textbox inset="1pt,1pt,1pt,1pt">
                    <w:txbxContent>
                      <w:p w14:paraId="057E56F6" w14:textId="77777777" w:rsidR="005657F2" w:rsidRDefault="005657F2" w:rsidP="00D90F91">
                        <w:pPr>
                          <w:pStyle w:val="a3"/>
                          <w:jc w:val="center"/>
                          <w:rPr>
                            <w:rFonts w:ascii="Journal" w:hAnsi="Journal" w:cs="Journal"/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0" o:spid="_x0000_s110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" filled="f" stroked="f" strokeweight=".25pt">
                  <v:textbox inset="1pt,1pt,1pt,1pt">
                    <w:txbxContent>
                      <w:p w14:paraId="19A80A57" w14:textId="77777777" w:rsidR="005657F2" w:rsidRPr="00275C47" w:rsidRDefault="005657F2" w:rsidP="00D90F91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rect>
                <v:rect id="Rectangle 21" o:spid="_x0000_s1104" style="position:absolute;left:7760;top:17388;width:12159;height:6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" filled="f" stroked="f" strokeweight=".25pt">
                  <v:textbox inset="1pt,1pt,1pt,1pt">
                    <w:txbxContent>
                      <w:p w14:paraId="6F2B6169" w14:textId="77777777" w:rsidR="005657F2" w:rsidRPr="00C66FC0" w:rsidRDefault="005657F2" w:rsidP="00D90F91">
                        <w:pPr>
                          <w:spacing w:after="160" w:line="259" w:lineRule="auto"/>
                          <w:jc w:val="center"/>
                          <w:rPr>
                            <w:rFonts w:ascii="GOST type A" w:eastAsia="Calibri" w:hAnsi="GOST type A" w:cs="Times New Roman"/>
                            <w:i/>
                            <w:sz w:val="36"/>
                            <w:szCs w:val="36"/>
                          </w:rPr>
                        </w:pPr>
                        <w:r w:rsidRPr="00C66FC0">
                          <w:rPr>
                            <w:rFonts w:ascii="GOST type A" w:eastAsia="Calibri" w:hAnsi="GOST type A" w:cs="Times New Roman"/>
                            <w:i/>
                            <w:sz w:val="36"/>
                            <w:szCs w:val="36"/>
                          </w:rPr>
                          <w:t>ОМ-91.</w:t>
                        </w:r>
                        <w:r w:rsidRPr="00C66FC0">
                          <w:rPr>
                            <w:rFonts w:ascii="GOST type A" w:eastAsia="Calibri" w:hAnsi="GOST type A" w:cs="Times New Roman"/>
                            <w:i/>
                            <w:sz w:val="36"/>
                            <w:szCs w:val="36"/>
                            <w:lang w:val="uk-UA"/>
                          </w:rPr>
                          <w:t>0</w:t>
                        </w:r>
                        <w:r>
                          <w:rPr>
                            <w:rFonts w:ascii="GOST type A" w:eastAsia="Calibri" w:hAnsi="GOST type A" w:cs="Times New Roman"/>
                            <w:i/>
                            <w:sz w:val="36"/>
                            <w:szCs w:val="36"/>
                            <w:lang w:val="uk-UA"/>
                          </w:rPr>
                          <w:t>1</w:t>
                        </w:r>
                        <w:r w:rsidRPr="00C66FC0">
                          <w:rPr>
                            <w:rFonts w:ascii="GOST type A" w:eastAsia="Calibri" w:hAnsi="GOST type A" w:cs="Times New Roman"/>
                            <w:i/>
                            <w:sz w:val="36"/>
                            <w:szCs w:val="36"/>
                          </w:rPr>
                          <w:t>.2</w:t>
                        </w:r>
                        <w:r w:rsidRPr="00C66FC0">
                          <w:rPr>
                            <w:rFonts w:ascii="GOST type A" w:eastAsia="Calibri" w:hAnsi="GOST type A" w:cs="Times New Roman"/>
                            <w:i/>
                            <w:sz w:val="36"/>
                            <w:szCs w:val="36"/>
                            <w:lang w:val="uk-UA"/>
                          </w:rPr>
                          <w:t>097</w:t>
                        </w:r>
                        <w:r w:rsidRPr="00C66FC0">
                          <w:rPr>
                            <w:rFonts w:ascii="GOST type A" w:eastAsia="Calibri" w:hAnsi="GOST type A" w:cs="Times New Roman"/>
                            <w:i/>
                            <w:sz w:val="36"/>
                            <w:szCs w:val="36"/>
                          </w:rPr>
                          <w:t>-С.0</w:t>
                        </w:r>
                        <w:r w:rsidRPr="00C66FC0">
                          <w:rPr>
                            <w:rFonts w:ascii="GOST type A" w:eastAsia="Calibri" w:hAnsi="GOST type A" w:cs="Times New Roman"/>
                            <w:i/>
                            <w:sz w:val="36"/>
                            <w:szCs w:val="36"/>
                            <w:lang w:val="uk-UA"/>
                          </w:rPr>
                          <w:t>00</w:t>
                        </w:r>
                        <w:r w:rsidRPr="00C66FC0">
                          <w:rPr>
                            <w:rFonts w:ascii="GOST type A" w:eastAsia="Calibri" w:hAnsi="GOST type A" w:cs="Times New Roman"/>
                            <w:i/>
                            <w:sz w:val="36"/>
                            <w:szCs w:val="36"/>
                          </w:rPr>
                          <w:t xml:space="preserve"> ПЗ</w:t>
                        </w:r>
                      </w:p>
                      <w:p w14:paraId="6E44F560" w14:textId="77777777" w:rsidR="005657F2" w:rsidRPr="0010632D" w:rsidRDefault="005657F2" w:rsidP="00D90F91">
                        <w:pPr>
                          <w:jc w:val="center"/>
                          <w:rPr>
                            <w:rFonts w:ascii="GOST type A" w:hAnsi="GOST type A"/>
                            <w:i/>
                            <w:sz w:val="36"/>
                            <w:szCs w:val="36"/>
                          </w:rPr>
                        </w:pPr>
                      </w:p>
                    </w:txbxContent>
                  </v:textbox>
                </v:rect>
                <v:line id="Line 22" o:spid="_x0000_s110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" strokeweight="2pt"/>
                <v:line id="Line 23" o:spid="_x0000_s110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z5/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saz&#10;CXzPhCMgVx8AAAD//wMAUEsBAi0AFAAGAAgAAAAhANvh9svuAAAAhQEAABMAAAAAAAAAAAAAAAAA&#10;AAAAAFtDb250ZW50X1R5cGVzXS54bWxQSwECLQAUAAYACAAAACEAWvQsW78AAAAVAQAACwAAAAAA&#10;AAAAAAAAAAAfAQAAX3JlbHMvLnJlbHNQSwECLQAUAAYACAAAACEAkls+f8AAAADcAAAADwAAAAAA&#10;AAAAAAAAAAAHAgAAZHJzL2Rvd25yZXYueG1sUEsFBgAAAAADAAMAtwAAAPQCAAAAAA==&#10;" strokeweight="2pt"/>
                <v:line id="Line 24" o:spid="_x0000_s110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" strokeweight="1pt"/>
                <v:line id="Line 25" o:spid="_x0000_s110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" strokeweight="1pt"/>
                <v:line id="Line 26" o:spid="_x0000_s110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" strokeweight="1pt"/>
                <v:group id="Group 27" o:spid="_x0000_s111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4b0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kr/B7JhwBuf4BAAD//wMAUEsBAi0AFAAGAAgAAAAhANvh9svuAAAAhQEAABMAAAAAAAAA&#10;AAAAAAAAAAAAAFtDb250ZW50X1R5cGVzXS54bWxQSwECLQAUAAYACAAAACEAWvQsW78AAAAVAQAA&#10;CwAAAAAAAAAAAAAAAAAfAQAAX3JlbHMvLnJlbHNQSwECLQAUAAYACAAAACEAwteG9MYAAADcAAAA&#10;DwAAAAAAAAAAAAAAAAAHAgAAZHJzL2Rvd25yZXYueG1sUEsFBgAAAAADAAMAtwAAAPoCAAAAAA==&#10;">
                  <v:rect id="Rectangle 28" o:spid="_x0000_s111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" filled="f" stroked="f" strokeweight=".25pt">
                    <v:textbox inset="1pt,1pt,1pt,1pt">
                      <w:txbxContent>
                        <w:p w14:paraId="47EBDC5D" w14:textId="77777777" w:rsidR="005657F2" w:rsidRDefault="005657F2" w:rsidP="00D90F91">
                          <w:pPr>
                            <w:pStyle w:val="a3"/>
                            <w:rPr>
                              <w:rFonts w:ascii="Journal" w:hAnsi="Journal" w:cs="Journal"/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sz w:val="18"/>
                              <w:szCs w:val="18"/>
                            </w:rPr>
                            <w:t>Розроб</w:t>
                          </w:r>
                          <w:proofErr w:type="spellEnd"/>
                          <w:r>
                            <w:rPr>
                              <w:rFonts w:ascii="Journal" w:hAnsi="Journal" w:cs="Journal"/>
                              <w:sz w:val="18"/>
                              <w:szCs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29" o:spid="_x0000_s111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" filled="f" stroked="f" strokeweight=".25pt">
                    <v:textbox inset="1pt,1pt,1pt,1pt">
                      <w:txbxContent>
                        <w:p w14:paraId="2C292319" w14:textId="77777777" w:rsidR="005657F2" w:rsidRPr="00810FBC" w:rsidRDefault="005657F2" w:rsidP="00D90F91">
                          <w:pP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  <w:lang w:val="uk-UA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Cs/>
                              <w:i/>
                              <w:sz w:val="18"/>
                              <w:szCs w:val="18"/>
                              <w:lang w:val="uk-UA"/>
                            </w:rPr>
                            <w:t>Бобер</w:t>
                          </w:r>
                        </w:p>
                      </w:txbxContent>
                    </v:textbox>
                  </v:rect>
                </v:group>
                <v:group id="Group 30" o:spid="_x0000_s111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4hd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">
                  <v:rect id="Rectangle 31" o:spid="_x0000_s111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" filled="f" stroked="f" strokeweight=".25pt">
                    <v:textbox inset="1pt,1pt,1pt,1pt">
                      <w:txbxContent>
                        <w:p w14:paraId="0E8646F0" w14:textId="77777777" w:rsidR="005657F2" w:rsidRDefault="005657F2" w:rsidP="00D90F91">
                          <w:pPr>
                            <w:pStyle w:val="a3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sz w:val="18"/>
                              <w:szCs w:val="18"/>
                            </w:rPr>
                            <w:t>Перевір</w:t>
                          </w:r>
                          <w:proofErr w:type="spellEnd"/>
                          <w:r>
                            <w:rPr>
                              <w:sz w:val="18"/>
                              <w:szCs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32" o:spid="_x0000_s111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" filled="f" stroked="f" strokeweight=".25pt">
                    <v:textbox inset="1pt,1pt,1pt,1pt">
                      <w:txbxContent>
                        <w:p w14:paraId="0851AE83" w14:textId="77777777" w:rsidR="005657F2" w:rsidRPr="00810FBC" w:rsidRDefault="005657F2" w:rsidP="00D5306F">
                          <w:pPr>
                            <w:pStyle w:val="a3"/>
                            <w:rPr>
                              <w:rFonts w:ascii="Times New Roman" w:hAnsi="Times New Roman"/>
                              <w:iCs/>
                              <w:sz w:val="20"/>
                            </w:rPr>
                          </w:pPr>
                          <w:proofErr w:type="spellStart"/>
                          <w:r>
                            <w:rPr>
                              <w:rFonts w:ascii="Times New Roman" w:hAnsi="Times New Roman"/>
                              <w:sz w:val="20"/>
                            </w:rPr>
                            <w:t>Зайченко</w:t>
                          </w:r>
                          <w:proofErr w:type="spellEnd"/>
                        </w:p>
                        <w:p w14:paraId="76B8341C" w14:textId="77777777" w:rsidR="005657F2" w:rsidRPr="001529D7" w:rsidRDefault="005657F2" w:rsidP="00D90F91">
                          <w:pPr>
                            <w:pStyle w:val="a3"/>
                            <w:rPr>
                              <w:rFonts w:ascii="GOST type A" w:hAnsi="GOST type A" w:cs="Journal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rect>
                </v:group>
                <v:group id="Group 33" o:spid="_x0000_s111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RYq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5TeHvTDgCcv0LAAD//wMAUEsBAi0AFAAGAAgAAAAhANvh9svuAAAAhQEAABMAAAAAAAAA&#10;AAAAAAAAAAAAAFtDb250ZW50X1R5cGVzXS54bWxQSwECLQAUAAYACAAAACEAWvQsW78AAAAVAQAA&#10;CwAAAAAAAAAAAAAAAAAfAQAAX3JlbHMvLnJlbHNQSwECLQAUAAYACAAAACEAODUWKsYAAADcAAAA&#10;DwAAAAAAAAAAAAAAAAAHAgAAZHJzL2Rvd25yZXYueG1sUEsFBgAAAAADAAMAtwAAAPoCAAAAAA==&#10;">
                  <v:rect id="Rectangle 34" o:spid="_x0000_s111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" filled="f" stroked="f" strokeweight=".25pt">
                    <v:textbox inset="1pt,1pt,1pt,1pt">
                      <w:txbxContent>
                        <w:p w14:paraId="7DE81CC3" w14:textId="77777777" w:rsidR="005657F2" w:rsidRDefault="005657F2" w:rsidP="00D90F91">
                          <w:pPr>
                            <w:pStyle w:val="a3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sz w:val="18"/>
                              <w:szCs w:val="18"/>
                            </w:rPr>
                            <w:t>Реценз</w:t>
                          </w:r>
                          <w:proofErr w:type="spellEnd"/>
                          <w:r>
                            <w:rPr>
                              <w:sz w:val="18"/>
                              <w:szCs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35" o:spid="_x0000_s111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" filled="f" stroked="f" strokeweight=".25pt">
                    <v:textbox inset="1pt,1pt,1pt,1pt">
                      <w:txbxContent>
                        <w:p w14:paraId="56BFEB9B" w14:textId="77777777" w:rsidR="005657F2" w:rsidRDefault="005657F2" w:rsidP="00D90F91">
                          <w:pPr>
                            <w:pStyle w:val="a3"/>
                            <w:rPr>
                              <w:rFonts w:ascii="Journal" w:hAnsi="Journal" w:cs="Journal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rect>
                </v:group>
                <v:group id="Group 36" o:spid="_x0000_s111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rWy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8pvB7JhwBuf4BAAD//wMAUEsBAi0AFAAGAAgAAAAhANvh9svuAAAAhQEAABMAAAAAAAAA&#10;AAAAAAAAAAAAAFtDb250ZW50X1R5cGVzXS54bWxQSwECLQAUAAYACAAAACEAWvQsW78AAAAVAQAA&#10;CwAAAAAAAAAAAAAAAAAfAQAAX3JlbHMvLnJlbHNQSwECLQAUAAYACAAAACEAKEK1ssYAAADcAAAA&#10;DwAAAAAAAAAAAAAAAAAHAgAAZHJzL2Rvd25yZXYueG1sUEsFBgAAAAADAAMAtwAAAPoCAAAAAA==&#10;">
                  <v:rect id="Rectangle 37" o:spid="_x0000_s112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" filled="f" stroked="f" strokeweight=".25pt">
                    <v:textbox inset="1pt,1pt,1pt,1pt">
                      <w:txbxContent>
                        <w:p w14:paraId="75C15A0D" w14:textId="77777777" w:rsidR="005657F2" w:rsidRDefault="005657F2" w:rsidP="00D90F91">
                          <w:pPr>
                            <w:pStyle w:val="a3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 </w:t>
                          </w:r>
                          <w:r>
                            <w:rPr>
                              <w:sz w:val="18"/>
                              <w:szCs w:val="18"/>
                            </w:rPr>
                            <w:t>Н. Контр.</w:t>
                          </w:r>
                        </w:p>
                      </w:txbxContent>
                    </v:textbox>
                  </v:rect>
                  <v:rect id="Rectangle 38" o:spid="_x0000_s112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" filled="f" stroked="f" strokeweight=".25pt">
                    <v:textbox inset="1pt,1pt,1pt,1pt">
                      <w:txbxContent>
                        <w:p w14:paraId="7E08F517" w14:textId="77777777" w:rsidR="005657F2" w:rsidRDefault="005657F2" w:rsidP="00D90F91">
                          <w:pPr>
                            <w:pStyle w:val="a3"/>
                            <w:rPr>
                              <w:rFonts w:ascii="Journal" w:hAnsi="Journal" w:cs="Journal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rect>
                </v:group>
                <v:group id="Group 39" o:spid="_x0000_s1122" style="position:absolute;left:39;top:19660;width:5359;height:319" coordsize="22325,20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">
                  <v:rect id="Rectangle 40" o:spid="_x0000_s112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" filled="f" stroked="f" strokeweight=".25pt">
                    <v:textbox inset="1pt,1pt,1pt,1pt">
                      <w:txbxContent>
                        <w:p w14:paraId="3DCBA874" w14:textId="77777777" w:rsidR="005657F2" w:rsidRDefault="005657F2" w:rsidP="00D90F91">
                          <w:pPr>
                            <w:pStyle w:val="a3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sz w:val="18"/>
                              <w:szCs w:val="18"/>
                            </w:rPr>
                            <w:t>Затверд</w:t>
                          </w:r>
                          <w:proofErr w:type="spellEnd"/>
                          <w:r>
                            <w:rPr>
                              <w:sz w:val="18"/>
                              <w:szCs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41" o:spid="_x0000_s1124" style="position:absolute;left:9281;width:13044;height:20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" filled="f" stroked="f" strokeweight=".25pt">
                    <v:textbox inset="1pt,1pt,1pt,1pt">
                      <w:txbxContent>
                        <w:p w14:paraId="286BF68A" w14:textId="77777777" w:rsidR="005657F2" w:rsidRPr="00810FBC" w:rsidRDefault="005657F2" w:rsidP="00D90F91">
                          <w:pPr>
                            <w:pStyle w:val="a3"/>
                            <w:rPr>
                              <w:rFonts w:ascii="Times New Roman" w:hAnsi="Times New Roman"/>
                              <w:iCs/>
                              <w:sz w:val="20"/>
                            </w:rPr>
                          </w:pPr>
                          <w:proofErr w:type="spellStart"/>
                          <w:r>
                            <w:rPr>
                              <w:rFonts w:ascii="Times New Roman" w:hAnsi="Times New Roman"/>
                              <w:sz w:val="20"/>
                            </w:rPr>
                            <w:t>Зайченко</w:t>
                          </w:r>
                          <w:proofErr w:type="spellEnd"/>
                        </w:p>
                      </w:txbxContent>
                    </v:textbox>
                  </v:rect>
                </v:group>
                <v:line id="Line 42" o:spid="_x0000_s112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" strokeweight="2pt"/>
                <v:rect id="Rectangle 43" o:spid="_x0000_s1126" style="position:absolute;left:7787;top:18786;width:6292;height:6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" filled="f" stroked="f" strokeweight=".25pt">
                  <v:textbox inset="1pt,1pt,1pt,1pt">
                    <w:txbxContent>
                      <w:p w14:paraId="6AE93D58" w14:textId="77777777" w:rsidR="005657F2" w:rsidRPr="002B52D5" w:rsidRDefault="005657F2" w:rsidP="00D90F91">
                        <w:pPr>
                          <w:jc w:val="center"/>
                          <w:rPr>
                            <w:rFonts w:ascii="GOST type A" w:hAnsi="GOST type A"/>
                            <w:b/>
                            <w:bCs/>
                            <w:i/>
                            <w:sz w:val="36"/>
                            <w:szCs w:val="36"/>
                          </w:rPr>
                        </w:pPr>
                        <w:r>
                          <w:rPr>
                            <w:rFonts w:ascii="GOST type A" w:hAnsi="GOST type A"/>
                            <w:bCs/>
                            <w:i/>
                            <w:sz w:val="32"/>
                            <w:szCs w:val="32"/>
                            <w:lang w:val="uk-UA"/>
                          </w:rPr>
                          <w:t>1 Технологічна частина</w:t>
                        </w:r>
                      </w:p>
                    </w:txbxContent>
                  </v:textbox>
                </v:rect>
                <v:line id="Line 44" o:spid="_x0000_s1127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kDx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sbz&#10;CXzPhCMgVx8AAAD//wMAUEsBAi0AFAAGAAgAAAAhANvh9svuAAAAhQEAABMAAAAAAAAAAAAAAAAA&#10;AAAAAFtDb250ZW50X1R5cGVzXS54bWxQSwECLQAUAAYACAAAACEAWvQsW78AAAAVAQAACwAAAAAA&#10;AAAAAAAAAAAfAQAAX3JlbHMvLnJlbHNQSwECLQAUAAYACAAAACEArb5A8cAAAADcAAAADwAAAAAA&#10;AAAAAAAAAAAHAgAAZHJzL2Rvd25yZXYueG1sUEsFBgAAAAADAAMAtwAAAPQCAAAAAA==&#10;" strokeweight="2pt"/>
                <v:line id="Line 45" o:spid="_x0000_s1128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" strokeweight="2pt"/>
                <v:line id="Line 46" o:spid="_x0000_s112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" strokeweight="2pt"/>
                <v:rect id="Rectangle 47" o:spid="_x0000_s113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" filled="f" stroked="f" strokeweight=".25pt">
                  <v:textbox inset="1pt,1pt,1pt,1pt">
                    <w:txbxContent>
                      <w:p w14:paraId="79DB8197" w14:textId="77777777" w:rsidR="005657F2" w:rsidRDefault="005657F2" w:rsidP="00D90F91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Літ.</w:t>
                        </w:r>
                      </w:p>
                    </w:txbxContent>
                  </v:textbox>
                </v:rect>
                <v:rect id="Rectangle 48" o:spid="_x0000_s113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" filled="f" stroked="f" strokeweight=".25pt">
                  <v:textbox inset="1pt,1pt,1pt,1pt">
                    <w:txbxContent>
                      <w:p w14:paraId="3CE8E6D9" w14:textId="77777777" w:rsidR="005657F2" w:rsidRDefault="005657F2" w:rsidP="00D90F91">
                        <w:pPr>
                          <w:pStyle w:val="a3"/>
                          <w:jc w:val="center"/>
                          <w:rPr>
                            <w:rFonts w:ascii="Journal" w:hAnsi="Journal" w:cs="Journal"/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Аркушів</w:t>
                        </w:r>
                      </w:p>
                    </w:txbxContent>
                  </v:textbox>
                </v:rect>
                <v:rect id="Rectangle 49" o:spid="_x0000_s113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" filled="f" stroked="f" strokeweight=".25pt">
                  <v:textbox inset="1pt,1pt,1pt,1pt">
                    <w:txbxContent>
                      <w:p w14:paraId="1396E74D" w14:textId="77777777" w:rsidR="005657F2" w:rsidRDefault="005657F2" w:rsidP="00D90F91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</w:p>
                    </w:txbxContent>
                  </v:textbox>
                </v:rect>
                <v:line id="Line 50" o:spid="_x0000_s113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" strokeweight="1pt"/>
                <v:line id="Line 51" o:spid="_x0000_s113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" strokeweight="1pt"/>
                <v:rect id="Rectangle 52" o:spid="_x0000_s1135" style="position:absolute;left:14295;top:19029;width:5609;height:9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" filled="f" stroked="f" strokeweight=".25pt">
                  <v:textbox inset="1pt,1pt,1pt,1pt">
                    <w:txbxContent>
                      <w:p w14:paraId="2E59DCF4" w14:textId="77777777" w:rsidR="005657F2" w:rsidRPr="0056027C" w:rsidRDefault="005657F2" w:rsidP="00D90F91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bCs/>
                            <w:iCs/>
                            <w:sz w:val="32"/>
                            <w:szCs w:val="32"/>
                            <w:lang w:val="en-US"/>
                          </w:rPr>
                        </w:pPr>
                        <w:r w:rsidRPr="0056027C">
                          <w:rPr>
                            <w:rFonts w:ascii="GOST type A" w:hAnsi="GOST type A"/>
                            <w:bCs/>
                            <w:sz w:val="32"/>
                            <w:szCs w:val="32"/>
                          </w:rPr>
                          <w:t>НТУУ</w:t>
                        </w:r>
                        <w:r>
                          <w:rPr>
                            <w:rFonts w:ascii="GOST type A" w:hAnsi="GOST type A"/>
                            <w:bCs/>
                            <w:sz w:val="32"/>
                            <w:szCs w:val="32"/>
                          </w:rPr>
                          <w:t xml:space="preserve"> </w:t>
                        </w:r>
                        <w:r w:rsidRPr="0056027C">
                          <w:rPr>
                            <w:rFonts w:ascii="Arial" w:hAnsi="Arial" w:cs="Arial"/>
                            <w:bCs/>
                            <w:sz w:val="32"/>
                            <w:szCs w:val="32"/>
                            <w:lang w:val="en-US"/>
                          </w:rPr>
                          <w:t>“</w:t>
                        </w:r>
                        <w:r w:rsidRPr="0056027C">
                          <w:rPr>
                            <w:rFonts w:ascii="GOST type A" w:hAnsi="GOST type A"/>
                            <w:bCs/>
                            <w:sz w:val="32"/>
                            <w:szCs w:val="32"/>
                          </w:rPr>
                          <w:t>КПІ</w:t>
                        </w:r>
                        <w:r>
                          <w:rPr>
                            <w:rFonts w:ascii="GOST type A" w:hAnsi="GOST type A"/>
                            <w:bCs/>
                            <w:sz w:val="32"/>
                            <w:szCs w:val="32"/>
                          </w:rPr>
                          <w:t xml:space="preserve"> ім. Ігоря </w:t>
                        </w:r>
                        <w:proofErr w:type="spellStart"/>
                        <w:r>
                          <w:rPr>
                            <w:rFonts w:ascii="GOST type A" w:hAnsi="GOST type A"/>
                            <w:bCs/>
                            <w:sz w:val="32"/>
                            <w:szCs w:val="32"/>
                          </w:rPr>
                          <w:t>Сікорськог</w:t>
                        </w:r>
                        <w:proofErr w:type="spellEnd"/>
                        <w:r w:rsidRPr="0056027C">
                          <w:rPr>
                            <w:rFonts w:ascii="Arial" w:hAnsi="Arial" w:cs="Arial"/>
                            <w:bCs/>
                            <w:sz w:val="32"/>
                            <w:szCs w:val="32"/>
                            <w:lang w:val="en-US"/>
                          </w:rPr>
                          <w:t>”</w:t>
                        </w:r>
                        <w:r w:rsidRPr="0056027C">
                          <w:rPr>
                            <w:rFonts w:ascii="GOST type A" w:hAnsi="GOST type A"/>
                            <w:bCs/>
                            <w:sz w:val="32"/>
                            <w:szCs w:val="32"/>
                          </w:rPr>
                          <w:t>,</w:t>
                        </w:r>
                        <w:r w:rsidRPr="0056027C">
                          <w:rPr>
                            <w:rFonts w:ascii="GOST type A" w:hAnsi="GOST type A"/>
                            <w:bCs/>
                            <w:sz w:val="32"/>
                            <w:szCs w:val="32"/>
                            <w:lang w:val="en-US"/>
                          </w:rPr>
                          <w:t xml:space="preserve"> IEE</w:t>
                        </w: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8F032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1.</w: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ТЕХНОЛОГІЧНА ЧАСТИНА</w:t>
      </w:r>
    </w:p>
    <w:p w14:paraId="34D8753F" w14:textId="655B819D" w:rsidR="002853F0" w:rsidRPr="00A375F5" w:rsidRDefault="004B25B5" w:rsidP="004B25B5">
      <w:pPr>
        <w:pStyle w:val="1"/>
        <w:spacing w:before="0" w:after="0" w:line="360" w:lineRule="auto"/>
        <w:ind w:right="-234" w:firstLine="709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                                    </w: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1.1 </w:t>
      </w:r>
      <w:proofErr w:type="spellStart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Загальний</w:t>
      </w:r>
      <w:proofErr w:type="spellEnd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пис</w:t>
      </w:r>
      <w:proofErr w:type="spellEnd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3652D9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</w:t>
      </w:r>
      <w:r w:rsidR="003652D9"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’</w:t>
      </w:r>
      <w:proofErr w:type="spellStart"/>
      <w:r w:rsidR="003652D9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єкту</w:t>
      </w:r>
      <w:proofErr w:type="spellEnd"/>
    </w:p>
    <w:p w14:paraId="6F16B3F9" w14:textId="77777777" w:rsidR="002853F0" w:rsidRPr="00A375F5" w:rsidRDefault="005B2913" w:rsidP="005B2913">
      <w:pPr>
        <w:spacing w:line="360" w:lineRule="auto"/>
        <w:ind w:right="-234" w:firstLine="709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цьк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 для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обудов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метро -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інженерно-технічн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истрі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як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користовує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клад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зшире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етрополітен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Й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сновн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функці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оляга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творен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х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шлях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землею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дійснен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їмок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дален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озволя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івельника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клада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ручн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шлях для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етропоїзд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асажирів</w:t>
      </w:r>
      <w:proofErr w:type="spellEnd"/>
      <w:r w:rsidR="00D90F91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[1]</w:t>
      </w: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503393D" w14:textId="77777777" w:rsidR="002853F0" w:rsidRPr="00A375F5" w:rsidRDefault="005B2913" w:rsidP="005B2913">
      <w:pPr>
        <w:spacing w:line="360" w:lineRule="auto"/>
        <w:ind w:right="-234"/>
        <w:jc w:val="center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 w:eastAsia="ru-RU"/>
        </w:rPr>
        <w:drawing>
          <wp:inline distT="0" distB="0" distL="0" distR="0" wp14:anchorId="53257BFA" wp14:editId="60121A8F">
            <wp:extent cx="3262399" cy="2172052"/>
            <wp:effectExtent l="0" t="0" r="0" b="0"/>
            <wp:docPr id="181" name="Рисунок 181" descr="Проходческий щит &quot;Надежда&quot; вернутся в Петербург после работы над московским  метр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Рисунок 181" descr="Проходческий щит &quot;Надежда&quot; вернутся в Петербург после работы над московским  метро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87291" cy="218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B7B4A5" w14:textId="77777777" w:rsidR="00810FBC" w:rsidRPr="00A375F5" w:rsidRDefault="00810FBC" w:rsidP="005B2913">
      <w:pPr>
        <w:spacing w:line="360" w:lineRule="auto"/>
        <w:ind w:right="-234"/>
        <w:jc w:val="center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Рисунок 1.1 –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цьк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иївськ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етрополітену</w:t>
      </w:r>
      <w:proofErr w:type="spellEnd"/>
    </w:p>
    <w:p w14:paraId="7B443177" w14:textId="6BDABD81" w:rsidR="002853F0" w:rsidRPr="00A375F5" w:rsidRDefault="005B2913" w:rsidP="0083554D">
      <w:pPr>
        <w:spacing w:line="360" w:lineRule="auto"/>
        <w:ind w:right="-234" w:firstLine="554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Роль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цьк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 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звитк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іськ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ранспорту є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надзвичайн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ажливо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етрополітен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є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незамінни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елементо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учасн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іськ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житт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прияюч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швидком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ефективном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екологічн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чистом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ересуванн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ешканц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великих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іс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цьк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щи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є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невід'ємно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частино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івництв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зшире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етрополітен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безпечуюч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ожливіс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клада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нов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зширюва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існуюч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танції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безпечува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езпечн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мфортн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одорож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асажир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Вони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опомагаю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звива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одернізува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іськ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ранспортн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комплекс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двищува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обільніс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населе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прияю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оціально-економічном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звитк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іст</w:t>
      </w:r>
      <w:proofErr w:type="spellEnd"/>
      <w:r w:rsidR="00810FBC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[2]</w:t>
      </w: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22A9F11" w14:textId="77777777" w:rsidR="00810FBC" w:rsidRPr="00A375F5" w:rsidRDefault="00810FBC" w:rsidP="005B2913">
      <w:pPr>
        <w:spacing w:line="360" w:lineRule="auto"/>
        <w:ind w:right="-234" w:firstLineChars="253" w:firstLine="708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p w14:paraId="3824F3F7" w14:textId="77777777" w:rsidR="00810FBC" w:rsidRPr="00A375F5" w:rsidRDefault="00810FBC" w:rsidP="005B2913">
      <w:pPr>
        <w:spacing w:line="360" w:lineRule="auto"/>
        <w:ind w:right="-234" w:firstLineChars="253" w:firstLine="708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p w14:paraId="7CB02BB0" w14:textId="77777777" w:rsidR="002853F0" w:rsidRPr="00A375F5" w:rsidRDefault="00B662F8" w:rsidP="005B2913">
      <w:pPr>
        <w:spacing w:line="360" w:lineRule="auto"/>
        <w:ind w:right="-234" w:firstLineChars="252" w:firstLine="554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Calibri" w:hAnsi="Times New Roman" w:cs="Times New Roman"/>
          <w:noProof/>
          <w:sz w:val="22"/>
          <w:szCs w:val="22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16256" behindDoc="0" locked="0" layoutInCell="0" allowOverlap="1" wp14:anchorId="3191B9A4" wp14:editId="3E8B8C50">
                <wp:simplePos x="0" y="0"/>
                <wp:positionH relativeFrom="page">
                  <wp:posOffset>937260</wp:posOffset>
                </wp:positionH>
                <wp:positionV relativeFrom="margin">
                  <wp:posOffset>-468630</wp:posOffset>
                </wp:positionV>
                <wp:extent cx="6563360" cy="9601125"/>
                <wp:effectExtent l="0" t="0" r="27940" b="19685"/>
                <wp:wrapNone/>
                <wp:docPr id="31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63360" cy="9601125"/>
                          <a:chOff x="0" y="0"/>
                          <a:chExt cx="20000" cy="20000"/>
                        </a:xfrm>
                      </wpg:grpSpPr>
                      <wps:wsp>
                        <wps:cNvPr id="313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" name="Line 4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Line 5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6" name="Line 6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" name="Line 7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Line 8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Line 9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488" name="Line 10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489" name="Line 11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490" name="Line 12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491" name="Line 13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492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4AB216" w14:textId="77777777" w:rsidR="005657F2" w:rsidRDefault="005657F2" w:rsidP="00B662F8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493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58B2E5" w14:textId="77777777" w:rsidR="005657F2" w:rsidRDefault="005657F2" w:rsidP="00B662F8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494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A5CE4D" w14:textId="77777777" w:rsidR="005657F2" w:rsidRDefault="005657F2" w:rsidP="00B662F8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495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FF0940" w14:textId="77777777" w:rsidR="005657F2" w:rsidRDefault="005657F2" w:rsidP="00B662F8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Підпис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496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4118A6" w14:textId="77777777" w:rsidR="005657F2" w:rsidRDefault="005657F2" w:rsidP="00B662F8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497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5A361A" w14:textId="77777777" w:rsidR="005657F2" w:rsidRDefault="005657F2" w:rsidP="00B662F8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498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36E5BB" w14:textId="24724E0B" w:rsidR="005657F2" w:rsidRPr="0020684C" w:rsidRDefault="005657F2" w:rsidP="00B662F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520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DD9B5E" w14:textId="77777777" w:rsidR="005657F2" w:rsidRPr="000C7CAF" w:rsidRDefault="005657F2" w:rsidP="00B662F8">
                              <w:pPr>
                                <w:jc w:val="center"/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</w:pP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ОМ-91.0</w:t>
                              </w:r>
                              <w:r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1</w:t>
                              </w: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.2097-С.000 ПЗ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91B9A4" id="Group 2" o:spid="_x0000_s1136" style="position:absolute;left:0;text-align:left;margin-left:73.8pt;margin-top:-36.9pt;width:516.8pt;height:756pt;z-index:251616256;mso-position-horizontal-relative:page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" o:allowincell="f">
                <v:rect id="Rectangle 3" o:spid="_x0000_s113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" filled="f" strokeweight="2pt"/>
                <v:line id="Line 4" o:spid="_x0000_s113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" strokeweight="2pt"/>
                <v:line id="Line 5" o:spid="_x0000_s113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X9w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iaj&#10;KXzPhCMgVx8AAAD//wMAUEsBAi0AFAAGAAgAAAAhANvh9svuAAAAhQEAABMAAAAAAAAAAAAAAAAA&#10;AAAAAFtDb250ZW50X1R5cGVzXS54bWxQSwECLQAUAAYACAAAACEAWvQsW78AAAAVAQAACwAAAAAA&#10;AAAAAAAAAAAfAQAAX3JlbHMvLnJlbHNQSwECLQAUAAYACAAAACEAXBl/cMAAAADcAAAADwAAAAAA&#10;AAAAAAAAAAAHAgAAZHJzL2Rvd25yZXYueG1sUEsFBgAAAAADAAMAtwAAAPQCAAAAAA==&#10;" strokeweight="2pt"/>
                <v:line id="Line 6" o:spid="_x0000_s114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+EH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iaj&#10;GXzPhCMgVx8AAAD//wMAUEsBAi0AFAAGAAgAAAAhANvh9svuAAAAhQEAABMAAAAAAAAAAAAAAAAA&#10;AAAAAFtDb250ZW50X1R5cGVzXS54bWxQSwECLQAUAAYACAAAACEAWvQsW78AAAAVAQAACwAAAAAA&#10;AAAAAAAAAAAfAQAAX3JlbHMvLnJlbHNQSwECLQAUAAYACAAAACEArMvhB8AAAADcAAAADwAAAAAA&#10;AAAAAAAAAAAHAgAAZHJzL2Rvd25yZXYueG1sUEsFBgAAAAADAAMAtwAAAPQCAAAAAA==&#10;" strokeweight="2pt"/>
                <v:line id="Line 7" o:spid="_x0000_s114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" strokeweight="2pt"/>
                <v:line id="Line 8" o:spid="_x0000_s114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" strokeweight="2pt"/>
                <v:line id="Line 9" o:spid="_x0000_s114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" strokeweight="2pt"/>
                <v:line id="Line 10" o:spid="_x0000_s114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" strokeweight="2pt"/>
                <v:line id="Line 11" o:spid="_x0000_s114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" strokeweight="1pt"/>
                <v:line id="Line 12" o:spid="_x0000_s114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" strokeweight="2pt"/>
                <v:line id="Line 13" o:spid="_x0000_s114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" strokeweight="1pt"/>
                <v:rect id="Rectangle 14" o:spid="_x0000_s114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" filled="f" stroked="f" strokeweight=".25pt">
                  <v:textbox inset="1pt,1pt,1pt,1pt">
                    <w:txbxContent>
                      <w:p w14:paraId="2D4AB216" w14:textId="77777777" w:rsidR="005657F2" w:rsidRDefault="005657F2" w:rsidP="00B662F8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Змн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" o:spid="_x0000_s114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" filled="f" stroked="f" strokeweight=".25pt">
                  <v:textbox inset="1pt,1pt,1pt,1pt">
                    <w:txbxContent>
                      <w:p w14:paraId="5858B2E5" w14:textId="77777777" w:rsidR="005657F2" w:rsidRDefault="005657F2" w:rsidP="00B662F8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6" o:spid="_x0000_s115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" filled="f" stroked="f" strokeweight=".25pt">
                  <v:textbox inset="1pt,1pt,1pt,1pt">
                    <w:txbxContent>
                      <w:p w14:paraId="24A5CE4D" w14:textId="77777777" w:rsidR="005657F2" w:rsidRDefault="005657F2" w:rsidP="00B662F8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r>
                          <w:rPr>
                            <w:rFonts w:ascii="Journal Cyr" w:hAnsi="Journal Cyr"/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7" o:spid="_x0000_s115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" filled="f" stroked="f" strokeweight=".25pt">
                  <v:textbox inset="1pt,1pt,1pt,1pt">
                    <w:txbxContent>
                      <w:p w14:paraId="70FF0940" w14:textId="77777777" w:rsidR="005657F2" w:rsidRDefault="005657F2" w:rsidP="00B662F8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Підпис</w:t>
                        </w:r>
                        <w:proofErr w:type="spellEnd"/>
                      </w:p>
                    </w:txbxContent>
                  </v:textbox>
                </v:rect>
                <v:rect id="Rectangle 18" o:spid="_x0000_s115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" filled="f" stroked="f" strokeweight=".25pt">
                  <v:textbox inset="1pt,1pt,1pt,1pt">
                    <w:txbxContent>
                      <w:p w14:paraId="064118A6" w14:textId="77777777" w:rsidR="005657F2" w:rsidRDefault="005657F2" w:rsidP="00B662F8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ата</w:t>
                        </w:r>
                        <w:proofErr w:type="spellEnd"/>
                      </w:p>
                    </w:txbxContent>
                  </v:textbox>
                </v:rect>
                <v:rect id="Rectangle 19" o:spid="_x0000_s115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" filled="f" stroked="f" strokeweight=".25pt">
                  <v:textbox inset="1pt,1pt,1pt,1pt">
                    <w:txbxContent>
                      <w:p w14:paraId="6C5A361A" w14:textId="77777777" w:rsidR="005657F2" w:rsidRDefault="005657F2" w:rsidP="00B662F8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0" o:spid="_x0000_s115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" filled="f" stroked="f" strokeweight=".25pt">
                  <v:textbox inset="1pt,1pt,1pt,1pt">
                    <w:txbxContent>
                      <w:p w14:paraId="6836E5BB" w14:textId="24724E0B" w:rsidR="005657F2" w:rsidRPr="0020684C" w:rsidRDefault="005657F2" w:rsidP="00B662F8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w:t>14</w:t>
                        </w:r>
                      </w:p>
                    </w:txbxContent>
                  </v:textbox>
                </v:rect>
                <v:rect id="Rectangle 21" o:spid="_x0000_s115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" filled="f" stroked="f" strokeweight=".25pt">
                  <v:textbox inset="1pt,1pt,1pt,1pt">
                    <w:txbxContent>
                      <w:p w14:paraId="40DD9B5E" w14:textId="77777777" w:rsidR="005657F2" w:rsidRPr="000C7CAF" w:rsidRDefault="005657F2" w:rsidP="00B662F8">
                        <w:pPr>
                          <w:jc w:val="center"/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</w:pP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ОМ-91.0</w:t>
                        </w:r>
                        <w:r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1</w:t>
                        </w: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.2097-С.000 ПЗ</w:t>
                        </w:r>
                      </w:p>
                    </w:txbxContent>
                  </v:textbox>
                </v:rect>
                <w10:wrap anchorx="page" anchory="margin"/>
              </v:group>
            </w:pict>
          </mc:Fallback>
        </mc:AlternateConten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Історія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користання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цьких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щитів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у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івництві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етрополітену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ає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глибокі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ріння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скільки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ці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истрої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є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лючовим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елементом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у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творенні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дземних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ів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мереж метро.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ерші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тотипи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цького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ли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найдені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користані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у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ругій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оловині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XIX</w:t>
      </w:r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толіття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коли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очалася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інтенсивна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івництво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метро у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егаполісах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віту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, таких як Лондон, Париж та Нью-Йорк</w:t>
      </w:r>
      <w:r w:rsidR="00810FBC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[2]</w:t>
      </w:r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D88F16E" w14:textId="77777777" w:rsidR="002853F0" w:rsidRPr="00A375F5" w:rsidRDefault="005B2913" w:rsidP="005B2913">
      <w:pPr>
        <w:spacing w:line="360" w:lineRule="auto"/>
        <w:ind w:right="-234" w:firstLineChars="252" w:firstLine="706"/>
        <w:jc w:val="center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noProof/>
          <w:color w:val="000000" w:themeColor="text1"/>
          <w:sz w:val="28"/>
          <w:szCs w:val="28"/>
          <w:lang w:val="ru-RU" w:eastAsia="ru-RU"/>
        </w:rPr>
        <w:drawing>
          <wp:inline distT="0" distB="0" distL="114300" distR="114300" wp14:anchorId="0A92BAB3" wp14:editId="3A110C24">
            <wp:extent cx="3341370" cy="2301240"/>
            <wp:effectExtent l="0" t="0" r="11430" b="0"/>
            <wp:docPr id="182" name="Изображение 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Изображение 9" descr="IMG_25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341370" cy="23012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9A2D16A" w14:textId="77777777" w:rsidR="00B662F8" w:rsidRPr="00A375F5" w:rsidRDefault="00B662F8" w:rsidP="005B2913">
      <w:pPr>
        <w:spacing w:line="360" w:lineRule="auto"/>
        <w:ind w:right="-234"/>
        <w:jc w:val="center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Рисунок 1.2 – </w:t>
      </w: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uk-UA"/>
        </w:rPr>
        <w:t xml:space="preserve">Будівництво Лондонського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етрополітен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1864 р.</w:t>
      </w:r>
    </w:p>
    <w:p w14:paraId="5648C226" w14:textId="77777777" w:rsidR="002853F0" w:rsidRPr="00A375F5" w:rsidRDefault="002853F0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p w14:paraId="404D0233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У 1864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ц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Лондо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перше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користан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цьк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 для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івництв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ершої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лінії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метро "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етрополітен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"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Це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истрі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як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ацюва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инцип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рубув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дночасн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уклад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ьної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болонк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дозволив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начн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искори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упрости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цес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івництв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етрополітену</w:t>
      </w:r>
      <w:proofErr w:type="spellEnd"/>
      <w:r w:rsidR="00B662F8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[3]</w:t>
      </w: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55A228F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одальшом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звитк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ехнології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цьк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дбували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нач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досконале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'явили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нов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нструкції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л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провадже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автоматич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истем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управлі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контролю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окращил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дуктивніс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езпек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бі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ьогод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цьк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щи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аю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велик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ількіс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одифікаці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ехнологічних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ішен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дповідаю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пецифічни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умова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івництв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ізних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істах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раїнах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віт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4DECC574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Історі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корист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цьких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щит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івництв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етрополітен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відчи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про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нач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осягне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фер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інженерних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ехнологі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івельної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мисловост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звиток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цих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истрої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довжує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і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учас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цьк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щи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таю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ще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ільш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дуктивним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надійним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екологічн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езпечним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="00446DF4" w:rsidRPr="00A375F5">
        <w:rPr>
          <w:rFonts w:ascii="Times New Roman" w:eastAsia="Calibri" w:hAnsi="Times New Roman" w:cs="Times New Roman"/>
          <w:noProof/>
          <w:sz w:val="22"/>
          <w:szCs w:val="22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773952" behindDoc="0" locked="0" layoutInCell="0" allowOverlap="1" wp14:anchorId="3B0B93E0" wp14:editId="4634C733">
                <wp:simplePos x="0" y="0"/>
                <wp:positionH relativeFrom="page">
                  <wp:posOffset>965835</wp:posOffset>
                </wp:positionH>
                <wp:positionV relativeFrom="margin">
                  <wp:posOffset>-450215</wp:posOffset>
                </wp:positionV>
                <wp:extent cx="6563360" cy="9601125"/>
                <wp:effectExtent l="0" t="0" r="27940" b="19685"/>
                <wp:wrapNone/>
                <wp:docPr id="64685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63360" cy="9601125"/>
                          <a:chOff x="0" y="0"/>
                          <a:chExt cx="20000" cy="20000"/>
                        </a:xfrm>
                      </wpg:grpSpPr>
                      <wps:wsp>
                        <wps:cNvPr id="64686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687" name="Line 4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88" name="Line 5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89" name="Line 6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90" name="Line 7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91" name="Line 8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92" name="Line 9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93" name="Line 10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94" name="Line 11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95" name="Line 12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96" name="Line 13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97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FA6C0F" w14:textId="77777777" w:rsidR="005657F2" w:rsidRDefault="005657F2" w:rsidP="00446DF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98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DBBE1F" w14:textId="77777777" w:rsidR="005657F2" w:rsidRDefault="005657F2" w:rsidP="00446DF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99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B8E5CF" w14:textId="77777777" w:rsidR="005657F2" w:rsidRDefault="005657F2" w:rsidP="00446DF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00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E5B463" w14:textId="77777777" w:rsidR="005657F2" w:rsidRDefault="005657F2" w:rsidP="00446DF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Підпис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01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DC9BB4" w14:textId="77777777" w:rsidR="005657F2" w:rsidRDefault="005657F2" w:rsidP="00446DF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02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E5EA37" w14:textId="77777777" w:rsidR="005657F2" w:rsidRDefault="005657F2" w:rsidP="00446DF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03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ADC3C0" w14:textId="619319CD" w:rsidR="005657F2" w:rsidRPr="0020684C" w:rsidRDefault="005657F2" w:rsidP="00446DF4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04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836D8E" w14:textId="77777777" w:rsidR="005657F2" w:rsidRPr="000C7CAF" w:rsidRDefault="005657F2" w:rsidP="00446DF4">
                              <w:pPr>
                                <w:jc w:val="center"/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</w:pP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ОМ-91.0</w:t>
                              </w:r>
                              <w:r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1</w:t>
                              </w: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.2097-С.000 ПЗ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0B93E0" id="_x0000_s1156" style="position:absolute;left:0;text-align:left;margin-left:76.05pt;margin-top:-35.45pt;width:516.8pt;height:756pt;z-index:251773952;mso-position-horizontal-relative:page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" o:allowincell="f">
                <v:rect id="Rectangle 3" o:spid="_x0000_s115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" filled="f" strokeweight="2pt"/>
                <v:line id="Line 4" o:spid="_x0000_s115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" strokeweight="2pt"/>
                <v:line id="Line 5" o:spid="_x0000_s115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" strokeweight="2pt"/>
                <v:line id="Line 6" o:spid="_x0000_s116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" strokeweight="2pt"/>
                <v:line id="Line 7" o:spid="_x0000_s116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" strokeweight="2pt"/>
                <v:line id="Line 8" o:spid="_x0000_s116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" strokeweight="2pt"/>
                <v:line id="Line 9" o:spid="_x0000_s116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" strokeweight="2pt"/>
                <v:line id="Line 10" o:spid="_x0000_s116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" strokeweight="2pt"/>
                <v:line id="Line 11" o:spid="_x0000_s116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" strokeweight="1pt"/>
                <v:line id="Line 12" o:spid="_x0000_s116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" strokeweight="2pt"/>
                <v:line id="Line 13" o:spid="_x0000_s116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" strokeweight="1pt"/>
                <v:rect id="Rectangle 14" o:spid="_x0000_s116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" filled="f" stroked="f" strokeweight=".25pt">
                  <v:textbox inset="1pt,1pt,1pt,1pt">
                    <w:txbxContent>
                      <w:p w14:paraId="20FA6C0F" w14:textId="77777777" w:rsidR="005657F2" w:rsidRDefault="005657F2" w:rsidP="00446DF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Змн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" o:spid="_x0000_s116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" filled="f" stroked="f" strokeweight=".25pt">
                  <v:textbox inset="1pt,1pt,1pt,1pt">
                    <w:txbxContent>
                      <w:p w14:paraId="05DBBE1F" w14:textId="77777777" w:rsidR="005657F2" w:rsidRDefault="005657F2" w:rsidP="00446DF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6" o:spid="_x0000_s117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" filled="f" stroked="f" strokeweight=".25pt">
                  <v:textbox inset="1pt,1pt,1pt,1pt">
                    <w:txbxContent>
                      <w:p w14:paraId="1AB8E5CF" w14:textId="77777777" w:rsidR="005657F2" w:rsidRDefault="005657F2" w:rsidP="00446DF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r>
                          <w:rPr>
                            <w:rFonts w:ascii="Journal Cyr" w:hAnsi="Journal Cyr"/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7" o:spid="_x0000_s117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" filled="f" stroked="f" strokeweight=".25pt">
                  <v:textbox inset="1pt,1pt,1pt,1pt">
                    <w:txbxContent>
                      <w:p w14:paraId="4FE5B463" w14:textId="77777777" w:rsidR="005657F2" w:rsidRDefault="005657F2" w:rsidP="00446DF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Підпис</w:t>
                        </w:r>
                        <w:proofErr w:type="spellEnd"/>
                      </w:p>
                    </w:txbxContent>
                  </v:textbox>
                </v:rect>
                <v:rect id="Rectangle 18" o:spid="_x0000_s117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" filled="f" stroked="f" strokeweight=".25pt">
                  <v:textbox inset="1pt,1pt,1pt,1pt">
                    <w:txbxContent>
                      <w:p w14:paraId="2FDC9BB4" w14:textId="77777777" w:rsidR="005657F2" w:rsidRDefault="005657F2" w:rsidP="00446DF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ата</w:t>
                        </w:r>
                        <w:proofErr w:type="spellEnd"/>
                      </w:p>
                    </w:txbxContent>
                  </v:textbox>
                </v:rect>
                <v:rect id="Rectangle 19" o:spid="_x0000_s117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" filled="f" stroked="f" strokeweight=".25pt">
                  <v:textbox inset="1pt,1pt,1pt,1pt">
                    <w:txbxContent>
                      <w:p w14:paraId="78E5EA37" w14:textId="77777777" w:rsidR="005657F2" w:rsidRDefault="005657F2" w:rsidP="00446DF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0" o:spid="_x0000_s117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" filled="f" stroked="f" strokeweight=".25pt">
                  <v:textbox inset="1pt,1pt,1pt,1pt">
                    <w:txbxContent>
                      <w:p w14:paraId="58ADC3C0" w14:textId="619319CD" w:rsidR="005657F2" w:rsidRPr="0020684C" w:rsidRDefault="005657F2" w:rsidP="00446DF4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w:t>15</w:t>
                        </w:r>
                      </w:p>
                    </w:txbxContent>
                  </v:textbox>
                </v:rect>
                <v:rect id="Rectangle 21" o:spid="_x0000_s117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" filled="f" stroked="f" strokeweight=".25pt">
                  <v:textbox inset="1pt,1pt,1pt,1pt">
                    <w:txbxContent>
                      <w:p w14:paraId="0D836D8E" w14:textId="77777777" w:rsidR="005657F2" w:rsidRPr="000C7CAF" w:rsidRDefault="005657F2" w:rsidP="00446DF4">
                        <w:pPr>
                          <w:jc w:val="center"/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</w:pP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ОМ-91.0</w:t>
                        </w:r>
                        <w:r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1</w:t>
                        </w: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.2097-С.000 ПЗ</w:t>
                        </w:r>
                      </w:p>
                    </w:txbxContent>
                  </v:textbox>
                </v:rect>
                <w10:wrap anchorx="page" anchory="margin"/>
              </v:group>
            </w:pict>
          </mc:Fallback>
        </mc:AlternateConten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опомагаюч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зширюва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одернізува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етрополітен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ізних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уточках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віт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F5FD680" w14:textId="77777777" w:rsidR="002853F0" w:rsidRPr="00A375F5" w:rsidRDefault="005B2913" w:rsidP="005B2913">
      <w:pPr>
        <w:spacing w:line="360" w:lineRule="auto"/>
        <w:ind w:right="-234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гляд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сновних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мпонент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пристрою</w:t>
      </w:r>
      <w:r w:rsidR="00B662F8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:</w:t>
      </w:r>
    </w:p>
    <w:p w14:paraId="6AB49A6E" w14:textId="5DCC163E" w:rsidR="002853F0" w:rsidRPr="00A375F5" w:rsidRDefault="002955DE" w:rsidP="002955DE">
      <w:pPr>
        <w:spacing w:line="360" w:lineRule="auto"/>
        <w:ind w:right="-234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    </w:t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ab/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цький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кладається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з ряду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лючових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мпонентів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,</w:t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які</w:t>
      </w:r>
      <w:proofErr w:type="spellEnd"/>
      <w:r w:rsidR="008B0462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ацюють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у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заємодії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ефективного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кладання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ів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зширення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ережі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метро.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сновні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мпоненти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ключають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:</w:t>
      </w:r>
    </w:p>
    <w:p w14:paraId="2D955510" w14:textId="7A5774A8" w:rsidR="002853F0" w:rsidRPr="00A375F5" w:rsidRDefault="005B2913" w:rsidP="005B2913">
      <w:pPr>
        <w:spacing w:line="360" w:lineRule="auto"/>
        <w:ind w:right="-234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а)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ьн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головку: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еред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частин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, як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різа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</w:t>
      </w:r>
      <w:r w:rsidR="008B0462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клада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шлях для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одальш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сув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 вперед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ьн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головк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звича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кладає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взан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поясу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як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дводи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назад 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ізальн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бладн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такого як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взаюч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нож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диски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убаю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руша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4ED1E41" w14:textId="77777777" w:rsidR="002853F0" w:rsidRPr="00A375F5" w:rsidRDefault="005B2913" w:rsidP="005B2913">
      <w:pPr>
        <w:spacing w:line="360" w:lineRule="auto"/>
        <w:ind w:right="-234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б)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Шахт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егмен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: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сл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сув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ьної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головки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формує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як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дтримує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шахтним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сегментами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Ц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егмен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звича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готовляю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з бетон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тал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'єдную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іж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собою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утворююч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іцн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болонк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7AE7C7B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в)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Гідрошланг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систем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дведе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: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цьк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а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гідрошланг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користовую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дале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Ц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шланги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дключаю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дведе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ранспортую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оверх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через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рубопровідн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систему.</w:t>
      </w:r>
    </w:p>
    <w:p w14:paraId="6BEA3E7E" w14:textId="132DC0F9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Для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івництв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цьк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користовую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із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атеріал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лежн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д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нкретних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мог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умов</w:t>
      </w:r>
      <w:r w:rsid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звича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снов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атеріал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ключаю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:</w:t>
      </w:r>
    </w:p>
    <w:p w14:paraId="146C5060" w14:textId="7814F72C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uk-UA"/>
        </w:rPr>
        <w:t>1</w:t>
      </w: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Сталь: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талев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мпонен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користовую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нструкції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ьної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головки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шахтних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егмент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Сталь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а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сок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іцніс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тійкіс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озволя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тримува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елик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навантаже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хища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д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бвал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CDD4702" w14:textId="5F3FC12E" w:rsidR="0020684C" w:rsidRPr="00A375F5" w:rsidRDefault="0020684C" w:rsidP="0020684C">
      <w:pPr>
        <w:spacing w:line="360" w:lineRule="auto"/>
        <w:ind w:right="-234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б) Бетон: Бетон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користовує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готовле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шахтних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егмент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утворюю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тін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Бетон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безпечу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іцніс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табільніс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нструкції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хища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д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плив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навколишнь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ередовищ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49ADE39C" w14:textId="4C974C10" w:rsidR="002853F0" w:rsidRPr="00A27ED6" w:rsidRDefault="005B2913" w:rsidP="00A27ED6">
      <w:pPr>
        <w:spacing w:line="360" w:lineRule="auto"/>
        <w:ind w:right="-234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Calibri" w:hAnsi="Times New Roman" w:cs="Times New Roman"/>
          <w:noProof/>
          <w:sz w:val="22"/>
          <w:szCs w:val="22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55680" behindDoc="0" locked="0" layoutInCell="0" allowOverlap="1" wp14:anchorId="71CACCA9" wp14:editId="0C1A6722">
                <wp:simplePos x="0" y="0"/>
                <wp:positionH relativeFrom="page">
                  <wp:posOffset>958215</wp:posOffset>
                </wp:positionH>
                <wp:positionV relativeFrom="margin">
                  <wp:posOffset>-505145</wp:posOffset>
                </wp:positionV>
                <wp:extent cx="6563360" cy="9601125"/>
                <wp:effectExtent l="0" t="0" r="27940" b="19685"/>
                <wp:wrapNone/>
                <wp:docPr id="1433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63360" cy="9601125"/>
                          <a:chOff x="0" y="0"/>
                          <a:chExt cx="20000" cy="20000"/>
                        </a:xfrm>
                      </wpg:grpSpPr>
                      <wps:wsp>
                        <wps:cNvPr id="1434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5" name="Line 4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6" name="Line 5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7" name="Line 6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8" name="Line 7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9" name="Line 8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0" name="Line 9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1" name="Line 10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2" name="Line 11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3" name="Line 12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2" name="Line 13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3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4CB936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74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51A5CD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75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DEDDCE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76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4EF214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Підпис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77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864AC8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78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87A256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79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D02FB" w14:textId="6EDC2632" w:rsidR="005657F2" w:rsidRPr="0020684C" w:rsidRDefault="005657F2" w:rsidP="005B2913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80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2A2CDB" w14:textId="77777777" w:rsidR="005657F2" w:rsidRPr="000C7CAF" w:rsidRDefault="005657F2" w:rsidP="005B2913">
                              <w:pPr>
                                <w:jc w:val="center"/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</w:pP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ОМ-91.0</w:t>
                              </w:r>
                              <w:r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1</w:t>
                              </w: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.2097-С.000 ПЗ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CACCA9" id="_x0000_s1176" style="position:absolute;left:0;text-align:left;margin-left:75.45pt;margin-top:-39.8pt;width:516.8pt;height:756pt;z-index:251655680;mso-position-horizontal-relative:page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" o:allowincell="f">
                <v:rect id="Rectangle 3" o:spid="_x0000_s117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" filled="f" strokeweight="2pt"/>
                <v:line id="Line 4" o:spid="_x0000_s117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" strokeweight="2pt"/>
                <v:line id="Line 5" o:spid="_x0000_s117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" strokeweight="2pt"/>
                <v:line id="Line 6" o:spid="_x0000_s118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" strokeweight="2pt"/>
                <v:line id="Line 7" o:spid="_x0000_s118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" strokeweight="2pt"/>
                <v:line id="Line 8" o:spid="_x0000_s118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" strokeweight="2pt"/>
                <v:line id="Line 9" o:spid="_x0000_s118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" strokeweight="2pt"/>
                <v:line id="Line 10" o:spid="_x0000_s118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ICK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J5MR&#10;fL8JJ8jVBwAA//8DAFBLAQItABQABgAIAAAAIQDb4fbL7gAAAIUBAAATAAAAAAAAAAAAAAAAAAAA&#10;AABbQ29udGVudF9UeXBlc10ueG1sUEsBAi0AFAAGAAgAAAAhAFr0LFu/AAAAFQEAAAsAAAAAAAAA&#10;AAAAAAAAHwEAAF9yZWxzLy5yZWxzUEsBAi0AFAAGAAgAAAAhAGOwgIq+AAAA3QAAAA8AAAAAAAAA&#10;AAAAAAAABwIAAGRycy9kb3ducmV2LnhtbFBLBQYAAAAAAwADALcAAADyAgAAAAA=&#10;" strokeweight="2pt"/>
                <v:line id="Line 11" o:spid="_x0000_s118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" strokeweight="1pt"/>
                <v:line id="Line 12" o:spid="_x0000_s118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" strokeweight="2pt"/>
                <v:line id="Line 13" o:spid="_x0000_s118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" strokeweight="1pt"/>
                <v:rect id="Rectangle 14" o:spid="_x0000_s118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" filled="f" stroked="f" strokeweight=".25pt">
                  <v:textbox inset="1pt,1pt,1pt,1pt">
                    <w:txbxContent>
                      <w:p w14:paraId="7B4CB936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Змн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" o:spid="_x0000_s118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" filled="f" stroked="f" strokeweight=".25pt">
                  <v:textbox inset="1pt,1pt,1pt,1pt">
                    <w:txbxContent>
                      <w:p w14:paraId="0B51A5CD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6" o:spid="_x0000_s119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" filled="f" stroked="f" strokeweight=".25pt">
                  <v:textbox inset="1pt,1pt,1pt,1pt">
                    <w:txbxContent>
                      <w:p w14:paraId="2EDEDDCE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r>
                          <w:rPr>
                            <w:rFonts w:ascii="Journal Cyr" w:hAnsi="Journal Cyr"/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7" o:spid="_x0000_s119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" filled="f" stroked="f" strokeweight=".25pt">
                  <v:textbox inset="1pt,1pt,1pt,1pt">
                    <w:txbxContent>
                      <w:p w14:paraId="314EF214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Підпис</w:t>
                        </w:r>
                        <w:proofErr w:type="spellEnd"/>
                      </w:p>
                    </w:txbxContent>
                  </v:textbox>
                </v:rect>
                <v:rect id="Rectangle 18" o:spid="_x0000_s119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" filled="f" stroked="f" strokeweight=".25pt">
                  <v:textbox inset="1pt,1pt,1pt,1pt">
                    <w:txbxContent>
                      <w:p w14:paraId="58864AC8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ата</w:t>
                        </w:r>
                        <w:proofErr w:type="spellEnd"/>
                      </w:p>
                    </w:txbxContent>
                  </v:textbox>
                </v:rect>
                <v:rect id="Rectangle 19" o:spid="_x0000_s119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" filled="f" stroked="f" strokeweight=".25pt">
                  <v:textbox inset="1pt,1pt,1pt,1pt">
                    <w:txbxContent>
                      <w:p w14:paraId="3087A256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0" o:spid="_x0000_s119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" filled="f" stroked="f" strokeweight=".25pt">
                  <v:textbox inset="1pt,1pt,1pt,1pt">
                    <w:txbxContent>
                      <w:p w14:paraId="5F1D02FB" w14:textId="6EDC2632" w:rsidR="005657F2" w:rsidRPr="0020684C" w:rsidRDefault="005657F2" w:rsidP="005B2913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w:t>16</w:t>
                        </w:r>
                      </w:p>
                    </w:txbxContent>
                  </v:textbox>
                </v:rect>
                <v:rect id="Rectangle 21" o:spid="_x0000_s119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" filled="f" stroked="f" strokeweight=".25pt">
                  <v:textbox inset="1pt,1pt,1pt,1pt">
                    <w:txbxContent>
                      <w:p w14:paraId="152A2CDB" w14:textId="77777777" w:rsidR="005657F2" w:rsidRPr="000C7CAF" w:rsidRDefault="005657F2" w:rsidP="005B2913">
                        <w:pPr>
                          <w:jc w:val="center"/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</w:pP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ОМ-91.0</w:t>
                        </w:r>
                        <w:r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1</w:t>
                        </w: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.2097-С.000 ПЗ</w:t>
                        </w:r>
                      </w:p>
                    </w:txbxContent>
                  </v:textbox>
                </v:rect>
                <w10:wrap anchorx="page" anchory="margin"/>
              </v:group>
            </w:pict>
          </mc:Fallback>
        </mc:AlternateContent>
      </w: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в) </w:t>
      </w:r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Пластик: </w:t>
      </w:r>
      <w:proofErr w:type="spellStart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еякі</w:t>
      </w:r>
      <w:proofErr w:type="spellEnd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мпоненти</w:t>
      </w:r>
      <w:proofErr w:type="spellEnd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цького</w:t>
      </w:r>
      <w:proofErr w:type="spellEnd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 </w:t>
      </w:r>
      <w:proofErr w:type="spellStart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ожуть</w:t>
      </w:r>
      <w:proofErr w:type="spellEnd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бути </w:t>
      </w:r>
      <w:proofErr w:type="spellStart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готовлені</w:t>
      </w:r>
      <w:proofErr w:type="spellEnd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з </w:t>
      </w:r>
      <w:proofErr w:type="spellStart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ластмаси</w:t>
      </w:r>
      <w:proofErr w:type="spellEnd"/>
      <w:r w:rsidR="008B0462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або</w:t>
      </w:r>
      <w:proofErr w:type="spellEnd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інших</w:t>
      </w:r>
      <w:proofErr w:type="spellEnd"/>
      <w:r w:rsidR="00A27ED6"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олімерних</w:t>
      </w:r>
      <w:proofErr w:type="spellEnd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атеріалів</w:t>
      </w:r>
      <w:proofErr w:type="spellEnd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Пластик </w:t>
      </w:r>
      <w:proofErr w:type="spellStart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користовується</w:t>
      </w:r>
      <w:proofErr w:type="spellEnd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з метою </w:t>
      </w:r>
      <w:proofErr w:type="spellStart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ниження</w:t>
      </w:r>
      <w:proofErr w:type="spellEnd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ваги щита, </w:t>
      </w:r>
      <w:proofErr w:type="spellStart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олегшення</w:t>
      </w:r>
      <w:proofErr w:type="spellEnd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монтажу та </w:t>
      </w:r>
      <w:proofErr w:type="spellStart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безпечення</w:t>
      </w:r>
      <w:proofErr w:type="spellEnd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одаткової</w:t>
      </w:r>
      <w:proofErr w:type="spellEnd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хисту</w:t>
      </w:r>
      <w:proofErr w:type="spellEnd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д</w:t>
      </w:r>
      <w:proofErr w:type="spellEnd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розії</w:t>
      </w:r>
      <w:proofErr w:type="spellEnd"/>
      <w:r w:rsidRPr="00A27ED6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F01C691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Систем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управлі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ерув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цьки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ом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дігра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ажлив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роль 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безпечен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ефективност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Вон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ключа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наступ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мпонен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функції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:</w:t>
      </w:r>
    </w:p>
    <w:p w14:paraId="722B7BEB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а) Контроль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інструмент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: Систем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управлі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озволя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операторам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нтролюва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онітори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робот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ізальн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інструмент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ьної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головки, такого як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швидкіс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із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иск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інш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араметр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озволя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осяг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птимальної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дуктивност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якост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зкопк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93DDF02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б)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ерув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ереміщення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: Систем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управлі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озволя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ерува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ереміщення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цьк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 вперед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безпечуюч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очне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нтрольоване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ух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ажлив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дтрим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правильного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раєкторії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клад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побіг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ожливих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аварі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5A1144A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в)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оніторинг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ередовищ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: Систем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управлі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ключа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оніторинг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ередовищ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ак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як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івен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ологост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температура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нцентраці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газ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ощ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озволя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часн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явля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ожлив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небезпек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ийма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дповід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заходи для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безпече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F941614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г)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мунікацій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истем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: Систем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управлі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ключа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мунікацій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соб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безпечую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в'язок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іж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операторами щита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іншим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ацівникам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івництв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прия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ординації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бі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оперативном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еагуванн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на будь-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итуації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ч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екстре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падк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0A659D8" w14:textId="02453578" w:rsidR="002853F0" w:rsidRPr="00A375F5" w:rsidRDefault="005B2913" w:rsidP="0020684C">
      <w:pPr>
        <w:spacing w:line="360" w:lineRule="auto"/>
        <w:ind w:right="-234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гальн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систем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управлі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ерув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цьки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ом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зробляє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урахування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пецифік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проекту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мог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безпечуюч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птимальн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дуктивніс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контроль над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івельним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роботами.</w:t>
      </w:r>
    </w:p>
    <w:p w14:paraId="68D1A848" w14:textId="77777777" w:rsidR="002853F0" w:rsidRPr="00A375F5" w:rsidRDefault="002853F0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p w14:paraId="4E31B2D0" w14:textId="74BD06E0" w:rsidR="002853F0" w:rsidRPr="00A375F5" w:rsidRDefault="005B2913" w:rsidP="005B2913">
      <w:pPr>
        <w:spacing w:line="360" w:lineRule="auto"/>
        <w:ind w:right="-234" w:firstLineChars="252" w:firstLine="708"/>
        <w:jc w:val="both"/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uk-UA"/>
        </w:rPr>
        <w:lastRenderedPageBreak/>
        <w:t>1.</w:t>
      </w:r>
      <w:r w:rsidR="00B662F8" w:rsidRPr="00A375F5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  <w:t xml:space="preserve">2 </w:t>
      </w:r>
      <w:proofErr w:type="spellStart"/>
      <w:r w:rsidRPr="00A375F5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  <w:t>Детальний</w:t>
      </w:r>
      <w:proofErr w:type="spellEnd"/>
      <w:r w:rsidRPr="00A375F5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  <w:t>опис</w:t>
      </w:r>
      <w:proofErr w:type="spellEnd"/>
      <w:r w:rsidRPr="00A375F5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  <w:t>технологічного</w:t>
      </w:r>
      <w:proofErr w:type="spellEnd"/>
      <w:r w:rsidRPr="00A375F5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  <w:t>процесу</w:t>
      </w:r>
      <w:proofErr w:type="spellEnd"/>
      <w:r w:rsidRPr="00A375F5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  <w:t>Прохідницького</w:t>
      </w:r>
      <w:proofErr w:type="spellEnd"/>
      <w:r w:rsidRPr="00A375F5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  <w:t xml:space="preserve"> щита з </w:t>
      </w:r>
      <w:proofErr w:type="spellStart"/>
      <w:r w:rsidRPr="00A375F5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  <w:t>шнековим</w:t>
      </w:r>
      <w:proofErr w:type="spellEnd"/>
      <w:r w:rsidRPr="00A375F5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  <w:t>конвеєром</w:t>
      </w:r>
      <w:proofErr w:type="spellEnd"/>
      <w:r w:rsidR="003652D9" w:rsidRPr="00A375F5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  <w:t>.</w:t>
      </w:r>
    </w:p>
    <w:p w14:paraId="63A5BB8A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 з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шнекови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нвеєро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є одним з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ип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щит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користовую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клад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е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івництв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метро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Й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робо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азує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пеціальні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истем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шнек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як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опомага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різа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еревози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й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назад 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одальш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далення</w:t>
      </w:r>
      <w:proofErr w:type="spellEnd"/>
      <w:r w:rsidR="00B662F8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[4]</w:t>
      </w: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8187F23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а) Початок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боти</w:t>
      </w:r>
      <w:proofErr w:type="spellEnd"/>
      <w:proofErr w:type="gram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: Перед</w:t>
      </w:r>
      <w:proofErr w:type="gram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початком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 з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шнекови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нвеєро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зміщує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очаткові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очц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клад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оті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сл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дготовк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боч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айданчик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щит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пускає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очина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ухатис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уперед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по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ED25209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б)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із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: </w:t>
      </w:r>
      <w:proofErr w:type="gram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</w:t>
      </w:r>
      <w:proofErr w:type="gram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цес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руху, шнеки н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ом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щит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зпочинаю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іза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Шнеки є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пеціальним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піралевидним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елементам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находя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ередні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части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Їх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рух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опомага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різа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як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отрапля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нутрішньо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частино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шнека.</w:t>
      </w:r>
    </w:p>
    <w:p w14:paraId="35A1E176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в) Подач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: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сл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із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шнеки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очинаю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ухатис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напрямк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назад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еревозяч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нутрішні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стір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Це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стір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дгороджен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д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пеціальним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панелями. Шнеки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бертаю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суваюч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уздовж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, 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оті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водя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й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з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опомого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шнекового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E533C91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г)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веде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: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сл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еревезе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шнекови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нвеєро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н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води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назад 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оже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бути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дійснене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через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пеціаль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дкрит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кн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пуск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отвори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зташова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дні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части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Живле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рух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дає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системою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управлі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ом.</w:t>
      </w:r>
    </w:p>
    <w:p w14:paraId="7A475233" w14:textId="77777777" w:rsidR="002853F0" w:rsidRPr="00A375F5" w:rsidRDefault="005B2913" w:rsidP="005B2913">
      <w:pPr>
        <w:spacing w:line="360" w:lineRule="auto"/>
        <w:ind w:right="-234" w:firstLineChars="252" w:firstLine="554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Calibri" w:hAnsi="Times New Roman" w:cs="Times New Roman"/>
          <w:noProof/>
          <w:sz w:val="22"/>
          <w:szCs w:val="22"/>
          <w:lang w:val="ru-RU" w:eastAsia="ru-RU"/>
        </w:rPr>
        <mc:AlternateContent>
          <mc:Choice Requires="wpg">
            <w:drawing>
              <wp:anchor distT="0" distB="0" distL="114300" distR="114300" simplePos="0" relativeHeight="251677696" behindDoc="0" locked="0" layoutInCell="0" allowOverlap="1" wp14:anchorId="48D95E9B" wp14:editId="560F4922">
                <wp:simplePos x="0" y="0"/>
                <wp:positionH relativeFrom="page">
                  <wp:posOffset>968316</wp:posOffset>
                </wp:positionH>
                <wp:positionV relativeFrom="margin">
                  <wp:posOffset>-488877</wp:posOffset>
                </wp:positionV>
                <wp:extent cx="6563360" cy="9601125"/>
                <wp:effectExtent l="0" t="0" r="27940" b="19685"/>
                <wp:wrapNone/>
                <wp:docPr id="1519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63360" cy="9601125"/>
                          <a:chOff x="0" y="0"/>
                          <a:chExt cx="20000" cy="20000"/>
                        </a:xfrm>
                      </wpg:grpSpPr>
                      <wps:wsp>
                        <wps:cNvPr id="1520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1" name="Line 4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2" name="Line 5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3" name="Line 6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4" name="Line 7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5" name="Line 8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6" name="Line 9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7" name="Line 10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8" name="Line 11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9" name="Line 12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0" name="Line 13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1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6BEEB2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32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38227F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33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30CB44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34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DADCD5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Підпис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35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787575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36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38429E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37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093856" w14:textId="5AED41A9" w:rsidR="005657F2" w:rsidRPr="0020684C" w:rsidRDefault="005657F2" w:rsidP="005B2913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w:t>17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38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DB8EFC" w14:textId="77777777" w:rsidR="005657F2" w:rsidRPr="000C7CAF" w:rsidRDefault="005657F2" w:rsidP="005B2913">
                              <w:pPr>
                                <w:jc w:val="center"/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</w:pP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ОМ-91.0</w:t>
                              </w:r>
                              <w:r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1</w:t>
                              </w: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.2097-С.000 ПЗ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8D95E9B" id="_x0000_s1196" style="position:absolute;left:0;text-align:left;margin-left:76.25pt;margin-top:-38.5pt;width:516.8pt;height:756pt;z-index:251677696;mso-position-horizontal-relative:page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" o:allowincell="f">
                <v:rect id="Rectangle 3" o:spid="_x0000_s119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" filled="f" strokeweight="2pt"/>
                <v:line id="Line 4" o:spid="_x0000_s119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mq3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s+kE&#10;vt+EE+T6AwAA//8DAFBLAQItABQABgAIAAAAIQDb4fbL7gAAAIUBAAATAAAAAAAAAAAAAAAAAAAA&#10;AABbQ29udGVudF9UeXBlc10ueG1sUEsBAi0AFAAGAAgAAAAhAFr0LFu/AAAAFQEAAAsAAAAAAAAA&#10;AAAAAAAAHwEAAF9yZWxzLy5yZWxzUEsBAi0AFAAGAAgAAAAhAMiOare+AAAA3QAAAA8AAAAAAAAA&#10;AAAAAAAABwIAAGRycy9kb3ducmV2LnhtbFBLBQYAAAAAAwADALcAAADyAgAAAAA=&#10;" strokeweight="2pt"/>
                <v:line id="Line 5" o:spid="_x0000_s119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" strokeweight="2pt"/>
                <v:line id="Line 6" o:spid="_x0000_s120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" strokeweight="2pt"/>
                <v:line id="Line 7" o:spid="_x0000_s120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+ckv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p+MJ&#10;fL8JJ8jVBwAA//8DAFBLAQItABQABgAIAAAAIQDb4fbL7gAAAIUBAAATAAAAAAAAAAAAAAAAAAAA&#10;AABbQ29udGVudF9UeXBlc10ueG1sUEsBAi0AFAAGAAgAAAAhAFr0LFu/AAAAFQEAAAsAAAAAAAAA&#10;AAAAAAAAHwEAAF9yZWxzLy5yZWxzUEsBAi0AFAAGAAgAAAAhANj5yS++AAAA3QAAAA8AAAAAAAAA&#10;AAAAAAAABwIAAGRycy9kb3ducmV2LnhtbFBLBQYAAAAAAwADALcAAADyAgAAAAA=&#10;" strokeweight="2pt"/>
                <v:line id="Line 8" o:spid="_x0000_s120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" strokeweight="2pt"/>
                <v:line id="Line 9" o:spid="_x0000_s120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" strokeweight="2pt"/>
                <v:line id="Line 10" o:spid="_x0000_s120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" strokeweight="2pt"/>
                <v:line id="Line 11" o:spid="_x0000_s120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" strokeweight="1pt"/>
                <v:line id="Line 12" o:spid="_x0000_s120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" strokeweight="2pt"/>
                <v:line id="Line 13" o:spid="_x0000_s120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" strokeweight="1pt"/>
                <v:rect id="Rectangle 14" o:spid="_x0000_s120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" filled="f" stroked="f" strokeweight=".25pt">
                  <v:textbox inset="1pt,1pt,1pt,1pt">
                    <w:txbxContent>
                      <w:p w14:paraId="4D6BEEB2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Змн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" o:spid="_x0000_s120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" filled="f" stroked="f" strokeweight=".25pt">
                  <v:textbox inset="1pt,1pt,1pt,1pt">
                    <w:txbxContent>
                      <w:p w14:paraId="6238227F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6" o:spid="_x0000_s121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" filled="f" stroked="f" strokeweight=".25pt">
                  <v:textbox inset="1pt,1pt,1pt,1pt">
                    <w:txbxContent>
                      <w:p w14:paraId="2230CB44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r>
                          <w:rPr>
                            <w:rFonts w:ascii="Journal Cyr" w:hAnsi="Journal Cyr"/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7" o:spid="_x0000_s121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" filled="f" stroked="f" strokeweight=".25pt">
                  <v:textbox inset="1pt,1pt,1pt,1pt">
                    <w:txbxContent>
                      <w:p w14:paraId="2CDADCD5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Підпис</w:t>
                        </w:r>
                        <w:proofErr w:type="spellEnd"/>
                      </w:p>
                    </w:txbxContent>
                  </v:textbox>
                </v:rect>
                <v:rect id="Rectangle 18" o:spid="_x0000_s121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" filled="f" stroked="f" strokeweight=".25pt">
                  <v:textbox inset="1pt,1pt,1pt,1pt">
                    <w:txbxContent>
                      <w:p w14:paraId="0B787575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ата</w:t>
                        </w:r>
                        <w:proofErr w:type="spellEnd"/>
                      </w:p>
                    </w:txbxContent>
                  </v:textbox>
                </v:rect>
                <v:rect id="Rectangle 19" o:spid="_x0000_s121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" filled="f" stroked="f" strokeweight=".25pt">
                  <v:textbox inset="1pt,1pt,1pt,1pt">
                    <w:txbxContent>
                      <w:p w14:paraId="2C38429E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0" o:spid="_x0000_s121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" filled="f" stroked="f" strokeweight=".25pt">
                  <v:textbox inset="1pt,1pt,1pt,1pt">
                    <w:txbxContent>
                      <w:p w14:paraId="5F093856" w14:textId="5AED41A9" w:rsidR="005657F2" w:rsidRPr="0020684C" w:rsidRDefault="005657F2" w:rsidP="005B2913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w:t>17</w:t>
                        </w:r>
                      </w:p>
                    </w:txbxContent>
                  </v:textbox>
                </v:rect>
                <v:rect id="Rectangle 21" o:spid="_x0000_s121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" filled="f" stroked="f" strokeweight=".25pt">
                  <v:textbox inset="1pt,1pt,1pt,1pt">
                    <w:txbxContent>
                      <w:p w14:paraId="7ADB8EFC" w14:textId="77777777" w:rsidR="005657F2" w:rsidRPr="000C7CAF" w:rsidRDefault="005657F2" w:rsidP="005B2913">
                        <w:pPr>
                          <w:jc w:val="center"/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</w:pP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ОМ-91.0</w:t>
                        </w:r>
                        <w:r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1</w:t>
                        </w: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.2097-С.000 ПЗ</w:t>
                        </w:r>
                      </w:p>
                    </w:txbxContent>
                  </v:textbox>
                </v:rect>
                <w10:wrap anchorx="page" anchory="margin"/>
              </v:group>
            </w:pict>
          </mc:Fallback>
        </mc:AlternateContent>
      </w: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д)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дтримк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: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безпечу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дтримк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час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н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користовує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становле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шахтних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егмент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міняю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різан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утримую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тійком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та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4840209B" w14:textId="77777777" w:rsidR="008B0462" w:rsidRDefault="005B2913" w:rsidP="008B0462">
      <w:pPr>
        <w:spacing w:line="360" w:lineRule="auto"/>
        <w:ind w:right="-234" w:firstLine="554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 з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шнекови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нвеєро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є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ефективни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дуктивни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інструменто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івництв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метро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н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озволя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швидк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езпечн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різа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еревози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й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дтримува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труктурн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тійкіс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</w:p>
    <w:p w14:paraId="5A13C779" w14:textId="441EE77A" w:rsidR="002853F0" w:rsidRPr="00A375F5" w:rsidRDefault="005B2913" w:rsidP="008B0462">
      <w:pPr>
        <w:spacing w:line="360" w:lineRule="auto"/>
        <w:ind w:right="-234" w:firstLine="554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lastRenderedPageBreak/>
        <w:t>Технологічний</w:t>
      </w:r>
      <w:proofErr w:type="spellEnd"/>
      <w:r w:rsidR="000B6AE3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цес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</w:t>
      </w:r>
      <w:proofErr w:type="spellEnd"/>
      <w:r w:rsidR="003573EE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н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 з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шнекови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нвеєро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опомага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менши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час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усилл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необхід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івництв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етрополітен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безпечу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сок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очніс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якіс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бі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B34F0E0" w14:textId="2E6E76E7" w:rsidR="002853F0" w:rsidRPr="00A375F5" w:rsidRDefault="00B662F8" w:rsidP="0020684C">
      <w:pPr>
        <w:spacing w:line="360" w:lineRule="auto"/>
        <w:ind w:right="-234" w:firstLine="554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 xml:space="preserve">1.3 </w:t>
      </w:r>
      <w:r w:rsidR="00C0783F"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>Геологічний опис об</w:t>
      </w:r>
      <w:r w:rsidR="00C0783F" w:rsidRPr="00A375F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’</w:t>
      </w:r>
      <w:proofErr w:type="spellStart"/>
      <w:r w:rsidR="00C0783F"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>єкту</w:t>
      </w:r>
      <w:proofErr w:type="spellEnd"/>
      <w:r w:rsidR="00083368"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>.</w:t>
      </w:r>
    </w:p>
    <w:p w14:paraId="1909A448" w14:textId="77777777" w:rsidR="002853F0" w:rsidRPr="00A375F5" w:rsidRDefault="005B2913" w:rsidP="008B0462">
      <w:pPr>
        <w:spacing w:line="360" w:lineRule="auto"/>
        <w:ind w:right="-234" w:firstLine="554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Гірські породи - природні (природні) щільні або</w:t>
      </w:r>
      <w:r w:rsidR="00B662F8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ухкі агрегати різноманітних мінералів або уламків будь-яких порід, більш менш постійного мінералогічного та хімічного складів, що утворюють самостійні геологічні тіла, що становлять земну кору, літосферу.</w:t>
      </w:r>
    </w:p>
    <w:p w14:paraId="21F02F02" w14:textId="77777777" w:rsidR="002853F0" w:rsidRPr="00A375F5" w:rsidRDefault="005B2913" w:rsidP="008B0462">
      <w:pPr>
        <w:spacing w:line="360" w:lineRule="auto"/>
        <w:ind w:right="-234" w:firstLine="554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Гірські породи мають специфічну внутрішню будову, що визначається структурними та текстурними особливостями, які у свою чергу обумовлені формою, розмірами, взаємним розташуванням мінеральних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зерен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, частинок,</w:t>
      </w:r>
    </w:p>
    <w:p w14:paraId="164812D5" w14:textId="77777777" w:rsidR="002853F0" w:rsidRPr="00A375F5" w:rsidRDefault="005B2913" w:rsidP="008B0462">
      <w:pPr>
        <w:spacing w:line="360" w:lineRule="auto"/>
        <w:ind w:right="-234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складових гірничої породи. Вони може бути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мономінеральними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, тобто. складатися із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зерен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одного мінералу (наприклад,</w:t>
      </w:r>
      <w:r w:rsidR="00B662F8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вапняк, мармур складаються з кристалів кальциту) або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олімінеральними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, коли відбулося зрощення двох або декількох мінералів, різних за хімічним складом та властивостями (наприклад, граніт складається з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зерен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кварцу, польового шпату, слюди).       </w:t>
      </w:r>
    </w:p>
    <w:p w14:paraId="66072435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Більшість земної кори  складають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олімінеральні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гірські породи: граніт,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лампрофір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, гнейс,</w:t>
      </w:r>
      <w:r w:rsidR="00B662F8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перидотит, дуніт,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горнблендит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та ін. Меншу частину становлять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мономінеральні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породи. У кожної гірської породи</w:t>
      </w:r>
      <w:r w:rsidR="00B662F8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є свої (один або кілька) породоутворюючі мінерали.</w:t>
      </w:r>
    </w:p>
    <w:p w14:paraId="3B04F340" w14:textId="77777777" w:rsidR="002853F0" w:rsidRPr="00A375F5" w:rsidRDefault="005B2913" w:rsidP="005B2913">
      <w:pPr>
        <w:spacing w:line="360" w:lineRule="auto"/>
        <w:ind w:right="-234" w:firstLineChars="252" w:firstLine="554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eastAsia="Calibri" w:hAnsi="Times New Roman" w:cs="Times New Roman"/>
          <w:noProof/>
          <w:sz w:val="22"/>
          <w:szCs w:val="22"/>
          <w:lang w:val="ru-RU" w:eastAsia="ru-RU"/>
        </w:rPr>
        <mc:AlternateContent>
          <mc:Choice Requires="wpg">
            <w:drawing>
              <wp:anchor distT="0" distB="0" distL="114300" distR="114300" simplePos="0" relativeHeight="251657728" behindDoc="0" locked="0" layoutInCell="0" allowOverlap="1" wp14:anchorId="23757B9D" wp14:editId="6D13FCD7">
                <wp:simplePos x="0" y="0"/>
                <wp:positionH relativeFrom="page">
                  <wp:posOffset>1003935</wp:posOffset>
                </wp:positionH>
                <wp:positionV relativeFrom="margin">
                  <wp:posOffset>-486125</wp:posOffset>
                </wp:positionV>
                <wp:extent cx="6563360" cy="9601125"/>
                <wp:effectExtent l="0" t="0" r="27940" b="19685"/>
                <wp:wrapNone/>
                <wp:docPr id="63939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63360" cy="9601125"/>
                          <a:chOff x="0" y="0"/>
                          <a:chExt cx="20000" cy="20000"/>
                        </a:xfrm>
                      </wpg:grpSpPr>
                      <wps:wsp>
                        <wps:cNvPr id="63940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941" name="Line 4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42" name="Line 5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43" name="Line 6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44" name="Line 7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45" name="Line 8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46" name="Line 9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47" name="Line 10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48" name="Line 11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49" name="Line 12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50" name="Line 13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51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405B6E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52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59C101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53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C862C7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54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90B428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Підпис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55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EB7BFA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56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D732DC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57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17A328" w14:textId="0D303830" w:rsidR="005657F2" w:rsidRPr="0020684C" w:rsidRDefault="005657F2" w:rsidP="005B2913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58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7C9D1F" w14:textId="77777777" w:rsidR="005657F2" w:rsidRPr="000C7CAF" w:rsidRDefault="005657F2" w:rsidP="005B2913">
                              <w:pPr>
                                <w:jc w:val="center"/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</w:pP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ОМ-91.0</w:t>
                              </w:r>
                              <w:r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1</w:t>
                              </w: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.2097-С.000 ПЗ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757B9D" id="_x0000_s1216" style="position:absolute;left:0;text-align:left;margin-left:79.05pt;margin-top:-38.3pt;width:516.8pt;height:756pt;z-index:251657728;mso-position-horizontal-relative:page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" o:allowincell="f">
                <v:rect id="Rectangle 3" o:spid="_x0000_s121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" filled="f" strokeweight="2pt"/>
                <v:line id="Line 4" o:spid="_x0000_s121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" strokeweight="2pt"/>
                <v:line id="Line 5" o:spid="_x0000_s121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" strokeweight="2pt"/>
                <v:line id="Line 6" o:spid="_x0000_s122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" strokeweight="2pt"/>
                <v:line id="Line 7" o:spid="_x0000_s122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" strokeweight="2pt"/>
                <v:line id="Line 8" o:spid="_x0000_s122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" strokeweight="2pt"/>
                <v:line id="Line 9" o:spid="_x0000_s122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" strokeweight="2pt"/>
                <v:line id="Line 10" o:spid="_x0000_s122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" strokeweight="2pt"/>
                <v:line id="Line 11" o:spid="_x0000_s122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" strokeweight="1pt"/>
                <v:line id="Line 12" o:spid="_x0000_s122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" strokeweight="2pt"/>
                <v:line id="Line 13" o:spid="_x0000_s122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" strokeweight="1pt"/>
                <v:rect id="Rectangle 14" o:spid="_x0000_s122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" filled="f" stroked="f" strokeweight=".25pt">
                  <v:textbox inset="1pt,1pt,1pt,1pt">
                    <w:txbxContent>
                      <w:p w14:paraId="07405B6E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Змн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" o:spid="_x0000_s122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" filled="f" stroked="f" strokeweight=".25pt">
                  <v:textbox inset="1pt,1pt,1pt,1pt">
                    <w:txbxContent>
                      <w:p w14:paraId="6359C101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6" o:spid="_x0000_s123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" filled="f" stroked="f" strokeweight=".25pt">
                  <v:textbox inset="1pt,1pt,1pt,1pt">
                    <w:txbxContent>
                      <w:p w14:paraId="23C862C7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r>
                          <w:rPr>
                            <w:rFonts w:ascii="Journal Cyr" w:hAnsi="Journal Cyr"/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7" o:spid="_x0000_s123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" filled="f" stroked="f" strokeweight=".25pt">
                  <v:textbox inset="1pt,1pt,1pt,1pt">
                    <w:txbxContent>
                      <w:p w14:paraId="7090B428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Підпис</w:t>
                        </w:r>
                        <w:proofErr w:type="spellEnd"/>
                      </w:p>
                    </w:txbxContent>
                  </v:textbox>
                </v:rect>
                <v:rect id="Rectangle 18" o:spid="_x0000_s123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" filled="f" stroked="f" strokeweight=".25pt">
                  <v:textbox inset="1pt,1pt,1pt,1pt">
                    <w:txbxContent>
                      <w:p w14:paraId="44EB7BFA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ата</w:t>
                        </w:r>
                        <w:proofErr w:type="spellEnd"/>
                      </w:p>
                    </w:txbxContent>
                  </v:textbox>
                </v:rect>
                <v:rect id="Rectangle 19" o:spid="_x0000_s123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" filled="f" stroked="f" strokeweight=".25pt">
                  <v:textbox inset="1pt,1pt,1pt,1pt">
                    <w:txbxContent>
                      <w:p w14:paraId="31D732DC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0" o:spid="_x0000_s123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" filled="f" stroked="f" strokeweight=".25pt">
                  <v:textbox inset="1pt,1pt,1pt,1pt">
                    <w:txbxContent>
                      <w:p w14:paraId="1417A328" w14:textId="0D303830" w:rsidR="005657F2" w:rsidRPr="0020684C" w:rsidRDefault="005657F2" w:rsidP="005B2913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w:t>18</w:t>
                        </w:r>
                      </w:p>
                    </w:txbxContent>
                  </v:textbox>
                </v:rect>
                <v:rect id="Rectangle 21" o:spid="_x0000_s123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" filled="f" stroked="f" strokeweight=".25pt">
                  <v:textbox inset="1pt,1pt,1pt,1pt">
                    <w:txbxContent>
                      <w:p w14:paraId="117C9D1F" w14:textId="77777777" w:rsidR="005657F2" w:rsidRPr="000C7CAF" w:rsidRDefault="005657F2" w:rsidP="005B2913">
                        <w:pPr>
                          <w:jc w:val="center"/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</w:pP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ОМ-91.0</w:t>
                        </w:r>
                        <w:r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1</w:t>
                        </w: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.2097-С.000 ПЗ</w:t>
                        </w:r>
                      </w:p>
                    </w:txbxContent>
                  </v:textbox>
                </v:rect>
                <w10:wrap anchorx="page" anchory="margin"/>
              </v:group>
            </w:pict>
          </mc:Fallback>
        </mc:AlternateConten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З мінеральним складом гірських порід тісно пов'язаний і їхній хімічний склад, який разом з мінеральним використовується для класифікації порід. Вивченням гірських порід займаються науки петрографія, петрологія та літологія.</w:t>
      </w:r>
    </w:p>
    <w:p w14:paraId="47F4AA9A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Територія нашої столиці має досить складну геологічну будову. Це пояснюється тим, що Київ розташований на стику двох різних геологічних формацій – Українського щита та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Дніпровсько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-Донецької западини. Тому геологія Києва характеризується рельєфом з перепадом висот до 100 метрів, а також численними балками та балками. Надра Києва та Київської області багаті </w: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 xml:space="preserve">підземними водами, які залягають на невеликих геологічних глибинах. Це зручно з точки зору отримання водних ресурсів через геологію свердловин, але не сприяє будівництву будівель. Крім того, на глибині закладання фундаментів часто знаходяться неоднорідні ґрунти з небезпечними геологічними властивостями. Тут відбуваються такі геологічні процеси, як зсуви та ерозія. Слід враховувати, що Київ знаходиться в геологічному регіоні з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сейсмонебезпекою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до 6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балів.Тому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перед початком будівництва необхідна геологорозвідка, в тому числі буріння геологічних свердловин. </w:t>
      </w:r>
    </w:p>
    <w:p w14:paraId="1041B34F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Геологічна будова Київської області багата на гірські осадові породи, які мають велике значення для будівельної галузі нашої країни.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ідомо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184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одовища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йважливіші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одовища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: </w:t>
      </w:r>
    </w:p>
    <w:p w14:paraId="43889D9D" w14:textId="77777777" w:rsidR="002853F0" w:rsidRPr="00A375F5" w:rsidRDefault="00ED2EB4" w:rsidP="005B2913">
      <w:pPr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- </w:t>
      </w:r>
      <w:proofErr w:type="spellStart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варцовий</w:t>
      </w:r>
      <w:proofErr w:type="spellEnd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ісок</w:t>
      </w:r>
      <w:proofErr w:type="spellEnd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</w:p>
    <w:p w14:paraId="6B13678D" w14:textId="77777777" w:rsidR="002853F0" w:rsidRPr="00A375F5" w:rsidRDefault="00ED2EB4" w:rsidP="005B2913">
      <w:pPr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- </w:t>
      </w:r>
      <w:proofErr w:type="spellStart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лицювальний</w:t>
      </w:r>
      <w:proofErr w:type="spellEnd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амінь</w:t>
      </w:r>
      <w:proofErr w:type="spellEnd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особливо </w:t>
      </w:r>
      <w:proofErr w:type="spellStart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раніт</w:t>
      </w:r>
      <w:proofErr w:type="spellEnd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</w:p>
    <w:p w14:paraId="62786C0E" w14:textId="77777777" w:rsidR="002853F0" w:rsidRPr="00A375F5" w:rsidRDefault="00ED2EB4" w:rsidP="005B2913">
      <w:pPr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- </w: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ерамзит</w:t>
      </w:r>
    </w:p>
    <w:p w14:paraId="40D63B37" w14:textId="77777777" w:rsidR="002853F0" w:rsidRPr="00A375F5" w:rsidRDefault="00ED2EB4" w:rsidP="005B2913">
      <w:pPr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- </w: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Г</w:t>
      </w:r>
      <w:proofErr w:type="spellStart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лина</w:t>
      </w:r>
      <w:proofErr w:type="spellEnd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</w:p>
    <w:p w14:paraId="75AA768F" w14:textId="77777777" w:rsidR="002853F0" w:rsidRPr="00A375F5" w:rsidRDefault="00ED2EB4" w:rsidP="005B2913">
      <w:pPr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- </w: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</w:t>
      </w:r>
      <w:proofErr w:type="spellStart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ісок</w:t>
      </w:r>
      <w:proofErr w:type="spellEnd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удівельний</w:t>
      </w:r>
      <w:proofErr w:type="spellEnd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</w:p>
    <w:p w14:paraId="27933407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ьогодні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озвиток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иробництво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удівельних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атеріалів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иєві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иївській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ласті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залишає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ажати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ращого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тому,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ірничодобувні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омпанії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ранніх</w: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асів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здебільшого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збанкрутували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1990-х роках і з тих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ір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іколи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ідновлювалися</w:t>
      </w:r>
      <w:proofErr w:type="spellEnd"/>
      <w:r w:rsidR="00ED2EB4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[5]</w: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</w:p>
    <w:p w14:paraId="553FAF8F" w14:textId="4837075A" w:rsidR="002853F0" w:rsidRPr="00A375F5" w:rsidRDefault="005B2913" w:rsidP="005B2913">
      <w:pPr>
        <w:pStyle w:val="1"/>
        <w:spacing w:before="0" w:after="0" w:line="360" w:lineRule="auto"/>
        <w:ind w:right="-234" w:firstLineChars="252" w:firstLine="557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Calibri" w:hAnsi="Times New Roman" w:cs="Times New Roman"/>
          <w:noProof/>
          <w:sz w:val="22"/>
          <w:szCs w:val="22"/>
          <w:lang w:val="ru-RU" w:eastAsia="ru-RU"/>
        </w:rPr>
        <mc:AlternateContent>
          <mc:Choice Requires="wpg">
            <w:drawing>
              <wp:anchor distT="0" distB="0" distL="114300" distR="114300" simplePos="0" relativeHeight="251658752" behindDoc="0" locked="0" layoutInCell="0" allowOverlap="1" wp14:anchorId="32D7B6E6" wp14:editId="18905386">
                <wp:simplePos x="0" y="0"/>
                <wp:positionH relativeFrom="page">
                  <wp:posOffset>1003935</wp:posOffset>
                </wp:positionH>
                <wp:positionV relativeFrom="margin">
                  <wp:posOffset>-491704</wp:posOffset>
                </wp:positionV>
                <wp:extent cx="6563360" cy="9601125"/>
                <wp:effectExtent l="0" t="0" r="27940" b="19685"/>
                <wp:wrapNone/>
                <wp:docPr id="63959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63360" cy="9601125"/>
                          <a:chOff x="0" y="0"/>
                          <a:chExt cx="20000" cy="20000"/>
                        </a:xfrm>
                      </wpg:grpSpPr>
                      <wps:wsp>
                        <wps:cNvPr id="63960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961" name="Line 4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62" name="Line 5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63" name="Line 6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64" name="Line 7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65" name="Line 8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66" name="Line 9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67" name="Line 10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68" name="Line 11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69" name="Line 12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70" name="Line 13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71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6014A8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72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BC802A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73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ECD9CF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74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15B761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Підпис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75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6D8C8E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76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9DCBC3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77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6F3974" w14:textId="65C0EAB2" w:rsidR="005657F2" w:rsidRPr="0020684C" w:rsidRDefault="005657F2" w:rsidP="005B2913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78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496607" w14:textId="77777777" w:rsidR="005657F2" w:rsidRPr="000C7CAF" w:rsidRDefault="005657F2" w:rsidP="005B2913">
                              <w:pPr>
                                <w:jc w:val="center"/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</w:pP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ОМ-91.0</w:t>
                              </w:r>
                              <w:r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1</w:t>
                              </w: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.2097-С.000 ПЗ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D7B6E6" id="_x0000_s1236" style="position:absolute;left:0;text-align:left;margin-left:79.05pt;margin-top:-38.7pt;width:516.8pt;height:756pt;z-index:251658752;mso-position-horizontal-relative:page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" o:allowincell="f">
                <v:rect id="Rectangle 3" o:spid="_x0000_s123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" filled="f" strokeweight="2pt"/>
                <v:line id="Line 4" o:spid="_x0000_s123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" strokeweight="2pt"/>
                <v:line id="Line 5" o:spid="_x0000_s123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" strokeweight="2pt"/>
                <v:line id="Line 6" o:spid="_x0000_s124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" strokeweight="2pt"/>
                <v:line id="Line 7" o:spid="_x0000_s124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" strokeweight="2pt"/>
                <v:line id="Line 8" o:spid="_x0000_s124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" strokeweight="2pt"/>
                <v:line id="Line 9" o:spid="_x0000_s124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" strokeweight="2pt"/>
                <v:line id="Line 10" o:spid="_x0000_s124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" strokeweight="2pt"/>
                <v:line id="Line 11" o:spid="_x0000_s124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" strokeweight="1pt"/>
                <v:line id="Line 12" o:spid="_x0000_s124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" strokeweight="2pt"/>
                <v:line id="Line 13" o:spid="_x0000_s124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" strokeweight="1pt"/>
                <v:rect id="Rectangle 14" o:spid="_x0000_s124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" filled="f" stroked="f" strokeweight=".25pt">
                  <v:textbox inset="1pt,1pt,1pt,1pt">
                    <w:txbxContent>
                      <w:p w14:paraId="626014A8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Змн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" o:spid="_x0000_s124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" filled="f" stroked="f" strokeweight=".25pt">
                  <v:textbox inset="1pt,1pt,1pt,1pt">
                    <w:txbxContent>
                      <w:p w14:paraId="37BC802A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6" o:spid="_x0000_s125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" filled="f" stroked="f" strokeweight=".25pt">
                  <v:textbox inset="1pt,1pt,1pt,1pt">
                    <w:txbxContent>
                      <w:p w14:paraId="33ECD9CF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r>
                          <w:rPr>
                            <w:rFonts w:ascii="Journal Cyr" w:hAnsi="Journal Cyr"/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7" o:spid="_x0000_s125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" filled="f" stroked="f" strokeweight=".25pt">
                  <v:textbox inset="1pt,1pt,1pt,1pt">
                    <w:txbxContent>
                      <w:p w14:paraId="0515B761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Підпис</w:t>
                        </w:r>
                        <w:proofErr w:type="spellEnd"/>
                      </w:p>
                    </w:txbxContent>
                  </v:textbox>
                </v:rect>
                <v:rect id="Rectangle 18" o:spid="_x0000_s125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" filled="f" stroked="f" strokeweight=".25pt">
                  <v:textbox inset="1pt,1pt,1pt,1pt">
                    <w:txbxContent>
                      <w:p w14:paraId="0C6D8C8E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ата</w:t>
                        </w:r>
                        <w:proofErr w:type="spellEnd"/>
                      </w:p>
                    </w:txbxContent>
                  </v:textbox>
                </v:rect>
                <v:rect id="Rectangle 19" o:spid="_x0000_s125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" filled="f" stroked="f" strokeweight=".25pt">
                  <v:textbox inset="1pt,1pt,1pt,1pt">
                    <w:txbxContent>
                      <w:p w14:paraId="189DCBC3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0" o:spid="_x0000_s125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" filled="f" stroked="f" strokeweight=".25pt">
                  <v:textbox inset="1pt,1pt,1pt,1pt">
                    <w:txbxContent>
                      <w:p w14:paraId="7C6F3974" w14:textId="65C0EAB2" w:rsidR="005657F2" w:rsidRPr="0020684C" w:rsidRDefault="005657F2" w:rsidP="005B2913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w:t>19</w:t>
                        </w:r>
                      </w:p>
                    </w:txbxContent>
                  </v:textbox>
                </v:rect>
                <v:rect id="Rectangle 21" o:spid="_x0000_s125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" filled="f" stroked="f" strokeweight=".25pt">
                  <v:textbox inset="1pt,1pt,1pt,1pt">
                    <w:txbxContent>
                      <w:p w14:paraId="4E496607" w14:textId="77777777" w:rsidR="005657F2" w:rsidRPr="000C7CAF" w:rsidRDefault="005657F2" w:rsidP="005B2913">
                        <w:pPr>
                          <w:jc w:val="center"/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</w:pP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ОМ-91.0</w:t>
                        </w:r>
                        <w:r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1</w:t>
                        </w: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.2097-С.000 ПЗ</w:t>
                        </w:r>
                      </w:p>
                    </w:txbxContent>
                  </v:textbox>
                </v:rect>
                <w10:wrap anchorx="page" anchory="margin"/>
              </v:group>
            </w:pict>
          </mc:Fallback>
        </mc:AlternateContent>
      </w:r>
      <w:r w:rsidR="00ED2EB4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1.4</w: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пис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обіт</w:t>
      </w:r>
      <w:proofErr w:type="spellEnd"/>
      <w:r w:rsidR="00C0783F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 </w:t>
      </w:r>
      <w:proofErr w:type="spellStart"/>
      <w:r w:rsidR="00C0783F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ірською</w:t>
      </w:r>
      <w:proofErr w:type="spellEnd"/>
      <w:r w:rsidR="00C0783F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ородою</w:t>
      </w:r>
      <w:r w:rsidR="00083368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73ED193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 є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ажливи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бладнання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івництв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метро, яке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кону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ізноманіт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клад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звитк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етрополітен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етальн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пис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бі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коную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цьком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щит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приведений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нижче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:</w:t>
      </w:r>
    </w:p>
    <w:p w14:paraId="209696ED" w14:textId="77777777" w:rsidR="002853F0" w:rsidRPr="00A375F5" w:rsidRDefault="005B2913" w:rsidP="0020684C">
      <w:pPr>
        <w:spacing w:line="360" w:lineRule="auto"/>
        <w:ind w:right="-234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із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: Головною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функціє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 є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із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час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цес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клад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конує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з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опомого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шнекових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елемент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находя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ередні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части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. Шнеки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ухаю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зрізаюч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ереміщуюч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й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нутрішнь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простору щита.</w:t>
      </w:r>
    </w:p>
    <w:p w14:paraId="4C28C89B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Подач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: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сл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із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шнеков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елемен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очинаю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ухати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назад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еревозяч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нутрішні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стір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нутрішні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стір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дгороджен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пеціальним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панелями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утримую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Шнеки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бертаю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ереміщуюч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уздовж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, 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оті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водя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й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з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опомого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шнекового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3A4B939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веде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: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сл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ого, як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еревезен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нутрішні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простором щита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н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води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назад 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оже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бути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дійснене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через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пеціаль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дкрит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кн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пуск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отвори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зташова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дні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части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Це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цес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мага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сокої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очност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ерованост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щоб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безпечи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езпек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ефективніс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веде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162B484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дтримк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: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кону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функці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дтримк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ю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час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н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користовуєтьс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становле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шахтних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егмент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мінюю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різан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утримую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тійком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та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опомага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побіг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сувам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безпечу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езпек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бітник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інфраструктур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метро.</w:t>
      </w:r>
    </w:p>
    <w:p w14:paraId="72B432F9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Систем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управлі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: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бладнан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системою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управлі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ерув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Ц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систем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озволя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онтролюва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рух щита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швидкіс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іза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подачу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веде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інш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араметр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. Вон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безпечує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очніс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езпек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час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івництв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унел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6146097" w14:textId="77777777" w:rsidR="002853F0" w:rsidRPr="00A375F5" w:rsidRDefault="00446DF4" w:rsidP="005B2913">
      <w:pPr>
        <w:spacing w:line="360" w:lineRule="auto"/>
        <w:ind w:right="-234" w:firstLineChars="252" w:firstLine="554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Calibri" w:hAnsi="Times New Roman" w:cs="Times New Roman"/>
          <w:noProof/>
          <w:sz w:val="22"/>
          <w:szCs w:val="22"/>
          <w:lang w:val="ru-RU" w:eastAsia="ru-RU"/>
        </w:rPr>
        <mc:AlternateContent>
          <mc:Choice Requires="wpg">
            <w:drawing>
              <wp:anchor distT="0" distB="0" distL="114300" distR="114300" simplePos="0" relativeHeight="251776000" behindDoc="0" locked="0" layoutInCell="0" allowOverlap="1" wp14:anchorId="73E0F778" wp14:editId="1882B4DA">
                <wp:simplePos x="0" y="0"/>
                <wp:positionH relativeFrom="page">
                  <wp:posOffset>1019175</wp:posOffset>
                </wp:positionH>
                <wp:positionV relativeFrom="margin">
                  <wp:posOffset>-491704</wp:posOffset>
                </wp:positionV>
                <wp:extent cx="6563360" cy="9601125"/>
                <wp:effectExtent l="0" t="0" r="27940" b="19685"/>
                <wp:wrapNone/>
                <wp:docPr id="64705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63360" cy="9601125"/>
                          <a:chOff x="0" y="0"/>
                          <a:chExt cx="20000" cy="20000"/>
                        </a:xfrm>
                      </wpg:grpSpPr>
                      <wps:wsp>
                        <wps:cNvPr id="64706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707" name="Line 4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08" name="Line 5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09" name="Line 6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10" name="Line 7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11" name="Line 8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12" name="Line 9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13" name="Line 10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14" name="Line 11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15" name="Line 12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16" name="Line 13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17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AE4B9C" w14:textId="77777777" w:rsidR="005657F2" w:rsidRDefault="005657F2" w:rsidP="00446DF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18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931773" w14:textId="77777777" w:rsidR="005657F2" w:rsidRDefault="005657F2" w:rsidP="00446DF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19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CAAD86" w14:textId="77777777" w:rsidR="005657F2" w:rsidRDefault="005657F2" w:rsidP="00446DF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20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CBA11E" w14:textId="77777777" w:rsidR="005657F2" w:rsidRDefault="005657F2" w:rsidP="00446DF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Підпис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21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526227" w14:textId="77777777" w:rsidR="005657F2" w:rsidRDefault="005657F2" w:rsidP="00446DF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22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B94785" w14:textId="77777777" w:rsidR="005657F2" w:rsidRDefault="005657F2" w:rsidP="00446DF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23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AC216C" w14:textId="3101D03C" w:rsidR="005657F2" w:rsidRPr="00A27ED6" w:rsidRDefault="005657F2" w:rsidP="00446DF4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24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6F9B5E" w14:textId="77777777" w:rsidR="005657F2" w:rsidRPr="000C7CAF" w:rsidRDefault="005657F2" w:rsidP="00446DF4">
                              <w:pPr>
                                <w:jc w:val="center"/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</w:pP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ОМ-91.0</w:t>
                              </w:r>
                              <w:r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1</w:t>
                              </w: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.2097-С.000 ПЗ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3E0F778" id="_x0000_s1256" style="position:absolute;left:0;text-align:left;margin-left:80.25pt;margin-top:-38.7pt;width:516.8pt;height:756pt;z-index:251776000;mso-position-horizontal-relative:page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" o:allowincell="f">
                <v:rect id="Rectangle 3" o:spid="_x0000_s125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" filled="f" strokeweight="2pt"/>
                <v:line id="Line 4" o:spid="_x0000_s125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" strokeweight="2pt"/>
                <v:line id="Line 5" o:spid="_x0000_s125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" strokeweight="2pt"/>
                <v:line id="Line 6" o:spid="_x0000_s126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" strokeweight="2pt"/>
                <v:line id="Line 7" o:spid="_x0000_s126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" strokeweight="2pt"/>
                <v:line id="Line 8" o:spid="_x0000_s126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" strokeweight="2pt"/>
                <v:line id="Line 9" o:spid="_x0000_s126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" strokeweight="2pt"/>
                <v:line id="Line 10" o:spid="_x0000_s126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" strokeweight="2pt"/>
                <v:line id="Line 11" o:spid="_x0000_s126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" strokeweight="1pt"/>
                <v:line id="Line 12" o:spid="_x0000_s126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" strokeweight="2pt"/>
                <v:line id="Line 13" o:spid="_x0000_s126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" strokeweight="1pt"/>
                <v:rect id="Rectangle 14" o:spid="_x0000_s126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" filled="f" stroked="f" strokeweight=".25pt">
                  <v:textbox inset="1pt,1pt,1pt,1pt">
                    <w:txbxContent>
                      <w:p w14:paraId="40AE4B9C" w14:textId="77777777" w:rsidR="005657F2" w:rsidRDefault="005657F2" w:rsidP="00446DF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Змн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" o:spid="_x0000_s126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" filled="f" stroked="f" strokeweight=".25pt">
                  <v:textbox inset="1pt,1pt,1pt,1pt">
                    <w:txbxContent>
                      <w:p w14:paraId="44931773" w14:textId="77777777" w:rsidR="005657F2" w:rsidRDefault="005657F2" w:rsidP="00446DF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6" o:spid="_x0000_s127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" filled="f" stroked="f" strokeweight=".25pt">
                  <v:textbox inset="1pt,1pt,1pt,1pt">
                    <w:txbxContent>
                      <w:p w14:paraId="04CAAD86" w14:textId="77777777" w:rsidR="005657F2" w:rsidRDefault="005657F2" w:rsidP="00446DF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r>
                          <w:rPr>
                            <w:rFonts w:ascii="Journal Cyr" w:hAnsi="Journal Cyr"/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7" o:spid="_x0000_s127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" filled="f" stroked="f" strokeweight=".25pt">
                  <v:textbox inset="1pt,1pt,1pt,1pt">
                    <w:txbxContent>
                      <w:p w14:paraId="49CBA11E" w14:textId="77777777" w:rsidR="005657F2" w:rsidRDefault="005657F2" w:rsidP="00446DF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Підпис</w:t>
                        </w:r>
                        <w:proofErr w:type="spellEnd"/>
                      </w:p>
                    </w:txbxContent>
                  </v:textbox>
                </v:rect>
                <v:rect id="Rectangle 18" o:spid="_x0000_s127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" filled="f" stroked="f" strokeweight=".25pt">
                  <v:textbox inset="1pt,1pt,1pt,1pt">
                    <w:txbxContent>
                      <w:p w14:paraId="6C526227" w14:textId="77777777" w:rsidR="005657F2" w:rsidRDefault="005657F2" w:rsidP="00446DF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ата</w:t>
                        </w:r>
                        <w:proofErr w:type="spellEnd"/>
                      </w:p>
                    </w:txbxContent>
                  </v:textbox>
                </v:rect>
                <v:rect id="Rectangle 19" o:spid="_x0000_s127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" filled="f" stroked="f" strokeweight=".25pt">
                  <v:textbox inset="1pt,1pt,1pt,1pt">
                    <w:txbxContent>
                      <w:p w14:paraId="38B94785" w14:textId="77777777" w:rsidR="005657F2" w:rsidRDefault="005657F2" w:rsidP="00446DF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0" o:spid="_x0000_s127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" filled="f" stroked="f" strokeweight=".25pt">
                  <v:textbox inset="1pt,1pt,1pt,1pt">
                    <w:txbxContent>
                      <w:p w14:paraId="1EAC216C" w14:textId="3101D03C" w:rsidR="005657F2" w:rsidRPr="00A27ED6" w:rsidRDefault="005657F2" w:rsidP="00446DF4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w:t>20</w:t>
                        </w:r>
                      </w:p>
                    </w:txbxContent>
                  </v:textbox>
                </v:rect>
                <v:rect id="Rectangle 21" o:spid="_x0000_s127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" filled="f" stroked="f" strokeweight=".25pt">
                  <v:textbox inset="1pt,1pt,1pt,1pt">
                    <w:txbxContent>
                      <w:p w14:paraId="096F9B5E" w14:textId="77777777" w:rsidR="005657F2" w:rsidRPr="000C7CAF" w:rsidRDefault="005657F2" w:rsidP="00446DF4">
                        <w:pPr>
                          <w:jc w:val="center"/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</w:pP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ОМ-91.0</w:t>
                        </w:r>
                        <w:r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1</w:t>
                        </w: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.2097-С.000 ПЗ</w:t>
                        </w:r>
                      </w:p>
                    </w:txbxContent>
                  </v:textbox>
                </v:rect>
                <w10:wrap anchorx="page" anchory="margin"/>
              </v:group>
            </w:pict>
          </mc:Fallback>
        </mc:AlternateContent>
      </w:r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Робота, яка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конується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ому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щиті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є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кладним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цесом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що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магає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сокої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ехнічної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валіфікації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освіду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ператорів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икористання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цього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бладнання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начно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спрощує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искорює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івництво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етрополітену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абезпечуючи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ефективність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якість</w:t>
      </w:r>
      <w:proofErr w:type="spellEnd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біт</w:t>
      </w:r>
      <w:proofErr w:type="spellEnd"/>
      <w:r w:rsidR="00ED2EB4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[6]</w:t>
      </w:r>
      <w:r w:rsidR="005B2913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6CA2425" w14:textId="7E940842" w:rsidR="002853F0" w:rsidRPr="00A375F5" w:rsidRDefault="00ED2EB4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uk-UA"/>
        </w:rPr>
        <w:t>Технічна характеристика прохідницького щита наведено в таблиці 1.1.</w:t>
      </w:r>
    </w:p>
    <w:p w14:paraId="100DB507" w14:textId="7DDA9B15" w:rsidR="0020684C" w:rsidRPr="00A375F5" w:rsidRDefault="003A5CBB" w:rsidP="005B2913">
      <w:pPr>
        <w:spacing w:line="360" w:lineRule="auto"/>
        <w:ind w:right="-234" w:firstLineChars="252" w:firstLine="706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uk-UA"/>
        </w:rPr>
        <w:t>Прохідницький щит є основним компонентом при будівництві тунелів для метро.</w:t>
      </w:r>
    </w:p>
    <w:p w14:paraId="56ADFD76" w14:textId="77777777" w:rsidR="002853F0" w:rsidRPr="00A375F5" w:rsidRDefault="00ED2EB4" w:rsidP="003A5CBB">
      <w:pPr>
        <w:spacing w:line="360" w:lineRule="auto"/>
        <w:ind w:right="-234" w:firstLine="706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Таблиця 1.1 – Технічна характеристика механізованого</w: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щит</w: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а</w: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WIRTHTB</w: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-628 </w: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H</w: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/</w: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EPB</w:t>
      </w: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38"/>
        <w:gridCol w:w="2302"/>
      </w:tblGrid>
      <w:tr w:rsidR="00D90F91" w:rsidRPr="00A375F5" w14:paraId="02BE1356" w14:textId="77777777">
        <w:tc>
          <w:tcPr>
            <w:tcW w:w="7338" w:type="dxa"/>
          </w:tcPr>
          <w:p w14:paraId="6BE18363" w14:textId="77777777" w:rsidR="002853F0" w:rsidRPr="00A375F5" w:rsidRDefault="005B2913" w:rsidP="005B2913">
            <w:pPr>
              <w:shd w:val="clear" w:color="auto" w:fill="FFFFFF"/>
              <w:tabs>
                <w:tab w:val="left" w:pos="3589"/>
              </w:tabs>
              <w:spacing w:line="360" w:lineRule="auto"/>
              <w:ind w:leftChars="-71" w:left="-3" w:right="-234" w:hangingChars="48" w:hanging="139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A375F5">
              <w:rPr>
                <w:rFonts w:ascii="Times New Roman" w:hAnsi="Times New Roman" w:cs="Times New Roman"/>
                <w:b/>
                <w:color w:val="000000" w:themeColor="text1"/>
                <w:spacing w:val="9"/>
                <w:sz w:val="28"/>
                <w:szCs w:val="28"/>
              </w:rPr>
              <w:lastRenderedPageBreak/>
              <w:t>Параметр</w:t>
            </w:r>
            <w:proofErr w:type="spellEnd"/>
            <w:r w:rsidRPr="00A375F5">
              <w:rPr>
                <w:rFonts w:ascii="Times New Roman" w:hAnsi="Times New Roman" w:cs="Times New Roman"/>
                <w:b/>
                <w:color w:val="000000" w:themeColor="text1"/>
                <w:spacing w:val="9"/>
                <w:sz w:val="28"/>
                <w:szCs w:val="28"/>
              </w:rPr>
              <w:t xml:space="preserve"> </w:t>
            </w:r>
            <w:proofErr w:type="spellStart"/>
            <w:r w:rsidRPr="00A375F5">
              <w:rPr>
                <w:rFonts w:ascii="Times New Roman" w:hAnsi="Times New Roman" w:cs="Times New Roman"/>
                <w:b/>
                <w:color w:val="000000" w:themeColor="text1"/>
                <w:spacing w:val="9"/>
                <w:sz w:val="28"/>
                <w:szCs w:val="28"/>
              </w:rPr>
              <w:t>конструкції</w:t>
            </w:r>
            <w:proofErr w:type="spellEnd"/>
          </w:p>
        </w:tc>
        <w:tc>
          <w:tcPr>
            <w:tcW w:w="2302" w:type="dxa"/>
          </w:tcPr>
          <w:p w14:paraId="457A5FE8" w14:textId="77777777" w:rsidR="002853F0" w:rsidRPr="00A375F5" w:rsidRDefault="005B2913" w:rsidP="005B2913">
            <w:pPr>
              <w:shd w:val="clear" w:color="auto" w:fill="FFFFFF"/>
              <w:spacing w:line="360" w:lineRule="auto"/>
              <w:ind w:right="-234" w:firstLineChars="9" w:firstLine="25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A375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Значення</w:t>
            </w:r>
            <w:proofErr w:type="spellEnd"/>
          </w:p>
        </w:tc>
      </w:tr>
      <w:tr w:rsidR="00D90F91" w:rsidRPr="00A375F5" w14:paraId="4F778AE6" w14:textId="77777777">
        <w:tc>
          <w:tcPr>
            <w:tcW w:w="7338" w:type="dxa"/>
          </w:tcPr>
          <w:p w14:paraId="50F88BBB" w14:textId="3A2B7058" w:rsidR="002853F0" w:rsidRPr="00A375F5" w:rsidRDefault="00ED2EB4" w:rsidP="005B2913">
            <w:pPr>
              <w:shd w:val="clear" w:color="auto" w:fill="FFFFFF"/>
              <w:spacing w:line="360" w:lineRule="auto"/>
              <w:ind w:right="-234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  <w:lang w:val="uk-UA"/>
              </w:rPr>
              <w:t xml:space="preserve">1.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>Швидкість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>різання</w:t>
            </w:r>
            <w:proofErr w:type="spellEnd"/>
          </w:p>
        </w:tc>
        <w:tc>
          <w:tcPr>
            <w:tcW w:w="2302" w:type="dxa"/>
          </w:tcPr>
          <w:p w14:paraId="6A155555" w14:textId="77777777" w:rsidR="002853F0" w:rsidRPr="00A375F5" w:rsidRDefault="005B2913" w:rsidP="005B2913">
            <w:pPr>
              <w:shd w:val="clear" w:color="auto" w:fill="FFFFFF"/>
              <w:spacing w:line="360" w:lineRule="auto"/>
              <w:ind w:right="-234" w:firstLineChars="252" w:firstLine="701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-2"/>
                <w:sz w:val="28"/>
                <w:szCs w:val="28"/>
              </w:rPr>
              <w:t xml:space="preserve">4,5 </w:t>
            </w:r>
            <w:proofErr w:type="spellStart"/>
            <w:r w:rsidRPr="00A375F5">
              <w:rPr>
                <w:rFonts w:ascii="Times New Roman" w:hAnsi="Times New Roman" w:cs="Times New Roman"/>
                <w:color w:val="000000" w:themeColor="text1"/>
                <w:spacing w:val="-2"/>
                <w:sz w:val="28"/>
                <w:szCs w:val="28"/>
              </w:rPr>
              <w:t>об</w:t>
            </w:r>
            <w:proofErr w:type="spellEnd"/>
            <w:r w:rsidRPr="00A375F5">
              <w:rPr>
                <w:rFonts w:ascii="Times New Roman" w:hAnsi="Times New Roman" w:cs="Times New Roman"/>
                <w:color w:val="000000" w:themeColor="text1"/>
                <w:spacing w:val="-2"/>
                <w:sz w:val="28"/>
                <w:szCs w:val="28"/>
              </w:rPr>
              <w:t>/</w:t>
            </w:r>
            <w:proofErr w:type="spellStart"/>
            <w:r w:rsidRPr="00A375F5">
              <w:rPr>
                <w:rFonts w:ascii="Times New Roman" w:hAnsi="Times New Roman" w:cs="Times New Roman"/>
                <w:color w:val="000000" w:themeColor="text1"/>
                <w:spacing w:val="-2"/>
                <w:sz w:val="28"/>
                <w:szCs w:val="28"/>
              </w:rPr>
              <w:t>хв</w:t>
            </w:r>
            <w:proofErr w:type="spellEnd"/>
          </w:p>
        </w:tc>
      </w:tr>
      <w:tr w:rsidR="00D90F91" w:rsidRPr="00A375F5" w14:paraId="5202861A" w14:textId="77777777">
        <w:tc>
          <w:tcPr>
            <w:tcW w:w="7338" w:type="dxa"/>
          </w:tcPr>
          <w:p w14:paraId="38187E69" w14:textId="77777777" w:rsidR="002853F0" w:rsidRPr="00A375F5" w:rsidRDefault="00ED2EB4" w:rsidP="005B2913">
            <w:pPr>
              <w:shd w:val="clear" w:color="auto" w:fill="FFFFFF"/>
              <w:spacing w:line="360" w:lineRule="auto"/>
              <w:ind w:right="-234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4"/>
                <w:sz w:val="28"/>
                <w:szCs w:val="28"/>
                <w:lang w:val="uk-UA"/>
              </w:rPr>
              <w:t xml:space="preserve">2.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4"/>
                <w:sz w:val="28"/>
                <w:szCs w:val="28"/>
              </w:rPr>
              <w:t>Встановлена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4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4"/>
                <w:sz w:val="28"/>
                <w:szCs w:val="28"/>
              </w:rPr>
              <w:t>потужність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4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4"/>
                <w:sz w:val="28"/>
                <w:szCs w:val="28"/>
              </w:rPr>
              <w:t>робочого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4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4"/>
                <w:sz w:val="28"/>
                <w:szCs w:val="28"/>
              </w:rPr>
              <w:t>органу</w:t>
            </w:r>
            <w:proofErr w:type="spellEnd"/>
          </w:p>
        </w:tc>
        <w:tc>
          <w:tcPr>
            <w:tcW w:w="2302" w:type="dxa"/>
          </w:tcPr>
          <w:p w14:paraId="1EB6485B" w14:textId="77777777" w:rsidR="002853F0" w:rsidRPr="00A375F5" w:rsidRDefault="005B2913" w:rsidP="005B2913">
            <w:pPr>
              <w:shd w:val="clear" w:color="auto" w:fill="FFFFFF"/>
              <w:spacing w:line="360" w:lineRule="auto"/>
              <w:ind w:right="-234" w:firstLineChars="252" w:firstLine="69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-6"/>
                <w:sz w:val="28"/>
                <w:szCs w:val="28"/>
              </w:rPr>
              <w:t xml:space="preserve">1160 </w:t>
            </w:r>
            <w:proofErr w:type="spellStart"/>
            <w:r w:rsidRPr="00A375F5">
              <w:rPr>
                <w:rFonts w:ascii="Times New Roman" w:hAnsi="Times New Roman" w:cs="Times New Roman"/>
                <w:color w:val="000000" w:themeColor="text1"/>
                <w:spacing w:val="-6"/>
                <w:sz w:val="28"/>
                <w:szCs w:val="28"/>
              </w:rPr>
              <w:t>кВт</w:t>
            </w:r>
            <w:proofErr w:type="spellEnd"/>
          </w:p>
        </w:tc>
      </w:tr>
      <w:tr w:rsidR="00D90F91" w:rsidRPr="00A375F5" w14:paraId="671B60C1" w14:textId="77777777">
        <w:tc>
          <w:tcPr>
            <w:tcW w:w="7338" w:type="dxa"/>
          </w:tcPr>
          <w:p w14:paraId="45DF7261" w14:textId="77777777" w:rsidR="002853F0" w:rsidRPr="00A375F5" w:rsidRDefault="00ED2EB4" w:rsidP="005B2913">
            <w:pPr>
              <w:shd w:val="clear" w:color="auto" w:fill="FFFFFF"/>
              <w:spacing w:line="360" w:lineRule="auto"/>
              <w:ind w:right="-234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6"/>
                <w:sz w:val="28"/>
                <w:szCs w:val="28"/>
                <w:lang w:val="uk-UA"/>
              </w:rPr>
              <w:t xml:space="preserve">3.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6"/>
                <w:sz w:val="28"/>
                <w:szCs w:val="28"/>
              </w:rPr>
              <w:t>Повна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6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6"/>
                <w:sz w:val="28"/>
                <w:szCs w:val="28"/>
              </w:rPr>
              <w:t>довжина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6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6"/>
                <w:sz w:val="28"/>
                <w:szCs w:val="28"/>
              </w:rPr>
              <w:t>щита</w:t>
            </w:r>
            <w:proofErr w:type="spellEnd"/>
          </w:p>
        </w:tc>
        <w:tc>
          <w:tcPr>
            <w:tcW w:w="2302" w:type="dxa"/>
          </w:tcPr>
          <w:p w14:paraId="2833D266" w14:textId="77777777" w:rsidR="002853F0" w:rsidRPr="00A375F5" w:rsidRDefault="005B2913" w:rsidP="005B2913">
            <w:pPr>
              <w:shd w:val="clear" w:color="auto" w:fill="FFFFFF"/>
              <w:spacing w:line="360" w:lineRule="auto"/>
              <w:ind w:right="-234" w:firstLineChars="252" w:firstLine="698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-3"/>
                <w:sz w:val="28"/>
                <w:szCs w:val="28"/>
              </w:rPr>
              <w:t xml:space="preserve">7950 </w:t>
            </w:r>
            <w:proofErr w:type="spellStart"/>
            <w:r w:rsidRPr="00A375F5">
              <w:rPr>
                <w:rFonts w:ascii="Times New Roman" w:hAnsi="Times New Roman" w:cs="Times New Roman"/>
                <w:color w:val="000000" w:themeColor="text1"/>
                <w:spacing w:val="-3"/>
                <w:sz w:val="28"/>
                <w:szCs w:val="28"/>
              </w:rPr>
              <w:t>мм</w:t>
            </w:r>
            <w:proofErr w:type="spellEnd"/>
          </w:p>
        </w:tc>
      </w:tr>
      <w:tr w:rsidR="00810FBC" w:rsidRPr="00A375F5" w14:paraId="2D3D833A" w14:textId="77777777">
        <w:tc>
          <w:tcPr>
            <w:tcW w:w="7338" w:type="dxa"/>
          </w:tcPr>
          <w:p w14:paraId="205BB3D1" w14:textId="77777777" w:rsidR="002853F0" w:rsidRPr="00A375F5" w:rsidRDefault="00ED2EB4" w:rsidP="005B2913">
            <w:pPr>
              <w:shd w:val="clear" w:color="auto" w:fill="FFFFFF"/>
              <w:spacing w:line="360" w:lineRule="auto"/>
              <w:ind w:right="-234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3"/>
                <w:sz w:val="28"/>
                <w:szCs w:val="28"/>
                <w:lang w:val="uk-UA"/>
              </w:rPr>
              <w:t xml:space="preserve">4.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3"/>
                <w:sz w:val="28"/>
                <w:szCs w:val="28"/>
              </w:rPr>
              <w:t>Робоча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3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3"/>
                <w:sz w:val="28"/>
                <w:szCs w:val="28"/>
              </w:rPr>
              <w:t>маса</w:t>
            </w:r>
            <w:proofErr w:type="spellEnd"/>
          </w:p>
        </w:tc>
        <w:tc>
          <w:tcPr>
            <w:tcW w:w="2302" w:type="dxa"/>
          </w:tcPr>
          <w:p w14:paraId="790E1B62" w14:textId="77777777" w:rsidR="002853F0" w:rsidRPr="00A375F5" w:rsidRDefault="005B2913" w:rsidP="005B2913">
            <w:pPr>
              <w:shd w:val="clear" w:color="auto" w:fill="FFFFFF"/>
              <w:spacing w:line="360" w:lineRule="auto"/>
              <w:ind w:right="-234" w:firstLineChars="252" w:firstLine="696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-4"/>
                <w:sz w:val="28"/>
                <w:szCs w:val="28"/>
              </w:rPr>
              <w:t>600 т</w:t>
            </w:r>
          </w:p>
        </w:tc>
      </w:tr>
      <w:tr w:rsidR="00D90F91" w:rsidRPr="00A375F5" w14:paraId="0E5EF55F" w14:textId="77777777">
        <w:tc>
          <w:tcPr>
            <w:tcW w:w="7338" w:type="dxa"/>
          </w:tcPr>
          <w:p w14:paraId="2BE00F07" w14:textId="77777777" w:rsidR="002853F0" w:rsidRPr="00A375F5" w:rsidRDefault="00ED2EB4" w:rsidP="005B2913">
            <w:pPr>
              <w:shd w:val="clear" w:color="auto" w:fill="FFFFFF"/>
              <w:spacing w:line="360" w:lineRule="auto"/>
              <w:ind w:right="-234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2"/>
                <w:sz w:val="28"/>
                <w:szCs w:val="28"/>
                <w:lang w:val="uk-UA"/>
              </w:rPr>
              <w:t xml:space="preserve">5.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2"/>
                <w:sz w:val="28"/>
                <w:szCs w:val="28"/>
              </w:rPr>
              <w:t>Маса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2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2"/>
                <w:sz w:val="28"/>
                <w:szCs w:val="28"/>
              </w:rPr>
              <w:t>щита</w:t>
            </w:r>
            <w:proofErr w:type="spellEnd"/>
          </w:p>
        </w:tc>
        <w:tc>
          <w:tcPr>
            <w:tcW w:w="2302" w:type="dxa"/>
          </w:tcPr>
          <w:p w14:paraId="4DAD59E8" w14:textId="77777777" w:rsidR="002853F0" w:rsidRPr="00A375F5" w:rsidRDefault="005B2913" w:rsidP="005B2913">
            <w:pPr>
              <w:shd w:val="clear" w:color="auto" w:fill="FFFFFF"/>
              <w:spacing w:line="360" w:lineRule="auto"/>
              <w:ind w:right="-234" w:firstLineChars="252" w:firstLine="701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-2"/>
                <w:sz w:val="28"/>
                <w:szCs w:val="28"/>
              </w:rPr>
              <w:t>335 т</w:t>
            </w:r>
          </w:p>
        </w:tc>
      </w:tr>
      <w:tr w:rsidR="00D90F91" w:rsidRPr="00A375F5" w14:paraId="0576995E" w14:textId="77777777">
        <w:tc>
          <w:tcPr>
            <w:tcW w:w="7338" w:type="dxa"/>
          </w:tcPr>
          <w:p w14:paraId="6BF7FA0D" w14:textId="77777777" w:rsidR="002853F0" w:rsidRPr="00A375F5" w:rsidRDefault="00ED2EB4" w:rsidP="005B2913">
            <w:pPr>
              <w:shd w:val="clear" w:color="auto" w:fill="FFFFFF"/>
              <w:spacing w:line="360" w:lineRule="auto"/>
              <w:ind w:right="-234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  <w:lang w:val="uk-UA"/>
              </w:rPr>
              <w:t xml:space="preserve">6.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>Продуктивність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>шнекового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>конвеєра</w:t>
            </w:r>
            <w:proofErr w:type="spellEnd"/>
          </w:p>
        </w:tc>
        <w:tc>
          <w:tcPr>
            <w:tcW w:w="2302" w:type="dxa"/>
          </w:tcPr>
          <w:p w14:paraId="2340BBF0" w14:textId="77777777" w:rsidR="002853F0" w:rsidRPr="00A375F5" w:rsidRDefault="005B2913" w:rsidP="005B2913">
            <w:pPr>
              <w:shd w:val="clear" w:color="auto" w:fill="FFFFFF"/>
              <w:spacing w:line="360" w:lineRule="auto"/>
              <w:ind w:right="-234" w:firstLineChars="252" w:firstLine="726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8"/>
                <w:sz w:val="28"/>
                <w:szCs w:val="28"/>
              </w:rPr>
              <w:t>265 м</w:t>
            </w:r>
            <w:r w:rsidRPr="00A375F5">
              <w:rPr>
                <w:rFonts w:ascii="Times New Roman" w:hAnsi="Times New Roman" w:cs="Times New Roman"/>
                <w:color w:val="000000" w:themeColor="text1"/>
                <w:spacing w:val="8"/>
                <w:sz w:val="28"/>
                <w:szCs w:val="28"/>
                <w:vertAlign w:val="superscript"/>
              </w:rPr>
              <w:t>3</w:t>
            </w:r>
            <w:r w:rsidRPr="00A375F5">
              <w:rPr>
                <w:rFonts w:ascii="Times New Roman" w:hAnsi="Times New Roman" w:cs="Times New Roman"/>
                <w:color w:val="000000" w:themeColor="text1"/>
                <w:spacing w:val="8"/>
                <w:sz w:val="28"/>
                <w:szCs w:val="28"/>
              </w:rPr>
              <w:t>/</w:t>
            </w:r>
            <w:proofErr w:type="spellStart"/>
            <w:r w:rsidRPr="00A375F5">
              <w:rPr>
                <w:rFonts w:ascii="Times New Roman" w:hAnsi="Times New Roman" w:cs="Times New Roman"/>
                <w:color w:val="000000" w:themeColor="text1"/>
                <w:spacing w:val="8"/>
                <w:sz w:val="28"/>
                <w:szCs w:val="28"/>
              </w:rPr>
              <w:t>год</w:t>
            </w:r>
            <w:proofErr w:type="spellEnd"/>
          </w:p>
        </w:tc>
      </w:tr>
      <w:tr w:rsidR="00D90F91" w:rsidRPr="00A375F5" w14:paraId="2B77CB1C" w14:textId="77777777">
        <w:tc>
          <w:tcPr>
            <w:tcW w:w="7338" w:type="dxa"/>
          </w:tcPr>
          <w:p w14:paraId="31E660F3" w14:textId="77777777" w:rsidR="002853F0" w:rsidRPr="00A375F5" w:rsidRDefault="00ED2EB4" w:rsidP="005B2913">
            <w:pPr>
              <w:shd w:val="clear" w:color="auto" w:fill="FFFFFF"/>
              <w:spacing w:line="360" w:lineRule="auto"/>
              <w:ind w:right="-234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  <w:lang w:val="ru-RU"/>
              </w:rPr>
              <w:t xml:space="preserve">7.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  <w:lang w:val="ru-RU"/>
              </w:rPr>
              <w:t>Діаметр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  <w:lang w:val="ru-RU"/>
              </w:rPr>
              <w:t xml:space="preserve"> шнекового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  <w:lang w:val="ru-RU"/>
              </w:rPr>
              <w:t>конвеєра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  <w:lang w:val="ru-RU"/>
              </w:rPr>
              <w:t xml:space="preserve"> (</w:t>
            </w:r>
            <w:proofErr w:type="gram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  <w:lang w:val="ru-RU"/>
              </w:rPr>
              <w:t>на початку</w:t>
            </w:r>
            <w:proofErr w:type="gram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  <w:lang w:val="ru-RU"/>
              </w:rPr>
              <w:t>)</w:t>
            </w:r>
          </w:p>
        </w:tc>
        <w:tc>
          <w:tcPr>
            <w:tcW w:w="2302" w:type="dxa"/>
          </w:tcPr>
          <w:p w14:paraId="6E220DC9" w14:textId="77777777" w:rsidR="002853F0" w:rsidRPr="00A375F5" w:rsidRDefault="005B2913" w:rsidP="005B2913">
            <w:pPr>
              <w:shd w:val="clear" w:color="auto" w:fill="FFFFFF"/>
              <w:spacing w:line="360" w:lineRule="auto"/>
              <w:ind w:right="-234" w:firstLineChars="252" w:firstLine="698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-3"/>
                <w:sz w:val="28"/>
                <w:szCs w:val="28"/>
              </w:rPr>
              <w:t xml:space="preserve">750 </w:t>
            </w:r>
            <w:proofErr w:type="spellStart"/>
            <w:r w:rsidRPr="00A375F5">
              <w:rPr>
                <w:rFonts w:ascii="Times New Roman" w:hAnsi="Times New Roman" w:cs="Times New Roman"/>
                <w:color w:val="000000" w:themeColor="text1"/>
                <w:spacing w:val="-3"/>
                <w:sz w:val="28"/>
                <w:szCs w:val="28"/>
              </w:rPr>
              <w:t>мм</w:t>
            </w:r>
            <w:proofErr w:type="spellEnd"/>
          </w:p>
        </w:tc>
      </w:tr>
      <w:tr w:rsidR="00D90F91" w:rsidRPr="00A375F5" w14:paraId="7241293A" w14:textId="77777777">
        <w:tc>
          <w:tcPr>
            <w:tcW w:w="7338" w:type="dxa"/>
            <w:tcBorders>
              <w:bottom w:val="single" w:sz="4" w:space="0" w:color="auto"/>
            </w:tcBorders>
          </w:tcPr>
          <w:p w14:paraId="2DB7CB03" w14:textId="77777777" w:rsidR="002853F0" w:rsidRPr="00A375F5" w:rsidRDefault="00ED2EB4" w:rsidP="005B2913">
            <w:pPr>
              <w:shd w:val="clear" w:color="auto" w:fill="FFFFFF"/>
              <w:spacing w:line="360" w:lineRule="auto"/>
              <w:ind w:right="-234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  <w:lang w:val="uk-UA"/>
              </w:rPr>
              <w:t xml:space="preserve">8.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>Швидкість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>шнекового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>конвеєра</w:t>
            </w:r>
            <w:proofErr w:type="spellEnd"/>
          </w:p>
        </w:tc>
        <w:tc>
          <w:tcPr>
            <w:tcW w:w="2302" w:type="dxa"/>
            <w:tcBorders>
              <w:bottom w:val="single" w:sz="4" w:space="0" w:color="auto"/>
            </w:tcBorders>
          </w:tcPr>
          <w:p w14:paraId="7EF403C2" w14:textId="77777777" w:rsidR="002853F0" w:rsidRPr="00A375F5" w:rsidRDefault="005B2913" w:rsidP="005B2913">
            <w:pPr>
              <w:shd w:val="clear" w:color="auto" w:fill="FFFFFF"/>
              <w:spacing w:line="360" w:lineRule="auto"/>
              <w:ind w:right="-234" w:firstLineChars="252" w:firstLine="703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-1"/>
                <w:sz w:val="28"/>
                <w:szCs w:val="28"/>
              </w:rPr>
              <w:t xml:space="preserve">20 </w:t>
            </w:r>
            <w:proofErr w:type="spellStart"/>
            <w:r w:rsidRPr="00A375F5">
              <w:rPr>
                <w:rFonts w:ascii="Times New Roman" w:hAnsi="Times New Roman" w:cs="Times New Roman"/>
                <w:color w:val="000000" w:themeColor="text1"/>
                <w:spacing w:val="-1"/>
                <w:sz w:val="28"/>
                <w:szCs w:val="28"/>
              </w:rPr>
              <w:t>об</w:t>
            </w:r>
            <w:proofErr w:type="spellEnd"/>
            <w:r w:rsidRPr="00A375F5">
              <w:rPr>
                <w:rFonts w:ascii="Times New Roman" w:hAnsi="Times New Roman" w:cs="Times New Roman"/>
                <w:color w:val="000000" w:themeColor="text1"/>
                <w:spacing w:val="-1"/>
                <w:sz w:val="28"/>
                <w:szCs w:val="28"/>
              </w:rPr>
              <w:t>/</w:t>
            </w:r>
            <w:proofErr w:type="spellStart"/>
            <w:r w:rsidRPr="00A375F5">
              <w:rPr>
                <w:rFonts w:ascii="Times New Roman" w:hAnsi="Times New Roman" w:cs="Times New Roman"/>
                <w:color w:val="000000" w:themeColor="text1"/>
                <w:spacing w:val="-1"/>
                <w:sz w:val="28"/>
                <w:szCs w:val="28"/>
              </w:rPr>
              <w:t>хв</w:t>
            </w:r>
            <w:proofErr w:type="spellEnd"/>
          </w:p>
        </w:tc>
      </w:tr>
      <w:tr w:rsidR="00D90F91" w:rsidRPr="00A375F5" w14:paraId="56EC648B" w14:textId="77777777">
        <w:tc>
          <w:tcPr>
            <w:tcW w:w="7338" w:type="dxa"/>
            <w:tcBorders>
              <w:bottom w:val="single" w:sz="4" w:space="0" w:color="auto"/>
            </w:tcBorders>
          </w:tcPr>
          <w:p w14:paraId="48D78ABC" w14:textId="77777777" w:rsidR="002853F0" w:rsidRPr="00A375F5" w:rsidRDefault="00ED2EB4" w:rsidP="005B2913">
            <w:pPr>
              <w:shd w:val="clear" w:color="auto" w:fill="FFFFFF"/>
              <w:spacing w:line="360" w:lineRule="auto"/>
              <w:ind w:right="-234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6"/>
                <w:sz w:val="28"/>
                <w:szCs w:val="28"/>
                <w:lang w:val="uk-UA"/>
              </w:rPr>
              <w:t xml:space="preserve">9.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6"/>
                <w:sz w:val="28"/>
                <w:szCs w:val="28"/>
              </w:rPr>
              <w:t>Встановлена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6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6"/>
                <w:sz w:val="28"/>
                <w:szCs w:val="28"/>
              </w:rPr>
              <w:t>потужність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6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6"/>
                <w:sz w:val="28"/>
                <w:szCs w:val="28"/>
              </w:rPr>
              <w:t>конвеєра</w:t>
            </w:r>
            <w:proofErr w:type="spellEnd"/>
          </w:p>
        </w:tc>
        <w:tc>
          <w:tcPr>
            <w:tcW w:w="2302" w:type="dxa"/>
            <w:tcBorders>
              <w:bottom w:val="single" w:sz="4" w:space="0" w:color="auto"/>
            </w:tcBorders>
          </w:tcPr>
          <w:p w14:paraId="0FF22119" w14:textId="77777777" w:rsidR="002853F0" w:rsidRPr="00A375F5" w:rsidRDefault="005B2913" w:rsidP="005B2913">
            <w:pPr>
              <w:shd w:val="clear" w:color="auto" w:fill="FFFFFF"/>
              <w:spacing w:line="360" w:lineRule="auto"/>
              <w:ind w:right="-234" w:firstLineChars="252" w:firstLine="701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-2"/>
                <w:sz w:val="28"/>
                <w:szCs w:val="28"/>
              </w:rPr>
              <w:t xml:space="preserve">355 </w:t>
            </w:r>
            <w:proofErr w:type="spellStart"/>
            <w:r w:rsidRPr="00A375F5">
              <w:rPr>
                <w:rFonts w:ascii="Times New Roman" w:hAnsi="Times New Roman" w:cs="Times New Roman"/>
                <w:color w:val="000000" w:themeColor="text1"/>
                <w:spacing w:val="-2"/>
                <w:sz w:val="28"/>
                <w:szCs w:val="28"/>
              </w:rPr>
              <w:t>кВт</w:t>
            </w:r>
            <w:proofErr w:type="spellEnd"/>
          </w:p>
        </w:tc>
      </w:tr>
      <w:tr w:rsidR="00D90F91" w:rsidRPr="00A375F5" w14:paraId="01FE1397" w14:textId="77777777">
        <w:tc>
          <w:tcPr>
            <w:tcW w:w="733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5DA05A2" w14:textId="77777777" w:rsidR="002853F0" w:rsidRPr="00A375F5" w:rsidRDefault="00ED2EB4" w:rsidP="005B2913">
            <w:pPr>
              <w:shd w:val="clear" w:color="auto" w:fill="FFFFFF"/>
              <w:spacing w:line="360" w:lineRule="auto"/>
              <w:ind w:right="-234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4"/>
                <w:sz w:val="28"/>
                <w:szCs w:val="28"/>
                <w:lang w:val="uk-UA"/>
              </w:rPr>
              <w:t xml:space="preserve">10.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4"/>
                <w:sz w:val="28"/>
                <w:szCs w:val="28"/>
              </w:rPr>
              <w:t>Продуктивність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4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4"/>
                <w:sz w:val="28"/>
                <w:szCs w:val="28"/>
              </w:rPr>
              <w:t>стрічкового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4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4"/>
                <w:sz w:val="28"/>
                <w:szCs w:val="28"/>
              </w:rPr>
              <w:t>конвеєру</w:t>
            </w:r>
            <w:proofErr w:type="spellEnd"/>
          </w:p>
        </w:tc>
        <w:tc>
          <w:tcPr>
            <w:tcW w:w="230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816E939" w14:textId="77777777" w:rsidR="002853F0" w:rsidRPr="00A375F5" w:rsidRDefault="005B2913" w:rsidP="005B2913">
            <w:pPr>
              <w:shd w:val="clear" w:color="auto" w:fill="FFFFFF"/>
              <w:spacing w:line="360" w:lineRule="auto"/>
              <w:ind w:right="-234" w:firstLineChars="252" w:firstLine="711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2"/>
                <w:sz w:val="28"/>
                <w:szCs w:val="28"/>
              </w:rPr>
              <w:t>400 м</w:t>
            </w:r>
            <w:r w:rsidRPr="00A375F5">
              <w:rPr>
                <w:rFonts w:ascii="Times New Roman" w:hAnsi="Times New Roman" w:cs="Times New Roman"/>
                <w:color w:val="000000" w:themeColor="text1"/>
                <w:spacing w:val="2"/>
                <w:sz w:val="28"/>
                <w:szCs w:val="28"/>
                <w:vertAlign w:val="superscript"/>
              </w:rPr>
              <w:t>3</w:t>
            </w:r>
            <w:r w:rsidRPr="00A375F5">
              <w:rPr>
                <w:rFonts w:ascii="Times New Roman" w:hAnsi="Times New Roman" w:cs="Times New Roman"/>
                <w:color w:val="000000" w:themeColor="text1"/>
                <w:spacing w:val="2"/>
                <w:sz w:val="28"/>
                <w:szCs w:val="28"/>
              </w:rPr>
              <w:t>/</w:t>
            </w:r>
            <w:proofErr w:type="spellStart"/>
            <w:r w:rsidRPr="00A375F5">
              <w:rPr>
                <w:rFonts w:ascii="Times New Roman" w:hAnsi="Times New Roman" w:cs="Times New Roman"/>
                <w:color w:val="000000" w:themeColor="text1"/>
                <w:spacing w:val="2"/>
                <w:sz w:val="28"/>
                <w:szCs w:val="28"/>
              </w:rPr>
              <w:t>год</w:t>
            </w:r>
            <w:proofErr w:type="spellEnd"/>
          </w:p>
        </w:tc>
      </w:tr>
      <w:tr w:rsidR="00D90F91" w:rsidRPr="00A375F5" w14:paraId="7FEEDD7F" w14:textId="77777777">
        <w:tc>
          <w:tcPr>
            <w:tcW w:w="7338" w:type="dxa"/>
          </w:tcPr>
          <w:p w14:paraId="0B424035" w14:textId="77777777" w:rsidR="002853F0" w:rsidRPr="00A375F5" w:rsidRDefault="00ED2EB4" w:rsidP="005B2913">
            <w:pPr>
              <w:shd w:val="clear" w:color="auto" w:fill="FFFFFF"/>
              <w:spacing w:line="360" w:lineRule="auto"/>
              <w:ind w:right="-234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  <w:lang w:val="uk-UA"/>
              </w:rPr>
              <w:t xml:space="preserve">11.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>Ширина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>стрічкового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>конвеєру</w:t>
            </w:r>
            <w:proofErr w:type="spellEnd"/>
          </w:p>
        </w:tc>
        <w:tc>
          <w:tcPr>
            <w:tcW w:w="2302" w:type="dxa"/>
          </w:tcPr>
          <w:p w14:paraId="07A5D527" w14:textId="77777777" w:rsidR="002853F0" w:rsidRPr="00A375F5" w:rsidRDefault="005B2913" w:rsidP="005B2913">
            <w:pPr>
              <w:shd w:val="clear" w:color="auto" w:fill="FFFFFF"/>
              <w:spacing w:line="360" w:lineRule="auto"/>
              <w:ind w:right="-234" w:firstLineChars="252" w:firstLine="701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gramStart"/>
            <w:r w:rsidRPr="00A375F5">
              <w:rPr>
                <w:rFonts w:ascii="Times New Roman" w:hAnsi="Times New Roman" w:cs="Times New Roman"/>
                <w:color w:val="000000" w:themeColor="text1"/>
                <w:spacing w:val="-2"/>
                <w:sz w:val="28"/>
                <w:szCs w:val="28"/>
              </w:rPr>
              <w:t xml:space="preserve">800  </w:t>
            </w:r>
            <w:proofErr w:type="spellStart"/>
            <w:r w:rsidRPr="00A375F5">
              <w:rPr>
                <w:rFonts w:ascii="Times New Roman" w:hAnsi="Times New Roman" w:cs="Times New Roman"/>
                <w:color w:val="000000" w:themeColor="text1"/>
                <w:spacing w:val="-2"/>
                <w:sz w:val="28"/>
                <w:szCs w:val="28"/>
              </w:rPr>
              <w:t>мм</w:t>
            </w:r>
            <w:proofErr w:type="spellEnd"/>
            <w:proofErr w:type="gramEnd"/>
          </w:p>
        </w:tc>
      </w:tr>
      <w:tr w:rsidR="00D90F91" w:rsidRPr="00A375F5" w14:paraId="5C1A2BB1" w14:textId="77777777">
        <w:tc>
          <w:tcPr>
            <w:tcW w:w="7338" w:type="dxa"/>
          </w:tcPr>
          <w:p w14:paraId="09B445C2" w14:textId="77777777" w:rsidR="002853F0" w:rsidRPr="00A375F5" w:rsidRDefault="00ED2EB4" w:rsidP="005B2913">
            <w:pPr>
              <w:shd w:val="clear" w:color="auto" w:fill="FFFFFF"/>
              <w:spacing w:line="360" w:lineRule="auto"/>
              <w:ind w:right="-234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  <w:lang w:val="uk-UA"/>
              </w:rPr>
              <w:t xml:space="preserve">12.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>Швидкість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>стрічкового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>конвеєру</w:t>
            </w:r>
            <w:proofErr w:type="spellEnd"/>
          </w:p>
        </w:tc>
        <w:tc>
          <w:tcPr>
            <w:tcW w:w="2302" w:type="dxa"/>
          </w:tcPr>
          <w:p w14:paraId="63E4D05B" w14:textId="77777777" w:rsidR="002853F0" w:rsidRPr="00A375F5" w:rsidRDefault="005B2913" w:rsidP="005B2913">
            <w:pPr>
              <w:shd w:val="clear" w:color="auto" w:fill="FFFFFF"/>
              <w:spacing w:line="360" w:lineRule="auto"/>
              <w:ind w:right="-234" w:firstLineChars="252" w:firstLine="696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-4"/>
                <w:sz w:val="28"/>
                <w:szCs w:val="28"/>
              </w:rPr>
              <w:t>0-1,75 м/с</w:t>
            </w:r>
          </w:p>
        </w:tc>
      </w:tr>
      <w:tr w:rsidR="00D90F91" w:rsidRPr="00A375F5" w14:paraId="31D9EF6E" w14:textId="77777777">
        <w:tc>
          <w:tcPr>
            <w:tcW w:w="7338" w:type="dxa"/>
          </w:tcPr>
          <w:p w14:paraId="730B1012" w14:textId="77777777" w:rsidR="002853F0" w:rsidRPr="00A375F5" w:rsidRDefault="005B2913" w:rsidP="005B2913">
            <w:pPr>
              <w:shd w:val="clear" w:color="auto" w:fill="FFFFFF"/>
              <w:spacing w:line="360" w:lineRule="auto"/>
              <w:ind w:right="-234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A375F5">
              <w:rPr>
                <w:rFonts w:ascii="Times New Roman" w:hAnsi="Times New Roman" w:cs="Times New Roman"/>
                <w:color w:val="000000" w:themeColor="text1"/>
                <w:spacing w:val="6"/>
                <w:sz w:val="28"/>
                <w:szCs w:val="28"/>
              </w:rPr>
              <w:t>Довжина</w:t>
            </w:r>
            <w:proofErr w:type="spellEnd"/>
            <w:r w:rsidRPr="00A375F5">
              <w:rPr>
                <w:rFonts w:ascii="Times New Roman" w:hAnsi="Times New Roman" w:cs="Times New Roman"/>
                <w:color w:val="000000" w:themeColor="text1"/>
                <w:spacing w:val="6"/>
                <w:sz w:val="28"/>
                <w:szCs w:val="28"/>
              </w:rPr>
              <w:t xml:space="preserve"> </w:t>
            </w:r>
            <w:proofErr w:type="spellStart"/>
            <w:r w:rsidRPr="00A375F5">
              <w:rPr>
                <w:rFonts w:ascii="Times New Roman" w:hAnsi="Times New Roman" w:cs="Times New Roman"/>
                <w:color w:val="000000" w:themeColor="text1"/>
                <w:spacing w:val="6"/>
                <w:sz w:val="28"/>
                <w:szCs w:val="28"/>
              </w:rPr>
              <w:t>стрічкових</w:t>
            </w:r>
            <w:proofErr w:type="spellEnd"/>
            <w:r w:rsidRPr="00A375F5">
              <w:rPr>
                <w:rFonts w:ascii="Times New Roman" w:hAnsi="Times New Roman" w:cs="Times New Roman"/>
                <w:color w:val="000000" w:themeColor="text1"/>
                <w:spacing w:val="6"/>
                <w:sz w:val="28"/>
                <w:szCs w:val="28"/>
              </w:rPr>
              <w:t xml:space="preserve"> </w:t>
            </w:r>
            <w:proofErr w:type="spellStart"/>
            <w:r w:rsidRPr="00A375F5">
              <w:rPr>
                <w:rFonts w:ascii="Times New Roman" w:hAnsi="Times New Roman" w:cs="Times New Roman"/>
                <w:color w:val="000000" w:themeColor="text1"/>
                <w:spacing w:val="6"/>
                <w:sz w:val="28"/>
                <w:szCs w:val="28"/>
              </w:rPr>
              <w:t>конвеєрів</w:t>
            </w:r>
            <w:proofErr w:type="spellEnd"/>
          </w:p>
        </w:tc>
        <w:tc>
          <w:tcPr>
            <w:tcW w:w="2302" w:type="dxa"/>
          </w:tcPr>
          <w:p w14:paraId="0A747C87" w14:textId="77777777" w:rsidR="002853F0" w:rsidRPr="00A375F5" w:rsidRDefault="002853F0" w:rsidP="005B2913">
            <w:pPr>
              <w:shd w:val="clear" w:color="auto" w:fill="FFFFFF"/>
              <w:spacing w:line="360" w:lineRule="auto"/>
              <w:ind w:right="-234" w:firstLineChars="252" w:firstLine="706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90F91" w:rsidRPr="00A375F5" w14:paraId="6AA7AA30" w14:textId="77777777">
        <w:tc>
          <w:tcPr>
            <w:tcW w:w="7338" w:type="dxa"/>
          </w:tcPr>
          <w:p w14:paraId="10C32522" w14:textId="77777777" w:rsidR="002853F0" w:rsidRPr="00A375F5" w:rsidRDefault="00ED2EB4" w:rsidP="005B2913">
            <w:pPr>
              <w:shd w:val="clear" w:color="auto" w:fill="FFFFFF"/>
              <w:spacing w:line="360" w:lineRule="auto"/>
              <w:ind w:right="-234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-1"/>
                <w:sz w:val="28"/>
                <w:szCs w:val="28"/>
                <w:lang w:val="uk-UA"/>
              </w:rPr>
              <w:t xml:space="preserve">13.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-1"/>
                <w:sz w:val="28"/>
                <w:szCs w:val="28"/>
              </w:rPr>
              <w:t>Конвеєр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-1"/>
                <w:sz w:val="28"/>
                <w:szCs w:val="28"/>
              </w:rPr>
              <w:t xml:space="preserve"> 1</w:t>
            </w:r>
          </w:p>
        </w:tc>
        <w:tc>
          <w:tcPr>
            <w:tcW w:w="2302" w:type="dxa"/>
          </w:tcPr>
          <w:p w14:paraId="2974387C" w14:textId="77777777" w:rsidR="002853F0" w:rsidRPr="00A375F5" w:rsidRDefault="005B2913" w:rsidP="005B2913">
            <w:pPr>
              <w:shd w:val="clear" w:color="auto" w:fill="FFFFFF"/>
              <w:spacing w:line="360" w:lineRule="auto"/>
              <w:ind w:right="-234" w:firstLineChars="252" w:firstLine="693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-5"/>
                <w:sz w:val="28"/>
                <w:szCs w:val="28"/>
              </w:rPr>
              <w:t>24 м</w:t>
            </w:r>
          </w:p>
        </w:tc>
      </w:tr>
      <w:tr w:rsidR="00D90F91" w:rsidRPr="00A375F5" w14:paraId="20C27860" w14:textId="77777777">
        <w:tc>
          <w:tcPr>
            <w:tcW w:w="7338" w:type="dxa"/>
          </w:tcPr>
          <w:p w14:paraId="3D38D5AB" w14:textId="77777777" w:rsidR="002853F0" w:rsidRPr="00A375F5" w:rsidRDefault="00ED2EB4" w:rsidP="005B2913">
            <w:pPr>
              <w:shd w:val="clear" w:color="auto" w:fill="FFFFFF"/>
              <w:spacing w:line="360" w:lineRule="auto"/>
              <w:ind w:right="-234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uk-UA"/>
              </w:rPr>
              <w:t xml:space="preserve">14.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онвеєр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</w:t>
            </w:r>
          </w:p>
        </w:tc>
        <w:tc>
          <w:tcPr>
            <w:tcW w:w="2302" w:type="dxa"/>
          </w:tcPr>
          <w:p w14:paraId="4869DFFB" w14:textId="77777777" w:rsidR="002853F0" w:rsidRPr="00A375F5" w:rsidRDefault="005B2913" w:rsidP="005B2913">
            <w:pPr>
              <w:shd w:val="clear" w:color="auto" w:fill="FFFFFF"/>
              <w:spacing w:line="360" w:lineRule="auto"/>
              <w:ind w:right="-234" w:firstLineChars="252" w:firstLine="698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-3"/>
                <w:sz w:val="28"/>
                <w:szCs w:val="28"/>
              </w:rPr>
              <w:t>37 м</w:t>
            </w:r>
          </w:p>
        </w:tc>
      </w:tr>
      <w:tr w:rsidR="00D90F91" w:rsidRPr="00A375F5" w14:paraId="404D94B1" w14:textId="77777777">
        <w:tc>
          <w:tcPr>
            <w:tcW w:w="7338" w:type="dxa"/>
          </w:tcPr>
          <w:p w14:paraId="7BB16941" w14:textId="77777777" w:rsidR="002853F0" w:rsidRPr="00A375F5" w:rsidRDefault="00ED2EB4" w:rsidP="005B2913">
            <w:pPr>
              <w:shd w:val="clear" w:color="auto" w:fill="FFFFFF"/>
              <w:spacing w:line="360" w:lineRule="auto"/>
              <w:ind w:right="-234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  <w:lang w:val="uk-UA"/>
              </w:rPr>
              <w:t xml:space="preserve">15.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>Встановлена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>потужність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>стрічкового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5"/>
                <w:sz w:val="28"/>
                <w:szCs w:val="28"/>
              </w:rPr>
              <w:t>конвеєра</w:t>
            </w:r>
            <w:proofErr w:type="spellEnd"/>
          </w:p>
        </w:tc>
        <w:tc>
          <w:tcPr>
            <w:tcW w:w="2302" w:type="dxa"/>
          </w:tcPr>
          <w:p w14:paraId="601FD57A" w14:textId="77777777" w:rsidR="002853F0" w:rsidRPr="00A375F5" w:rsidRDefault="005B2913" w:rsidP="005B2913">
            <w:pPr>
              <w:shd w:val="clear" w:color="auto" w:fill="FFFFFF"/>
              <w:spacing w:line="360" w:lineRule="auto"/>
              <w:ind w:right="-234" w:firstLineChars="252" w:firstLine="701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-2"/>
                <w:sz w:val="28"/>
                <w:szCs w:val="28"/>
              </w:rPr>
              <w:t xml:space="preserve">55 </w:t>
            </w:r>
            <w:proofErr w:type="spellStart"/>
            <w:r w:rsidRPr="00A375F5">
              <w:rPr>
                <w:rFonts w:ascii="Times New Roman" w:hAnsi="Times New Roman" w:cs="Times New Roman"/>
                <w:color w:val="000000" w:themeColor="text1"/>
                <w:spacing w:val="-2"/>
                <w:sz w:val="28"/>
                <w:szCs w:val="28"/>
              </w:rPr>
              <w:t>кВт</w:t>
            </w:r>
            <w:proofErr w:type="spellEnd"/>
          </w:p>
        </w:tc>
      </w:tr>
      <w:tr w:rsidR="00D90F91" w:rsidRPr="00A375F5" w14:paraId="30B522ED" w14:textId="77777777">
        <w:tc>
          <w:tcPr>
            <w:tcW w:w="7338" w:type="dxa"/>
          </w:tcPr>
          <w:p w14:paraId="7B4E2F4D" w14:textId="77777777" w:rsidR="002853F0" w:rsidRPr="00A375F5" w:rsidRDefault="00ED2EB4" w:rsidP="005B2913">
            <w:pPr>
              <w:shd w:val="clear" w:color="auto" w:fill="FFFFFF"/>
              <w:spacing w:line="360" w:lineRule="auto"/>
              <w:ind w:right="-234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6"/>
                <w:sz w:val="28"/>
                <w:szCs w:val="28"/>
                <w:lang w:val="uk-UA"/>
              </w:rPr>
              <w:t xml:space="preserve">16.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6"/>
                <w:sz w:val="28"/>
                <w:szCs w:val="28"/>
              </w:rPr>
              <w:t>Довжина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6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6"/>
                <w:sz w:val="28"/>
                <w:szCs w:val="28"/>
              </w:rPr>
              <w:t>тюбінгів</w:t>
            </w:r>
            <w:proofErr w:type="spellEnd"/>
          </w:p>
        </w:tc>
        <w:tc>
          <w:tcPr>
            <w:tcW w:w="2302" w:type="dxa"/>
          </w:tcPr>
          <w:p w14:paraId="0179977C" w14:textId="77777777" w:rsidR="002853F0" w:rsidRPr="00A375F5" w:rsidRDefault="005B2913" w:rsidP="005B2913">
            <w:pPr>
              <w:shd w:val="clear" w:color="auto" w:fill="FFFFFF"/>
              <w:spacing w:line="360" w:lineRule="auto"/>
              <w:ind w:right="-234" w:firstLineChars="252" w:firstLine="683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-9"/>
                <w:sz w:val="28"/>
                <w:szCs w:val="28"/>
              </w:rPr>
              <w:t>1,2 м</w:t>
            </w:r>
          </w:p>
        </w:tc>
      </w:tr>
      <w:tr w:rsidR="00D90F91" w:rsidRPr="00A375F5" w14:paraId="444057BE" w14:textId="77777777">
        <w:tc>
          <w:tcPr>
            <w:tcW w:w="7338" w:type="dxa"/>
          </w:tcPr>
          <w:p w14:paraId="30099E63" w14:textId="77777777" w:rsidR="002853F0" w:rsidRPr="00A375F5" w:rsidRDefault="00ED2EB4" w:rsidP="005B2913">
            <w:pPr>
              <w:shd w:val="clear" w:color="auto" w:fill="FFFFFF"/>
              <w:spacing w:line="360" w:lineRule="auto"/>
              <w:ind w:right="-234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3"/>
                <w:sz w:val="28"/>
                <w:szCs w:val="28"/>
                <w:lang w:val="uk-UA"/>
              </w:rPr>
              <w:t xml:space="preserve">17.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3"/>
                <w:sz w:val="28"/>
                <w:szCs w:val="28"/>
              </w:rPr>
              <w:t>Товщина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3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3"/>
                <w:sz w:val="28"/>
                <w:szCs w:val="28"/>
              </w:rPr>
              <w:t>тюбінгів</w:t>
            </w:r>
            <w:proofErr w:type="spellEnd"/>
          </w:p>
        </w:tc>
        <w:tc>
          <w:tcPr>
            <w:tcW w:w="2302" w:type="dxa"/>
          </w:tcPr>
          <w:p w14:paraId="7C0E1B75" w14:textId="77777777" w:rsidR="002853F0" w:rsidRPr="00A375F5" w:rsidRDefault="005B2913" w:rsidP="005B2913">
            <w:pPr>
              <w:shd w:val="clear" w:color="auto" w:fill="FFFFFF"/>
              <w:spacing w:line="360" w:lineRule="auto"/>
              <w:ind w:right="-234" w:firstLineChars="252" w:firstLine="693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-5"/>
                <w:sz w:val="28"/>
                <w:szCs w:val="28"/>
              </w:rPr>
              <w:t>0,3 м</w:t>
            </w:r>
          </w:p>
        </w:tc>
      </w:tr>
      <w:tr w:rsidR="00810FBC" w:rsidRPr="00A375F5" w14:paraId="2EECB72F" w14:textId="77777777" w:rsidTr="008B0462">
        <w:trPr>
          <w:trHeight w:val="58"/>
        </w:trPr>
        <w:tc>
          <w:tcPr>
            <w:tcW w:w="7338" w:type="dxa"/>
          </w:tcPr>
          <w:p w14:paraId="7372FC65" w14:textId="77777777" w:rsidR="002853F0" w:rsidRPr="00A375F5" w:rsidRDefault="00ED2EB4" w:rsidP="005B2913">
            <w:pPr>
              <w:shd w:val="clear" w:color="auto" w:fill="FFFFFF"/>
              <w:spacing w:line="360" w:lineRule="auto"/>
              <w:ind w:right="-234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pacing w:val="4"/>
                <w:sz w:val="28"/>
                <w:szCs w:val="28"/>
                <w:lang w:val="uk-UA"/>
              </w:rPr>
              <w:t xml:space="preserve">18.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4"/>
                <w:sz w:val="28"/>
                <w:szCs w:val="28"/>
              </w:rPr>
              <w:t>Кількість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4"/>
                <w:sz w:val="28"/>
                <w:szCs w:val="28"/>
              </w:rPr>
              <w:t xml:space="preserve">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4"/>
                <w:sz w:val="28"/>
                <w:szCs w:val="28"/>
              </w:rPr>
              <w:t>блоків</w:t>
            </w:r>
            <w:proofErr w:type="spellEnd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4"/>
                <w:sz w:val="28"/>
                <w:szCs w:val="28"/>
              </w:rPr>
              <w:t xml:space="preserve"> у </w:t>
            </w:r>
            <w:proofErr w:type="spellStart"/>
            <w:r w:rsidR="005B2913" w:rsidRPr="00A375F5">
              <w:rPr>
                <w:rFonts w:ascii="Times New Roman" w:hAnsi="Times New Roman" w:cs="Times New Roman"/>
                <w:color w:val="000000" w:themeColor="text1"/>
                <w:spacing w:val="4"/>
                <w:sz w:val="28"/>
                <w:szCs w:val="28"/>
              </w:rPr>
              <w:t>кільці</w:t>
            </w:r>
            <w:proofErr w:type="spellEnd"/>
          </w:p>
        </w:tc>
        <w:tc>
          <w:tcPr>
            <w:tcW w:w="2302" w:type="dxa"/>
          </w:tcPr>
          <w:p w14:paraId="1D49AFDF" w14:textId="77777777" w:rsidR="002853F0" w:rsidRPr="00A375F5" w:rsidRDefault="005B2913" w:rsidP="005B2913">
            <w:pPr>
              <w:shd w:val="clear" w:color="auto" w:fill="FFFFFF"/>
              <w:spacing w:line="360" w:lineRule="auto"/>
              <w:ind w:right="-234" w:firstLineChars="252" w:firstLine="706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75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 (6 + 1)</w:t>
            </w:r>
          </w:p>
        </w:tc>
      </w:tr>
    </w:tbl>
    <w:p w14:paraId="4A3C5041" w14:textId="77777777" w:rsidR="00ED2EB4" w:rsidRPr="00A375F5" w:rsidRDefault="005B2913" w:rsidP="005B2913">
      <w:pPr>
        <w:shd w:val="clear" w:color="auto" w:fill="FFFFFF"/>
        <w:tabs>
          <w:tab w:val="left" w:pos="-2694"/>
        </w:tabs>
        <w:spacing w:line="360" w:lineRule="auto"/>
        <w:ind w:right="-234" w:firstLineChars="252" w:firstLine="554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A375F5">
        <w:rPr>
          <w:rFonts w:ascii="Times New Roman" w:eastAsia="Calibri" w:hAnsi="Times New Roman" w:cs="Times New Roman"/>
          <w:noProof/>
          <w:sz w:val="22"/>
          <w:szCs w:val="22"/>
          <w:lang w:val="ru-RU" w:eastAsia="ru-RU"/>
        </w:rPr>
        <mc:AlternateContent>
          <mc:Choice Requires="wpg">
            <w:drawing>
              <wp:anchor distT="0" distB="0" distL="114300" distR="114300" simplePos="0" relativeHeight="251680768" behindDoc="0" locked="0" layoutInCell="0" allowOverlap="1" wp14:anchorId="6960C537" wp14:editId="407ACDC2">
                <wp:simplePos x="0" y="0"/>
                <wp:positionH relativeFrom="page">
                  <wp:posOffset>996315</wp:posOffset>
                </wp:positionH>
                <wp:positionV relativeFrom="margin">
                  <wp:posOffset>-530225</wp:posOffset>
                </wp:positionV>
                <wp:extent cx="6563360" cy="9601125"/>
                <wp:effectExtent l="0" t="0" r="27940" b="19685"/>
                <wp:wrapNone/>
                <wp:docPr id="63999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63360" cy="9601125"/>
                          <a:chOff x="0" y="0"/>
                          <a:chExt cx="20000" cy="20000"/>
                        </a:xfrm>
                      </wpg:grpSpPr>
                      <wps:wsp>
                        <wps:cNvPr id="64000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001" name="Line 4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02" name="Line 5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03" name="Line 6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04" name="Line 7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05" name="Line 8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06" name="Line 9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07" name="Line 10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08" name="Line 11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09" name="Line 12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10" name="Line 13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11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1BEB6D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12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FC3AC3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13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3ED5A6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14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B6B811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Підпис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15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093AC0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16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3FC4C2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17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B38586" w14:textId="5711065B" w:rsidR="005657F2" w:rsidRPr="00A27ED6" w:rsidRDefault="005657F2" w:rsidP="005B2913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w:t>2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18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705B6F" w14:textId="77777777" w:rsidR="005657F2" w:rsidRPr="000C7CAF" w:rsidRDefault="005657F2" w:rsidP="005B2913">
                              <w:pPr>
                                <w:jc w:val="center"/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</w:pP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ОМ-91.0</w:t>
                              </w:r>
                              <w:r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1</w:t>
                              </w: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.2097-С.000 ПЗ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60C537" id="_x0000_s1276" style="position:absolute;left:0;text-align:left;margin-left:78.45pt;margin-top:-41.75pt;width:516.8pt;height:756pt;z-index:251680768;mso-position-horizontal-relative:page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" o:allowincell="f">
                <v:rect id="Rectangle 3" o:spid="_x0000_s127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" filled="f" strokeweight="2pt"/>
                <v:line id="Line 4" o:spid="_x0000_s127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" strokeweight="2pt"/>
                <v:line id="Line 5" o:spid="_x0000_s127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" strokeweight="2pt"/>
                <v:line id="Line 6" o:spid="_x0000_s128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" strokeweight="2pt"/>
                <v:line id="Line 7" o:spid="_x0000_s128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" strokeweight="2pt"/>
                <v:line id="Line 8" o:spid="_x0000_s128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" strokeweight="2pt"/>
                <v:line id="Line 9" o:spid="_x0000_s128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/SAwA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gITvnXAF5OoDAAD//wMAUEsBAi0AFAAGAAgAAAAhANvh9svuAAAAhQEAABMAAAAAAAAAAAAAAAAA&#10;AAAAAFtDb250ZW50X1R5cGVzXS54bWxQSwECLQAUAAYACAAAACEAWvQsW78AAAAVAQAACwAAAAAA&#10;AAAAAAAAAAAfAQAAX3JlbHMvLnJlbHNQSwECLQAUAAYACAAAACEA6iP0gMAAAADeAAAADwAAAAAA&#10;AAAAAAAAAAAHAgAAZHJzL2Rvd25yZXYueG1sUEsFBgAAAAADAAMAtwAAAPQCAAAAAA==&#10;" strokeweight="2pt"/>
                <v:line id="Line 10" o:spid="_x0000_s128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" strokeweight="2pt"/>
                <v:line id="Line 11" o:spid="_x0000_s128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" strokeweight="1pt"/>
                <v:line id="Line 12" o:spid="_x0000_s128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" strokeweight="2pt"/>
                <v:line id="Line 13" o:spid="_x0000_s128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" strokeweight="1pt"/>
                <v:rect id="Rectangle 14" o:spid="_x0000_s128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" filled="f" stroked="f" strokeweight=".25pt">
                  <v:textbox inset="1pt,1pt,1pt,1pt">
                    <w:txbxContent>
                      <w:p w14:paraId="601BEB6D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Змн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" o:spid="_x0000_s128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" filled="f" stroked="f" strokeweight=".25pt">
                  <v:textbox inset="1pt,1pt,1pt,1pt">
                    <w:txbxContent>
                      <w:p w14:paraId="32FC3AC3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6" o:spid="_x0000_s129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" filled="f" stroked="f" strokeweight=".25pt">
                  <v:textbox inset="1pt,1pt,1pt,1pt">
                    <w:txbxContent>
                      <w:p w14:paraId="3D3ED5A6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r>
                          <w:rPr>
                            <w:rFonts w:ascii="Journal Cyr" w:hAnsi="Journal Cyr"/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7" o:spid="_x0000_s129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" filled="f" stroked="f" strokeweight=".25pt">
                  <v:textbox inset="1pt,1pt,1pt,1pt">
                    <w:txbxContent>
                      <w:p w14:paraId="77B6B811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Підпис</w:t>
                        </w:r>
                        <w:proofErr w:type="spellEnd"/>
                      </w:p>
                    </w:txbxContent>
                  </v:textbox>
                </v:rect>
                <v:rect id="Rectangle 18" o:spid="_x0000_s129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" filled="f" stroked="f" strokeweight=".25pt">
                  <v:textbox inset="1pt,1pt,1pt,1pt">
                    <w:txbxContent>
                      <w:p w14:paraId="67093AC0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ата</w:t>
                        </w:r>
                        <w:proofErr w:type="spellEnd"/>
                      </w:p>
                    </w:txbxContent>
                  </v:textbox>
                </v:rect>
                <v:rect id="Rectangle 19" o:spid="_x0000_s129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" filled="f" stroked="f" strokeweight=".25pt">
                  <v:textbox inset="1pt,1pt,1pt,1pt">
                    <w:txbxContent>
                      <w:p w14:paraId="253FC4C2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0" o:spid="_x0000_s129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" filled="f" stroked="f" strokeweight=".25pt">
                  <v:textbox inset="1pt,1pt,1pt,1pt">
                    <w:txbxContent>
                      <w:p w14:paraId="3FB38586" w14:textId="5711065B" w:rsidR="005657F2" w:rsidRPr="00A27ED6" w:rsidRDefault="005657F2" w:rsidP="005B2913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w:t>21</w:t>
                        </w:r>
                      </w:p>
                    </w:txbxContent>
                  </v:textbox>
                </v:rect>
                <v:rect id="Rectangle 21" o:spid="_x0000_s129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" filled="f" stroked="f" strokeweight=".25pt">
                  <v:textbox inset="1pt,1pt,1pt,1pt">
                    <w:txbxContent>
                      <w:p w14:paraId="1F705B6F" w14:textId="77777777" w:rsidR="005657F2" w:rsidRPr="000C7CAF" w:rsidRDefault="005657F2" w:rsidP="005B2913">
                        <w:pPr>
                          <w:jc w:val="center"/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</w:pP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ОМ-91.0</w:t>
                        </w:r>
                        <w:r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1</w:t>
                        </w: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.2097-С.000 ПЗ</w:t>
                        </w:r>
                      </w:p>
                    </w:txbxContent>
                  </v:textbox>
                </v:rect>
                <w10:wrap anchorx="page" anchory="margin"/>
              </v:group>
            </w:pict>
          </mc:Fallback>
        </mc:AlternateContent>
      </w:r>
    </w:p>
    <w:p w14:paraId="06DFA0B6" w14:textId="77777777" w:rsidR="002853F0" w:rsidRPr="00A375F5" w:rsidRDefault="00ED2EB4" w:rsidP="005B2913">
      <w:pPr>
        <w:shd w:val="clear" w:color="auto" w:fill="FFFFFF"/>
        <w:tabs>
          <w:tab w:val="left" w:pos="-2694"/>
        </w:tabs>
        <w:spacing w:line="360" w:lineRule="auto"/>
        <w:ind w:right="-234" w:firstLineChars="252" w:firstLine="708"/>
        <w:rPr>
          <w:rFonts w:ascii="Times New Roman" w:hAnsi="Times New Roman" w:cs="Times New Roman"/>
          <w:b/>
          <w:snapToGrid w:val="0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1.5</w:t>
      </w:r>
      <w:r w:rsidR="005B2913"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Розрахунок</w:t>
      </w:r>
      <w:proofErr w:type="spellEnd"/>
      <w:r w:rsidR="005B2913"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теоретичної</w:t>
      </w:r>
      <w:proofErr w:type="spellEnd"/>
      <w:r w:rsidR="005B2913"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продуктивності</w:t>
      </w:r>
      <w:proofErr w:type="spellEnd"/>
      <w:r w:rsidR="005B2913"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прохідницького</w:t>
      </w:r>
      <w:proofErr w:type="spellEnd"/>
      <w:r w:rsidR="005B2913"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щита.</w:t>
      </w:r>
    </w:p>
    <w:p w14:paraId="4C252A74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Теоретична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одуктивність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охідницького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щита –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його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аксимально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ожлива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одуктивність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изначених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ірничо-геологічних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мов і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изначається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убічних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етрах за годину за формулою:</w:t>
      </w:r>
    </w:p>
    <w:p w14:paraId="48DA70CB" w14:textId="77777777" w:rsidR="002853F0" w:rsidRPr="00A375F5" w:rsidRDefault="00ED2EB4" w:rsidP="005B2913">
      <w:pPr>
        <w:tabs>
          <w:tab w:val="left" w:pos="8505"/>
        </w:tabs>
        <w:spacing w:line="360" w:lineRule="auto"/>
        <w:ind w:right="-234"/>
        <w:jc w:val="right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                                  </w:t>
      </w:r>
      <w:r w:rsidR="005B2913" w:rsidRPr="00A375F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540" w:dyaOrig="456" w14:anchorId="423472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22.8pt" o:ole="">
            <v:imagedata r:id="rId12" o:title=""/>
          </v:shape>
          <o:OLEObject Type="Embed" ProgID="Equation.DSMT4" ShapeID="_x0000_i1025" DrawAspect="Content" ObjectID="_1748796277" r:id="rId13"/>
        </w:objec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(</w: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1</w: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1</w: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</w:t>
      </w:r>
    </w:p>
    <w:p w14:paraId="7F25EE9D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е </w:t>
      </w:r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S</w: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лоща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ерерізу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иробки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м</w:t>
      </w:r>
      <w:proofErr w:type="gram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ru-RU"/>
        </w:rPr>
        <w:t>2</w: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;</w:t>
      </w:r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U</w:t>
      </w:r>
      <w:proofErr w:type="gramEnd"/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  <w:lang w:val="ru-RU"/>
        </w:rPr>
        <w:t>п</w: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=м/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хв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швидкість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одачі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D3FF930" w14:textId="40A0854A" w:rsidR="002853F0" w:rsidRPr="00A375F5" w:rsidRDefault="00ED2EB4" w:rsidP="005B2913">
      <w:pPr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 xml:space="preserve">                  </w:t>
      </w:r>
      <w:r w:rsidR="005B2913" w:rsidRPr="00A375F5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676" w:dyaOrig="840" w14:anchorId="710E0FDA">
          <v:shape id="_x0000_i1026" type="#_x0000_t75" style="width:133.8pt;height:42pt" o:ole="">
            <v:imagedata r:id="rId14" o:title=""/>
          </v:shape>
          <o:OLEObject Type="Embed" ProgID="Equation.DSMT4" ShapeID="_x0000_i1026" DrawAspect="Content" ObjectID="_1748796278" r:id="rId15"/>
        </w:objec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D</w: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=6,286 – </w:t>
      </w:r>
      <w:proofErr w:type="spellStart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іаметр</w:t>
      </w:r>
      <w:proofErr w:type="spellEnd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иробки</w:t>
      </w:r>
      <w:proofErr w:type="spellEnd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м.</w:t>
      </w:r>
    </w:p>
    <w:p w14:paraId="4A47A5E4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Задля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кладу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озрахунку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новних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еханічних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араметрів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обочого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ргану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ибирається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орода – глина, а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овщина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тружки – 10 мм.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Швидкість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ертання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обочого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ргану - 3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ерти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а </w:t>
      </w:r>
      <w:proofErr w:type="spellStart"/>
      <w:proofErr w:type="gram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хвилину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,</w:t>
      </w:r>
      <w:proofErr w:type="gram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ількість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ізців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цих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мов буде 32.</w:t>
      </w:r>
    </w:p>
    <w:p w14:paraId="39B3F49E" w14:textId="77777777" w:rsidR="002853F0" w:rsidRPr="00A375F5" w:rsidRDefault="00ED2EB4" w:rsidP="005B2913">
      <w:pPr>
        <w:tabs>
          <w:tab w:val="left" w:pos="8505"/>
        </w:tabs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                            </w:t>
      </w:r>
      <w:r w:rsidR="005B2913" w:rsidRPr="00A375F5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4356" w:dyaOrig="876" w14:anchorId="43830BAA">
          <v:shape id="_x0000_i1027" type="#_x0000_t75" style="width:217.8pt;height:43.8pt" o:ole="">
            <v:imagedata r:id="rId16" o:title=""/>
          </v:shape>
          <o:OLEObject Type="Embed" ProgID="Equation.DSMT4" ShapeID="_x0000_i1027" DrawAspect="Content" ObjectID="_1748796279" r:id="rId17"/>
        </w:objec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ab/>
        <w:t>(1.2)</w:t>
      </w:r>
    </w:p>
    <w:p w14:paraId="47BC349A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де </w:t>
      </w:r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U</w:t>
      </w:r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  <w:lang w:val="uk-UA"/>
        </w:rPr>
        <w:t>р</w: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– швидкість різання, м/с; </w:t>
      </w:r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h</w:t>
      </w:r>
      <w:proofErr w:type="spellStart"/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  <w:lang w:val="uk-UA"/>
        </w:rPr>
        <w:t>зр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 = 0,01– глибина зрізу, м; </w:t>
      </w:r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m</w:t>
      </w:r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  <w:lang w:val="uk-UA"/>
        </w:rPr>
        <w:t>з</w: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=32 – кількість різців;</w:t>
      </w:r>
    </w:p>
    <w:p w14:paraId="1A3AE4AB" w14:textId="77777777" w:rsidR="002853F0" w:rsidRPr="00A375F5" w:rsidRDefault="00ED2EB4" w:rsidP="005B2913">
      <w:pPr>
        <w:tabs>
          <w:tab w:val="left" w:pos="8505"/>
        </w:tabs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                                </w:t>
      </w:r>
      <w:r w:rsidR="005B2913" w:rsidRPr="00A375F5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3636" w:dyaOrig="456" w14:anchorId="15636123">
          <v:shape id="_x0000_i1028" type="#_x0000_t75" style="width:181.8pt;height:22.8pt" o:ole="">
            <v:imagedata r:id="rId18" o:title=""/>
          </v:shape>
          <o:OLEObject Type="Embed" ProgID="Equation.DSMT4" ShapeID="_x0000_i1028" DrawAspect="Content" ObjectID="_1748796280" r:id="rId19"/>
        </w:objec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(</w: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1</w: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3</w: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</w:t>
      </w:r>
    </w:p>
    <w:p w14:paraId="60633D19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е </w:t>
      </w:r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n</w:t>
      </w:r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  <w:lang w:val="ru-RU"/>
        </w:rPr>
        <w:t>об</w: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=3 об/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хв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частота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ертання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обочого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ргану.</w:t>
      </w:r>
    </w:p>
    <w:p w14:paraId="206EA285" w14:textId="77777777" w:rsidR="002853F0" w:rsidRPr="00A375F5" w:rsidRDefault="005B2913" w:rsidP="0020684C">
      <w:pPr>
        <w:shd w:val="clear" w:color="auto" w:fill="FFFFFF"/>
        <w:tabs>
          <w:tab w:val="left" w:pos="-2694"/>
        </w:tabs>
        <w:spacing w:line="360" w:lineRule="auto"/>
        <w:ind w:right="-234" w:firstLine="706"/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Calibri" w:hAnsi="Times New Roman" w:cs="Times New Roman"/>
          <w:noProof/>
          <w:sz w:val="22"/>
          <w:szCs w:val="22"/>
          <w:lang w:val="ru-RU" w:eastAsia="ru-RU"/>
        </w:rPr>
        <mc:AlternateContent>
          <mc:Choice Requires="wpg">
            <w:drawing>
              <wp:anchor distT="0" distB="0" distL="114300" distR="114300" simplePos="0" relativeHeight="251660800" behindDoc="0" locked="0" layoutInCell="0" allowOverlap="1" wp14:anchorId="2092302B" wp14:editId="234E9ACB">
                <wp:simplePos x="0" y="0"/>
                <wp:positionH relativeFrom="page">
                  <wp:posOffset>973455</wp:posOffset>
                </wp:positionH>
                <wp:positionV relativeFrom="margin">
                  <wp:posOffset>-508985</wp:posOffset>
                </wp:positionV>
                <wp:extent cx="6563360" cy="9601125"/>
                <wp:effectExtent l="0" t="0" r="27940" b="19685"/>
                <wp:wrapNone/>
                <wp:docPr id="64019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63360" cy="9601125"/>
                          <a:chOff x="0" y="0"/>
                          <a:chExt cx="20000" cy="20000"/>
                        </a:xfrm>
                      </wpg:grpSpPr>
                      <wps:wsp>
                        <wps:cNvPr id="64020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021" name="Line 4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22" name="Line 5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23" name="Line 6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24" name="Line 7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25" name="Line 8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26" name="Line 9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27" name="Line 10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28" name="Line 11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29" name="Line 12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30" name="Line 13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31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842AE0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32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8109D1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33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4AC3DA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34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E35AC4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Підпис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35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59277A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36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B3B088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37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7D123E" w14:textId="7195E894" w:rsidR="005657F2" w:rsidRPr="00A27ED6" w:rsidRDefault="005657F2" w:rsidP="005B2913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w:t>2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38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17E1AC" w14:textId="77777777" w:rsidR="005657F2" w:rsidRPr="000C7CAF" w:rsidRDefault="005657F2" w:rsidP="005B2913">
                              <w:pPr>
                                <w:jc w:val="center"/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</w:pP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ОМ-91.0</w:t>
                              </w:r>
                              <w:r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1</w:t>
                              </w: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.2097-С.000 ПЗ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92302B" id="_x0000_s1296" style="position:absolute;left:0;text-align:left;margin-left:76.65pt;margin-top:-40.1pt;width:516.8pt;height:756pt;z-index:251660800;mso-position-horizontal-relative:page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" o:allowincell="f">
                <v:rect id="Rectangle 3" o:spid="_x0000_s129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" filled="f" strokeweight="2pt"/>
                <v:line id="Line 4" o:spid="_x0000_s129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zCUwQ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aDyC751wBeTqAwAA//8DAFBLAQItABQABgAIAAAAIQDb4fbL7gAAAIUBAAATAAAAAAAAAAAAAAAA&#10;AAAAAABbQ29udGVudF9UeXBlc10ueG1sUEsBAi0AFAAGAAgAAAAhAFr0LFu/AAAAFQEAAAsAAAAA&#10;AAAAAAAAAAAAHwEAAF9yZWxzLy5yZWxzUEsBAi0AFAAGAAgAAAAhAC5/MJTBAAAA3gAAAA8AAAAA&#10;AAAAAAAAAAAABwIAAGRycy9kb3ducmV2LnhtbFBLBQYAAAAAAwADALcAAAD1AgAAAAA=&#10;" strokeweight="2pt"/>
                <v:line id="Line 5" o:spid="_x0000_s129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" strokeweight="2pt"/>
                <v:line id="Line 6" o:spid="_x0000_s130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" strokeweight="2pt"/>
                <v:line id="Line 7" o:spid="_x0000_s130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JMMwQ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aDyB751wBeTqAwAA//8DAFBLAQItABQABgAIAAAAIQDb4fbL7gAAAIUBAAATAAAAAAAAAAAAAAAA&#10;AAAAAABbQ29udGVudF9UeXBlc10ueG1sUEsBAi0AFAAGAAgAAAAhAFr0LFu/AAAAFQEAAAsAAAAA&#10;AAAAAAAAAAAAHwEAAF9yZWxzLy5yZWxzUEsBAi0AFAAGAAgAAAAhAD4IkwzBAAAA3gAAAA8AAAAA&#10;AAAAAAAAAAAABwIAAGRycy9kb3ducmV2LnhtbFBLBQYAAAAAAwADALcAAAD1AgAAAAA=&#10;" strokeweight="2pt"/>
                <v:line id="Line 8" o:spid="_x0000_s130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DaXwQ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aDyF751wBeTqAwAA//8DAFBLAQItABQABgAIAAAAIQDb4fbL7gAAAIUBAAATAAAAAAAAAAAAAAAA&#10;AAAAAABbQ29udGVudF9UeXBlc10ueG1sUEsBAi0AFAAGAAgAAAAhAFr0LFu/AAAAFQEAAAsAAAAA&#10;AAAAAAAAAAAAHwEAAF9yZWxzLy5yZWxzUEsBAi0AFAAGAAgAAAAhAFFENpfBAAAA3gAAAA8AAAAA&#10;AAAAAAAAAAAABwIAAGRycy9kb3ducmV2LnhtbFBLBQYAAAAAAwADALcAAAD1AgAAAAA=&#10;" strokeweight="2pt"/>
                <v:line id="Line 9" o:spid="_x0000_s130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" strokeweight="2pt"/>
                <v:line id="Line 10" o:spid="_x0000_s130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" strokeweight="2pt"/>
                <v:line id="Line 11" o:spid="_x0000_s130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" strokeweight="1pt"/>
                <v:line id="Line 12" o:spid="_x0000_s130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" strokeweight="2pt"/>
                <v:line id="Line 13" o:spid="_x0000_s130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" strokeweight="1pt"/>
                <v:rect id="Rectangle 14" o:spid="_x0000_s130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" filled="f" stroked="f" strokeweight=".25pt">
                  <v:textbox inset="1pt,1pt,1pt,1pt">
                    <w:txbxContent>
                      <w:p w14:paraId="58842AE0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Змн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" o:spid="_x0000_s130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" filled="f" stroked="f" strokeweight=".25pt">
                  <v:textbox inset="1pt,1pt,1pt,1pt">
                    <w:txbxContent>
                      <w:p w14:paraId="478109D1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6" o:spid="_x0000_s131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" filled="f" stroked="f" strokeweight=".25pt">
                  <v:textbox inset="1pt,1pt,1pt,1pt">
                    <w:txbxContent>
                      <w:p w14:paraId="274AC3DA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r>
                          <w:rPr>
                            <w:rFonts w:ascii="Journal Cyr" w:hAnsi="Journal Cyr"/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7" o:spid="_x0000_s131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" filled="f" stroked="f" strokeweight=".25pt">
                  <v:textbox inset="1pt,1pt,1pt,1pt">
                    <w:txbxContent>
                      <w:p w14:paraId="41E35AC4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Підпис</w:t>
                        </w:r>
                        <w:proofErr w:type="spellEnd"/>
                      </w:p>
                    </w:txbxContent>
                  </v:textbox>
                </v:rect>
                <v:rect id="Rectangle 18" o:spid="_x0000_s131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" filled="f" stroked="f" strokeweight=".25pt">
                  <v:textbox inset="1pt,1pt,1pt,1pt">
                    <w:txbxContent>
                      <w:p w14:paraId="7759277A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ата</w:t>
                        </w:r>
                        <w:proofErr w:type="spellEnd"/>
                      </w:p>
                    </w:txbxContent>
                  </v:textbox>
                </v:rect>
                <v:rect id="Rectangle 19" o:spid="_x0000_s131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" filled="f" stroked="f" strokeweight=".25pt">
                  <v:textbox inset="1pt,1pt,1pt,1pt">
                    <w:txbxContent>
                      <w:p w14:paraId="39B3B088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0" o:spid="_x0000_s131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" filled="f" stroked="f" strokeweight=".25pt">
                  <v:textbox inset="1pt,1pt,1pt,1pt">
                    <w:txbxContent>
                      <w:p w14:paraId="2A7D123E" w14:textId="7195E894" w:rsidR="005657F2" w:rsidRPr="00A27ED6" w:rsidRDefault="005657F2" w:rsidP="005B2913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w:t>22</w:t>
                        </w:r>
                      </w:p>
                    </w:txbxContent>
                  </v:textbox>
                </v:rect>
                <v:rect id="Rectangle 21" o:spid="_x0000_s131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" filled="f" stroked="f" strokeweight=".25pt">
                  <v:textbox inset="1pt,1pt,1pt,1pt">
                    <w:txbxContent>
                      <w:p w14:paraId="5B17E1AC" w14:textId="77777777" w:rsidR="005657F2" w:rsidRPr="000C7CAF" w:rsidRDefault="005657F2" w:rsidP="005B2913">
                        <w:pPr>
                          <w:jc w:val="center"/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</w:pP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ОМ-91.0</w:t>
                        </w:r>
                        <w:r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1</w:t>
                        </w: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.2097-С.000 ПЗ</w:t>
                        </w:r>
                      </w:p>
                    </w:txbxContent>
                  </v:textbox>
                </v:rect>
                <w10:wrap anchorx="page" anchory="margin"/>
              </v:group>
            </w:pict>
          </mc:Fallback>
        </mc:AlternateContent>
      </w:r>
      <w:r w:rsidR="00ED2EB4"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1.6 </w:t>
      </w:r>
      <w:proofErr w:type="spellStart"/>
      <w:r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Розрахунок</w:t>
      </w:r>
      <w:proofErr w:type="spellEnd"/>
      <w:r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технічної</w:t>
      </w:r>
      <w:proofErr w:type="spellEnd"/>
      <w:r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продуктивності</w:t>
      </w:r>
      <w:proofErr w:type="spellEnd"/>
      <w:r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прохідницького</w:t>
      </w:r>
      <w:proofErr w:type="spellEnd"/>
      <w:r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щита</w:t>
      </w:r>
    </w:p>
    <w:p w14:paraId="4F5D80E3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ехнічна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одуктивність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изначається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ількістю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ороди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бутої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диницю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часу з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урахуванням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трат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часу на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иконання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поміжних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перацій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а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трат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часу на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ліквідацію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ідказів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</w:t>
      </w:r>
    </w:p>
    <w:p w14:paraId="512663A0" w14:textId="77777777" w:rsidR="002853F0" w:rsidRPr="00A375F5" w:rsidRDefault="00ED2EB4" w:rsidP="005B2913">
      <w:pPr>
        <w:tabs>
          <w:tab w:val="left" w:pos="8505"/>
        </w:tabs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                                 </w:t>
      </w:r>
      <w:r w:rsidR="005B2913" w:rsidRPr="00A375F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672" w:dyaOrig="456" w14:anchorId="199527EE">
          <v:shape id="_x0000_i1029" type="#_x0000_t75" style="width:183.6pt;height:22.8pt" o:ole="">
            <v:imagedata r:id="rId20" o:title=""/>
          </v:shape>
          <o:OLEObject Type="Embed" ProgID="Equation.DSMT4" ShapeID="_x0000_i1029" DrawAspect="Content" ObjectID="_1748796281" r:id="rId21"/>
        </w:object>
      </w:r>
      <w:r w:rsidR="005B2913" w:rsidRPr="00A375F5">
        <w:rPr>
          <w:rFonts w:ascii="Times New Roman" w:hAnsi="Times New Roman" w:cs="Times New Roman"/>
          <w:color w:val="000000" w:themeColor="text1"/>
          <w:position w:val="-16"/>
          <w:sz w:val="28"/>
          <w:szCs w:val="28"/>
          <w:lang w:val="uk-UA"/>
        </w:rPr>
        <w:tab/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(1.4)</w:t>
      </w:r>
    </w:p>
    <w:p w14:paraId="48C8BED3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де </w:t>
      </w:r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k</w:t>
      </w:r>
      <w:proofErr w:type="spellStart"/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  <w:lang w:val="uk-UA"/>
        </w:rPr>
        <w:t>техн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= 0,71 – коефіцієнт технічно можливої неперервності роботи виконавчого органу.</w:t>
      </w:r>
    </w:p>
    <w:p w14:paraId="584D8C5A" w14:textId="77777777" w:rsidR="002853F0" w:rsidRPr="00A375F5" w:rsidRDefault="00ED2EB4" w:rsidP="005B2913">
      <w:pPr>
        <w:tabs>
          <w:tab w:val="left" w:pos="8505"/>
        </w:tabs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                                  </w:t>
      </w:r>
      <w:r w:rsidR="005B2913" w:rsidRPr="00A375F5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3516" w:dyaOrig="960" w14:anchorId="0A298232">
          <v:shape id="_x0000_i1030" type="#_x0000_t75" style="width:175.8pt;height:48pt" o:ole="">
            <v:imagedata r:id="rId22" o:title=""/>
          </v:shape>
          <o:OLEObject Type="Embed" ProgID="Equation.DSMT4" ShapeID="_x0000_i1030" DrawAspect="Content" ObjectID="_1748796282" r:id="rId23"/>
        </w:object>
      </w:r>
      <w:r w:rsidR="005B2913" w:rsidRPr="00A375F5">
        <w:rPr>
          <w:rFonts w:ascii="Times New Roman" w:hAnsi="Times New Roman" w:cs="Times New Roman"/>
          <w:color w:val="000000" w:themeColor="text1"/>
          <w:position w:val="-32"/>
          <w:sz w:val="28"/>
          <w:szCs w:val="28"/>
          <w:lang w:val="uk-UA"/>
        </w:rPr>
        <w:tab/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(1.5)</w:t>
      </w:r>
    </w:p>
    <w:p w14:paraId="320E4185" w14:textId="11E66CD5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де, </w:t>
      </w:r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t</w:t>
      </w:r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  <w:lang w:val="uk-UA"/>
        </w:rPr>
        <w:t>р</w: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= 240 хв. – час роботи виконавчого органу протягом зміни; </w:t>
      </w:r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t</w:t>
      </w:r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  <w:lang w:val="uk-UA"/>
        </w:rPr>
        <w:t>в.о.</w: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= 80 хв. – витрати часу на виконання допоміжних операцій протягом зміни;</w:t>
      </w:r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t</w:t>
      </w:r>
      <w:proofErr w:type="spellStart"/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  <w:lang w:val="uk-UA"/>
        </w:rPr>
        <w:t>у.о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uk-UA"/>
        </w:rPr>
        <w:t xml:space="preserve">. </w: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= 20 хв. – витр</w:t>
      </w:r>
      <w:r w:rsidR="00ED2EB4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ати часу на ліквідацію відказів.</w:t>
      </w:r>
    </w:p>
    <w:p w14:paraId="67F46993" w14:textId="77777777" w:rsidR="00ED2EB4" w:rsidRPr="00A375F5" w:rsidRDefault="00ED2EB4" w:rsidP="005B2913">
      <w:pPr>
        <w:shd w:val="clear" w:color="auto" w:fill="FFFFFF"/>
        <w:tabs>
          <w:tab w:val="left" w:pos="-2694"/>
        </w:tabs>
        <w:spacing w:line="360" w:lineRule="auto"/>
        <w:ind w:right="-234" w:firstLineChars="252" w:firstLine="708"/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</w:pPr>
    </w:p>
    <w:p w14:paraId="26831993" w14:textId="77777777" w:rsidR="002853F0" w:rsidRPr="00A375F5" w:rsidRDefault="00ED2EB4" w:rsidP="005B2913">
      <w:pPr>
        <w:shd w:val="clear" w:color="auto" w:fill="FFFFFF"/>
        <w:tabs>
          <w:tab w:val="left" w:pos="-2694"/>
        </w:tabs>
        <w:spacing w:line="360" w:lineRule="auto"/>
        <w:ind w:right="-234" w:firstLineChars="252" w:firstLine="708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 xml:space="preserve">1.7 </w:t>
      </w:r>
      <w:r w:rsidR="005B2913" w:rsidRPr="00A375F5"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t>Розрахунок експлуатаційної продуктивності прохідницького щита</w:t>
      </w:r>
    </w:p>
    <w:p w14:paraId="0E78E8D5" w14:textId="3D182483" w:rsidR="002853F0" w:rsidRPr="00A375F5" w:rsidRDefault="00874434" w:rsidP="005B2913">
      <w:pPr>
        <w:spacing w:line="360" w:lineRule="auto"/>
        <w:ind w:right="-234" w:firstLineChars="252" w:firstLine="554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Calibri" w:hAnsi="Times New Roman" w:cs="Times New Roman"/>
          <w:noProof/>
          <w:sz w:val="22"/>
          <w:szCs w:val="22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825152" behindDoc="0" locked="0" layoutInCell="0" allowOverlap="1" wp14:anchorId="623D8889" wp14:editId="33B72507">
                <wp:simplePos x="0" y="0"/>
                <wp:positionH relativeFrom="page">
                  <wp:posOffset>990600</wp:posOffset>
                </wp:positionH>
                <wp:positionV relativeFrom="margin">
                  <wp:align>center</wp:align>
                </wp:positionV>
                <wp:extent cx="6563360" cy="9601125"/>
                <wp:effectExtent l="0" t="0" r="27940" b="19685"/>
                <wp:wrapNone/>
                <wp:docPr id="63633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63360" cy="9601125"/>
                          <a:chOff x="0" y="0"/>
                          <a:chExt cx="20000" cy="20000"/>
                        </a:xfrm>
                      </wpg:grpSpPr>
                      <wps:wsp>
                        <wps:cNvPr id="63634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635" name="Line 4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36" name="Line 5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22" name="Line 6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23" name="Line 7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24" name="Line 8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25" name="Line 9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26" name="Line 10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27" name="Line 11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28" name="Line 12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29" name="Line 13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30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BE87AC" w14:textId="77777777" w:rsidR="005657F2" w:rsidRDefault="005657F2" w:rsidP="0087443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31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678BDA" w14:textId="77777777" w:rsidR="005657F2" w:rsidRDefault="005657F2" w:rsidP="0087443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32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6D1724" w14:textId="77777777" w:rsidR="005657F2" w:rsidRDefault="005657F2" w:rsidP="0087443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33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1D9DF7" w14:textId="77777777" w:rsidR="005657F2" w:rsidRDefault="005657F2" w:rsidP="0087443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Підпис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34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41D70F" w14:textId="77777777" w:rsidR="005657F2" w:rsidRDefault="005657F2" w:rsidP="0087443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35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E43B7B" w14:textId="77777777" w:rsidR="005657F2" w:rsidRDefault="005657F2" w:rsidP="0087443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79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CAC024" w14:textId="77777777" w:rsidR="005657F2" w:rsidRPr="00B662F8" w:rsidRDefault="005657F2" w:rsidP="00874434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w:t>2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80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39F27B" w14:textId="77777777" w:rsidR="005657F2" w:rsidRPr="000C7CAF" w:rsidRDefault="005657F2" w:rsidP="00874434">
                              <w:pPr>
                                <w:jc w:val="center"/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</w:pP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ОМ-91.0</w:t>
                              </w:r>
                              <w:r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1</w:t>
                              </w: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.2097-С.000 ПЗ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3D8889" id="_x0000_s1316" style="position:absolute;left:0;text-align:left;margin-left:78pt;margin-top:0;width:516.8pt;height:756pt;z-index:251825152;mso-position-horizontal-relative:page;mso-position-vertical:center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" o:allowincell="f">
                <v:rect id="Rectangle 3" o:spid="_x0000_s131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" filled="f" strokeweight="2pt"/>
                <v:line id="Line 4" o:spid="_x0000_s131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" strokeweight="2pt"/>
                <v:line id="Line 5" o:spid="_x0000_s131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" strokeweight="2pt"/>
                <v:line id="Line 6" o:spid="_x0000_s132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" strokeweight="2pt"/>
                <v:line id="Line 7" o:spid="_x0000_s132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" strokeweight="2pt"/>
                <v:line id="Line 8" o:spid="_x0000_s132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" strokeweight="2pt"/>
                <v:line id="Line 9" o:spid="_x0000_s132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" strokeweight="2pt"/>
                <v:line id="Line 10" o:spid="_x0000_s132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" strokeweight="2pt"/>
                <v:line id="Line 11" o:spid="_x0000_s132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" strokeweight="1pt"/>
                <v:line id="Line 12" o:spid="_x0000_s132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" strokeweight="2pt"/>
                <v:line id="Line 13" o:spid="_x0000_s132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" strokeweight="1pt"/>
                <v:rect id="Rectangle 14" o:spid="_x0000_s132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" filled="f" stroked="f" strokeweight=".25pt">
                  <v:textbox inset="1pt,1pt,1pt,1pt">
                    <w:txbxContent>
                      <w:p w14:paraId="06BE87AC" w14:textId="77777777" w:rsidR="005657F2" w:rsidRDefault="005657F2" w:rsidP="0087443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Змн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" o:spid="_x0000_s132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" filled="f" stroked="f" strokeweight=".25pt">
                  <v:textbox inset="1pt,1pt,1pt,1pt">
                    <w:txbxContent>
                      <w:p w14:paraId="56678BDA" w14:textId="77777777" w:rsidR="005657F2" w:rsidRDefault="005657F2" w:rsidP="0087443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6" o:spid="_x0000_s133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" filled="f" stroked="f" strokeweight=".25pt">
                  <v:textbox inset="1pt,1pt,1pt,1pt">
                    <w:txbxContent>
                      <w:p w14:paraId="5D6D1724" w14:textId="77777777" w:rsidR="005657F2" w:rsidRDefault="005657F2" w:rsidP="0087443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r>
                          <w:rPr>
                            <w:rFonts w:ascii="Journal Cyr" w:hAnsi="Journal Cyr"/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7" o:spid="_x0000_s133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" filled="f" stroked="f" strokeweight=".25pt">
                  <v:textbox inset="1pt,1pt,1pt,1pt">
                    <w:txbxContent>
                      <w:p w14:paraId="3D1D9DF7" w14:textId="77777777" w:rsidR="005657F2" w:rsidRDefault="005657F2" w:rsidP="0087443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Підпис</w:t>
                        </w:r>
                        <w:proofErr w:type="spellEnd"/>
                      </w:p>
                    </w:txbxContent>
                  </v:textbox>
                </v:rect>
                <v:rect id="Rectangle 18" o:spid="_x0000_s133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" filled="f" stroked="f" strokeweight=".25pt">
                  <v:textbox inset="1pt,1pt,1pt,1pt">
                    <w:txbxContent>
                      <w:p w14:paraId="3441D70F" w14:textId="77777777" w:rsidR="005657F2" w:rsidRDefault="005657F2" w:rsidP="0087443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ата</w:t>
                        </w:r>
                        <w:proofErr w:type="spellEnd"/>
                      </w:p>
                    </w:txbxContent>
                  </v:textbox>
                </v:rect>
                <v:rect id="Rectangle 19" o:spid="_x0000_s133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" filled="f" stroked="f" strokeweight=".25pt">
                  <v:textbox inset="1pt,1pt,1pt,1pt">
                    <w:txbxContent>
                      <w:p w14:paraId="5CE43B7B" w14:textId="77777777" w:rsidR="005657F2" w:rsidRDefault="005657F2" w:rsidP="0087443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0" o:spid="_x0000_s133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" filled="f" stroked="f" strokeweight=".25pt">
                  <v:textbox inset="1pt,1pt,1pt,1pt">
                    <w:txbxContent>
                      <w:p w14:paraId="3ACAC024" w14:textId="77777777" w:rsidR="005657F2" w:rsidRPr="00B662F8" w:rsidRDefault="005657F2" w:rsidP="00874434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w:t>23</w:t>
                        </w:r>
                      </w:p>
                    </w:txbxContent>
                  </v:textbox>
                </v:rect>
                <v:rect id="Rectangle 21" o:spid="_x0000_s133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" filled="f" stroked="f" strokeweight=".25pt">
                  <v:textbox inset="1pt,1pt,1pt,1pt">
                    <w:txbxContent>
                      <w:p w14:paraId="0F39F27B" w14:textId="77777777" w:rsidR="005657F2" w:rsidRPr="000C7CAF" w:rsidRDefault="005657F2" w:rsidP="00874434">
                        <w:pPr>
                          <w:jc w:val="center"/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</w:pP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ОМ-91.0</w:t>
                        </w:r>
                        <w:r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1</w:t>
                        </w: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.2097-С.000 ПЗ</w:t>
                        </w:r>
                      </w:p>
                    </w:txbxContent>
                  </v:textbox>
                </v:rect>
                <w10:wrap anchorx="page" anchory="margin"/>
              </v:group>
            </w:pict>
          </mc:Fallback>
        </mc:AlternateConten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Експлуатаційна продуктивність прохідницького комплексу залежить від величини використання технічної спроможності комплексу в конкретних умовах експлуатації. </w:t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она </w:t>
      </w:r>
      <w:proofErr w:type="spellStart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изначається</w:t>
      </w:r>
      <w:proofErr w:type="spellEnd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 </w:t>
      </w:r>
      <w:proofErr w:type="spellStart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урахуванням</w:t>
      </w:r>
      <w:proofErr w:type="spellEnd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усіх</w:t>
      </w:r>
      <w:proofErr w:type="spellEnd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остоїв</w:t>
      </w:r>
      <w:proofErr w:type="spellEnd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які</w:t>
      </w:r>
      <w:proofErr w:type="spellEnd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ають</w:t>
      </w:r>
      <w:proofErr w:type="spellEnd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ісце</w:t>
      </w:r>
      <w:proofErr w:type="spellEnd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 </w:t>
      </w:r>
      <w:proofErr w:type="spellStart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оботі</w:t>
      </w:r>
      <w:proofErr w:type="spellEnd"/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комплексу.</w:t>
      </w:r>
    </w:p>
    <w:p w14:paraId="4F88F158" w14:textId="77777777" w:rsidR="002853F0" w:rsidRPr="00A375F5" w:rsidRDefault="00ED2EB4" w:rsidP="005B2913">
      <w:pPr>
        <w:tabs>
          <w:tab w:val="left" w:pos="8505"/>
        </w:tabs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                                    </w:t>
      </w:r>
      <w:r w:rsidR="005B2913" w:rsidRPr="00A375F5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276" w:dyaOrig="396" w14:anchorId="75747C7F">
          <v:shape id="_x0000_i1031" type="#_x0000_t75" style="width:163.8pt;height:19.8pt" o:ole="">
            <v:imagedata r:id="rId24" o:title=""/>
          </v:shape>
          <o:OLEObject Type="Embed" ProgID="Equation.DSMT4" ShapeID="_x0000_i1031" DrawAspect="Content" ObjectID="_1748796283" r:id="rId25"/>
        </w:object>
      </w:r>
      <w:r w:rsidR="005B2913" w:rsidRPr="00A375F5">
        <w:rPr>
          <w:rFonts w:ascii="Times New Roman" w:hAnsi="Times New Roman" w:cs="Times New Roman"/>
          <w:color w:val="000000" w:themeColor="text1"/>
          <w:position w:val="-12"/>
          <w:sz w:val="28"/>
          <w:szCs w:val="28"/>
          <w:lang w:val="uk-UA"/>
        </w:rPr>
        <w:tab/>
      </w:r>
      <w:r w:rsidR="005B2913"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(1.6)</w:t>
      </w:r>
    </w:p>
    <w:p w14:paraId="539F9F20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де </w:t>
      </w:r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k</w:t>
      </w:r>
      <w:proofErr w:type="spellStart"/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  <w:lang w:val="uk-UA"/>
        </w:rPr>
        <w:t>експ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= 0,67 – коефіцієнт безперервності роботи комплексу в процесі експлуатації;</w:t>
      </w:r>
    </w:p>
    <w:p w14:paraId="402DBAFF" w14:textId="64D217E1" w:rsidR="003A5CBB" w:rsidRPr="00A375F5" w:rsidRDefault="003A5CBB" w:rsidP="003A5CBB">
      <w:pPr>
        <w:spacing w:line="360" w:lineRule="auto"/>
        <w:ind w:right="-234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                               </w:t>
      </w:r>
      <w:r w:rsidR="005B2913" w:rsidRPr="00A375F5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3156" w:dyaOrig="816" w14:anchorId="10D90728">
          <v:shape id="_x0000_i1032" type="#_x0000_t75" style="width:157.8pt;height:40.8pt" o:ole="">
            <v:imagedata r:id="rId26" o:title=""/>
          </v:shape>
          <o:OLEObject Type="Embed" ProgID="Equation.DSMT4" ShapeID="_x0000_i1032" DrawAspect="Content" ObjectID="_1748796284" r:id="rId27"/>
        </w:objec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                           (1.7)         </w:t>
      </w:r>
    </w:p>
    <w:p w14:paraId="2DA86684" w14:textId="356BA998" w:rsidR="002853F0" w:rsidRPr="00A375F5" w:rsidRDefault="002853F0" w:rsidP="003A5CBB">
      <w:pPr>
        <w:spacing w:line="360" w:lineRule="auto"/>
        <w:ind w:right="-234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3071B244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е </w:t>
      </w:r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t</w:t>
      </w:r>
      <w:proofErr w:type="spellStart"/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  <w:lang w:val="ru-RU"/>
        </w:rPr>
        <w:t>е.о</w:t>
      </w:r>
      <w:proofErr w:type="spellEnd"/>
      <w:r w:rsidRPr="00A375F5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  <w:lang w:val="ru-RU"/>
        </w:rPr>
        <w:t>.</w: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– час простою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ладнання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о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рганізаційним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ехнічним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чинам,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залежать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ід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онструкції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комплексу,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хеми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його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івня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дійності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4D0AC27" w14:textId="77777777" w:rsidR="002853F0" w:rsidRPr="00A375F5" w:rsidRDefault="005B2913" w:rsidP="005B2913">
      <w:pPr>
        <w:spacing w:line="360" w:lineRule="auto"/>
        <w:ind w:right="-234" w:firstLineChars="252" w:firstLine="706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ередньому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час </w:t>
      </w:r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t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ru-RU"/>
        </w:rPr>
        <w:t>е.о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  <w:lang w:val="ru-RU"/>
        </w:rPr>
        <w:t xml:space="preserve">.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иймають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20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хв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46918A8" w14:textId="77777777" w:rsidR="002853F0" w:rsidRPr="00A375F5" w:rsidRDefault="002853F0" w:rsidP="00810FBC">
      <w:pPr>
        <w:spacing w:line="360" w:lineRule="auto"/>
        <w:ind w:right="-11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p w14:paraId="1C2639EB" w14:textId="77777777" w:rsidR="003A5CBB" w:rsidRPr="00A375F5" w:rsidRDefault="003A5CBB" w:rsidP="005B2913">
      <w:pPr>
        <w:spacing w:line="360" w:lineRule="auto"/>
        <w:ind w:right="-92" w:firstLineChars="252" w:firstLine="708"/>
        <w:jc w:val="center"/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</w:pPr>
    </w:p>
    <w:p w14:paraId="7351C384" w14:textId="77777777" w:rsidR="003A5CBB" w:rsidRPr="00A375F5" w:rsidRDefault="003A5CBB" w:rsidP="005B2913">
      <w:pPr>
        <w:spacing w:line="360" w:lineRule="auto"/>
        <w:ind w:right="-92" w:firstLineChars="252" w:firstLine="708"/>
        <w:jc w:val="center"/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</w:pPr>
    </w:p>
    <w:p w14:paraId="374230EC" w14:textId="77777777" w:rsidR="003A5CBB" w:rsidRPr="00A375F5" w:rsidRDefault="003A5CBB" w:rsidP="005B2913">
      <w:pPr>
        <w:spacing w:line="360" w:lineRule="auto"/>
        <w:ind w:right="-92" w:firstLineChars="252" w:firstLine="708"/>
        <w:jc w:val="center"/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</w:pPr>
    </w:p>
    <w:p w14:paraId="3543D80C" w14:textId="77777777" w:rsidR="003A5CBB" w:rsidRPr="00A375F5" w:rsidRDefault="003A5CBB" w:rsidP="005B2913">
      <w:pPr>
        <w:spacing w:line="360" w:lineRule="auto"/>
        <w:ind w:right="-92" w:firstLineChars="252" w:firstLine="708"/>
        <w:jc w:val="center"/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</w:pPr>
    </w:p>
    <w:p w14:paraId="2CC487D5" w14:textId="77777777" w:rsidR="003A5CBB" w:rsidRPr="00A375F5" w:rsidRDefault="003A5CBB" w:rsidP="005B2913">
      <w:pPr>
        <w:spacing w:line="360" w:lineRule="auto"/>
        <w:ind w:right="-92" w:firstLineChars="252" w:firstLine="708"/>
        <w:jc w:val="center"/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</w:pPr>
    </w:p>
    <w:p w14:paraId="138ED89D" w14:textId="77777777" w:rsidR="003A5CBB" w:rsidRPr="00A375F5" w:rsidRDefault="003A5CBB" w:rsidP="005B2913">
      <w:pPr>
        <w:spacing w:line="360" w:lineRule="auto"/>
        <w:ind w:right="-92" w:firstLineChars="252" w:firstLine="708"/>
        <w:jc w:val="center"/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</w:pPr>
    </w:p>
    <w:p w14:paraId="51CE3E74" w14:textId="77777777" w:rsidR="003A5CBB" w:rsidRPr="00A375F5" w:rsidRDefault="003A5CBB" w:rsidP="005B2913">
      <w:pPr>
        <w:spacing w:line="360" w:lineRule="auto"/>
        <w:ind w:right="-92" w:firstLineChars="252" w:firstLine="708"/>
        <w:jc w:val="center"/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</w:pPr>
    </w:p>
    <w:p w14:paraId="33BB5F50" w14:textId="77777777" w:rsidR="003A5CBB" w:rsidRPr="00A375F5" w:rsidRDefault="003A5CBB" w:rsidP="005B2913">
      <w:pPr>
        <w:spacing w:line="360" w:lineRule="auto"/>
        <w:ind w:right="-92" w:firstLineChars="252" w:firstLine="708"/>
        <w:jc w:val="center"/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</w:pPr>
    </w:p>
    <w:p w14:paraId="450FBE55" w14:textId="77777777" w:rsidR="003A5CBB" w:rsidRPr="00A375F5" w:rsidRDefault="003A5CBB" w:rsidP="005B2913">
      <w:pPr>
        <w:spacing w:line="360" w:lineRule="auto"/>
        <w:ind w:right="-92" w:firstLineChars="252" w:firstLine="708"/>
        <w:jc w:val="center"/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</w:pPr>
    </w:p>
    <w:p w14:paraId="7C0FD713" w14:textId="77777777" w:rsidR="00874434" w:rsidRDefault="00874434" w:rsidP="005B2913">
      <w:pPr>
        <w:spacing w:line="360" w:lineRule="auto"/>
        <w:ind w:right="-92" w:firstLineChars="252" w:firstLine="708"/>
        <w:jc w:val="center"/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</w:pPr>
    </w:p>
    <w:p w14:paraId="4E97F185" w14:textId="77777777" w:rsidR="00874434" w:rsidRDefault="00874434" w:rsidP="005B2913">
      <w:pPr>
        <w:spacing w:line="360" w:lineRule="auto"/>
        <w:ind w:right="-92" w:firstLineChars="252" w:firstLine="708"/>
        <w:jc w:val="center"/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</w:pPr>
    </w:p>
    <w:p w14:paraId="04075B2A" w14:textId="77777777" w:rsidR="00874434" w:rsidRDefault="00874434" w:rsidP="005B2913">
      <w:pPr>
        <w:spacing w:line="360" w:lineRule="auto"/>
        <w:ind w:right="-92" w:firstLineChars="252" w:firstLine="708"/>
        <w:jc w:val="center"/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</w:pPr>
    </w:p>
    <w:p w14:paraId="413705C5" w14:textId="77777777" w:rsidR="00874434" w:rsidRDefault="00874434" w:rsidP="005B2913">
      <w:pPr>
        <w:spacing w:line="360" w:lineRule="auto"/>
        <w:ind w:right="-92" w:firstLineChars="252" w:firstLine="708"/>
        <w:jc w:val="center"/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</w:pPr>
    </w:p>
    <w:p w14:paraId="4FC70B3D" w14:textId="77777777" w:rsidR="00874434" w:rsidRDefault="00874434" w:rsidP="005B2913">
      <w:pPr>
        <w:spacing w:line="360" w:lineRule="auto"/>
        <w:ind w:right="-92" w:firstLineChars="252" w:firstLine="708"/>
        <w:jc w:val="center"/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</w:pPr>
    </w:p>
    <w:p w14:paraId="6EE39941" w14:textId="76E524F0" w:rsidR="00ED2EB4" w:rsidRPr="00A375F5" w:rsidRDefault="005B2913" w:rsidP="005B2913">
      <w:pPr>
        <w:spacing w:line="360" w:lineRule="auto"/>
        <w:ind w:right="-92" w:firstLineChars="252" w:firstLine="554"/>
        <w:jc w:val="center"/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Calibri" w:hAnsi="Times New Roman" w:cs="Times New Roman"/>
          <w:noProof/>
          <w:sz w:val="22"/>
          <w:szCs w:val="22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61824" behindDoc="0" locked="0" layoutInCell="0" allowOverlap="1" wp14:anchorId="70F4361C" wp14:editId="63CCD34B">
                <wp:simplePos x="0" y="0"/>
                <wp:positionH relativeFrom="page">
                  <wp:posOffset>988695</wp:posOffset>
                </wp:positionH>
                <wp:positionV relativeFrom="margin">
                  <wp:posOffset>-508985</wp:posOffset>
                </wp:positionV>
                <wp:extent cx="6563360" cy="9601125"/>
                <wp:effectExtent l="0" t="0" r="27940" b="19685"/>
                <wp:wrapNone/>
                <wp:docPr id="64039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63360" cy="9601125"/>
                          <a:chOff x="0" y="0"/>
                          <a:chExt cx="20000" cy="20000"/>
                        </a:xfrm>
                      </wpg:grpSpPr>
                      <wps:wsp>
                        <wps:cNvPr id="64040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041" name="Line 4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42" name="Line 5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43" name="Line 6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44" name="Line 7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45" name="Line 8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46" name="Line 9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47" name="Line 10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48" name="Line 11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49" name="Line 12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50" name="Line 13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51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788B66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52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0E077E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53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7EB0FB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54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1EE6BB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Підпис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55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6488A2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56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F3E672" w14:textId="77777777" w:rsidR="005657F2" w:rsidRDefault="005657F2" w:rsidP="005B2913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57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6BA118" w14:textId="7729D6F8" w:rsidR="005657F2" w:rsidRPr="00B662F8" w:rsidRDefault="005657F2" w:rsidP="005B2913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w:t>2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58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17F394" w14:textId="77777777" w:rsidR="005657F2" w:rsidRPr="000C7CAF" w:rsidRDefault="005657F2" w:rsidP="005B2913">
                              <w:pPr>
                                <w:jc w:val="center"/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</w:pP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ОМ-91.0</w:t>
                              </w:r>
                              <w:r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1</w:t>
                              </w: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.2097-С.000 ПЗ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F4361C" id="_x0000_s1336" style="position:absolute;left:0;text-align:left;margin-left:77.85pt;margin-top:-40.1pt;width:516.8pt;height:756pt;z-index:251661824;mso-position-horizontal-relative:page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" o:allowincell="f">
                <v:rect id="Rectangle 3" o:spid="_x0000_s133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" filled="f" strokeweight="2pt"/>
                <v:line id="Line 4" o:spid="_x0000_s133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NU0wQ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aDKC751wBeTqAwAA//8DAFBLAQItABQABgAIAAAAIQDb4fbL7gAAAIUBAAATAAAAAAAAAAAAAAAA&#10;AAAAAABbQ29udGVudF9UeXBlc10ueG1sUEsBAi0AFAAGAAgAAAAhAFr0LFu/AAAAFQEAAAsAAAAA&#10;AAAAAAAAAAAAHwEAAF9yZWxzLy5yZWxzUEsBAi0AFAAGAAgAAAAhAPOg1TTBAAAA3gAAAA8AAAAA&#10;AAAAAAAAAAAABwIAAGRycy9kb3ducmV2LnhtbFBLBQYAAAAAAwADALcAAAD1AgAAAAA=&#10;" strokeweight="2pt"/>
                <v:line id="Line 5" o:spid="_x0000_s133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ktDwQ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aDKG751wBeTqAwAA//8DAFBLAQItABQABgAIAAAAIQDb4fbL7gAAAIUBAAATAAAAAAAAAAAAAAAA&#10;AAAAAABbQ29udGVudF9UeXBlc10ueG1sUEsBAi0AFAAGAAgAAAAhAFr0LFu/AAAAFQEAAAsAAAAA&#10;AAAAAAAAAAAAHwEAAF9yZWxzLy5yZWxzUEsBAi0AFAAGAAgAAAAhAANyS0PBAAAA3gAAAA8AAAAA&#10;AAAAAAAAAAAABwIAAGRycy9kb3ducmV2LnhtbFBLBQYAAAAAAwADALcAAAD1AgAAAAA=&#10;" strokeweight="2pt"/>
                <v:line id="Line 6" o:spid="_x0000_s134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" strokeweight="2pt"/>
                <v:line id="Line 7" o:spid="_x0000_s134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" strokeweight="2pt"/>
                <v:line id="Line 8" o:spid="_x0000_s134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9M3wQ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aDKF751wBeTqAwAA//8DAFBLAQItABQABgAIAAAAIQDb4fbL7gAAAIUBAAATAAAAAAAAAAAAAAAA&#10;AAAAAABbQ29udGVudF9UeXBlc10ueG1sUEsBAi0AFAAGAAgAAAAhAFr0LFu/AAAAFQEAAAsAAAAA&#10;AAAAAAAAAAAAHwEAAF9yZWxzLy5yZWxzUEsBAi0AFAAGAAgAAAAhAIyb0zfBAAAA3gAAAA8AAAAA&#10;AAAAAAAAAAAABwIAAGRycy9kb3ducmV2LnhtbFBLBQYAAAAAAwADALcAAAD1AgAAAAA=&#10;" strokeweight="2pt"/>
                <v:line id="Line 9" o:spid="_x0000_s134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" strokeweight="2pt"/>
                <v:line id="Line 10" o:spid="_x0000_s134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" strokeweight="2pt"/>
                <v:line id="Line 11" o:spid="_x0000_s134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" strokeweight="1pt"/>
                <v:line id="Line 12" o:spid="_x0000_s134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" strokeweight="2pt"/>
                <v:line id="Line 13" o:spid="_x0000_s134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" strokeweight="1pt"/>
                <v:rect id="Rectangle 14" o:spid="_x0000_s134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" filled="f" stroked="f" strokeweight=".25pt">
                  <v:textbox inset="1pt,1pt,1pt,1pt">
                    <w:txbxContent>
                      <w:p w14:paraId="3C788B66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Змн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" o:spid="_x0000_s134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" filled="f" stroked="f" strokeweight=".25pt">
                  <v:textbox inset="1pt,1pt,1pt,1pt">
                    <w:txbxContent>
                      <w:p w14:paraId="4F0E077E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6" o:spid="_x0000_s135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" filled="f" stroked="f" strokeweight=".25pt">
                  <v:textbox inset="1pt,1pt,1pt,1pt">
                    <w:txbxContent>
                      <w:p w14:paraId="537EB0FB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r>
                          <w:rPr>
                            <w:rFonts w:ascii="Journal Cyr" w:hAnsi="Journal Cyr"/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7" o:spid="_x0000_s135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" filled="f" stroked="f" strokeweight=".25pt">
                  <v:textbox inset="1pt,1pt,1pt,1pt">
                    <w:txbxContent>
                      <w:p w14:paraId="601EE6BB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Підпис</w:t>
                        </w:r>
                        <w:proofErr w:type="spellEnd"/>
                      </w:p>
                    </w:txbxContent>
                  </v:textbox>
                </v:rect>
                <v:rect id="Rectangle 18" o:spid="_x0000_s135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" filled="f" stroked="f" strokeweight=".25pt">
                  <v:textbox inset="1pt,1pt,1pt,1pt">
                    <w:txbxContent>
                      <w:p w14:paraId="6D6488A2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ата</w:t>
                        </w:r>
                        <w:proofErr w:type="spellEnd"/>
                      </w:p>
                    </w:txbxContent>
                  </v:textbox>
                </v:rect>
                <v:rect id="Rectangle 19" o:spid="_x0000_s135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" filled="f" stroked="f" strokeweight=".25pt">
                  <v:textbox inset="1pt,1pt,1pt,1pt">
                    <w:txbxContent>
                      <w:p w14:paraId="10F3E672" w14:textId="77777777" w:rsidR="005657F2" w:rsidRDefault="005657F2" w:rsidP="005B2913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0" o:spid="_x0000_s135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" filled="f" stroked="f" strokeweight=".25pt">
                  <v:textbox inset="1pt,1pt,1pt,1pt">
                    <w:txbxContent>
                      <w:p w14:paraId="5A6BA118" w14:textId="7729D6F8" w:rsidR="005657F2" w:rsidRPr="00B662F8" w:rsidRDefault="005657F2" w:rsidP="005B2913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w:t>24</w:t>
                        </w:r>
                      </w:p>
                    </w:txbxContent>
                  </v:textbox>
                </v:rect>
                <v:rect id="Rectangle 21" o:spid="_x0000_s135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" filled="f" stroked="f" strokeweight=".25pt">
                  <v:textbox inset="1pt,1pt,1pt,1pt">
                    <w:txbxContent>
                      <w:p w14:paraId="7717F394" w14:textId="77777777" w:rsidR="005657F2" w:rsidRPr="000C7CAF" w:rsidRDefault="005657F2" w:rsidP="005B2913">
                        <w:pPr>
                          <w:jc w:val="center"/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</w:pP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ОМ-91.0</w:t>
                        </w:r>
                        <w:r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1</w:t>
                        </w: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.2097-С.000 ПЗ</w:t>
                        </w:r>
                      </w:p>
                    </w:txbxContent>
                  </v:textbox>
                </v:rect>
                <w10:wrap anchorx="page" anchory="margin"/>
              </v:group>
            </w:pict>
          </mc:Fallback>
        </mc:AlternateContent>
      </w:r>
      <w:proofErr w:type="spellStart"/>
      <w:r w:rsidR="00ED2EB4" w:rsidRPr="00A375F5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ru-RU"/>
        </w:rPr>
        <w:t>Висновок</w:t>
      </w:r>
      <w:proofErr w:type="spellEnd"/>
    </w:p>
    <w:p w14:paraId="2C7B439B" w14:textId="77777777" w:rsidR="00ED2EB4" w:rsidRPr="00A375F5" w:rsidRDefault="00ED2EB4" w:rsidP="005B2913">
      <w:pPr>
        <w:spacing w:line="360" w:lineRule="auto"/>
        <w:ind w:right="-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В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аном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зділ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наведено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пис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івництв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етрополітен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снов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етап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івництв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аналіз</w:t>
      </w:r>
      <w:proofErr w:type="spellEnd"/>
      <w:r w:rsidR="004A2E87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4A2E87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гірських</w:t>
      </w:r>
      <w:proofErr w:type="spellEnd"/>
      <w:r w:rsidR="004A2E87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="004A2E87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орід</w:t>
      </w:r>
      <w:proofErr w:type="spellEnd"/>
      <w:r w:rsidR="004A2E87"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</w:p>
    <w:p w14:paraId="0FDD67DB" w14:textId="6847205A" w:rsidR="004A2E87" w:rsidRPr="00A375F5" w:rsidRDefault="004A2E87" w:rsidP="005B2913">
      <w:pPr>
        <w:spacing w:line="360" w:lineRule="auto"/>
        <w:ind w:right="-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Геологічн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ов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иївської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бласт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агат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гірськ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садов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породи,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маю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велике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значення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івельної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галуз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нашої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раїни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Відом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184</w:t>
      </w:r>
      <w:r w:rsidR="00874434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довищ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Найважливіш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довища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: </w:t>
      </w:r>
    </w:p>
    <w:p w14:paraId="3BE5E82B" w14:textId="77777777" w:rsidR="004A2E87" w:rsidRPr="00A375F5" w:rsidRDefault="004A2E87" w:rsidP="005B2913">
      <w:pPr>
        <w:spacing w:line="360" w:lineRule="auto"/>
        <w:ind w:right="-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-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варцов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proofErr w:type="gram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сок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.</w:t>
      </w:r>
      <w:proofErr w:type="gramEnd"/>
    </w:p>
    <w:p w14:paraId="7E088884" w14:textId="77777777" w:rsidR="004A2E87" w:rsidRPr="00A375F5" w:rsidRDefault="004A2E87" w:rsidP="005B2913">
      <w:pPr>
        <w:spacing w:line="360" w:lineRule="auto"/>
        <w:ind w:right="-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-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блицювальн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камін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, особливо </w:t>
      </w:r>
      <w:proofErr w:type="spellStart"/>
      <w:proofErr w:type="gram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граніт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.</w:t>
      </w:r>
      <w:proofErr w:type="gramEnd"/>
    </w:p>
    <w:p w14:paraId="286A3A6C" w14:textId="77777777" w:rsidR="004A2E87" w:rsidRPr="00A375F5" w:rsidRDefault="004A2E87" w:rsidP="005B2913">
      <w:pPr>
        <w:spacing w:line="360" w:lineRule="auto"/>
        <w:ind w:right="-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- Керамзит.</w:t>
      </w:r>
    </w:p>
    <w:p w14:paraId="0E500E7D" w14:textId="77777777" w:rsidR="004A2E87" w:rsidRPr="00A375F5" w:rsidRDefault="004A2E87" w:rsidP="005B2913">
      <w:pPr>
        <w:spacing w:line="360" w:lineRule="auto"/>
        <w:ind w:right="-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- </w:t>
      </w:r>
      <w:proofErr w:type="gram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Глина .</w:t>
      </w:r>
      <w:proofErr w:type="gramEnd"/>
    </w:p>
    <w:p w14:paraId="30488F4D" w14:textId="77777777" w:rsidR="004A2E87" w:rsidRPr="00A375F5" w:rsidRDefault="004A2E87" w:rsidP="005B2913">
      <w:pPr>
        <w:spacing w:line="360" w:lineRule="auto"/>
        <w:ind w:right="-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-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ісок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будівельний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AAE5828" w14:textId="77777777" w:rsidR="004A2E87" w:rsidRPr="00A375F5" w:rsidRDefault="004A2E87" w:rsidP="005B2913">
      <w:pPr>
        <w:spacing w:line="360" w:lineRule="auto"/>
        <w:ind w:right="-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В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даному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зділ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наведено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технічні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характеристики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цьк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gram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щита  WIRTHTB</w:t>
      </w:r>
      <w:proofErr w:type="gram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-628 H/EPB, і проведено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розрахунок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основнх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араметрів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.   </w:t>
      </w:r>
    </w:p>
    <w:p w14:paraId="3D78F8E8" w14:textId="77777777" w:rsidR="004A2E87" w:rsidRPr="00A375F5" w:rsidRDefault="004A2E87" w:rsidP="005B2913">
      <w:pPr>
        <w:spacing w:line="360" w:lineRule="auto"/>
        <w:ind w:right="-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uk-UA"/>
        </w:rPr>
      </w:pP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дуктивність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прохідницького</w:t>
      </w:r>
      <w:proofErr w:type="spellEnd"/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 xml:space="preserve"> щита становить 18,96 м</w:t>
      </w: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vertAlign w:val="superscript"/>
          <w:lang w:val="ru-RU"/>
        </w:rPr>
        <w:t>3</w:t>
      </w: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/год.</w:t>
      </w:r>
    </w:p>
    <w:p w14:paraId="64F1B837" w14:textId="77777777" w:rsidR="005B2913" w:rsidRPr="00A375F5" w:rsidRDefault="005B2913" w:rsidP="005B2913">
      <w:pPr>
        <w:spacing w:line="360" w:lineRule="auto"/>
        <w:ind w:right="-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uk-UA"/>
        </w:rPr>
        <w:t>Швидкість ріжучих інструментів прохідницького щита становить 0,99 м</w:t>
      </w: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/</w:t>
      </w: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c</w:t>
      </w:r>
      <w:r w:rsidRPr="00A375F5"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8351150" w14:textId="77777777" w:rsidR="004A2E87" w:rsidRPr="00A375F5" w:rsidRDefault="004A2E87" w:rsidP="00810FBC">
      <w:pPr>
        <w:spacing w:line="360" w:lineRule="auto"/>
        <w:ind w:right="-11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p w14:paraId="16E60328" w14:textId="77777777" w:rsidR="005B2913" w:rsidRPr="00A375F5" w:rsidRDefault="005B2913" w:rsidP="00810FBC">
      <w:pPr>
        <w:spacing w:line="360" w:lineRule="auto"/>
        <w:ind w:right="-11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p w14:paraId="1113C7E3" w14:textId="77777777" w:rsidR="005B2913" w:rsidRPr="00A375F5" w:rsidRDefault="005B2913" w:rsidP="00810FBC">
      <w:pPr>
        <w:spacing w:line="360" w:lineRule="auto"/>
        <w:ind w:right="-11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p w14:paraId="3EE80557" w14:textId="77777777" w:rsidR="005B2913" w:rsidRPr="00A375F5" w:rsidRDefault="005B2913" w:rsidP="00810FBC">
      <w:pPr>
        <w:spacing w:line="360" w:lineRule="auto"/>
        <w:ind w:right="-11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p w14:paraId="6621A515" w14:textId="77777777" w:rsidR="005B2913" w:rsidRPr="00A375F5" w:rsidRDefault="005B2913" w:rsidP="00810FBC">
      <w:pPr>
        <w:spacing w:line="360" w:lineRule="auto"/>
        <w:ind w:right="-11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p w14:paraId="33C70599" w14:textId="77777777" w:rsidR="005B2913" w:rsidRPr="00A375F5" w:rsidRDefault="005B2913" w:rsidP="00810FBC">
      <w:pPr>
        <w:spacing w:line="360" w:lineRule="auto"/>
        <w:ind w:right="-11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p w14:paraId="752E98CB" w14:textId="77777777" w:rsidR="005B2913" w:rsidRPr="00A375F5" w:rsidRDefault="005B2913" w:rsidP="00810FBC">
      <w:pPr>
        <w:spacing w:line="360" w:lineRule="auto"/>
        <w:ind w:right="-11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p w14:paraId="17A89843" w14:textId="77777777" w:rsidR="005B2913" w:rsidRPr="00A375F5" w:rsidRDefault="005B2913" w:rsidP="00810FBC">
      <w:pPr>
        <w:spacing w:line="360" w:lineRule="auto"/>
        <w:ind w:right="-11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p w14:paraId="39E60733" w14:textId="77777777" w:rsidR="005B2913" w:rsidRPr="00A375F5" w:rsidRDefault="005B2913" w:rsidP="00810FBC">
      <w:pPr>
        <w:spacing w:line="360" w:lineRule="auto"/>
        <w:ind w:right="-11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p w14:paraId="48AF0698" w14:textId="77777777" w:rsidR="005B2913" w:rsidRPr="00A375F5" w:rsidRDefault="005B2913" w:rsidP="00810FBC">
      <w:pPr>
        <w:spacing w:line="360" w:lineRule="auto"/>
        <w:ind w:right="-11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p w14:paraId="7D9CD19A" w14:textId="77777777" w:rsidR="005B2913" w:rsidRPr="00A375F5" w:rsidRDefault="005B2913" w:rsidP="00810FBC">
      <w:pPr>
        <w:spacing w:line="360" w:lineRule="auto"/>
        <w:ind w:right="-11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p w14:paraId="0421FFBA" w14:textId="77777777" w:rsidR="005B2913" w:rsidRPr="00A375F5" w:rsidRDefault="005B2913" w:rsidP="00810FBC">
      <w:pPr>
        <w:spacing w:line="360" w:lineRule="auto"/>
        <w:ind w:right="-11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p w14:paraId="275C42F0" w14:textId="77777777" w:rsidR="005B2913" w:rsidRPr="00A375F5" w:rsidRDefault="005B2913" w:rsidP="00810FBC">
      <w:pPr>
        <w:spacing w:line="360" w:lineRule="auto"/>
        <w:ind w:right="-11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p w14:paraId="1980A5CA" w14:textId="77777777" w:rsidR="005B2913" w:rsidRPr="00A375F5" w:rsidRDefault="005B2913" w:rsidP="005B2913">
      <w:pPr>
        <w:spacing w:after="160" w:line="36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</w:pPr>
      <w:r w:rsidRPr="00A375F5">
        <w:rPr>
          <w:rFonts w:ascii="Times New Roman" w:eastAsia="Times New Roman" w:hAnsi="Times New Roman" w:cs="Times New Roman"/>
          <w:noProof/>
          <w:sz w:val="21"/>
          <w:szCs w:val="21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17280" behindDoc="0" locked="1" layoutInCell="1" allowOverlap="1" wp14:anchorId="43D2DFA7" wp14:editId="0BDAE9BB">
                <wp:simplePos x="0" y="0"/>
                <wp:positionH relativeFrom="page">
                  <wp:posOffset>922020</wp:posOffset>
                </wp:positionH>
                <wp:positionV relativeFrom="page">
                  <wp:posOffset>198120</wp:posOffset>
                </wp:positionV>
                <wp:extent cx="6588760" cy="9639300"/>
                <wp:effectExtent l="0" t="0" r="21590" b="19050"/>
                <wp:wrapNone/>
                <wp:docPr id="235" name="Группа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88760" cy="9639300"/>
                          <a:chOff x="0" y="0"/>
                          <a:chExt cx="20000" cy="20000"/>
                        </a:xfrm>
                      </wpg:grpSpPr>
                      <wps:wsp>
                        <wps:cNvPr id="6369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693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94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95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96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97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98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99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00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01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02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1291E0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rFonts w:ascii="Journal" w:hAnsi="Journal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703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FC641A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704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17C023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705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78AE66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706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825F34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727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7FD719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749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9ADC2C" w14:textId="77777777" w:rsidR="005657F2" w:rsidRPr="00723148" w:rsidRDefault="005657F2" w:rsidP="005B2913">
                              <w:pPr>
                                <w:jc w:val="center"/>
                                <w:rPr>
                                  <w:rFonts w:ascii="ISOCPEUR" w:hAnsi="ISOCPEUR"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rFonts w:ascii="ISOCPEUR" w:hAnsi="ISOCPEUR"/>
                                  <w:i/>
                                  <w:lang w:val="uk-UA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750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7760" y="17481"/>
                            <a:ext cx="12159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50A400" w14:textId="77777777" w:rsidR="005657F2" w:rsidRPr="00E25125" w:rsidRDefault="005657F2" w:rsidP="005B2913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7AB07E9F" w14:textId="77777777" w:rsidR="005657F2" w:rsidRPr="00BA3685" w:rsidRDefault="005657F2" w:rsidP="005B2913">
                              <w:pPr>
                                <w:rPr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751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52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53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54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55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3756" name="Group 26"/>
                        <wpg:cNvGrpSpPr>
                          <a:grpSpLocks/>
                        </wpg:cNvGrpSpPr>
                        <wpg:grpSpPr bwMode="auto">
                          <a:xfrm>
                            <a:off x="39" y="18267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63757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782D58" w14:textId="77777777" w:rsidR="005657F2" w:rsidRDefault="005657F2" w:rsidP="005B2913">
                                <w:pPr>
                                  <w:pStyle w:val="a3"/>
                                  <w:rPr>
                                    <w:rFonts w:ascii="Journal" w:hAnsi="Journal"/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sz w:val="18"/>
                                  </w:rPr>
                                  <w:t>Розро</w:t>
                                </w:r>
                                <w:r>
                                  <w:rPr>
                                    <w:rFonts w:ascii="Journal" w:hAnsi="Journal"/>
                                    <w:sz w:val="18"/>
                                  </w:rPr>
                                  <w:t>б</w:t>
                                </w:r>
                                <w:proofErr w:type="spellEnd"/>
                                <w:r>
                                  <w:rPr>
                                    <w:rFonts w:ascii="Journal" w:hAnsi="Journal"/>
                                    <w:sz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3758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38C2A9" w14:textId="77777777" w:rsidR="005657F2" w:rsidRPr="003C2802" w:rsidRDefault="005657F2" w:rsidP="005B2913">
                                <w:pPr>
                                  <w:pStyle w:val="ad"/>
                                  <w:rPr>
                                    <w:rFonts w:cs="Tahoma"/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cs="Tahoma"/>
                                    <w:sz w:val="18"/>
                                    <w:lang w:val="ru-RU"/>
                                  </w:rPr>
                                  <w:t>Бобер</w:t>
                                </w:r>
                              </w:p>
                              <w:p w14:paraId="2290B47F" w14:textId="77777777" w:rsidR="005657F2" w:rsidRDefault="005657F2" w:rsidP="005B2913">
                                <w:pPr>
                                  <w:rPr>
                                    <w:sz w:val="18"/>
                                  </w:rPr>
                                </w:pPr>
                              </w:p>
                              <w:p w14:paraId="24694394" w14:textId="77777777" w:rsidR="005657F2" w:rsidRDefault="005657F2" w:rsidP="005B2913">
                                <w:pPr>
                                  <w:rPr>
                                    <w:sz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63759" name="Group 29"/>
                        <wpg:cNvGrpSpPr>
                          <a:grpSpLocks/>
                        </wpg:cNvGrpSpPr>
                        <wpg:grpSpPr bwMode="auto">
                          <a:xfrm>
                            <a:off x="39" y="18614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63760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DED3A9" w14:textId="77777777" w:rsidR="005657F2" w:rsidRDefault="005657F2" w:rsidP="005B2913">
                                <w:pPr>
                                  <w:pStyle w:val="a3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sz w:val="18"/>
                                  </w:rPr>
                                  <w:t>Перевір</w:t>
                                </w:r>
                                <w:proofErr w:type="spellEnd"/>
                                <w:r>
                                  <w:rPr>
                                    <w:sz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3761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95F9F1" w14:textId="77777777" w:rsidR="005657F2" w:rsidRDefault="005657F2" w:rsidP="005B2913">
                                <w:pPr>
                                  <w:pStyle w:val="a3"/>
                                  <w:rPr>
                                    <w:rFonts w:ascii="Journal" w:hAnsi="Journal"/>
                                    <w:sz w:val="18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ascii="Journal" w:hAnsi="Journal"/>
                                    <w:sz w:val="18"/>
                                  </w:rPr>
                                  <w:t>Мейта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63762" name="Group 32"/>
                        <wpg:cNvGrpSpPr>
                          <a:grpSpLocks/>
                        </wpg:cNvGrpSpPr>
                        <wpg:grpSpPr bwMode="auto">
                          <a:xfrm>
                            <a:off x="39" y="18969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63763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D2B2CF" w14:textId="77777777" w:rsidR="005657F2" w:rsidRDefault="005657F2" w:rsidP="005B2913">
                                <w:pPr>
                                  <w:pStyle w:val="a3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sz w:val="18"/>
                                  </w:rPr>
                                  <w:t>Реценз</w:t>
                                </w:r>
                                <w:proofErr w:type="spellEnd"/>
                                <w:r>
                                  <w:rPr>
                                    <w:sz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3764" name="Rectangl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9F1766" w14:textId="77777777" w:rsidR="005657F2" w:rsidRDefault="005657F2" w:rsidP="005B2913">
                                <w:pPr>
                                  <w:pStyle w:val="a3"/>
                                  <w:rPr>
                                    <w:rFonts w:ascii="Journal" w:hAnsi="Journal"/>
                                    <w:sz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63765" name="Group 35"/>
                        <wpg:cNvGrpSpPr>
                          <a:grpSpLocks/>
                        </wpg:cNvGrpSpPr>
                        <wpg:grpSpPr bwMode="auto"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63766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66B040" w14:textId="77777777" w:rsidR="005657F2" w:rsidRDefault="005657F2" w:rsidP="005B2913">
                                <w:pPr>
                                  <w:pStyle w:val="a3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18"/>
                                  </w:rPr>
                                  <w:t>Н. Конт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3767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E3BD26" w14:textId="77777777" w:rsidR="005657F2" w:rsidRPr="00DD13E7" w:rsidRDefault="005657F2" w:rsidP="005B2913"/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63768" name="Group 38"/>
                        <wpg:cNvGrpSpPr>
                          <a:grpSpLocks/>
                        </wpg:cNvGrpSpPr>
                        <wpg:grpSpPr bwMode="auto">
                          <a:xfrm>
                            <a:off x="39" y="19660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63769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837F23" w14:textId="77777777" w:rsidR="005657F2" w:rsidRDefault="005657F2" w:rsidP="005B2913">
                                <w:pPr>
                                  <w:pStyle w:val="a3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sz w:val="18"/>
                                  </w:rPr>
                                  <w:t>Затверд</w:t>
                                </w:r>
                                <w:proofErr w:type="spellEnd"/>
                                <w:r>
                                  <w:rPr>
                                    <w:sz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3770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DA523B" w14:textId="77777777" w:rsidR="005657F2" w:rsidRPr="00E375C4" w:rsidRDefault="005657F2" w:rsidP="005B2913">
                                <w:pPr>
                                  <w:pStyle w:val="ad"/>
                                  <w:rPr>
                                    <w:rFonts w:cs="Tahoma"/>
                                    <w:sz w:val="18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cs="Tahoma"/>
                                    <w:sz w:val="18"/>
                                    <w:lang w:val="ru-RU"/>
                                  </w:rPr>
                                  <w:t>Мейта</w:t>
                                </w:r>
                                <w:proofErr w:type="spellEnd"/>
                              </w:p>
                              <w:p w14:paraId="1A91A2E7" w14:textId="77777777" w:rsidR="005657F2" w:rsidRPr="00BA3685" w:rsidRDefault="005657F2" w:rsidP="005B2913"/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63771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72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7787" y="18314"/>
                            <a:ext cx="6292" cy="1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01F3CF" w14:textId="77777777" w:rsidR="005657F2" w:rsidRDefault="005657F2" w:rsidP="005B2913">
                              <w:pPr>
                                <w:rPr>
                                  <w:b/>
                                  <w:lang w:val="uk-UA"/>
                                </w:rPr>
                              </w:pPr>
                            </w:p>
                            <w:p w14:paraId="3CF31D7F" w14:textId="77777777" w:rsidR="005657F2" w:rsidRPr="002D1537" w:rsidRDefault="005657F2" w:rsidP="005B2913">
                              <w:pPr>
                                <w:spacing w:after="200" w:line="276" w:lineRule="auto"/>
                                <w:jc w:val="center"/>
                                <w:rPr>
                                  <w:rFonts w:ascii="ISOCPEUR" w:hAnsi="ISOCPEUR"/>
                                  <w:i/>
                                  <w:szCs w:val="32"/>
                                </w:rPr>
                              </w:pPr>
                              <w:r>
                                <w:rPr>
                                  <w:rFonts w:ascii="GOST type A" w:eastAsia="Calibri" w:hAnsi="GOST type A" w:cs="Times New Roman"/>
                                  <w:bCs/>
                                  <w:i/>
                                  <w:sz w:val="32"/>
                                  <w:szCs w:val="32"/>
                                  <w:lang w:val="uk-UA"/>
                                </w:rPr>
                                <w:t>2 Електропостачання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773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74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75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76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EDA531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і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777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C47ACB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rFonts w:ascii="Journal" w:hAnsi="Journal"/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крушів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778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6E4D9E" w14:textId="77777777" w:rsidR="005657F2" w:rsidRPr="00723148" w:rsidRDefault="005657F2" w:rsidP="005B2913">
                              <w:pPr>
                                <w:jc w:val="center"/>
                                <w:rPr>
                                  <w:rFonts w:ascii="ISOCPEUR" w:hAnsi="ISOCPEUR"/>
                                  <w:i/>
                                  <w:lang w:val="uk-UA"/>
                                </w:rPr>
                              </w:pPr>
                            </w:p>
                            <w:p w14:paraId="14A460FF" w14:textId="77777777" w:rsidR="005657F2" w:rsidRDefault="005657F2" w:rsidP="005B2913">
                              <w:pPr>
                                <w:rPr>
                                  <w:i/>
                                  <w:iCs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779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80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81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14295" y="18969"/>
                            <a:ext cx="5609" cy="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340583" w14:textId="77777777" w:rsidR="005657F2" w:rsidRPr="001D74AD" w:rsidRDefault="005657F2" w:rsidP="005B2913">
                              <w:pPr>
                                <w:jc w:val="center"/>
                                <w:rPr>
                                  <w:rFonts w:ascii="GOST type A" w:eastAsia="Times New Roman" w:hAnsi="GOST type A" w:cs="Times New Roman"/>
                                  <w:bCs/>
                                  <w:i/>
                                  <w:sz w:val="32"/>
                                  <w:szCs w:val="32"/>
                                </w:rPr>
                              </w:pPr>
                              <w:r w:rsidRPr="001D74AD">
                                <w:rPr>
                                  <w:rFonts w:ascii="GOST type A" w:eastAsia="Times New Roman" w:hAnsi="GOST type A" w:cs="Times New Roman"/>
                                  <w:bCs/>
                                  <w:i/>
                                  <w:sz w:val="32"/>
                                  <w:szCs w:val="32"/>
                                  <w:lang w:val="uk-UA"/>
                                </w:rPr>
                                <w:t xml:space="preserve">НТУУ </w:t>
                              </w:r>
                              <w:r w:rsidRPr="001D74AD">
                                <w:rPr>
                                  <w:rFonts w:ascii="Arial" w:eastAsia="Times New Roman" w:hAnsi="Arial" w:cs="Arial"/>
                                  <w:bCs/>
                                  <w:i/>
                                  <w:sz w:val="32"/>
                                  <w:szCs w:val="32"/>
                                </w:rPr>
                                <w:t>“</w:t>
                              </w:r>
                              <w:r w:rsidRPr="001D74AD">
                                <w:rPr>
                                  <w:rFonts w:ascii="GOST type A" w:eastAsia="Times New Roman" w:hAnsi="GOST type A" w:cs="Times New Roman"/>
                                  <w:bCs/>
                                  <w:i/>
                                  <w:sz w:val="32"/>
                                  <w:szCs w:val="32"/>
                                  <w:lang w:val="uk-UA"/>
                                </w:rPr>
                                <w:t>КПІ ім. Ігоря Сікорськог</w:t>
                              </w:r>
                              <w:r>
                                <w:rPr>
                                  <w:rFonts w:ascii="GOST type A" w:eastAsia="Times New Roman" w:hAnsi="GOST type A" w:cs="Times New Roman"/>
                                  <w:bCs/>
                                  <w:i/>
                                  <w:sz w:val="32"/>
                                  <w:szCs w:val="32"/>
                                  <w:lang w:val="uk-UA"/>
                                </w:rPr>
                                <w:t>о</w:t>
                              </w:r>
                              <w:r w:rsidRPr="001D74AD">
                                <w:rPr>
                                  <w:rFonts w:ascii="Arial" w:eastAsia="Times New Roman" w:hAnsi="Arial" w:cs="Arial"/>
                                  <w:bCs/>
                                  <w:i/>
                                  <w:sz w:val="32"/>
                                  <w:szCs w:val="32"/>
                                </w:rPr>
                                <w:t>”</w:t>
                              </w:r>
                              <w:r w:rsidRPr="001D74AD">
                                <w:rPr>
                                  <w:rFonts w:ascii="GOST type A" w:eastAsia="Times New Roman" w:hAnsi="GOST type A" w:cs="Times New Roman"/>
                                  <w:bCs/>
                                  <w:i/>
                                  <w:sz w:val="32"/>
                                  <w:szCs w:val="32"/>
                                  <w:lang w:val="uk-UA"/>
                                </w:rPr>
                                <w:t>,</w:t>
                              </w:r>
                              <w:r w:rsidRPr="001D74AD">
                                <w:rPr>
                                  <w:rFonts w:ascii="GOST type A" w:eastAsia="Times New Roman" w:hAnsi="GOST type A" w:cs="Times New Roman"/>
                                  <w:bCs/>
                                  <w:i/>
                                  <w:sz w:val="32"/>
                                  <w:szCs w:val="32"/>
                                </w:rPr>
                                <w:t xml:space="preserve"> IEE</w:t>
                              </w:r>
                            </w:p>
                            <w:p w14:paraId="0FC43E76" w14:textId="77777777" w:rsidR="005657F2" w:rsidRPr="00C43A74" w:rsidRDefault="005657F2" w:rsidP="005B2913">
                              <w:pPr>
                                <w:rPr>
                                  <w:szCs w:val="32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D2DFA7" id="Группа 42" o:spid="_x0000_s1356" style="position:absolute;left:0;text-align:left;margin-left:72.6pt;margin-top:15.6pt;width:518.8pt;height:759pt;z-index:25161728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">
                <v:rect id="Rectangle 3" o:spid="_x0000_s135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" filled="f" strokeweight="2pt"/>
                <v:line id="Line 4" o:spid="_x0000_s135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" strokeweight="2pt"/>
                <v:line id="Line 5" o:spid="_x0000_s135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" strokeweight="2pt"/>
                <v:line id="Line 6" o:spid="_x0000_s136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" strokeweight="2pt"/>
                <v:line id="Line 7" o:spid="_x0000_s136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" strokeweight="2pt"/>
                <v:line id="Line 8" o:spid="_x0000_s136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" strokeweight="2pt"/>
                <v:line id="Line 9" o:spid="_x0000_s136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" strokeweight="2pt"/>
                <v:line id="Line 10" o:spid="_x0000_s136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" strokeweight="2pt"/>
                <v:line id="Line 11" o:spid="_x0000_s136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" strokeweight="1pt"/>
                <v:line id="Line 12" o:spid="_x0000_s136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" strokeweight="1pt"/>
                <v:rect id="Rectangle 13" o:spid="_x0000_s136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" filled="f" stroked="f" strokeweight=".25pt">
                  <v:textbox inset="1pt,1pt,1pt,1pt">
                    <w:txbxContent>
                      <w:p w14:paraId="2E1291E0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rFonts w:ascii="Journal" w:hAnsi="Journal"/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н</w:t>
                        </w:r>
                        <w:proofErr w:type="spellEnd"/>
                        <w:r>
                          <w:rPr>
                            <w:rFonts w:ascii="Journal" w:hAnsi="Journal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" o:spid="_x0000_s136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" filled="f" stroked="f" strokeweight=".25pt">
                  <v:textbox inset="1pt,1pt,1pt,1pt">
                    <w:txbxContent>
                      <w:p w14:paraId="6CFC641A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" o:spid="_x0000_s136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" filled="f" stroked="f" strokeweight=".25pt">
                  <v:textbox inset="1pt,1pt,1pt,1pt">
                    <w:txbxContent>
                      <w:p w14:paraId="7417C023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6" o:spid="_x0000_s137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" filled="f" stroked="f" strokeweight=".25pt">
                  <v:textbox inset="1pt,1pt,1pt,1pt">
                    <w:txbxContent>
                      <w:p w14:paraId="1578AE66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7" o:spid="_x0000_s137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" filled="f" stroked="f" strokeweight=".25pt">
                  <v:textbox inset="1pt,1pt,1pt,1pt">
                    <w:txbxContent>
                      <w:p w14:paraId="64825F34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8" o:spid="_x0000_s137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" filled="f" stroked="f" strokeweight=".25pt">
                  <v:textbox inset="1pt,1pt,1pt,1pt">
                    <w:txbxContent>
                      <w:p w14:paraId="0E7FD719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rFonts w:ascii="Journal" w:hAnsi="Journal"/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9" o:spid="_x0000_s137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" filled="f" stroked="f" strokeweight=".25pt">
                  <v:textbox inset="1pt,1pt,1pt,1pt">
                    <w:txbxContent>
                      <w:p w14:paraId="109ADC2C" w14:textId="77777777" w:rsidR="005657F2" w:rsidRPr="00723148" w:rsidRDefault="005657F2" w:rsidP="005B2913">
                        <w:pPr>
                          <w:jc w:val="center"/>
                          <w:rPr>
                            <w:rFonts w:ascii="ISOCPEUR" w:hAnsi="ISOCPEUR"/>
                            <w:i/>
                            <w:lang w:val="uk-UA"/>
                          </w:rPr>
                        </w:pPr>
                        <w:r>
                          <w:rPr>
                            <w:rFonts w:ascii="ISOCPEUR" w:hAnsi="ISOCPEUR"/>
                            <w:i/>
                            <w:lang w:val="uk-UA"/>
                          </w:rPr>
                          <w:t>13</w:t>
                        </w:r>
                      </w:p>
                    </w:txbxContent>
                  </v:textbox>
                </v:rect>
                <v:rect id="Rectangle 20" o:spid="_x0000_s1374" style="position:absolute;left:7760;top:17481;width:12159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" filled="f" stroked="f" strokeweight=".25pt">
                  <v:textbox inset="1pt,1pt,1pt,1pt">
                    <w:txbxContent>
                      <w:p w14:paraId="5250A400" w14:textId="77777777" w:rsidR="005657F2" w:rsidRPr="00E25125" w:rsidRDefault="005657F2" w:rsidP="005B2913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7AB07E9F" w14:textId="77777777" w:rsidR="005657F2" w:rsidRPr="00BA3685" w:rsidRDefault="005657F2" w:rsidP="005B2913">
                        <w:pPr>
                          <w:rPr>
                            <w:szCs w:val="28"/>
                          </w:rPr>
                        </w:pPr>
                      </w:p>
                    </w:txbxContent>
                  </v:textbox>
                </v:rect>
                <v:line id="Line 21" o:spid="_x0000_s137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" strokeweight="2pt"/>
                <v:line id="Line 22" o:spid="_x0000_s137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" strokeweight="2pt"/>
                <v:line id="Line 23" o:spid="_x0000_s137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" strokeweight="1pt"/>
                <v:line id="Line 24" o:spid="_x0000_s137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" strokeweight="1pt"/>
                <v:line id="Line 25" o:spid="_x0000_s137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" strokeweight="1pt"/>
                <v:group id="Group 26" o:spid="_x0000_s138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">
                  <v:rect id="Rectangle 27" o:spid="_x0000_s138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" filled="f" stroked="f" strokeweight=".25pt">
                    <v:textbox inset="1pt,1pt,1pt,1pt">
                      <w:txbxContent>
                        <w:p w14:paraId="0F782D58" w14:textId="77777777" w:rsidR="005657F2" w:rsidRDefault="005657F2" w:rsidP="005B2913">
                          <w:pPr>
                            <w:pStyle w:val="a3"/>
                            <w:rPr>
                              <w:rFonts w:ascii="Journal" w:hAnsi="Journal"/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sz w:val="18"/>
                            </w:rPr>
                            <w:t>Розро</w:t>
                          </w:r>
                          <w:r>
                            <w:rPr>
                              <w:rFonts w:ascii="Journal" w:hAnsi="Journal"/>
                              <w:sz w:val="18"/>
                            </w:rPr>
                            <w:t>б</w:t>
                          </w:r>
                          <w:proofErr w:type="spellEnd"/>
                          <w:r>
                            <w:rPr>
                              <w:rFonts w:ascii="Journal" w:hAnsi="Journal"/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28" o:spid="_x0000_s138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" filled="f" stroked="f" strokeweight=".25pt">
                    <v:textbox inset="1pt,1pt,1pt,1pt">
                      <w:txbxContent>
                        <w:p w14:paraId="3E38C2A9" w14:textId="77777777" w:rsidR="005657F2" w:rsidRPr="003C2802" w:rsidRDefault="005657F2" w:rsidP="005B2913">
                          <w:pPr>
                            <w:pStyle w:val="ad"/>
                            <w:rPr>
                              <w:rFonts w:cs="Tahoma"/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cs="Tahoma"/>
                              <w:sz w:val="18"/>
                              <w:lang w:val="ru-RU"/>
                            </w:rPr>
                            <w:t>Бобер</w:t>
                          </w:r>
                        </w:p>
                        <w:p w14:paraId="2290B47F" w14:textId="77777777" w:rsidR="005657F2" w:rsidRDefault="005657F2" w:rsidP="005B2913">
                          <w:pPr>
                            <w:rPr>
                              <w:sz w:val="18"/>
                            </w:rPr>
                          </w:pPr>
                        </w:p>
                        <w:p w14:paraId="24694394" w14:textId="77777777" w:rsidR="005657F2" w:rsidRDefault="005657F2" w:rsidP="005B2913">
                          <w:pPr>
                            <w:rPr>
                              <w:sz w:val="18"/>
                            </w:rPr>
                          </w:pPr>
                        </w:p>
                      </w:txbxContent>
                    </v:textbox>
                  </v:rect>
                </v:group>
                <v:group id="Group 29" o:spid="_x0000_s138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">
                  <v:rect id="Rectangle 30" o:spid="_x0000_s138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" filled="f" stroked="f" strokeweight=".25pt">
                    <v:textbox inset="1pt,1pt,1pt,1pt">
                      <w:txbxContent>
                        <w:p w14:paraId="73DED3A9" w14:textId="77777777" w:rsidR="005657F2" w:rsidRDefault="005657F2" w:rsidP="005B2913">
                          <w:pPr>
                            <w:pStyle w:val="a3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sz w:val="18"/>
                            </w:rPr>
                            <w:t>Перевір</w:t>
                          </w:r>
                          <w:proofErr w:type="spellEnd"/>
                          <w:r>
                            <w:rPr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31" o:spid="_x0000_s138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" filled="f" stroked="f" strokeweight=".25pt">
                    <v:textbox inset="1pt,1pt,1pt,1pt">
                      <w:txbxContent>
                        <w:p w14:paraId="0D95F9F1" w14:textId="77777777" w:rsidR="005657F2" w:rsidRDefault="005657F2" w:rsidP="005B2913">
                          <w:pPr>
                            <w:pStyle w:val="a3"/>
                            <w:rPr>
                              <w:rFonts w:ascii="Journal" w:hAnsi="Journal"/>
                              <w:sz w:val="18"/>
                            </w:rPr>
                          </w:pPr>
                          <w:proofErr w:type="spellStart"/>
                          <w:r>
                            <w:rPr>
                              <w:rFonts w:ascii="Journal" w:hAnsi="Journal"/>
                              <w:sz w:val="18"/>
                            </w:rPr>
                            <w:t>Мейта</w:t>
                          </w:r>
                          <w:proofErr w:type="spellEnd"/>
                        </w:p>
                      </w:txbxContent>
                    </v:textbox>
                  </v:rect>
                </v:group>
                <v:group id="Group 32" o:spid="_x0000_s138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">
                  <v:rect id="Rectangle 33" o:spid="_x0000_s138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" filled="f" stroked="f" strokeweight=".25pt">
                    <v:textbox inset="1pt,1pt,1pt,1pt">
                      <w:txbxContent>
                        <w:p w14:paraId="64D2B2CF" w14:textId="77777777" w:rsidR="005657F2" w:rsidRDefault="005657F2" w:rsidP="005B2913">
                          <w:pPr>
                            <w:pStyle w:val="a3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sz w:val="18"/>
                            </w:rPr>
                            <w:t>Реценз</w:t>
                          </w:r>
                          <w:proofErr w:type="spellEnd"/>
                          <w:r>
                            <w:rPr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34" o:spid="_x0000_s138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" filled="f" stroked="f" strokeweight=".25pt">
                    <v:textbox inset="1pt,1pt,1pt,1pt">
                      <w:txbxContent>
                        <w:p w14:paraId="049F1766" w14:textId="77777777" w:rsidR="005657F2" w:rsidRDefault="005657F2" w:rsidP="005B2913">
                          <w:pPr>
                            <w:pStyle w:val="a3"/>
                            <w:rPr>
                              <w:rFonts w:ascii="Journal" w:hAnsi="Journal"/>
                              <w:sz w:val="18"/>
                            </w:rPr>
                          </w:pPr>
                        </w:p>
                      </w:txbxContent>
                    </v:textbox>
                  </v:rect>
                </v:group>
                <v:group id="Group 35" o:spid="_x0000_s138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">
                  <v:rect id="Rectangle 36" o:spid="_x0000_s139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" filled="f" stroked="f" strokeweight=".25pt">
                    <v:textbox inset="1pt,1pt,1pt,1pt">
                      <w:txbxContent>
                        <w:p w14:paraId="5B66B040" w14:textId="77777777" w:rsidR="005657F2" w:rsidRDefault="005657F2" w:rsidP="005B2913">
                          <w:pPr>
                            <w:pStyle w:val="a3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sz w:val="18"/>
                            </w:rPr>
                            <w:t>Н. Контр.</w:t>
                          </w:r>
                        </w:p>
                      </w:txbxContent>
                    </v:textbox>
                  </v:rect>
                  <v:rect id="Rectangle 37" o:spid="_x0000_s139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" filled="f" stroked="f" strokeweight=".25pt">
                    <v:textbox inset="1pt,1pt,1pt,1pt">
                      <w:txbxContent>
                        <w:p w14:paraId="2AE3BD26" w14:textId="77777777" w:rsidR="005657F2" w:rsidRPr="00DD13E7" w:rsidRDefault="005657F2" w:rsidP="005B2913"/>
                      </w:txbxContent>
                    </v:textbox>
                  </v:rect>
                </v:group>
                <v:group id="Group 38" o:spid="_x0000_s139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">
                  <v:rect id="Rectangle 39" o:spid="_x0000_s139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" filled="f" stroked="f" strokeweight=".25pt">
                    <v:textbox inset="1pt,1pt,1pt,1pt">
                      <w:txbxContent>
                        <w:p w14:paraId="02837F23" w14:textId="77777777" w:rsidR="005657F2" w:rsidRDefault="005657F2" w:rsidP="005B2913">
                          <w:pPr>
                            <w:pStyle w:val="a3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sz w:val="18"/>
                            </w:rPr>
                            <w:t>Затверд</w:t>
                          </w:r>
                          <w:proofErr w:type="spellEnd"/>
                          <w:r>
                            <w:rPr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40" o:spid="_x0000_s139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" filled="f" stroked="f" strokeweight=".25pt">
                    <v:textbox inset="1pt,1pt,1pt,1pt">
                      <w:txbxContent>
                        <w:p w14:paraId="68DA523B" w14:textId="77777777" w:rsidR="005657F2" w:rsidRPr="00E375C4" w:rsidRDefault="005657F2" w:rsidP="005B2913">
                          <w:pPr>
                            <w:pStyle w:val="ad"/>
                            <w:rPr>
                              <w:rFonts w:cs="Tahoma"/>
                              <w:sz w:val="18"/>
                            </w:rPr>
                          </w:pPr>
                          <w:proofErr w:type="spellStart"/>
                          <w:r>
                            <w:rPr>
                              <w:rFonts w:cs="Tahoma"/>
                              <w:sz w:val="18"/>
                              <w:lang w:val="ru-RU"/>
                            </w:rPr>
                            <w:t>Мейта</w:t>
                          </w:r>
                          <w:proofErr w:type="spellEnd"/>
                        </w:p>
                        <w:p w14:paraId="1A91A2E7" w14:textId="77777777" w:rsidR="005657F2" w:rsidRPr="00BA3685" w:rsidRDefault="005657F2" w:rsidP="005B2913"/>
                      </w:txbxContent>
                    </v:textbox>
                  </v:rect>
                </v:group>
                <v:line id="Line 41" o:spid="_x0000_s139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" strokeweight="2pt"/>
                <v:rect id="Rectangle 42" o:spid="_x0000_s1396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" filled="f" stroked="f" strokeweight=".25pt">
                  <v:textbox inset="1pt,1pt,1pt,1pt">
                    <w:txbxContent>
                      <w:p w14:paraId="4301F3CF" w14:textId="77777777" w:rsidR="005657F2" w:rsidRDefault="005657F2" w:rsidP="005B2913">
                        <w:pPr>
                          <w:rPr>
                            <w:b/>
                            <w:lang w:val="uk-UA"/>
                          </w:rPr>
                        </w:pPr>
                      </w:p>
                      <w:p w14:paraId="3CF31D7F" w14:textId="77777777" w:rsidR="005657F2" w:rsidRPr="002D1537" w:rsidRDefault="005657F2" w:rsidP="005B2913">
                        <w:pPr>
                          <w:spacing w:after="200" w:line="276" w:lineRule="auto"/>
                          <w:jc w:val="center"/>
                          <w:rPr>
                            <w:rFonts w:ascii="ISOCPEUR" w:hAnsi="ISOCPEUR"/>
                            <w:i/>
                            <w:szCs w:val="32"/>
                          </w:rPr>
                        </w:pPr>
                        <w:r>
                          <w:rPr>
                            <w:rFonts w:ascii="GOST type A" w:eastAsia="Calibri" w:hAnsi="GOST type A" w:cs="Times New Roman"/>
                            <w:bCs/>
                            <w:i/>
                            <w:sz w:val="32"/>
                            <w:szCs w:val="32"/>
                            <w:lang w:val="uk-UA"/>
                          </w:rPr>
                          <w:t>2 Електропостачання</w:t>
                        </w:r>
                      </w:p>
                    </w:txbxContent>
                  </v:textbox>
                </v:rect>
                <v:line id="Line 43" o:spid="_x0000_s1397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" strokeweight="2pt"/>
                <v:line id="Line 44" o:spid="_x0000_s1398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" strokeweight="2pt"/>
                <v:line id="Line 45" o:spid="_x0000_s139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" strokeweight="2pt"/>
                <v:rect id="Rectangle 46" o:spid="_x0000_s140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" filled="f" stroked="f" strokeweight=".25pt">
                  <v:textbox inset="1pt,1pt,1pt,1pt">
                    <w:txbxContent>
                      <w:p w14:paraId="2BEDA531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іт.</w:t>
                        </w:r>
                      </w:p>
                    </w:txbxContent>
                  </v:textbox>
                </v:rect>
                <v:rect id="Rectangle 47" o:spid="_x0000_s140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" filled="f" stroked="f" strokeweight=".25pt">
                  <v:textbox inset="1pt,1pt,1pt,1pt">
                    <w:txbxContent>
                      <w:p w14:paraId="79C47ACB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rFonts w:ascii="Journal" w:hAnsi="Journal"/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крушів</w:t>
                        </w:r>
                        <w:proofErr w:type="spellEnd"/>
                      </w:p>
                    </w:txbxContent>
                  </v:textbox>
                </v:rect>
                <v:rect id="Rectangle 48" o:spid="_x0000_s140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" filled="f" stroked="f" strokeweight=".25pt">
                  <v:textbox inset="1pt,1pt,1pt,1pt">
                    <w:txbxContent>
                      <w:p w14:paraId="1A6E4D9E" w14:textId="77777777" w:rsidR="005657F2" w:rsidRPr="00723148" w:rsidRDefault="005657F2" w:rsidP="005B2913">
                        <w:pPr>
                          <w:jc w:val="center"/>
                          <w:rPr>
                            <w:rFonts w:ascii="ISOCPEUR" w:hAnsi="ISOCPEUR"/>
                            <w:i/>
                            <w:lang w:val="uk-UA"/>
                          </w:rPr>
                        </w:pPr>
                      </w:p>
                      <w:p w14:paraId="14A460FF" w14:textId="77777777" w:rsidR="005657F2" w:rsidRDefault="005657F2" w:rsidP="005B2913">
                        <w:pPr>
                          <w:rPr>
                            <w:i/>
                            <w:iCs/>
                          </w:rPr>
                        </w:pPr>
                      </w:p>
                    </w:txbxContent>
                  </v:textbox>
                </v:rect>
                <v:line id="Line 49" o:spid="_x0000_s140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" strokeweight="1pt"/>
                <v:line id="Line 50" o:spid="_x0000_s140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" strokeweight="1pt"/>
                <v:rect id="Rectangle 51" o:spid="_x0000_s1405" style="position:absolute;left:14295;top:18969;width:5609;height:1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" filled="f" stroked="f" strokeweight=".25pt">
                  <v:textbox inset="1pt,1pt,1pt,1pt">
                    <w:txbxContent>
                      <w:p w14:paraId="3D340583" w14:textId="77777777" w:rsidR="005657F2" w:rsidRPr="001D74AD" w:rsidRDefault="005657F2" w:rsidP="005B2913">
                        <w:pPr>
                          <w:jc w:val="center"/>
                          <w:rPr>
                            <w:rFonts w:ascii="GOST type A" w:eastAsia="Times New Roman" w:hAnsi="GOST type A" w:cs="Times New Roman"/>
                            <w:bCs/>
                            <w:i/>
                            <w:sz w:val="32"/>
                            <w:szCs w:val="32"/>
                          </w:rPr>
                        </w:pPr>
                        <w:r w:rsidRPr="001D74AD">
                          <w:rPr>
                            <w:rFonts w:ascii="GOST type A" w:eastAsia="Times New Roman" w:hAnsi="GOST type A" w:cs="Times New Roman"/>
                            <w:bCs/>
                            <w:i/>
                            <w:sz w:val="32"/>
                            <w:szCs w:val="32"/>
                            <w:lang w:val="uk-UA"/>
                          </w:rPr>
                          <w:t xml:space="preserve">НТУУ </w:t>
                        </w:r>
                        <w:r w:rsidRPr="001D74AD">
                          <w:rPr>
                            <w:rFonts w:ascii="Arial" w:eastAsia="Times New Roman" w:hAnsi="Arial" w:cs="Arial"/>
                            <w:bCs/>
                            <w:i/>
                            <w:sz w:val="32"/>
                            <w:szCs w:val="32"/>
                          </w:rPr>
                          <w:t>“</w:t>
                        </w:r>
                        <w:r w:rsidRPr="001D74AD">
                          <w:rPr>
                            <w:rFonts w:ascii="GOST type A" w:eastAsia="Times New Roman" w:hAnsi="GOST type A" w:cs="Times New Roman"/>
                            <w:bCs/>
                            <w:i/>
                            <w:sz w:val="32"/>
                            <w:szCs w:val="32"/>
                            <w:lang w:val="uk-UA"/>
                          </w:rPr>
                          <w:t>КПІ ім. Ігоря Сікорськог</w:t>
                        </w:r>
                        <w:r>
                          <w:rPr>
                            <w:rFonts w:ascii="GOST type A" w:eastAsia="Times New Roman" w:hAnsi="GOST type A" w:cs="Times New Roman"/>
                            <w:bCs/>
                            <w:i/>
                            <w:sz w:val="32"/>
                            <w:szCs w:val="32"/>
                            <w:lang w:val="uk-UA"/>
                          </w:rPr>
                          <w:t>о</w:t>
                        </w:r>
                        <w:r w:rsidRPr="001D74AD">
                          <w:rPr>
                            <w:rFonts w:ascii="Arial" w:eastAsia="Times New Roman" w:hAnsi="Arial" w:cs="Arial"/>
                            <w:bCs/>
                            <w:i/>
                            <w:sz w:val="32"/>
                            <w:szCs w:val="32"/>
                          </w:rPr>
                          <w:t>”</w:t>
                        </w:r>
                        <w:r w:rsidRPr="001D74AD">
                          <w:rPr>
                            <w:rFonts w:ascii="GOST type A" w:eastAsia="Times New Roman" w:hAnsi="GOST type A" w:cs="Times New Roman"/>
                            <w:bCs/>
                            <w:i/>
                            <w:sz w:val="32"/>
                            <w:szCs w:val="32"/>
                            <w:lang w:val="uk-UA"/>
                          </w:rPr>
                          <w:t>,</w:t>
                        </w:r>
                        <w:r w:rsidRPr="001D74AD">
                          <w:rPr>
                            <w:rFonts w:ascii="GOST type A" w:eastAsia="Times New Roman" w:hAnsi="GOST type A" w:cs="Times New Roman"/>
                            <w:bCs/>
                            <w:i/>
                            <w:sz w:val="32"/>
                            <w:szCs w:val="32"/>
                          </w:rPr>
                          <w:t xml:space="preserve"> IEE</w:t>
                        </w:r>
                      </w:p>
                      <w:p w14:paraId="0FC43E76" w14:textId="77777777" w:rsidR="005657F2" w:rsidRPr="00C43A74" w:rsidRDefault="005657F2" w:rsidP="005B2913">
                        <w:pPr>
                          <w:rPr>
                            <w:szCs w:val="32"/>
                          </w:rPr>
                        </w:pP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  <w:t>2 ЕЛЕКТРОПОСТАЧАННЯ</w:t>
      </w:r>
    </w:p>
    <w:p w14:paraId="7764FD7D" w14:textId="77777777" w:rsidR="005B2913" w:rsidRPr="00A375F5" w:rsidRDefault="005B2913" w:rsidP="005B2913">
      <w:pPr>
        <w:spacing w:after="160" w:line="36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uk-UA" w:eastAsia="en-US"/>
        </w:rPr>
      </w:pPr>
      <w:bookmarkStart w:id="3" w:name="_Hlk138148582"/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  <w:t xml:space="preserve">2.1 </w:t>
      </w:r>
      <w:proofErr w:type="spellStart"/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  <w:t>Основна</w:t>
      </w:r>
      <w:proofErr w:type="spellEnd"/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  <w:t xml:space="preserve"> характеристика </w:t>
      </w:r>
      <w:proofErr w:type="spellStart"/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  <w:t>станції</w:t>
      </w:r>
      <w:proofErr w:type="spellEnd"/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  <w:t xml:space="preserve"> “</w:t>
      </w:r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uk-UA" w:eastAsia="en-US"/>
        </w:rPr>
        <w:t>Мінська</w:t>
      </w:r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  <w:t>”</w:t>
      </w:r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uk-UA" w:eastAsia="en-US"/>
        </w:rPr>
        <w:t xml:space="preserve"> Київського метрополітену</w:t>
      </w:r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  <w:t xml:space="preserve"> </w:t>
      </w:r>
    </w:p>
    <w:bookmarkEnd w:id="3"/>
    <w:p w14:paraId="785D8CB5" w14:textId="77777777" w:rsidR="005B2913" w:rsidRPr="00A375F5" w:rsidRDefault="005B2913" w:rsidP="005B2913">
      <w:pPr>
        <w:spacing w:line="360" w:lineRule="auto"/>
        <w:ind w:firstLine="720"/>
        <w:jc w:val="both"/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 xml:space="preserve">Станція метро “Мінська” розташована на </w:t>
      </w:r>
      <w:proofErr w:type="spellStart"/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>Оболонсько-Теремківській</w:t>
      </w:r>
      <w:proofErr w:type="spellEnd"/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 xml:space="preserve"> лінії між станціями «Героїв Дніпра» та «Оболонь». Станцію відкрито та введено в експлуатацію з 6 листопада 1982 року. </w:t>
      </w:r>
    </w:p>
    <w:p w14:paraId="37EBF5F6" w14:textId="77777777" w:rsidR="005B2913" w:rsidRPr="00A375F5" w:rsidRDefault="005B2913" w:rsidP="005B2913">
      <w:pPr>
        <w:spacing w:line="360" w:lineRule="auto"/>
        <w:ind w:firstLine="720"/>
        <w:jc w:val="both"/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 xml:space="preserve">Основними споживачами станції які відносяться до першої категорії живлення належать контактні </w:t>
      </w:r>
      <w:proofErr w:type="spellStart"/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>рельси</w:t>
      </w:r>
      <w:proofErr w:type="spellEnd"/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 xml:space="preserve"> (напруга мережі 10,0 кВ), вентиляційні вентилятори, що здійснюють провітрювання вестибюлю та тунелів, насоси </w:t>
      </w:r>
      <w:proofErr w:type="spellStart"/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>водопониження</w:t>
      </w:r>
      <w:proofErr w:type="spellEnd"/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 xml:space="preserve"> за напругою 0,4 кВ, які здійснюють відкачування води з тунелів, і запобігають їх затопленню.</w:t>
      </w:r>
    </w:p>
    <w:p w14:paraId="7247C218" w14:textId="77777777" w:rsidR="005B2913" w:rsidRPr="00A375F5" w:rsidRDefault="005B2913" w:rsidP="005B2913">
      <w:pPr>
        <w:spacing w:line="360" w:lineRule="auto"/>
        <w:ind w:firstLine="720"/>
        <w:jc w:val="both"/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>До третьої категорії відносяться освітлення вестибюлю станції, освітлення тунелів, обладнання ремонтних бригад метрополітену, обігрів станції та вагонів в зимню пору року.</w:t>
      </w:r>
    </w:p>
    <w:p w14:paraId="45EE09DB" w14:textId="77777777" w:rsidR="005B2913" w:rsidRPr="00A375F5" w:rsidRDefault="005B2913" w:rsidP="005B2913">
      <w:pPr>
        <w:spacing w:line="360" w:lineRule="auto"/>
        <w:ind w:firstLine="720"/>
        <w:jc w:val="both"/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>Живлення споживачів 1 категорії електропостачання здійснюється від двох незалежних джерел живлення. Для підвищення надійності електроживлення, розподільчі щити підключені безпосередньо до районних трансформаторних підстанцій з генеруючою енергосистемою без заходу сторонніх споживачів міста.</w:t>
      </w:r>
    </w:p>
    <w:p w14:paraId="57FCE934" w14:textId="77777777" w:rsidR="005B2913" w:rsidRPr="00A375F5" w:rsidRDefault="005B2913" w:rsidP="005B2913">
      <w:pPr>
        <w:spacing w:line="360" w:lineRule="auto"/>
        <w:ind w:firstLine="720"/>
        <w:jc w:val="both"/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 xml:space="preserve">Однією з умов нормальної роботи споживачів станції є стабільний рівень напруги в </w:t>
      </w:r>
      <w:proofErr w:type="spellStart"/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>електропостачальної</w:t>
      </w:r>
      <w:proofErr w:type="spellEnd"/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 xml:space="preserve"> мережі. Нормами допускаються відхилення напруги в системі 10 </w:t>
      </w:r>
      <w:proofErr w:type="spellStart"/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>кв</w:t>
      </w:r>
      <w:proofErr w:type="spellEnd"/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 xml:space="preserve"> в межах ±5%.</w:t>
      </w:r>
    </w:p>
    <w:p w14:paraId="1C8B5725" w14:textId="77777777" w:rsidR="005B2913" w:rsidRPr="00A375F5" w:rsidRDefault="005B2913" w:rsidP="005B2913">
      <w:pPr>
        <w:spacing w:line="360" w:lineRule="auto"/>
        <w:ind w:firstLine="720"/>
        <w:jc w:val="both"/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</w:pPr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 xml:space="preserve">Основі параметри споживачів станції </w:t>
      </w:r>
      <w:r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“</w:t>
      </w:r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>Мінська</w:t>
      </w:r>
      <w:r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 xml:space="preserve">” наведено в </w:t>
      </w:r>
      <w:proofErr w:type="spellStart"/>
      <w:r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таблиці</w:t>
      </w:r>
      <w:proofErr w:type="spellEnd"/>
      <w:r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 xml:space="preserve"> 2.1</w:t>
      </w:r>
    </w:p>
    <w:p w14:paraId="289AE575" w14:textId="77777777" w:rsidR="005B2913" w:rsidRPr="00A375F5" w:rsidRDefault="005B2913" w:rsidP="005B2913">
      <w:pPr>
        <w:spacing w:line="360" w:lineRule="auto"/>
        <w:ind w:firstLine="720"/>
        <w:jc w:val="both"/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</w:pPr>
    </w:p>
    <w:p w14:paraId="59618A20" w14:textId="77777777" w:rsidR="005B2913" w:rsidRPr="00A375F5" w:rsidRDefault="005B2913" w:rsidP="005B2913">
      <w:pPr>
        <w:spacing w:line="360" w:lineRule="auto"/>
        <w:ind w:firstLine="720"/>
        <w:jc w:val="both"/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</w:pPr>
    </w:p>
    <w:p w14:paraId="0DFCD88D" w14:textId="77777777" w:rsidR="005B2913" w:rsidRPr="00A375F5" w:rsidRDefault="005B2913" w:rsidP="005B2913">
      <w:pPr>
        <w:spacing w:line="360" w:lineRule="auto"/>
        <w:ind w:firstLine="720"/>
        <w:jc w:val="both"/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</w:pPr>
    </w:p>
    <w:p w14:paraId="380C546B" w14:textId="77777777" w:rsidR="005B2913" w:rsidRPr="00A375F5" w:rsidRDefault="005B2913" w:rsidP="005B2913">
      <w:pPr>
        <w:spacing w:line="360" w:lineRule="auto"/>
        <w:ind w:firstLine="720"/>
        <w:jc w:val="both"/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</w:pPr>
    </w:p>
    <w:p w14:paraId="4C0F5361" w14:textId="77777777" w:rsidR="005B2913" w:rsidRPr="00A375F5" w:rsidRDefault="005B2913" w:rsidP="005B2913">
      <w:pPr>
        <w:spacing w:line="360" w:lineRule="auto"/>
        <w:ind w:firstLine="720"/>
        <w:jc w:val="both"/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</w:pPr>
    </w:p>
    <w:p w14:paraId="02FE8729" w14:textId="77777777" w:rsidR="005B2913" w:rsidRPr="00A375F5" w:rsidRDefault="005B2913" w:rsidP="005B2913">
      <w:pPr>
        <w:spacing w:line="360" w:lineRule="auto"/>
        <w:ind w:firstLine="720"/>
        <w:jc w:val="both"/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</w:pPr>
    </w:p>
    <w:p w14:paraId="7993D7FA" w14:textId="77777777" w:rsidR="005B2913" w:rsidRPr="00A375F5" w:rsidRDefault="005B2913" w:rsidP="005B2913">
      <w:pPr>
        <w:spacing w:line="360" w:lineRule="auto"/>
        <w:ind w:firstLine="720"/>
        <w:jc w:val="right"/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</w:pPr>
      <w:r w:rsidRPr="00A375F5">
        <w:rPr>
          <w:rFonts w:ascii="Times New Roman" w:eastAsia="Calibri" w:hAnsi="Times New Roman" w:cs="Times New Roman"/>
          <w:i/>
          <w:noProof/>
          <w:sz w:val="32"/>
          <w:szCs w:val="32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18304" behindDoc="0" locked="0" layoutInCell="0" allowOverlap="1" wp14:anchorId="6845592A" wp14:editId="477A7CDE">
                <wp:simplePos x="0" y="0"/>
                <wp:positionH relativeFrom="margin">
                  <wp:posOffset>-140335</wp:posOffset>
                </wp:positionH>
                <wp:positionV relativeFrom="page">
                  <wp:posOffset>203200</wp:posOffset>
                </wp:positionV>
                <wp:extent cx="6638925" cy="9626600"/>
                <wp:effectExtent l="0" t="0" r="28575" b="31750"/>
                <wp:wrapNone/>
                <wp:docPr id="63637" name="Group 2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38925" cy="9626600"/>
                          <a:chOff x="0" y="0"/>
                          <a:chExt cx="20000" cy="20000"/>
                        </a:xfrm>
                      </wpg:grpSpPr>
                      <wps:wsp>
                        <wps:cNvPr id="63638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639" name="Line 55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40" name="Line 56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41" name="Line 57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42" name="Line 58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43" name="Line 59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44" name="Line 60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45" name="Line 61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46" name="Line 62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47" name="Line 63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48" name="Line 64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49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E0DCC7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650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31E71F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651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D00AC4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652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6C9CF8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653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DE79E4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ата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654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83BC73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655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0BE056" w14:textId="1144E4C4" w:rsidR="005657F2" w:rsidRPr="00E54FF4" w:rsidRDefault="005657F2" w:rsidP="005B2913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  <w:t>2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656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3E1CDE" w14:textId="77777777" w:rsidR="005657F2" w:rsidRPr="00E25125" w:rsidRDefault="005657F2" w:rsidP="005B2913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71E63967" w14:textId="77777777" w:rsidR="005657F2" w:rsidRPr="00442DE0" w:rsidRDefault="005657F2" w:rsidP="005B2913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31.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02.КП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ЗП09.00.00</w:t>
                              </w: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ПЗ</w:t>
                              </w:r>
                            </w:p>
                            <w:p w14:paraId="28350C92" w14:textId="77777777" w:rsidR="005657F2" w:rsidRPr="00236A7E" w:rsidRDefault="005657F2" w:rsidP="005B2913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1630031A" w14:textId="77777777" w:rsidR="005657F2" w:rsidRPr="00104069" w:rsidRDefault="005657F2" w:rsidP="005B2913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31.050702.КП</w:t>
                              </w:r>
                              <w:proofErr w:type="gramEnd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proofErr w:type="spellStart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>OM31.050702.КП</w:t>
                              </w:r>
                              <w:proofErr w:type="spellEnd"/>
                            </w:p>
                            <w:p w14:paraId="4AF3A98D" w14:textId="77777777" w:rsidR="005657F2" w:rsidRPr="00236A7E" w:rsidRDefault="005657F2" w:rsidP="005B2913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00BC6D67" w14:textId="77777777" w:rsidR="005657F2" w:rsidRDefault="005657F2" w:rsidP="005B291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845592A" id="Group 2229" o:spid="_x0000_s1406" style="position:absolute;left:0;text-align:left;margin-left:-11.05pt;margin-top:16pt;width:522.75pt;height:758pt;z-index:251618304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" o:allowincell="f">
                <v:rect id="Rectangle 54" o:spid="_x0000_s140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" filled="f" strokeweight="2pt"/>
                <v:line id="Line 55" o:spid="_x0000_s140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" strokeweight="2pt"/>
                <v:line id="Line 56" o:spid="_x0000_s140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" strokeweight="2pt"/>
                <v:line id="Line 57" o:spid="_x0000_s141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" strokeweight="2pt"/>
                <v:line id="Line 58" o:spid="_x0000_s141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" strokeweight="2pt"/>
                <v:line id="Line 59" o:spid="_x0000_s141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" strokeweight="2pt"/>
                <v:line id="Line 60" o:spid="_x0000_s141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" strokeweight="2pt"/>
                <v:line id="Line 61" o:spid="_x0000_s141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" strokeweight="2pt"/>
                <v:line id="Line 62" o:spid="_x0000_s141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" strokeweight="1pt"/>
                <v:line id="Line 63" o:spid="_x0000_s141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" strokeweight="2pt"/>
                <v:line id="Line 64" o:spid="_x0000_s141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" strokeweight="1pt"/>
                <v:rect id="Rectangle 65" o:spid="_x0000_s141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" filled="f" stroked="f" strokeweight=".25pt">
                  <v:textbox inset="1pt,1pt,1pt,1pt">
                    <w:txbxContent>
                      <w:p w14:paraId="7AE0DCC7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Змн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6" o:spid="_x0000_s141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" filled="f" stroked="f" strokeweight=".25pt">
                  <v:textbox inset="1pt,1pt,1pt,1pt">
                    <w:txbxContent>
                      <w:p w14:paraId="7531E71F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7" o:spid="_x0000_s142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" filled="f" stroked="f" strokeweight=".25pt">
                  <v:textbox inset="1pt,1pt,1pt,1pt">
                    <w:txbxContent>
                      <w:p w14:paraId="44D00AC4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8" o:spid="_x0000_s142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" filled="f" stroked="f" strokeweight=".25pt">
                  <v:textbox inset="1pt,1pt,1pt,1pt">
                    <w:txbxContent>
                      <w:p w14:paraId="536C9CF8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69" o:spid="_x0000_s142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" filled="f" stroked="f" strokeweight=".25pt">
                  <v:textbox inset="1pt,1pt,1pt,1pt">
                    <w:txbxContent>
                      <w:p w14:paraId="7BDE79E4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атаДата</w:t>
                        </w:r>
                        <w:proofErr w:type="spellEnd"/>
                      </w:p>
                    </w:txbxContent>
                  </v:textbox>
                </v:rect>
                <v:rect id="Rectangle 70" o:spid="_x0000_s142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" filled="f" stroked="f" strokeweight=".25pt">
                  <v:textbox inset="1pt,1pt,1pt,1pt">
                    <w:txbxContent>
                      <w:p w14:paraId="4183BC73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71" o:spid="_x0000_s142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" filled="f" stroked="f" strokeweight=".25pt">
                  <v:textbox inset="1pt,1pt,1pt,1pt">
                    <w:txbxContent>
                      <w:p w14:paraId="620BE056" w14:textId="1144E4C4" w:rsidR="005657F2" w:rsidRPr="00E54FF4" w:rsidRDefault="005657F2" w:rsidP="005B2913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  <w:t>26</w:t>
                        </w:r>
                      </w:p>
                    </w:txbxContent>
                  </v:textbox>
                </v:rect>
                <v:rect id="Rectangle 72" o:spid="_x0000_s142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" filled="f" stroked="f" strokeweight=".25pt">
                  <v:textbox inset="1pt,1pt,1pt,1pt">
                    <w:txbxContent>
                      <w:p w14:paraId="283E1CDE" w14:textId="77777777" w:rsidR="005657F2" w:rsidRPr="00E25125" w:rsidRDefault="005657F2" w:rsidP="005B2913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71E63967" w14:textId="77777777" w:rsidR="005657F2" w:rsidRPr="00442DE0" w:rsidRDefault="005657F2" w:rsidP="005B2913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31.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02.КП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ЗП09.00.00</w:t>
                        </w: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ПЗ</w:t>
                        </w:r>
                      </w:p>
                      <w:p w14:paraId="28350C92" w14:textId="77777777" w:rsidR="005657F2" w:rsidRPr="00236A7E" w:rsidRDefault="005657F2" w:rsidP="005B2913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1630031A" w14:textId="77777777" w:rsidR="005657F2" w:rsidRPr="00104069" w:rsidRDefault="005657F2" w:rsidP="005B2913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31.050702.КП</w:t>
                        </w:r>
                        <w:proofErr w:type="gramEnd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 xml:space="preserve"> </w:t>
                        </w:r>
                        <w:proofErr w:type="spellStart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>OM31.050702.КП</w:t>
                        </w:r>
                        <w:proofErr w:type="spellEnd"/>
                      </w:p>
                      <w:p w14:paraId="4AF3A98D" w14:textId="77777777" w:rsidR="005657F2" w:rsidRPr="00236A7E" w:rsidRDefault="005657F2" w:rsidP="005B2913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00BC6D67" w14:textId="77777777" w:rsidR="005657F2" w:rsidRDefault="005657F2" w:rsidP="005B2913">
                        <w:pPr>
                          <w:jc w:val="center"/>
                        </w:pPr>
                      </w:p>
                    </w:txbxContent>
                  </v:textbox>
                </v:rect>
                <w10:wrap anchorx="margin" anchory="page"/>
              </v:group>
            </w:pict>
          </mc:Fallback>
        </mc:AlternateContent>
      </w:r>
      <w:proofErr w:type="spellStart"/>
      <w:r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Таблиця</w:t>
      </w:r>
      <w:proofErr w:type="spellEnd"/>
      <w:r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 xml:space="preserve"> 2.1 – Характеристика </w:t>
      </w:r>
      <w:proofErr w:type="spellStart"/>
      <w:r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споживачів</w:t>
      </w:r>
      <w:proofErr w:type="spellEnd"/>
      <w:r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станції</w:t>
      </w:r>
      <w:proofErr w:type="spellEnd"/>
      <w:r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 xml:space="preserve"> метро “</w:t>
      </w:r>
      <w:r w:rsidRPr="00A375F5">
        <w:rPr>
          <w:rFonts w:ascii="Times New Roman" w:eastAsia="Calibri" w:hAnsi="Times New Roman" w:cs="Times New Roman"/>
          <w:bCs/>
          <w:sz w:val="28"/>
          <w:szCs w:val="28"/>
          <w:lang w:val="uk-UA" w:eastAsia="en-US"/>
        </w:rPr>
        <w:t>Мінська</w:t>
      </w:r>
      <w:r w:rsidRPr="00A375F5">
        <w:rPr>
          <w:rFonts w:ascii="Times New Roman" w:eastAsia="Calibri" w:hAnsi="Times New Roman" w:cs="Times New Roman"/>
          <w:bCs/>
          <w:sz w:val="28"/>
          <w:szCs w:val="28"/>
          <w:lang w:val="ru-RU" w:eastAsia="en-US"/>
        </w:rPr>
        <w:t>”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2969"/>
        <w:gridCol w:w="756"/>
        <w:gridCol w:w="1865"/>
        <w:gridCol w:w="636"/>
        <w:gridCol w:w="817"/>
        <w:gridCol w:w="863"/>
      </w:tblGrid>
      <w:tr w:rsidR="005B2913" w:rsidRPr="00A375F5" w14:paraId="5204661D" w14:textId="77777777" w:rsidTr="005B2913">
        <w:trPr>
          <w:trHeight w:val="440"/>
          <w:jc w:val="center"/>
        </w:trPr>
        <w:tc>
          <w:tcPr>
            <w:tcW w:w="2969" w:type="dxa"/>
          </w:tcPr>
          <w:p w14:paraId="37D198D8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Споживач</w:t>
            </w:r>
          </w:p>
        </w:tc>
        <w:tc>
          <w:tcPr>
            <w:tcW w:w="756" w:type="dxa"/>
          </w:tcPr>
          <w:p w14:paraId="7EE16D28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Рн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 xml:space="preserve">, </w:t>
            </w:r>
          </w:p>
          <w:p w14:paraId="29259DCE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кВт</w:t>
            </w:r>
          </w:p>
        </w:tc>
        <w:tc>
          <w:tcPr>
            <w:tcW w:w="1865" w:type="dxa"/>
          </w:tcPr>
          <w:p w14:paraId="2323AE7F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 xml:space="preserve">К-ть, </w:t>
            </w:r>
          </w:p>
          <w:p w14:paraId="2AE9FCA1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споживач.</w:t>
            </w:r>
          </w:p>
        </w:tc>
        <w:tc>
          <w:tcPr>
            <w:tcW w:w="636" w:type="dxa"/>
          </w:tcPr>
          <w:p w14:paraId="6D8D72B2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cos φ</w:t>
            </w:r>
          </w:p>
        </w:tc>
        <w:tc>
          <w:tcPr>
            <w:tcW w:w="817" w:type="dxa"/>
          </w:tcPr>
          <w:p w14:paraId="6675F812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Кп</w:t>
            </w:r>
            <w:proofErr w:type="spellEnd"/>
          </w:p>
        </w:tc>
        <w:tc>
          <w:tcPr>
            <w:tcW w:w="863" w:type="dxa"/>
          </w:tcPr>
          <w:p w14:paraId="56BAA979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tg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φ</w:t>
            </w:r>
          </w:p>
        </w:tc>
      </w:tr>
      <w:tr w:rsidR="005B2913" w:rsidRPr="00A375F5" w14:paraId="40768748" w14:textId="77777777" w:rsidTr="005B2913">
        <w:trPr>
          <w:jc w:val="center"/>
        </w:trPr>
        <w:tc>
          <w:tcPr>
            <w:tcW w:w="7906" w:type="dxa"/>
            <w:gridSpan w:val="6"/>
          </w:tcPr>
          <w:p w14:paraId="0DCE5A9A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  <w:t xml:space="preserve">Збірка №1 0,4 кВ – Насоси </w:t>
            </w:r>
            <w:proofErr w:type="spellStart"/>
            <w:r w:rsidRPr="00A375F5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  <w:t>водопониження</w:t>
            </w:r>
            <w:proofErr w:type="spellEnd"/>
            <w:r w:rsidRPr="00A375F5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  <w:t xml:space="preserve"> </w:t>
            </w:r>
          </w:p>
        </w:tc>
      </w:tr>
      <w:tr w:rsidR="005B2913" w:rsidRPr="00A375F5" w14:paraId="73746E09" w14:textId="77777777" w:rsidTr="005B2913">
        <w:trPr>
          <w:trHeight w:val="267"/>
          <w:jc w:val="center"/>
        </w:trPr>
        <w:tc>
          <w:tcPr>
            <w:tcW w:w="2969" w:type="dxa"/>
          </w:tcPr>
          <w:p w14:paraId="1E30BDFC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1. </w:t>
            </w:r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uk-UA" w:eastAsia="en-US"/>
              </w:rPr>
              <w:t xml:space="preserve">Насоси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uk-UA" w:eastAsia="en-US"/>
              </w:rPr>
              <w:t>водопониження</w:t>
            </w:r>
            <w:proofErr w:type="spellEnd"/>
          </w:p>
        </w:tc>
        <w:tc>
          <w:tcPr>
            <w:tcW w:w="756" w:type="dxa"/>
          </w:tcPr>
          <w:p w14:paraId="4EF52471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90</w:t>
            </w:r>
          </w:p>
        </w:tc>
        <w:tc>
          <w:tcPr>
            <w:tcW w:w="1865" w:type="dxa"/>
          </w:tcPr>
          <w:p w14:paraId="2D83F039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6</w:t>
            </w:r>
          </w:p>
        </w:tc>
        <w:tc>
          <w:tcPr>
            <w:tcW w:w="636" w:type="dxa"/>
          </w:tcPr>
          <w:p w14:paraId="39A38722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0,8</w:t>
            </w:r>
          </w:p>
        </w:tc>
        <w:tc>
          <w:tcPr>
            <w:tcW w:w="817" w:type="dxa"/>
          </w:tcPr>
          <w:p w14:paraId="518407AE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8</w:t>
            </w:r>
          </w:p>
        </w:tc>
        <w:tc>
          <w:tcPr>
            <w:tcW w:w="863" w:type="dxa"/>
          </w:tcPr>
          <w:p w14:paraId="5127805E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75</w:t>
            </w:r>
          </w:p>
        </w:tc>
      </w:tr>
      <w:tr w:rsidR="005B2913" w:rsidRPr="00A375F5" w14:paraId="3E8A825D" w14:textId="77777777" w:rsidTr="005B2913">
        <w:trPr>
          <w:trHeight w:val="267"/>
          <w:jc w:val="center"/>
        </w:trPr>
        <w:tc>
          <w:tcPr>
            <w:tcW w:w="7906" w:type="dxa"/>
            <w:gridSpan w:val="6"/>
          </w:tcPr>
          <w:p w14:paraId="54AE51F2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  <w:t>Збірка №2 0,4 кВ – Вентилятори головного та місцевого провітрювання</w:t>
            </w:r>
          </w:p>
        </w:tc>
      </w:tr>
      <w:tr w:rsidR="005B2913" w:rsidRPr="00A375F5" w14:paraId="2EC376DA" w14:textId="77777777" w:rsidTr="005B2913">
        <w:trPr>
          <w:trHeight w:val="267"/>
          <w:jc w:val="center"/>
        </w:trPr>
        <w:tc>
          <w:tcPr>
            <w:tcW w:w="2969" w:type="dxa"/>
          </w:tcPr>
          <w:p w14:paraId="62B7EE45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2. </w:t>
            </w:r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uk-UA" w:eastAsia="en-US"/>
              </w:rPr>
              <w:t>Вентилятор головного провітрювання</w:t>
            </w:r>
          </w:p>
        </w:tc>
        <w:tc>
          <w:tcPr>
            <w:tcW w:w="756" w:type="dxa"/>
          </w:tcPr>
          <w:p w14:paraId="453CA7A8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45</w:t>
            </w:r>
          </w:p>
        </w:tc>
        <w:tc>
          <w:tcPr>
            <w:tcW w:w="1865" w:type="dxa"/>
          </w:tcPr>
          <w:p w14:paraId="42F8A2A9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636" w:type="dxa"/>
          </w:tcPr>
          <w:p w14:paraId="578503F0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0,85</w:t>
            </w:r>
          </w:p>
        </w:tc>
        <w:tc>
          <w:tcPr>
            <w:tcW w:w="817" w:type="dxa"/>
          </w:tcPr>
          <w:p w14:paraId="24F4E029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,85</w:t>
            </w:r>
          </w:p>
        </w:tc>
        <w:tc>
          <w:tcPr>
            <w:tcW w:w="863" w:type="dxa"/>
          </w:tcPr>
          <w:p w14:paraId="614853CB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62</w:t>
            </w:r>
          </w:p>
        </w:tc>
      </w:tr>
      <w:tr w:rsidR="005B2913" w:rsidRPr="00A375F5" w14:paraId="7ADDEA2C" w14:textId="77777777" w:rsidTr="005B2913">
        <w:trPr>
          <w:trHeight w:val="267"/>
          <w:jc w:val="center"/>
        </w:trPr>
        <w:tc>
          <w:tcPr>
            <w:tcW w:w="2969" w:type="dxa"/>
          </w:tcPr>
          <w:p w14:paraId="1BB35673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3. </w:t>
            </w:r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uk-UA" w:eastAsia="en-US"/>
              </w:rPr>
              <w:t>Вентилятор місцевого провітрювання</w:t>
            </w:r>
          </w:p>
        </w:tc>
        <w:tc>
          <w:tcPr>
            <w:tcW w:w="756" w:type="dxa"/>
          </w:tcPr>
          <w:p w14:paraId="4A0837AB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35</w:t>
            </w:r>
          </w:p>
        </w:tc>
        <w:tc>
          <w:tcPr>
            <w:tcW w:w="1865" w:type="dxa"/>
          </w:tcPr>
          <w:p w14:paraId="384C764F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636" w:type="dxa"/>
          </w:tcPr>
          <w:p w14:paraId="686390B6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,8</w:t>
            </w:r>
          </w:p>
        </w:tc>
        <w:tc>
          <w:tcPr>
            <w:tcW w:w="817" w:type="dxa"/>
          </w:tcPr>
          <w:p w14:paraId="4EB3720E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0,7</w:t>
            </w:r>
          </w:p>
        </w:tc>
        <w:tc>
          <w:tcPr>
            <w:tcW w:w="863" w:type="dxa"/>
          </w:tcPr>
          <w:p w14:paraId="552B580E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75</w:t>
            </w:r>
          </w:p>
        </w:tc>
      </w:tr>
      <w:tr w:rsidR="005B2913" w:rsidRPr="00A375F5" w14:paraId="3D95D70D" w14:textId="77777777" w:rsidTr="005B2913">
        <w:trPr>
          <w:trHeight w:val="267"/>
          <w:jc w:val="center"/>
        </w:trPr>
        <w:tc>
          <w:tcPr>
            <w:tcW w:w="7906" w:type="dxa"/>
            <w:gridSpan w:val="6"/>
          </w:tcPr>
          <w:p w14:paraId="2E6D9910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  <w:t xml:space="preserve">Збірка №3 0,4 кВ  - Обігрів та освітлення </w:t>
            </w:r>
          </w:p>
        </w:tc>
      </w:tr>
      <w:tr w:rsidR="005B2913" w:rsidRPr="00A375F5" w14:paraId="56C0C214" w14:textId="77777777" w:rsidTr="005B2913">
        <w:trPr>
          <w:trHeight w:val="156"/>
          <w:jc w:val="center"/>
        </w:trPr>
        <w:tc>
          <w:tcPr>
            <w:tcW w:w="2969" w:type="dxa"/>
          </w:tcPr>
          <w:p w14:paraId="3867D834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4.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>Обігрів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 xml:space="preserve">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>станції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 xml:space="preserve">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>та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 xml:space="preserve">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>вагонів</w:t>
            </w:r>
            <w:proofErr w:type="spellEnd"/>
          </w:p>
        </w:tc>
        <w:tc>
          <w:tcPr>
            <w:tcW w:w="756" w:type="dxa"/>
          </w:tcPr>
          <w:p w14:paraId="02DE0B80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1865" w:type="dxa"/>
          </w:tcPr>
          <w:p w14:paraId="1B6BE15A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636" w:type="dxa"/>
          </w:tcPr>
          <w:p w14:paraId="14B107DA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7</w:t>
            </w:r>
          </w:p>
        </w:tc>
        <w:tc>
          <w:tcPr>
            <w:tcW w:w="817" w:type="dxa"/>
          </w:tcPr>
          <w:p w14:paraId="6686EB9E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3</w:t>
            </w:r>
          </w:p>
        </w:tc>
        <w:tc>
          <w:tcPr>
            <w:tcW w:w="863" w:type="dxa"/>
          </w:tcPr>
          <w:p w14:paraId="6109F9CB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,02</w:t>
            </w:r>
          </w:p>
        </w:tc>
      </w:tr>
      <w:tr w:rsidR="005B2913" w:rsidRPr="00A375F5" w14:paraId="14735206" w14:textId="77777777" w:rsidTr="005B2913">
        <w:trPr>
          <w:trHeight w:val="137"/>
          <w:jc w:val="center"/>
        </w:trPr>
        <w:tc>
          <w:tcPr>
            <w:tcW w:w="2969" w:type="dxa"/>
          </w:tcPr>
          <w:p w14:paraId="3BE2513B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ru-RU" w:eastAsia="en-US"/>
              </w:rPr>
              <w:t xml:space="preserve">5.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ru-RU" w:eastAsia="en-US"/>
              </w:rPr>
              <w:t>Прожекторне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ru-RU" w:eastAsia="en-US"/>
              </w:rPr>
              <w:t xml:space="preserve">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ru-RU" w:eastAsia="en-US"/>
              </w:rPr>
              <w:t>освітлення</w:t>
            </w:r>
            <w:proofErr w:type="spellEnd"/>
          </w:p>
        </w:tc>
        <w:tc>
          <w:tcPr>
            <w:tcW w:w="756" w:type="dxa"/>
          </w:tcPr>
          <w:p w14:paraId="745327B6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20</w:t>
            </w:r>
          </w:p>
        </w:tc>
        <w:tc>
          <w:tcPr>
            <w:tcW w:w="1865" w:type="dxa"/>
          </w:tcPr>
          <w:p w14:paraId="352764CF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</w:t>
            </w:r>
          </w:p>
        </w:tc>
        <w:tc>
          <w:tcPr>
            <w:tcW w:w="636" w:type="dxa"/>
          </w:tcPr>
          <w:p w14:paraId="43531E0F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9</w:t>
            </w:r>
          </w:p>
        </w:tc>
        <w:tc>
          <w:tcPr>
            <w:tcW w:w="817" w:type="dxa"/>
          </w:tcPr>
          <w:p w14:paraId="66B4FC84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75</w:t>
            </w:r>
          </w:p>
        </w:tc>
        <w:tc>
          <w:tcPr>
            <w:tcW w:w="863" w:type="dxa"/>
          </w:tcPr>
          <w:p w14:paraId="48483057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484</w:t>
            </w:r>
          </w:p>
        </w:tc>
      </w:tr>
      <w:tr w:rsidR="005B2913" w:rsidRPr="00A375F5" w14:paraId="06FC5E39" w14:textId="77777777" w:rsidTr="005B2913">
        <w:trPr>
          <w:trHeight w:val="168"/>
          <w:jc w:val="center"/>
        </w:trPr>
        <w:tc>
          <w:tcPr>
            <w:tcW w:w="2969" w:type="dxa"/>
          </w:tcPr>
          <w:p w14:paraId="271E708C" w14:textId="77777777" w:rsidR="005B2913" w:rsidRPr="00A375F5" w:rsidRDefault="005B2913" w:rsidP="005B2913">
            <w:pPr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 xml:space="preserve">6.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>Освітлення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 xml:space="preserve">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>тунелю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uk-UA" w:eastAsia="en-US"/>
              </w:rPr>
              <w:t xml:space="preserve"> ліве крило</w:t>
            </w:r>
          </w:p>
        </w:tc>
        <w:tc>
          <w:tcPr>
            <w:tcW w:w="756" w:type="dxa"/>
          </w:tcPr>
          <w:p w14:paraId="55D05F75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44</w:t>
            </w:r>
          </w:p>
        </w:tc>
        <w:tc>
          <w:tcPr>
            <w:tcW w:w="1865" w:type="dxa"/>
          </w:tcPr>
          <w:p w14:paraId="35EAF8FA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</w:t>
            </w:r>
          </w:p>
        </w:tc>
        <w:tc>
          <w:tcPr>
            <w:tcW w:w="636" w:type="dxa"/>
          </w:tcPr>
          <w:p w14:paraId="125E50C3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,9</w:t>
            </w:r>
          </w:p>
        </w:tc>
        <w:tc>
          <w:tcPr>
            <w:tcW w:w="817" w:type="dxa"/>
          </w:tcPr>
          <w:p w14:paraId="474CF652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,9</w:t>
            </w:r>
          </w:p>
        </w:tc>
        <w:tc>
          <w:tcPr>
            <w:tcW w:w="863" w:type="dxa"/>
          </w:tcPr>
          <w:p w14:paraId="6E928B71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484</w:t>
            </w:r>
          </w:p>
        </w:tc>
      </w:tr>
      <w:tr w:rsidR="005B2913" w:rsidRPr="00A375F5" w14:paraId="18257A5A" w14:textId="77777777" w:rsidTr="005B2913">
        <w:trPr>
          <w:trHeight w:val="612"/>
          <w:jc w:val="center"/>
        </w:trPr>
        <w:tc>
          <w:tcPr>
            <w:tcW w:w="2969" w:type="dxa"/>
          </w:tcPr>
          <w:p w14:paraId="1AB7610A" w14:textId="77777777" w:rsidR="005B2913" w:rsidRPr="00A375F5" w:rsidRDefault="005B2913" w:rsidP="005B2913">
            <w:pPr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7. Освітлення тунелю праве крило.</w:t>
            </w:r>
          </w:p>
        </w:tc>
        <w:tc>
          <w:tcPr>
            <w:tcW w:w="756" w:type="dxa"/>
          </w:tcPr>
          <w:p w14:paraId="0812762E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44</w:t>
            </w:r>
          </w:p>
        </w:tc>
        <w:tc>
          <w:tcPr>
            <w:tcW w:w="1865" w:type="dxa"/>
          </w:tcPr>
          <w:p w14:paraId="474C895E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</w:t>
            </w:r>
          </w:p>
        </w:tc>
        <w:tc>
          <w:tcPr>
            <w:tcW w:w="636" w:type="dxa"/>
          </w:tcPr>
          <w:p w14:paraId="5E3EC000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9</w:t>
            </w:r>
          </w:p>
        </w:tc>
        <w:tc>
          <w:tcPr>
            <w:tcW w:w="817" w:type="dxa"/>
          </w:tcPr>
          <w:p w14:paraId="2858AC93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9</w:t>
            </w:r>
          </w:p>
        </w:tc>
        <w:tc>
          <w:tcPr>
            <w:tcW w:w="863" w:type="dxa"/>
          </w:tcPr>
          <w:p w14:paraId="6CE13E72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484</w:t>
            </w:r>
          </w:p>
        </w:tc>
      </w:tr>
      <w:tr w:rsidR="005B2913" w:rsidRPr="00A375F5" w14:paraId="697E889A" w14:textId="77777777" w:rsidTr="005B2913">
        <w:trPr>
          <w:trHeight w:val="204"/>
          <w:jc w:val="center"/>
        </w:trPr>
        <w:tc>
          <w:tcPr>
            <w:tcW w:w="2969" w:type="dxa"/>
          </w:tcPr>
          <w:p w14:paraId="70D38790" w14:textId="77777777" w:rsidR="005B2913" w:rsidRPr="00A375F5" w:rsidRDefault="005B2913" w:rsidP="005B2913">
            <w:pPr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8. Освітлення вестибюлю</w:t>
            </w:r>
          </w:p>
        </w:tc>
        <w:tc>
          <w:tcPr>
            <w:tcW w:w="756" w:type="dxa"/>
          </w:tcPr>
          <w:p w14:paraId="7E049A57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0</w:t>
            </w:r>
          </w:p>
        </w:tc>
        <w:tc>
          <w:tcPr>
            <w:tcW w:w="1865" w:type="dxa"/>
          </w:tcPr>
          <w:p w14:paraId="11A205B4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</w:t>
            </w:r>
          </w:p>
        </w:tc>
        <w:tc>
          <w:tcPr>
            <w:tcW w:w="636" w:type="dxa"/>
          </w:tcPr>
          <w:p w14:paraId="0FC174E1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9</w:t>
            </w:r>
          </w:p>
        </w:tc>
        <w:tc>
          <w:tcPr>
            <w:tcW w:w="817" w:type="dxa"/>
          </w:tcPr>
          <w:p w14:paraId="0BAD8ED8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9</w:t>
            </w:r>
          </w:p>
        </w:tc>
        <w:tc>
          <w:tcPr>
            <w:tcW w:w="863" w:type="dxa"/>
          </w:tcPr>
          <w:p w14:paraId="1C4DA34D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  <w:t>0,484</w:t>
            </w:r>
          </w:p>
        </w:tc>
      </w:tr>
      <w:tr w:rsidR="005B2913" w:rsidRPr="00A375F5" w14:paraId="0B37EC28" w14:textId="77777777" w:rsidTr="005B2913">
        <w:trPr>
          <w:trHeight w:val="137"/>
          <w:jc w:val="center"/>
        </w:trPr>
        <w:tc>
          <w:tcPr>
            <w:tcW w:w="2969" w:type="dxa"/>
          </w:tcPr>
          <w:p w14:paraId="364B6EA9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Усього</w:t>
            </w: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  <w:t>:</w:t>
            </w:r>
          </w:p>
        </w:tc>
        <w:tc>
          <w:tcPr>
            <w:tcW w:w="756" w:type="dxa"/>
          </w:tcPr>
          <w:p w14:paraId="06E126C2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1865" w:type="dxa"/>
          </w:tcPr>
          <w:p w14:paraId="0698A065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636" w:type="dxa"/>
          </w:tcPr>
          <w:p w14:paraId="284DF3D9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817" w:type="dxa"/>
          </w:tcPr>
          <w:p w14:paraId="5190854D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863" w:type="dxa"/>
          </w:tcPr>
          <w:p w14:paraId="3056C107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</w:tr>
      <w:tr w:rsidR="005B2913" w:rsidRPr="00A375F5" w14:paraId="662854B6" w14:textId="77777777" w:rsidTr="005B2913">
        <w:trPr>
          <w:jc w:val="center"/>
        </w:trPr>
        <w:tc>
          <w:tcPr>
            <w:tcW w:w="7906" w:type="dxa"/>
            <w:gridSpan w:val="6"/>
          </w:tcPr>
          <w:p w14:paraId="7B6B805C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  <w:t>Збірка №</w:t>
            </w:r>
            <w:r w:rsidRPr="00A375F5">
              <w:rPr>
                <w:rFonts w:ascii="Times New Roman" w:eastAsia="Calibri" w:hAnsi="Times New Roman" w:cs="Times New Roman"/>
                <w:b/>
                <w:sz w:val="24"/>
                <w:szCs w:val="24"/>
                <w:lang w:val="ru-RU" w:eastAsia="en-US"/>
              </w:rPr>
              <w:t>4</w:t>
            </w:r>
            <w:r w:rsidRPr="00A375F5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  <w:t xml:space="preserve"> 0,4 кВ – Щит обслуговуючого персоналу </w:t>
            </w:r>
          </w:p>
        </w:tc>
      </w:tr>
      <w:tr w:rsidR="005B2913" w:rsidRPr="00A375F5" w14:paraId="04E4990E" w14:textId="77777777" w:rsidTr="005B2913">
        <w:trPr>
          <w:trHeight w:val="267"/>
          <w:jc w:val="center"/>
        </w:trPr>
        <w:tc>
          <w:tcPr>
            <w:tcW w:w="2969" w:type="dxa"/>
          </w:tcPr>
          <w:p w14:paraId="3446BDBC" w14:textId="77777777" w:rsidR="005B2913" w:rsidRPr="00A375F5" w:rsidRDefault="005B2913" w:rsidP="005B2913">
            <w:pPr>
              <w:spacing w:line="276" w:lineRule="auto"/>
              <w:ind w:right="-2047"/>
              <w:contextualSpacing/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  <w:t xml:space="preserve">1.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  <w:t>Зварювальний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  <w:t xml:space="preserve"> </w:t>
            </w:r>
          </w:p>
          <w:p w14:paraId="18E99331" w14:textId="77777777" w:rsidR="005B2913" w:rsidRPr="00A375F5" w:rsidRDefault="005B2913" w:rsidP="005B2913">
            <w:pPr>
              <w:spacing w:line="276" w:lineRule="auto"/>
              <w:ind w:right="-2047"/>
              <w:contextualSpacing/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  <w:t>апарат</w:t>
            </w:r>
            <w:proofErr w:type="spellEnd"/>
          </w:p>
        </w:tc>
        <w:tc>
          <w:tcPr>
            <w:tcW w:w="756" w:type="dxa"/>
          </w:tcPr>
          <w:p w14:paraId="53C073A0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32</w:t>
            </w:r>
          </w:p>
        </w:tc>
        <w:tc>
          <w:tcPr>
            <w:tcW w:w="1865" w:type="dxa"/>
          </w:tcPr>
          <w:p w14:paraId="19209D24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</w:t>
            </w:r>
          </w:p>
        </w:tc>
        <w:tc>
          <w:tcPr>
            <w:tcW w:w="636" w:type="dxa"/>
          </w:tcPr>
          <w:p w14:paraId="133923A8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8</w:t>
            </w:r>
          </w:p>
        </w:tc>
        <w:tc>
          <w:tcPr>
            <w:tcW w:w="817" w:type="dxa"/>
          </w:tcPr>
          <w:p w14:paraId="121992A4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3</w:t>
            </w:r>
          </w:p>
        </w:tc>
        <w:tc>
          <w:tcPr>
            <w:tcW w:w="863" w:type="dxa"/>
          </w:tcPr>
          <w:p w14:paraId="7A1B504D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75</w:t>
            </w:r>
          </w:p>
        </w:tc>
      </w:tr>
      <w:tr w:rsidR="005B2913" w:rsidRPr="00A375F5" w14:paraId="31D99440" w14:textId="77777777" w:rsidTr="005B2913">
        <w:trPr>
          <w:trHeight w:val="267"/>
          <w:jc w:val="center"/>
        </w:trPr>
        <w:tc>
          <w:tcPr>
            <w:tcW w:w="2969" w:type="dxa"/>
          </w:tcPr>
          <w:p w14:paraId="50D063F5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 xml:space="preserve">2.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  <w:t>Глинорозчиний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  <w:t xml:space="preserve">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  <w:t>вузол</w:t>
            </w:r>
            <w:proofErr w:type="spellEnd"/>
          </w:p>
        </w:tc>
        <w:tc>
          <w:tcPr>
            <w:tcW w:w="756" w:type="dxa"/>
          </w:tcPr>
          <w:p w14:paraId="65979ED8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78,45</w:t>
            </w:r>
          </w:p>
        </w:tc>
        <w:tc>
          <w:tcPr>
            <w:tcW w:w="1865" w:type="dxa"/>
          </w:tcPr>
          <w:p w14:paraId="04B5B371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</w:t>
            </w:r>
          </w:p>
        </w:tc>
        <w:tc>
          <w:tcPr>
            <w:tcW w:w="636" w:type="dxa"/>
          </w:tcPr>
          <w:p w14:paraId="49B1A9E7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94</w:t>
            </w:r>
          </w:p>
        </w:tc>
        <w:tc>
          <w:tcPr>
            <w:tcW w:w="817" w:type="dxa"/>
          </w:tcPr>
          <w:p w14:paraId="3FCFD112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6</w:t>
            </w:r>
          </w:p>
        </w:tc>
        <w:tc>
          <w:tcPr>
            <w:tcW w:w="863" w:type="dxa"/>
          </w:tcPr>
          <w:p w14:paraId="22946453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36</w:t>
            </w:r>
          </w:p>
        </w:tc>
      </w:tr>
      <w:tr w:rsidR="005B2913" w:rsidRPr="00A375F5" w14:paraId="1F6633C5" w14:textId="77777777" w:rsidTr="005B2913">
        <w:trPr>
          <w:trHeight w:val="267"/>
          <w:jc w:val="center"/>
        </w:trPr>
        <w:tc>
          <w:tcPr>
            <w:tcW w:w="2969" w:type="dxa"/>
          </w:tcPr>
          <w:p w14:paraId="03193BC3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3. Обладнання механічної майстерні</w:t>
            </w:r>
          </w:p>
        </w:tc>
        <w:tc>
          <w:tcPr>
            <w:tcW w:w="756" w:type="dxa"/>
          </w:tcPr>
          <w:p w14:paraId="7A165984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0,1</w:t>
            </w:r>
          </w:p>
        </w:tc>
        <w:tc>
          <w:tcPr>
            <w:tcW w:w="1865" w:type="dxa"/>
          </w:tcPr>
          <w:p w14:paraId="46750734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</w:t>
            </w:r>
          </w:p>
        </w:tc>
        <w:tc>
          <w:tcPr>
            <w:tcW w:w="636" w:type="dxa"/>
          </w:tcPr>
          <w:p w14:paraId="12A2362D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75</w:t>
            </w:r>
          </w:p>
        </w:tc>
        <w:tc>
          <w:tcPr>
            <w:tcW w:w="817" w:type="dxa"/>
          </w:tcPr>
          <w:p w14:paraId="74051F7B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4</w:t>
            </w:r>
          </w:p>
        </w:tc>
        <w:tc>
          <w:tcPr>
            <w:tcW w:w="863" w:type="dxa"/>
          </w:tcPr>
          <w:p w14:paraId="0395A84D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88</w:t>
            </w:r>
          </w:p>
        </w:tc>
      </w:tr>
      <w:tr w:rsidR="005B2913" w:rsidRPr="00A375F5" w14:paraId="5D183CBF" w14:textId="77777777" w:rsidTr="005B2913">
        <w:trPr>
          <w:trHeight w:val="267"/>
          <w:jc w:val="center"/>
        </w:trPr>
        <w:tc>
          <w:tcPr>
            <w:tcW w:w="2969" w:type="dxa"/>
          </w:tcPr>
          <w:p w14:paraId="2EDCBCF9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 xml:space="preserve">4. Обладнання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>столярно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uk-UA" w:eastAsia="en-US"/>
              </w:rPr>
              <w:t>ї</w:t>
            </w:r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 xml:space="preserve">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>майстерні</w:t>
            </w:r>
            <w:proofErr w:type="spellEnd"/>
          </w:p>
        </w:tc>
        <w:tc>
          <w:tcPr>
            <w:tcW w:w="756" w:type="dxa"/>
          </w:tcPr>
          <w:p w14:paraId="654A5CF8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,4</w:t>
            </w:r>
          </w:p>
        </w:tc>
        <w:tc>
          <w:tcPr>
            <w:tcW w:w="1865" w:type="dxa"/>
          </w:tcPr>
          <w:p w14:paraId="70DD7EFE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</w:t>
            </w:r>
          </w:p>
        </w:tc>
        <w:tc>
          <w:tcPr>
            <w:tcW w:w="636" w:type="dxa"/>
          </w:tcPr>
          <w:p w14:paraId="7C5DBB80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86</w:t>
            </w:r>
          </w:p>
        </w:tc>
        <w:tc>
          <w:tcPr>
            <w:tcW w:w="817" w:type="dxa"/>
          </w:tcPr>
          <w:p w14:paraId="32EF06A0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3</w:t>
            </w:r>
          </w:p>
        </w:tc>
        <w:tc>
          <w:tcPr>
            <w:tcW w:w="863" w:type="dxa"/>
          </w:tcPr>
          <w:p w14:paraId="16DDFBF9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59</w:t>
            </w:r>
          </w:p>
        </w:tc>
      </w:tr>
      <w:tr w:rsidR="005B2913" w:rsidRPr="00A375F5" w14:paraId="78B94C96" w14:textId="77777777" w:rsidTr="005B2913">
        <w:trPr>
          <w:trHeight w:val="267"/>
          <w:jc w:val="center"/>
        </w:trPr>
        <w:tc>
          <w:tcPr>
            <w:tcW w:w="2969" w:type="dxa"/>
          </w:tcPr>
          <w:p w14:paraId="05DF5B8F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 xml:space="preserve">5. Обладнання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>арматурн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uk-UA" w:eastAsia="en-US"/>
              </w:rPr>
              <w:t>ого</w:t>
            </w:r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 xml:space="preserve">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>цех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uk-UA" w:eastAsia="en-US"/>
              </w:rPr>
              <w:t>у</w:t>
            </w:r>
          </w:p>
        </w:tc>
        <w:tc>
          <w:tcPr>
            <w:tcW w:w="756" w:type="dxa"/>
          </w:tcPr>
          <w:p w14:paraId="64C82D33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8</w:t>
            </w:r>
          </w:p>
        </w:tc>
        <w:tc>
          <w:tcPr>
            <w:tcW w:w="1865" w:type="dxa"/>
          </w:tcPr>
          <w:p w14:paraId="6E7AFCD4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</w:t>
            </w:r>
          </w:p>
        </w:tc>
        <w:tc>
          <w:tcPr>
            <w:tcW w:w="636" w:type="dxa"/>
          </w:tcPr>
          <w:p w14:paraId="7F424227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86</w:t>
            </w:r>
          </w:p>
        </w:tc>
        <w:tc>
          <w:tcPr>
            <w:tcW w:w="817" w:type="dxa"/>
          </w:tcPr>
          <w:p w14:paraId="2BF0DD29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45</w:t>
            </w:r>
          </w:p>
        </w:tc>
        <w:tc>
          <w:tcPr>
            <w:tcW w:w="863" w:type="dxa"/>
          </w:tcPr>
          <w:p w14:paraId="526145A2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59</w:t>
            </w:r>
          </w:p>
        </w:tc>
      </w:tr>
      <w:tr w:rsidR="005B2913" w:rsidRPr="00A375F5" w14:paraId="6F44518D" w14:textId="77777777" w:rsidTr="005B2913">
        <w:trPr>
          <w:trHeight w:val="267"/>
          <w:jc w:val="center"/>
        </w:trPr>
        <w:tc>
          <w:tcPr>
            <w:tcW w:w="3725" w:type="dxa"/>
            <w:gridSpan w:val="2"/>
          </w:tcPr>
          <w:p w14:paraId="77BC168B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  <w:t>РУ-10,0 кВ</w:t>
            </w:r>
          </w:p>
        </w:tc>
        <w:tc>
          <w:tcPr>
            <w:tcW w:w="1865" w:type="dxa"/>
          </w:tcPr>
          <w:p w14:paraId="05B9BCAC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636" w:type="dxa"/>
          </w:tcPr>
          <w:p w14:paraId="4187D4CC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817" w:type="dxa"/>
          </w:tcPr>
          <w:p w14:paraId="12FB6670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863" w:type="dxa"/>
          </w:tcPr>
          <w:p w14:paraId="51957F5F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</w:tr>
      <w:tr w:rsidR="005B2913" w:rsidRPr="00A375F5" w14:paraId="0AB2629F" w14:textId="77777777" w:rsidTr="005B2913">
        <w:trPr>
          <w:trHeight w:val="267"/>
          <w:jc w:val="center"/>
        </w:trPr>
        <w:tc>
          <w:tcPr>
            <w:tcW w:w="2969" w:type="dxa"/>
          </w:tcPr>
          <w:p w14:paraId="2AF97999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 xml:space="preserve">Контактні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рельси</w:t>
            </w:r>
            <w:proofErr w:type="spellEnd"/>
          </w:p>
        </w:tc>
        <w:tc>
          <w:tcPr>
            <w:tcW w:w="756" w:type="dxa"/>
          </w:tcPr>
          <w:p w14:paraId="3FBAA14C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260</w:t>
            </w:r>
          </w:p>
        </w:tc>
        <w:tc>
          <w:tcPr>
            <w:tcW w:w="1865" w:type="dxa"/>
          </w:tcPr>
          <w:p w14:paraId="75CABBB8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2</w:t>
            </w:r>
          </w:p>
        </w:tc>
        <w:tc>
          <w:tcPr>
            <w:tcW w:w="636" w:type="dxa"/>
          </w:tcPr>
          <w:p w14:paraId="7D907D3F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86</w:t>
            </w:r>
          </w:p>
        </w:tc>
        <w:tc>
          <w:tcPr>
            <w:tcW w:w="817" w:type="dxa"/>
          </w:tcPr>
          <w:p w14:paraId="2B21E062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95</w:t>
            </w:r>
          </w:p>
        </w:tc>
        <w:tc>
          <w:tcPr>
            <w:tcW w:w="863" w:type="dxa"/>
          </w:tcPr>
          <w:p w14:paraId="4DA9EB3D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59</w:t>
            </w:r>
          </w:p>
        </w:tc>
      </w:tr>
    </w:tbl>
    <w:p w14:paraId="787E30F8" w14:textId="77777777" w:rsidR="005B2913" w:rsidRPr="00A375F5" w:rsidRDefault="005B2913" w:rsidP="005B2913">
      <w:pPr>
        <w:spacing w:after="160" w:line="36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uk-UA" w:eastAsia="en-US"/>
        </w:rPr>
      </w:pPr>
    </w:p>
    <w:p w14:paraId="1C2997AD" w14:textId="77777777" w:rsidR="005B2913" w:rsidRPr="00A375F5" w:rsidRDefault="005B2913" w:rsidP="005B2913">
      <w:pPr>
        <w:spacing w:after="160" w:line="36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uk-UA" w:eastAsia="en-US"/>
        </w:rPr>
      </w:pPr>
    </w:p>
    <w:p w14:paraId="02AC8BD0" w14:textId="77777777" w:rsidR="005B2913" w:rsidRPr="00A375F5" w:rsidRDefault="005B2913" w:rsidP="005B2913">
      <w:pPr>
        <w:spacing w:after="160" w:line="36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uk-UA" w:eastAsia="en-US"/>
        </w:rPr>
      </w:pPr>
    </w:p>
    <w:p w14:paraId="307C5460" w14:textId="77777777" w:rsidR="00446DF4" w:rsidRPr="00A375F5" w:rsidRDefault="00446DF4" w:rsidP="005B2913">
      <w:pPr>
        <w:spacing w:after="160" w:line="36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uk-UA" w:eastAsia="en-US"/>
        </w:rPr>
      </w:pPr>
    </w:p>
    <w:p w14:paraId="2CBDA7FE" w14:textId="77777777" w:rsidR="005B2913" w:rsidRPr="00A375F5" w:rsidRDefault="005B2913" w:rsidP="005B2913">
      <w:pPr>
        <w:spacing w:after="160" w:line="360" w:lineRule="auto"/>
        <w:ind w:right="-92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</w:pPr>
      <w:bookmarkStart w:id="4" w:name="_Hlk138148619"/>
      <w:r w:rsidRPr="00A375F5">
        <w:rPr>
          <w:rFonts w:ascii="Times New Roman" w:eastAsia="Calibri" w:hAnsi="Times New Roman" w:cs="Times New Roman"/>
          <w:i/>
          <w:noProof/>
          <w:sz w:val="32"/>
          <w:szCs w:val="32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19328" behindDoc="0" locked="0" layoutInCell="0" allowOverlap="1" wp14:anchorId="41153DF8" wp14:editId="66F72D75">
                <wp:simplePos x="0" y="0"/>
                <wp:positionH relativeFrom="margin">
                  <wp:posOffset>-140335</wp:posOffset>
                </wp:positionH>
                <wp:positionV relativeFrom="page">
                  <wp:posOffset>203200</wp:posOffset>
                </wp:positionV>
                <wp:extent cx="6638925" cy="9626600"/>
                <wp:effectExtent l="0" t="0" r="28575" b="31750"/>
                <wp:wrapNone/>
                <wp:docPr id="2" name="Group 2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38925" cy="9626600"/>
                          <a:chOff x="0" y="0"/>
                          <a:chExt cx="20000" cy="20000"/>
                        </a:xfrm>
                      </wpg:grpSpPr>
                      <wps:wsp>
                        <wps:cNvPr id="4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55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56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57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58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59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60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61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62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63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64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8D69FA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52B7A8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9EF454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D6732F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5FE9F1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ата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196E90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7A9950" w14:textId="4FDEB41E" w:rsidR="005657F2" w:rsidRPr="00E54FF4" w:rsidRDefault="005657F2" w:rsidP="005B2913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  <w:t>27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809F75" w14:textId="77777777" w:rsidR="005657F2" w:rsidRPr="00E25125" w:rsidRDefault="005657F2" w:rsidP="005B2913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7C723573" w14:textId="77777777" w:rsidR="005657F2" w:rsidRPr="00442DE0" w:rsidRDefault="005657F2" w:rsidP="005B2913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31.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02.КП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ЗП09.00.00</w:t>
                              </w: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ПЗ</w:t>
                              </w:r>
                            </w:p>
                            <w:p w14:paraId="447976D6" w14:textId="77777777" w:rsidR="005657F2" w:rsidRPr="00236A7E" w:rsidRDefault="005657F2" w:rsidP="005B2913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02D0C58A" w14:textId="77777777" w:rsidR="005657F2" w:rsidRPr="00104069" w:rsidRDefault="005657F2" w:rsidP="005B2913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31.050702.КП</w:t>
                              </w:r>
                              <w:proofErr w:type="gramEnd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proofErr w:type="spellStart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>OM31.050702.КП</w:t>
                              </w:r>
                              <w:proofErr w:type="spellEnd"/>
                            </w:p>
                            <w:p w14:paraId="1E36F1C9" w14:textId="77777777" w:rsidR="005657F2" w:rsidRPr="00236A7E" w:rsidRDefault="005657F2" w:rsidP="005B2913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3CE67DC5" w14:textId="77777777" w:rsidR="005657F2" w:rsidRDefault="005657F2" w:rsidP="005B291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153DF8" id="_x0000_s1426" style="position:absolute;left:0;text-align:left;margin-left:-11.05pt;margin-top:16pt;width:522.75pt;height:758pt;z-index:251619328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" o:allowincell="f">
                <v:rect id="Rectangle 54" o:spid="_x0000_s142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" filled="f" strokeweight="2pt"/>
                <v:line id="Line 55" o:spid="_x0000_s142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" strokeweight="2pt"/>
                <v:line id="Line 56" o:spid="_x0000_s142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" strokeweight="2pt"/>
                <v:line id="Line 57" o:spid="_x0000_s143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" strokeweight="2pt"/>
                <v:line id="Line 58" o:spid="_x0000_s143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" strokeweight="2pt"/>
                <v:line id="Line 59" o:spid="_x0000_s143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" strokeweight="2pt"/>
                <v:line id="Line 60" o:spid="_x0000_s143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" strokeweight="2pt"/>
                <v:line id="Line 61" o:spid="_x0000_s143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" strokeweight="2pt"/>
                <v:line id="Line 62" o:spid="_x0000_s14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<v:line id="Line 63" o:spid="_x0000_s14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" strokeweight="2pt"/>
                <v:line id="Line 64" o:spid="_x0000_s143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eBLwgAAANsAAAAPAAAAZHJzL2Rvd25yZXYueG1sRE/NagIx&#10;EL4LfYcwhd40axG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CyZeBLwgAAANsAAAAPAAAA&#10;AAAAAAAAAAAAAAcCAABkcnMvZG93bnJldi54bWxQSwUGAAAAAAMAAwC3AAAA9gIAAAAA&#10;" strokeweight="1pt"/>
                <v:rect id="Rectangle 65" o:spid="_x0000_s143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" filled="f" stroked="f" strokeweight=".25pt">
                  <v:textbox inset="1pt,1pt,1pt,1pt">
                    <w:txbxContent>
                      <w:p w14:paraId="258D69FA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Змн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6" o:spid="_x0000_s143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" filled="f" stroked="f" strokeweight=".25pt">
                  <v:textbox inset="1pt,1pt,1pt,1pt">
                    <w:txbxContent>
                      <w:p w14:paraId="2C52B7A8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7" o:spid="_x0000_s144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" filled="f" stroked="f" strokeweight=".25pt">
                  <v:textbox inset="1pt,1pt,1pt,1pt">
                    <w:txbxContent>
                      <w:p w14:paraId="019EF454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8" o:spid="_x0000_s144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" filled="f" stroked="f" strokeweight=".25pt">
                  <v:textbox inset="1pt,1pt,1pt,1pt">
                    <w:txbxContent>
                      <w:p w14:paraId="60D6732F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69" o:spid="_x0000_s144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" filled="f" stroked="f" strokeweight=".25pt">
                  <v:textbox inset="1pt,1pt,1pt,1pt">
                    <w:txbxContent>
                      <w:p w14:paraId="125FE9F1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атаДата</w:t>
                        </w:r>
                        <w:proofErr w:type="spellEnd"/>
                      </w:p>
                    </w:txbxContent>
                  </v:textbox>
                </v:rect>
                <v:rect id="Rectangle 70" o:spid="_x0000_s144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" filled="f" stroked="f" strokeweight=".25pt">
                  <v:textbox inset="1pt,1pt,1pt,1pt">
                    <w:txbxContent>
                      <w:p w14:paraId="52196E90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71" o:spid="_x0000_s144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" filled="f" stroked="f" strokeweight=".25pt">
                  <v:textbox inset="1pt,1pt,1pt,1pt">
                    <w:txbxContent>
                      <w:p w14:paraId="617A9950" w14:textId="4FDEB41E" w:rsidR="005657F2" w:rsidRPr="00E54FF4" w:rsidRDefault="005657F2" w:rsidP="005B2913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  <w:t>27</w:t>
                        </w:r>
                      </w:p>
                    </w:txbxContent>
                  </v:textbox>
                </v:rect>
                <v:rect id="Rectangle 72" o:spid="_x0000_s144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" filled="f" stroked="f" strokeweight=".25pt">
                  <v:textbox inset="1pt,1pt,1pt,1pt">
                    <w:txbxContent>
                      <w:p w14:paraId="57809F75" w14:textId="77777777" w:rsidR="005657F2" w:rsidRPr="00E25125" w:rsidRDefault="005657F2" w:rsidP="005B2913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7C723573" w14:textId="77777777" w:rsidR="005657F2" w:rsidRPr="00442DE0" w:rsidRDefault="005657F2" w:rsidP="005B2913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31.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02.КП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ЗП09.00.00</w:t>
                        </w: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ПЗ</w:t>
                        </w:r>
                      </w:p>
                      <w:p w14:paraId="447976D6" w14:textId="77777777" w:rsidR="005657F2" w:rsidRPr="00236A7E" w:rsidRDefault="005657F2" w:rsidP="005B2913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02D0C58A" w14:textId="77777777" w:rsidR="005657F2" w:rsidRPr="00104069" w:rsidRDefault="005657F2" w:rsidP="005B2913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31.050702.КП</w:t>
                        </w:r>
                        <w:proofErr w:type="gramEnd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 xml:space="preserve"> </w:t>
                        </w:r>
                        <w:proofErr w:type="spellStart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>OM31.050702.КП</w:t>
                        </w:r>
                        <w:proofErr w:type="spellEnd"/>
                      </w:p>
                      <w:p w14:paraId="1E36F1C9" w14:textId="77777777" w:rsidR="005657F2" w:rsidRPr="00236A7E" w:rsidRDefault="005657F2" w:rsidP="005B2913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3CE67DC5" w14:textId="77777777" w:rsidR="005657F2" w:rsidRDefault="005657F2" w:rsidP="005B2913">
                        <w:pPr>
                          <w:jc w:val="center"/>
                        </w:pPr>
                      </w:p>
                    </w:txbxContent>
                  </v:textbox>
                </v:rect>
                <w10:wrap anchorx="margin" anchory="page"/>
              </v:group>
            </w:pict>
          </mc:Fallback>
        </mc:AlternateContent>
      </w:r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  <w:t xml:space="preserve">2.2 </w:t>
      </w:r>
      <w:proofErr w:type="spellStart"/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  <w:t>Розрахунок</w:t>
      </w:r>
      <w:proofErr w:type="spellEnd"/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  <w:t>електричного</w:t>
      </w:r>
      <w:proofErr w:type="spellEnd"/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  <w:t>освітлення</w:t>
      </w:r>
      <w:proofErr w:type="spellEnd"/>
    </w:p>
    <w:p w14:paraId="02E27FD6" w14:textId="77777777" w:rsidR="005B2913" w:rsidRPr="00A375F5" w:rsidRDefault="005B2913" w:rsidP="005B2913">
      <w:pPr>
        <w:shd w:val="clear" w:color="auto" w:fill="FFFFFF"/>
        <w:spacing w:line="360" w:lineRule="auto"/>
        <w:ind w:right="-92" w:firstLine="567"/>
        <w:jc w:val="center"/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val="ru-RU" w:eastAsia="ru-RU"/>
        </w:rPr>
      </w:pPr>
      <w:r w:rsidRPr="00A375F5">
        <w:rPr>
          <w:rFonts w:ascii="Times New Roman" w:eastAsia="Calibri" w:hAnsi="Times New Roman" w:cs="Times New Roman"/>
          <w:b/>
          <w:sz w:val="28"/>
          <w:szCs w:val="28"/>
          <w:lang w:val="uk-UA" w:eastAsia="ru-RU"/>
        </w:rPr>
        <w:t xml:space="preserve">2.2.1 Розрахунок освітлення дільниці станції </w:t>
      </w:r>
      <w:r w:rsidRPr="00A375F5">
        <w:rPr>
          <w:rFonts w:ascii="Times New Roman" w:eastAsia="Calibri" w:hAnsi="Times New Roman" w:cs="Times New Roman"/>
          <w:b/>
          <w:sz w:val="28"/>
          <w:szCs w:val="28"/>
          <w:lang w:val="ru-RU" w:eastAsia="ru-RU"/>
        </w:rPr>
        <w:t>“</w:t>
      </w:r>
      <w:r w:rsidRPr="00A375F5">
        <w:rPr>
          <w:rFonts w:ascii="Times New Roman" w:eastAsia="Calibri" w:hAnsi="Times New Roman" w:cs="Times New Roman"/>
          <w:b/>
          <w:sz w:val="28"/>
          <w:szCs w:val="28"/>
          <w:lang w:val="uk-UA" w:eastAsia="ru-RU"/>
        </w:rPr>
        <w:t>Мінська</w:t>
      </w:r>
      <w:r w:rsidRPr="00A375F5">
        <w:rPr>
          <w:rFonts w:ascii="Times New Roman" w:eastAsia="Calibri" w:hAnsi="Times New Roman" w:cs="Times New Roman"/>
          <w:b/>
          <w:sz w:val="28"/>
          <w:szCs w:val="28"/>
          <w:lang w:val="ru-RU" w:eastAsia="ru-RU"/>
        </w:rPr>
        <w:t>”</w:t>
      </w:r>
    </w:p>
    <w:bookmarkEnd w:id="4"/>
    <w:p w14:paraId="464EEFEF" w14:textId="77777777" w:rsidR="005B2913" w:rsidRPr="00A375F5" w:rsidRDefault="005B2913" w:rsidP="005B2913">
      <w:pPr>
        <w:spacing w:before="240" w:line="36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Прожекторне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освітлення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надземної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ділянки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станції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метро 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ru-RU"/>
        </w:rPr>
        <w:t>“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ru-RU"/>
        </w:rPr>
        <w:t>Мінська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ru-RU"/>
        </w:rPr>
        <w:t>”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 виконано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зг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ідно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основних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норм ПТЄ.</w:t>
      </w:r>
    </w:p>
    <w:p w14:paraId="5D5790B2" w14:textId="77777777" w:rsidR="005B2913" w:rsidRPr="00A375F5" w:rsidRDefault="005B2913" w:rsidP="005B2913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       </w:t>
      </w:r>
      <w:proofErr w:type="spellStart"/>
      <w:proofErr w:type="gram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Територія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 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розмірами</w:t>
      </w:r>
      <w:proofErr w:type="gram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20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 х 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60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 м, відповідно площа становить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1200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м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ru-RU" w:eastAsia="uk-UA"/>
        </w:rPr>
        <w:t>2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. </w:t>
      </w:r>
    </w:p>
    <w:p w14:paraId="0356EA97" w14:textId="77777777" w:rsidR="005B2913" w:rsidRPr="00A375F5" w:rsidRDefault="005B2913" w:rsidP="005B2913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ru-RU" w:eastAsia="uk-UA"/>
        </w:rPr>
      </w:pP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Згідно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основних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нормативних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вимог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освітленість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повинно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забезпечуватись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при будь-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яких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умовах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та </w:t>
      </w:r>
      <w:proofErr w:type="spellStart"/>
      <w:proofErr w:type="gram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погодних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, 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кліматичних</w:t>
      </w:r>
      <w:proofErr w:type="spellEnd"/>
      <w:proofErr w:type="gram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змінах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, тому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освітленість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території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 становить 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10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Лк</w:t>
      </w:r>
      <w:proofErr w:type="spellEnd"/>
      <w:r w:rsidRPr="00A375F5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ru-RU" w:eastAsia="uk-UA"/>
        </w:rPr>
        <w:t xml:space="preserve">. </w:t>
      </w:r>
    </w:p>
    <w:p w14:paraId="387241E0" w14:textId="77777777" w:rsidR="005B2913" w:rsidRPr="00A375F5" w:rsidRDefault="005B2913" w:rsidP="005B2913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eastAsia="Times New Roman" w:hAnsi="Times New Roman" w:cs="Times New Roman"/>
          <w:iCs/>
          <w:sz w:val="28"/>
          <w:szCs w:val="28"/>
          <w:lang w:val="ru-RU" w:eastAsia="uk-UA"/>
        </w:rPr>
      </w:pP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Для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освітлення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території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встановлено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прожектор типу ПЗС-454 з </w:t>
      </w:r>
      <w:proofErr w:type="spellStart"/>
      <w:proofErr w:type="gram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світодіодними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лампами</w:t>
      </w:r>
      <w:proofErr w:type="gram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,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араметри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наступні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: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отужніст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ю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1000 Вт при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напрузі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живленн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220В,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світловий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отік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1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0 </w:t>
      </w:r>
      <w:r w:rsidRPr="00A375F5">
        <w:rPr>
          <w:rFonts w:ascii="Times New Roman" w:eastAsia="Times New Roman" w:hAnsi="Times New Roman" w:cs="Times New Roman"/>
          <w:sz w:val="32"/>
          <w:szCs w:val="32"/>
          <w:vertAlign w:val="subscript"/>
          <w:lang w:val="ru-RU" w:eastAsia="uk-UA"/>
        </w:rPr>
        <w:t>*</w:t>
      </w:r>
      <w:r w:rsidRPr="00A375F5">
        <w:rPr>
          <w:rFonts w:ascii="Times New Roman" w:eastAsia="Times New Roman" w:hAnsi="Times New Roman" w:cs="Times New Roman"/>
          <w:sz w:val="32"/>
          <w:szCs w:val="32"/>
          <w:vertAlign w:val="subscript"/>
          <w:lang w:val="uk-UA"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10</w:t>
      </w:r>
      <w:r w:rsidRPr="00A375F5">
        <w:rPr>
          <w:rFonts w:ascii="Times New Roman" w:eastAsia="Times New Roman" w:hAnsi="Times New Roman" w:cs="Times New Roman"/>
          <w:sz w:val="28"/>
          <w:szCs w:val="28"/>
          <w:vertAlign w:val="superscript"/>
          <w:lang w:val="ru-RU" w:eastAsia="uk-UA"/>
        </w:rPr>
        <w:t xml:space="preserve">3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Лм, кут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розсіюванн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становить 35°,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сталі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коефіцієнти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для прожектора </w:t>
      </w:r>
      <w:r w:rsidRPr="00A375F5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uk-UA"/>
        </w:rPr>
        <w:t xml:space="preserve">m=0,03; </w:t>
      </w:r>
      <w:r w:rsidRPr="00A375F5">
        <w:rPr>
          <w:rFonts w:ascii="Times New Roman" w:eastAsia="Times New Roman" w:hAnsi="Times New Roman" w:cs="Times New Roman"/>
          <w:bCs/>
          <w:iCs/>
          <w:sz w:val="28"/>
          <w:szCs w:val="28"/>
          <w:lang w:eastAsia="uk-UA"/>
        </w:rPr>
        <w:t>n</w:t>
      </w:r>
      <w:r w:rsidRPr="00A375F5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uk-UA"/>
        </w:rPr>
        <w:t>=0,007.</w:t>
      </w:r>
      <w:r w:rsidRPr="00A375F5">
        <w:rPr>
          <w:rFonts w:ascii="Times New Roman" w:eastAsia="Times New Roman" w:hAnsi="Times New Roman" w:cs="Times New Roman"/>
          <w:iCs/>
          <w:sz w:val="28"/>
          <w:szCs w:val="28"/>
          <w:lang w:val="ru-RU" w:eastAsia="uk-UA"/>
        </w:rPr>
        <w:t xml:space="preserve"> </w:t>
      </w:r>
    </w:p>
    <w:p w14:paraId="12560FDC" w14:textId="77777777" w:rsidR="005B2913" w:rsidRPr="00A375F5" w:rsidRDefault="005B2913" w:rsidP="005B2913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Світловий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отік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,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який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необхідний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для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овної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освіт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softHyphen/>
        <w:t>леності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gramStart"/>
      <w:r w:rsidRPr="00A375F5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ru-RU" w:eastAsia="uk-UA"/>
        </w:rPr>
        <w:t>Е</w:t>
      </w:r>
      <w:r w:rsidRPr="00A375F5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vertAlign w:val="subscript"/>
          <w:lang w:val="ru-RU" w:eastAsia="uk-UA"/>
        </w:rPr>
        <w:t xml:space="preserve">н  </w:t>
      </w:r>
      <w:proofErr w:type="spellStart"/>
      <w:r w:rsidRPr="00A375F5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uk-UA"/>
        </w:rPr>
        <w:t>території</w:t>
      </w:r>
      <w:proofErr w:type="spellEnd"/>
      <w:proofErr w:type="gramEnd"/>
      <w:r w:rsidRPr="00A375F5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uk-UA"/>
        </w:rPr>
        <w:t>розраховано</w:t>
      </w:r>
      <w:proofErr w:type="spellEnd"/>
      <w:r w:rsidRPr="00A375F5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uk-UA"/>
        </w:rPr>
        <w:t xml:space="preserve"> за формулою (2.</w:t>
      </w:r>
      <w:r w:rsidRPr="00A375F5">
        <w:rPr>
          <w:rFonts w:ascii="Times New Roman" w:eastAsia="Times New Roman" w:hAnsi="Times New Roman" w:cs="Times New Roman"/>
          <w:bCs/>
          <w:iCs/>
          <w:sz w:val="28"/>
          <w:szCs w:val="28"/>
          <w:lang w:val="uk-UA" w:eastAsia="uk-UA"/>
        </w:rPr>
        <w:t>1</w:t>
      </w:r>
      <w:r w:rsidRPr="00A375F5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uk-UA"/>
        </w:rPr>
        <w:t>):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</w:p>
    <w:p w14:paraId="0AAB2A77" w14:textId="77777777" w:rsidR="005B2913" w:rsidRPr="00A375F5" w:rsidRDefault="005B2913" w:rsidP="005B2913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tbl>
      <w:tblPr>
        <w:tblStyle w:val="a4"/>
        <w:tblW w:w="97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32"/>
        <w:gridCol w:w="1049"/>
      </w:tblGrid>
      <w:tr w:rsidR="005B2913" w:rsidRPr="00A375F5" w14:paraId="2454F43D" w14:textId="77777777" w:rsidTr="005B2913">
        <w:tc>
          <w:tcPr>
            <w:tcW w:w="8732" w:type="dxa"/>
          </w:tcPr>
          <w:p w14:paraId="6388CBE7" w14:textId="77777777" w:rsidR="005B2913" w:rsidRPr="00A375F5" w:rsidRDefault="005B2913" w:rsidP="005B2913">
            <w:pPr>
              <w:spacing w:line="360" w:lineRule="auto"/>
              <w:ind w:left="-113" w:right="-18"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ru-RU" w:eastAsia="en-US"/>
              </w:rPr>
              <w:t xml:space="preserve">               </w:t>
            </w:r>
            <w:r w:rsidRPr="00A375F5">
              <w:rPr>
                <w:rFonts w:ascii="Times New Roman" w:eastAsia="Calibri" w:hAnsi="Times New Roman" w:cs="Times New Roman"/>
                <w:noProof/>
                <w:position w:val="-14"/>
                <w:sz w:val="28"/>
                <w:szCs w:val="28"/>
                <w:lang w:val="ru-RU" w:eastAsia="en-US"/>
              </w:rPr>
              <w:object w:dxaOrig="2420" w:dyaOrig="400" w14:anchorId="3397BD98">
                <v:shape id="_x0000_i1033" type="#_x0000_t75" style="width:153.6pt;height:26.4pt" o:ole="" fillcolor="window">
                  <v:imagedata r:id="rId28" o:title=""/>
                </v:shape>
                <o:OLEObject Type="Embed" ProgID="Equation.DSMT4" ShapeID="_x0000_i1033" DrawAspect="Content" ObjectID="_1748796285" r:id="rId29"/>
              </w:object>
            </w: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=</w:t>
            </w: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ru-RU" w:eastAsia="en-US"/>
              </w:rPr>
              <w:t>10</w:t>
            </w: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·1.</w:t>
            </w: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ru-RU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·</w:t>
            </w: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ru-RU" w:eastAsia="en-US"/>
              </w:rPr>
              <w:t>20</w:t>
            </w: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·</w:t>
            </w: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ru-RU" w:eastAsia="en-US"/>
              </w:rPr>
              <w:t>60</w:t>
            </w: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·</w:t>
            </w: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ru-RU" w:eastAsia="en-US"/>
              </w:rPr>
              <w:t>1.6</w:t>
            </w: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·</w:t>
            </w: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ru-RU"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.</w:t>
            </w: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ru-RU" w:eastAsia="en-US"/>
              </w:rPr>
              <w:t>5</w:t>
            </w: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=3</w:t>
            </w: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ru-RU" w:eastAsia="en-US"/>
              </w:rPr>
              <w:t xml:space="preserve">4560 </w:t>
            </w:r>
            <w:r w:rsidRPr="00A375F5">
              <w:rPr>
                <w:rFonts w:ascii="Times New Roman" w:eastAsia="Calibri" w:hAnsi="Times New Roman" w:cs="Times New Roman"/>
                <w:i/>
                <w:sz w:val="28"/>
                <w:szCs w:val="28"/>
                <w:lang w:val="ru-RU" w:eastAsia="en-US"/>
              </w:rPr>
              <w:t>лм</w:t>
            </w:r>
          </w:p>
        </w:tc>
        <w:tc>
          <w:tcPr>
            <w:tcW w:w="1049" w:type="dxa"/>
          </w:tcPr>
          <w:p w14:paraId="1203515C" w14:textId="77777777" w:rsidR="005B2913" w:rsidRPr="00A375F5" w:rsidRDefault="005B2913" w:rsidP="005B2913">
            <w:pPr>
              <w:spacing w:line="360" w:lineRule="auto"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ru-RU" w:eastAsia="en-US"/>
              </w:rPr>
              <w:t>(2.1)</w:t>
            </w:r>
          </w:p>
        </w:tc>
      </w:tr>
    </w:tbl>
    <w:p w14:paraId="6A2A9C61" w14:textId="77777777" w:rsidR="005B2913" w:rsidRPr="00A375F5" w:rsidRDefault="005B2913" w:rsidP="005B2913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де</w:t>
      </w:r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Z=1.2 - </w:t>
      </w:r>
      <w:proofErr w:type="gramStart"/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1.3 </w:t>
      </w:r>
      <w:r w:rsidRPr="00A375F5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uk-UA"/>
        </w:rPr>
        <w:t xml:space="preserve"> —</w:t>
      </w:r>
      <w:proofErr w:type="gramEnd"/>
      <w:r w:rsidRPr="00A375F5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коефіцієнт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,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що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враховує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нерівномірность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освітленн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; </w:t>
      </w:r>
    </w:p>
    <w:p w14:paraId="7FBE155E" w14:textId="77777777" w:rsidR="005B2913" w:rsidRPr="00A375F5" w:rsidRDefault="005B2913" w:rsidP="005B2913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S </w:t>
      </w:r>
      <w:r w:rsidRPr="00A375F5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uk-UA"/>
        </w:rPr>
        <w:t>—</w:t>
      </w:r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лоща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освітлюваної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оверхні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;  </w:t>
      </w:r>
    </w:p>
    <w:p w14:paraId="3A46B913" w14:textId="77777777" w:rsidR="005B2913" w:rsidRPr="00A375F5" w:rsidRDefault="005B2913" w:rsidP="005B2913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>K</w:t>
      </w:r>
      <w:r w:rsidRPr="00A375F5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vertAlign w:val="subscript"/>
          <w:lang w:eastAsia="uk-UA"/>
        </w:rPr>
        <w:t>3</w:t>
      </w:r>
      <w:r w:rsidRPr="00A375F5">
        <w:rPr>
          <w:rFonts w:ascii="Times New Roman" w:eastAsia="Times New Roman" w:hAnsi="Times New Roman" w:cs="Times New Roman"/>
          <w:bCs/>
          <w:iCs/>
          <w:sz w:val="28"/>
          <w:szCs w:val="28"/>
          <w:lang w:eastAsia="uk-UA"/>
        </w:rPr>
        <w:t xml:space="preserve">=1.2 - 1.6 </w:t>
      </w:r>
      <w:r w:rsidRPr="00A375F5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uk-UA"/>
        </w:rPr>
        <w:t xml:space="preserve">—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коефіцієнт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запасу</w:t>
      </w:r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; </w:t>
      </w:r>
    </w:p>
    <w:p w14:paraId="4636E68B" w14:textId="77777777" w:rsidR="005B2913" w:rsidRPr="00A375F5" w:rsidRDefault="005B2913" w:rsidP="005B2913">
      <w:pPr>
        <w:autoSpaceDE w:val="0"/>
        <w:autoSpaceDN w:val="0"/>
        <w:adjustRightInd w:val="0"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>K</w:t>
      </w:r>
      <w:r w:rsidRPr="00A375F5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vertAlign w:val="subscript"/>
          <w:lang w:val="ru-RU" w:eastAsia="uk-UA"/>
        </w:rPr>
        <w:t>п</w:t>
      </w:r>
      <w:r w:rsidRPr="00A375F5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uk-UA"/>
        </w:rPr>
        <w:t>=</w:t>
      </w:r>
      <w:r w:rsidRPr="00A375F5">
        <w:rPr>
          <w:rFonts w:ascii="Times New Roman" w:eastAsia="Times New Roman" w:hAnsi="Times New Roman" w:cs="Times New Roman"/>
          <w:bCs/>
          <w:iCs/>
          <w:sz w:val="28"/>
          <w:szCs w:val="28"/>
          <w:lang w:eastAsia="uk-UA"/>
        </w:rPr>
        <w:t>1.2 - 1.5</w:t>
      </w:r>
      <w:r w:rsidRPr="00A375F5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uk-UA"/>
        </w:rPr>
        <w:t xml:space="preserve"> —</w:t>
      </w:r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коефіцієнт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,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врахо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softHyphen/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вуючий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втрати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світла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в</w:t>
      </w:r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залежності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від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конфігурації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освітлюваної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лощадки</w:t>
      </w:r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>.</w:t>
      </w:r>
    </w:p>
    <w:p w14:paraId="433737C4" w14:textId="77777777" w:rsidR="005B2913" w:rsidRPr="00A375F5" w:rsidRDefault="005B2913" w:rsidP="005B2913">
      <w:pPr>
        <w:spacing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Число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рожекторів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для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освітленн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площадки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розраховано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за формулою (2.2):</w:t>
      </w:r>
    </w:p>
    <w:tbl>
      <w:tblPr>
        <w:tblStyle w:val="a4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1"/>
        <w:gridCol w:w="753"/>
      </w:tblGrid>
      <w:tr w:rsidR="005B2913" w:rsidRPr="00A375F5" w14:paraId="47177CE9" w14:textId="77777777" w:rsidTr="005B2913">
        <w:tc>
          <w:tcPr>
            <w:tcW w:w="9067" w:type="dxa"/>
          </w:tcPr>
          <w:p w14:paraId="386328CE" w14:textId="77777777" w:rsidR="005B2913" w:rsidRPr="00A375F5" w:rsidRDefault="005B2913" w:rsidP="005B2913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ru-RU" w:eastAsia="uk-UA"/>
              </w:rPr>
            </w:pPr>
            <w:r w:rsidRPr="00A375F5">
              <w:rPr>
                <w:rFonts w:ascii="Times New Roman" w:eastAsia="Calibri" w:hAnsi="Times New Roman" w:cs="Times New Roman"/>
                <w:noProof/>
                <w:position w:val="-32"/>
                <w:sz w:val="28"/>
                <w:szCs w:val="28"/>
                <w:lang w:val="ru-RU" w:eastAsia="uk-UA"/>
              </w:rPr>
              <w:object w:dxaOrig="1440" w:dyaOrig="760" w14:anchorId="5F512CC2">
                <v:shape id="_x0000_i1034" type="#_x0000_t75" style="width:88.2pt;height:46.8pt" o:ole="" fillcolor="window">
                  <v:imagedata r:id="rId30" o:title=""/>
                </v:shape>
                <o:OLEObject Type="Embed" ProgID="Equation.DSMT4" ShapeID="_x0000_i1034" DrawAspect="Content" ObjectID="_1748796286" r:id="rId31"/>
              </w:object>
            </w:r>
          </w:p>
        </w:tc>
        <w:tc>
          <w:tcPr>
            <w:tcW w:w="567" w:type="dxa"/>
          </w:tcPr>
          <w:p w14:paraId="4F212F11" w14:textId="77777777" w:rsidR="005B2913" w:rsidRPr="00A375F5" w:rsidRDefault="005B2913" w:rsidP="005B2913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ru-RU" w:eastAsia="uk-UA"/>
              </w:rPr>
            </w:pP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ru-RU" w:eastAsia="uk-UA"/>
              </w:rPr>
              <w:t>(2.2)</w:t>
            </w:r>
          </w:p>
        </w:tc>
      </w:tr>
    </w:tbl>
    <w:p w14:paraId="6B1FD966" w14:textId="77777777" w:rsidR="005B2913" w:rsidRPr="00A375F5" w:rsidRDefault="005B2913" w:rsidP="005B2913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14:paraId="3FE40754" w14:textId="77777777" w:rsidR="005B2913" w:rsidRPr="00A375F5" w:rsidRDefault="005657F2" w:rsidP="005B2913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ru-RU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ru-RU" w:eastAsia="ru-RU"/>
                </w:rPr>
                <m:t>пр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ru-RU"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ru-RU" w:eastAsia="ru-RU"/>
                </w:rPr>
                <m:t>34560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ru-RU" w:eastAsia="ru-RU"/>
                </w:rPr>
                <m:t>10000·0,95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>=3,64 шт=4 шт;</m:t>
          </m:r>
        </m:oMath>
      </m:oMathPara>
    </w:p>
    <w:p w14:paraId="29FA034C" w14:textId="77777777" w:rsidR="005B2913" w:rsidRPr="00A375F5" w:rsidRDefault="005B2913" w:rsidP="005B2913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A375F5">
        <w:rPr>
          <w:rFonts w:ascii="Times New Roman" w:eastAsia="Calibri" w:hAnsi="Times New Roman" w:cs="Times New Roman"/>
          <w:i/>
          <w:noProof/>
          <w:sz w:val="32"/>
          <w:szCs w:val="32"/>
          <w:lang w:val="ru-RU" w:eastAsia="ru-RU"/>
        </w:rPr>
        <mc:AlternateContent>
          <mc:Choice Requires="wpg">
            <w:drawing>
              <wp:anchor distT="0" distB="0" distL="114300" distR="114300" simplePos="0" relativeHeight="251630592" behindDoc="0" locked="0" layoutInCell="0" allowOverlap="1" wp14:anchorId="482F05B0" wp14:editId="4EFA0A67">
                <wp:simplePos x="0" y="0"/>
                <wp:positionH relativeFrom="margin">
                  <wp:posOffset>-140335</wp:posOffset>
                </wp:positionH>
                <wp:positionV relativeFrom="page">
                  <wp:posOffset>203200</wp:posOffset>
                </wp:positionV>
                <wp:extent cx="6638925" cy="9626600"/>
                <wp:effectExtent l="0" t="0" r="28575" b="31750"/>
                <wp:wrapNone/>
                <wp:docPr id="23" name="Group 2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38925" cy="9626600"/>
                          <a:chOff x="0" y="0"/>
                          <a:chExt cx="20000" cy="20000"/>
                        </a:xfrm>
                      </wpg:grpSpPr>
                      <wps:wsp>
                        <wps:cNvPr id="24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Line 55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56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57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58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59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60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61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62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63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64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88DEB8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6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8C6DB6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7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FF427A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8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4EA833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9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77A566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ата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0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721530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EF9325" w14:textId="5B7359E4" w:rsidR="005657F2" w:rsidRPr="00E54FF4" w:rsidRDefault="005657F2" w:rsidP="005B2913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  <w:t>28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2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9BFE5A" w14:textId="77777777" w:rsidR="005657F2" w:rsidRPr="00E25125" w:rsidRDefault="005657F2" w:rsidP="005B2913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197995DE" w14:textId="77777777" w:rsidR="005657F2" w:rsidRPr="00442DE0" w:rsidRDefault="005657F2" w:rsidP="005B2913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31.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02.КП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ЗП09.00.00</w:t>
                              </w: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ПЗ</w:t>
                              </w:r>
                            </w:p>
                            <w:p w14:paraId="687730F3" w14:textId="77777777" w:rsidR="005657F2" w:rsidRPr="00236A7E" w:rsidRDefault="005657F2" w:rsidP="005B2913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3F9DC92C" w14:textId="77777777" w:rsidR="005657F2" w:rsidRPr="00104069" w:rsidRDefault="005657F2" w:rsidP="005B2913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31.050702.КП</w:t>
                              </w:r>
                              <w:proofErr w:type="gramEnd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proofErr w:type="spellStart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>OM31.050702.КП</w:t>
                              </w:r>
                              <w:proofErr w:type="spellEnd"/>
                            </w:p>
                            <w:p w14:paraId="233B703B" w14:textId="77777777" w:rsidR="005657F2" w:rsidRPr="00236A7E" w:rsidRDefault="005657F2" w:rsidP="005B2913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3A4D59B5" w14:textId="77777777" w:rsidR="005657F2" w:rsidRDefault="005657F2" w:rsidP="005B291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82F05B0" id="_x0000_s1446" style="position:absolute;left:0;text-align:left;margin-left:-11.05pt;margin-top:16pt;width:522.75pt;height:758pt;z-index:251630592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" o:allowincell="f">
                <v:rect id="Rectangle 54" o:spid="_x0000_s144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" filled="f" strokeweight="2pt"/>
                <v:line id="Line 55" o:spid="_x0000_s144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70aJ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" strokeweight="2pt"/>
                <v:line id="Line 56" o:spid="_x0000_s144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dj+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" strokeweight="2pt"/>
                <v:line id="Line 57" o:spid="_x0000_s145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" strokeweight="2pt"/>
                <v:line id="Line 58" o:spid="_x0000_s145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ukX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" strokeweight="2pt"/>
                <v:line id="Line 59" o:spid="_x0000_s145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kyM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" strokeweight="2pt"/>
                <v:line id="Line 60" o:spid="_x0000_s145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" strokeweight="2pt"/>
                <v:line id="Line 61" o:spid="_x0000_s145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" strokeweight="2pt"/>
                <v:line id="Line 62" o:spid="_x0000_s145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" strokeweight="1pt"/>
                <v:line id="Line 63" o:spid="_x0000_s145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" strokeweight="2pt"/>
                <v:line id="Line 64" o:spid="_x0000_s145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" strokeweight="1pt"/>
                <v:rect id="Rectangle 65" o:spid="_x0000_s145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" filled="f" stroked="f" strokeweight=".25pt">
                  <v:textbox inset="1pt,1pt,1pt,1pt">
                    <w:txbxContent>
                      <w:p w14:paraId="0088DEB8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Змн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6" o:spid="_x0000_s145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" filled="f" stroked="f" strokeweight=".25pt">
                  <v:textbox inset="1pt,1pt,1pt,1pt">
                    <w:txbxContent>
                      <w:p w14:paraId="0A8C6DB6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7" o:spid="_x0000_s146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" filled="f" stroked="f" strokeweight=".25pt">
                  <v:textbox inset="1pt,1pt,1pt,1pt">
                    <w:txbxContent>
                      <w:p w14:paraId="2DFF427A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8" o:spid="_x0000_s146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" filled="f" stroked="f" strokeweight=".25pt">
                  <v:textbox inset="1pt,1pt,1pt,1pt">
                    <w:txbxContent>
                      <w:p w14:paraId="604EA833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69" o:spid="_x0000_s146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" filled="f" stroked="f" strokeweight=".25pt">
                  <v:textbox inset="1pt,1pt,1pt,1pt">
                    <w:txbxContent>
                      <w:p w14:paraId="0577A566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атаДата</w:t>
                        </w:r>
                        <w:proofErr w:type="spellEnd"/>
                      </w:p>
                    </w:txbxContent>
                  </v:textbox>
                </v:rect>
                <v:rect id="Rectangle 70" o:spid="_x0000_s146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" filled="f" stroked="f" strokeweight=".25pt">
                  <v:textbox inset="1pt,1pt,1pt,1pt">
                    <w:txbxContent>
                      <w:p w14:paraId="58721530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71" o:spid="_x0000_s146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" filled="f" stroked="f" strokeweight=".25pt">
                  <v:textbox inset="1pt,1pt,1pt,1pt">
                    <w:txbxContent>
                      <w:p w14:paraId="40EF9325" w14:textId="5B7359E4" w:rsidR="005657F2" w:rsidRPr="00E54FF4" w:rsidRDefault="005657F2" w:rsidP="005B2913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  <w:t>28</w:t>
                        </w:r>
                      </w:p>
                    </w:txbxContent>
                  </v:textbox>
                </v:rect>
                <v:rect id="Rectangle 72" o:spid="_x0000_s146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" filled="f" stroked="f" strokeweight=".25pt">
                  <v:textbox inset="1pt,1pt,1pt,1pt">
                    <w:txbxContent>
                      <w:p w14:paraId="369BFE5A" w14:textId="77777777" w:rsidR="005657F2" w:rsidRPr="00E25125" w:rsidRDefault="005657F2" w:rsidP="005B2913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197995DE" w14:textId="77777777" w:rsidR="005657F2" w:rsidRPr="00442DE0" w:rsidRDefault="005657F2" w:rsidP="005B2913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31.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02.КП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ЗП09.00.00</w:t>
                        </w: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ПЗ</w:t>
                        </w:r>
                      </w:p>
                      <w:p w14:paraId="687730F3" w14:textId="77777777" w:rsidR="005657F2" w:rsidRPr="00236A7E" w:rsidRDefault="005657F2" w:rsidP="005B2913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3F9DC92C" w14:textId="77777777" w:rsidR="005657F2" w:rsidRPr="00104069" w:rsidRDefault="005657F2" w:rsidP="005B2913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31.050702.КП</w:t>
                        </w:r>
                        <w:proofErr w:type="gramEnd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 xml:space="preserve"> </w:t>
                        </w:r>
                        <w:proofErr w:type="spellStart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>OM31.050702.КП</w:t>
                        </w:r>
                        <w:proofErr w:type="spellEnd"/>
                      </w:p>
                      <w:p w14:paraId="233B703B" w14:textId="77777777" w:rsidR="005657F2" w:rsidRPr="00236A7E" w:rsidRDefault="005657F2" w:rsidP="005B2913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3A4D59B5" w14:textId="77777777" w:rsidR="005657F2" w:rsidRDefault="005657F2" w:rsidP="005B2913">
                        <w:pPr>
                          <w:jc w:val="center"/>
                        </w:pPr>
                      </w:p>
                    </w:txbxContent>
                  </v:textbox>
                </v:rect>
                <w10:wrap anchorx="margin" anchory="page"/>
              </v:group>
            </w:pict>
          </mc:Fallback>
        </mc:AlternateConten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де </w:t>
      </w:r>
      <w:proofErr w:type="spellStart"/>
      <w:r w:rsidRPr="00A375F5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uk-UA"/>
        </w:rPr>
        <w:t>Ф</w:t>
      </w:r>
      <w:r w:rsidRPr="00A375F5">
        <w:rPr>
          <w:rFonts w:ascii="Times New Roman" w:eastAsia="Times New Roman" w:hAnsi="Times New Roman" w:cs="Times New Roman"/>
          <w:bCs/>
          <w:iCs/>
          <w:sz w:val="28"/>
          <w:szCs w:val="28"/>
          <w:vertAlign w:val="subscript"/>
          <w:lang w:val="ru-RU" w:eastAsia="uk-UA"/>
        </w:rPr>
        <w:t>л</w:t>
      </w:r>
      <w:proofErr w:type="spellEnd"/>
      <w:r w:rsidRPr="00A375F5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ru-RU" w:eastAsia="uk-UA"/>
        </w:rPr>
        <w:t xml:space="preserve"> —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світловий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отік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прожектора; </w:t>
      </w:r>
    </w:p>
    <w:p w14:paraId="775D5605" w14:textId="77777777" w:rsidR="005B2913" w:rsidRPr="00A375F5" w:rsidRDefault="005B2913" w:rsidP="005B2913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A375F5">
        <w:rPr>
          <w:rFonts w:ascii="Times New Roman" w:eastAsia="Times New Roman" w:hAnsi="Times New Roman" w:cs="Times New Roman"/>
          <w:bCs/>
          <w:iCs/>
          <w:sz w:val="28"/>
          <w:szCs w:val="28"/>
          <w:lang w:eastAsia="uk-UA"/>
        </w:rPr>
        <w:t>h</w:t>
      </w:r>
      <w:proofErr w:type="spellStart"/>
      <w:r w:rsidRPr="00A375F5">
        <w:rPr>
          <w:rFonts w:ascii="Times New Roman" w:eastAsia="Times New Roman" w:hAnsi="Times New Roman" w:cs="Times New Roman"/>
          <w:bCs/>
          <w:iCs/>
          <w:sz w:val="28"/>
          <w:szCs w:val="28"/>
          <w:vertAlign w:val="subscript"/>
          <w:lang w:val="ru-RU" w:eastAsia="uk-UA"/>
        </w:rPr>
        <w:t>пр</w:t>
      </w:r>
      <w:proofErr w:type="spellEnd"/>
      <w:r w:rsidRPr="00A375F5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uk-UA"/>
        </w:rPr>
        <w:t>= 0,</w:t>
      </w:r>
      <w:r w:rsidRPr="00A375F5">
        <w:rPr>
          <w:rFonts w:ascii="Times New Roman" w:eastAsia="Times New Roman" w:hAnsi="Times New Roman" w:cs="Times New Roman"/>
          <w:bCs/>
          <w:iCs/>
          <w:sz w:val="28"/>
          <w:szCs w:val="28"/>
          <w:lang w:val="uk-UA" w:eastAsia="uk-UA"/>
        </w:rPr>
        <w:t>95</w:t>
      </w:r>
      <w:r w:rsidRPr="00A375F5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ru-RU"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-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ккд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прожектора.</w:t>
      </w:r>
    </w:p>
    <w:p w14:paraId="52B9EEBC" w14:textId="77777777" w:rsidR="005B2913" w:rsidRPr="00A375F5" w:rsidRDefault="005B2913" w:rsidP="005B2913">
      <w:pPr>
        <w:autoSpaceDE w:val="0"/>
        <w:autoSpaceDN w:val="0"/>
        <w:adjustRightInd w:val="0"/>
        <w:spacing w:before="126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Для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запобіганн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засліплюючої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дії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,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висоту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встановленн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рожекторів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розраховано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за формулою (2.4):</w:t>
      </w:r>
    </w:p>
    <w:tbl>
      <w:tblPr>
        <w:tblStyle w:val="a4"/>
        <w:tblW w:w="96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4"/>
        <w:gridCol w:w="766"/>
      </w:tblGrid>
      <w:tr w:rsidR="005B2913" w:rsidRPr="00A375F5" w14:paraId="29D89A3A" w14:textId="77777777" w:rsidTr="005B2913">
        <w:trPr>
          <w:trHeight w:val="1306"/>
        </w:trPr>
        <w:tc>
          <w:tcPr>
            <w:tcW w:w="8894" w:type="dxa"/>
          </w:tcPr>
          <w:p w14:paraId="420871F2" w14:textId="77777777" w:rsidR="005B2913" w:rsidRPr="00A375F5" w:rsidRDefault="005B2913" w:rsidP="005B2913">
            <w:pPr>
              <w:spacing w:before="126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ru-RU" w:eastAsia="uk-UA"/>
              </w:rPr>
            </w:pP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ru-RU" w:eastAsia="uk-UA"/>
              </w:rPr>
              <w:t xml:space="preserve">      </w:t>
            </w:r>
            <w:r w:rsidRPr="00A375F5">
              <w:rPr>
                <w:rFonts w:ascii="Times New Roman" w:eastAsia="Calibri" w:hAnsi="Times New Roman" w:cs="Times New Roman"/>
                <w:noProof/>
                <w:position w:val="-26"/>
                <w:sz w:val="28"/>
                <w:szCs w:val="28"/>
                <w:lang w:val="ru-RU" w:eastAsia="uk-UA"/>
              </w:rPr>
              <w:object w:dxaOrig="1080" w:dyaOrig="700" w14:anchorId="696DE69C">
                <v:shape id="_x0000_i1035" type="#_x0000_t75" style="width:67.8pt;height:43.2pt" o:ole="" fillcolor="window">
                  <v:imagedata r:id="rId32" o:title=""/>
                </v:shape>
                <o:OLEObject Type="Embed" ProgID="Equation.DSMT4" ShapeID="_x0000_i1035" DrawAspect="Content" ObjectID="_1748796287" r:id="rId33"/>
              </w:object>
            </w:r>
          </w:p>
        </w:tc>
        <w:tc>
          <w:tcPr>
            <w:tcW w:w="766" w:type="dxa"/>
          </w:tcPr>
          <w:p w14:paraId="59082DF9" w14:textId="77777777" w:rsidR="005B2913" w:rsidRPr="00A375F5" w:rsidRDefault="005B2913" w:rsidP="005B2913">
            <w:pPr>
              <w:spacing w:before="126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ru-RU" w:eastAsia="uk-UA"/>
              </w:rPr>
            </w:pP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ru-RU" w:eastAsia="uk-UA"/>
              </w:rPr>
              <w:t>(2.4)</w:t>
            </w:r>
          </w:p>
        </w:tc>
      </w:tr>
    </w:tbl>
    <w:p w14:paraId="75A164B4" w14:textId="77777777" w:rsidR="005B2913" w:rsidRPr="00A375F5" w:rsidRDefault="005B2913" w:rsidP="005B2913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Times New Roman" w:hAnsi="Times New Roman" w:cs="Times New Roman"/>
          <w:position w:val="-26"/>
          <w:sz w:val="28"/>
          <w:szCs w:val="28"/>
          <w:lang w:val="ru-RU"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>h≥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ru-RU" w:eastAsia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 w:eastAsia="ru-RU"/>
                    </w:rPr>
                    <m:t>2751,6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 w:eastAsia="ru-RU"/>
                    </w:rPr>
                    <m:t>300</m:t>
                  </m:r>
                </m:den>
              </m:f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>=9,17 м</m:t>
          </m:r>
        </m:oMath>
      </m:oMathPara>
    </w:p>
    <w:p w14:paraId="4BA15217" w14:textId="77777777" w:rsidR="005B2913" w:rsidRPr="00A375F5" w:rsidRDefault="005B2913" w:rsidP="005B2913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де </w:t>
      </w:r>
      <w:r w:rsidRPr="00A375F5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uk-UA"/>
        </w:rPr>
        <w:t>I</w:t>
      </w:r>
      <w:r w:rsidRPr="00A375F5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ru-RU"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bCs/>
          <w:i/>
          <w:iCs/>
          <w:spacing w:val="-10"/>
          <w:lang w:val="ru-RU" w:eastAsia="uk-UA"/>
        </w:rPr>
        <w:t>мах</w:t>
      </w:r>
      <w:r w:rsidRPr="00A375F5">
        <w:rPr>
          <w:rFonts w:ascii="Times New Roman" w:eastAsia="Times New Roman" w:hAnsi="Times New Roman" w:cs="Times New Roman"/>
          <w:b/>
          <w:bCs/>
          <w:i/>
          <w:iCs/>
          <w:spacing w:val="-10"/>
          <w:sz w:val="28"/>
          <w:szCs w:val="28"/>
          <w:lang w:val="ru-RU" w:eastAsia="uk-UA"/>
        </w:rPr>
        <w:t xml:space="preserve"> —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максимальна сила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світла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прожектора.</w:t>
      </w:r>
    </w:p>
    <w:p w14:paraId="06D70A36" w14:textId="77777777" w:rsidR="005B2913" w:rsidRPr="00A375F5" w:rsidRDefault="005657F2" w:rsidP="005B2913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Times New Roman" w:hAnsi="Times New Roman" w:cs="Times New Roman"/>
          <w:position w:val="-26"/>
          <w:sz w:val="28"/>
          <w:szCs w:val="28"/>
          <w:lang w:val="uk-UA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ru-RU" w:eastAsia="ru-RU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 w:eastAsia="ru-RU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 w:eastAsia="ru-RU"/>
                    </w:rPr>
                    <m:t>max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ru-RU" w:eastAsia="ru-RU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 w:eastAsia="ru-RU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ru-RU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ru-RU" w:eastAsia="ru-RU"/>
                        </w:rPr>
                        <m:t>Ф</m:t>
                      </m:r>
                    </m:e>
                    <m:sub>
                      <m:func>
                        <m:func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ru-RU" w:eastAsia="ru-RU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ru-RU" w:eastAsia="ru-RU"/>
                            </w:rPr>
                            <m:t>max</m:t>
                          </m:r>
                        </m:fName>
                        <m:e/>
                      </m:func>
                    </m:sub>
                  </m:sSub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 w:eastAsia="ru-RU"/>
                    </w:rPr>
                    <m:t>4⋅π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ru-RU" w:eastAsia="ru-RU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 w:eastAsia="ru-RU"/>
                    </w:rPr>
                    <m:t>3456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 w:eastAsia="ru-RU"/>
                    </w:rPr>
                    <m:t>4⋅3,14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ru-RU" w:eastAsia="ru-RU"/>
                </w:rPr>
                <m:t>=2752,6</m:t>
              </m:r>
            </m:e>
            <m:sub/>
          </m:sSub>
        </m:oMath>
      </m:oMathPara>
    </w:p>
    <w:p w14:paraId="02AF6288" w14:textId="77777777" w:rsidR="005B2913" w:rsidRPr="00A375F5" w:rsidRDefault="005B2913" w:rsidP="005B2913">
      <w:pPr>
        <w:autoSpaceDE w:val="0"/>
        <w:autoSpaceDN w:val="0"/>
        <w:adjustRightInd w:val="0"/>
        <w:spacing w:line="360" w:lineRule="auto"/>
        <w:ind w:firstLine="432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Відстань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між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рожекторними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мачтами становить (6-8)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* </w:t>
      </w:r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>h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=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55 метр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и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. </w:t>
      </w:r>
    </w:p>
    <w:p w14:paraId="1D63B5A1" w14:textId="77777777" w:rsidR="005B2913" w:rsidRPr="00A375F5" w:rsidRDefault="005B2913" w:rsidP="005B2913">
      <w:pPr>
        <w:autoSpaceDE w:val="0"/>
        <w:autoSpaceDN w:val="0"/>
        <w:adjustRightInd w:val="0"/>
        <w:spacing w:line="360" w:lineRule="auto"/>
        <w:ind w:right="-144" w:firstLine="432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Оптимальний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кут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нахилів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рожекторів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(за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якому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ляма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,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обмежене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кривою з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заданою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освітленістю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має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найбіль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softHyphen/>
        <w:t>шу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лощу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)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встановлено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згідно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формули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:</w:t>
      </w:r>
    </w:p>
    <w:p w14:paraId="153B9A24" w14:textId="77777777" w:rsidR="005B2913" w:rsidRPr="00A375F5" w:rsidRDefault="005B2913" w:rsidP="005B2913">
      <w:pPr>
        <w:autoSpaceDE w:val="0"/>
        <w:autoSpaceDN w:val="0"/>
        <w:adjustRightInd w:val="0"/>
        <w:spacing w:line="360" w:lineRule="auto"/>
        <w:ind w:right="-144" w:firstLine="432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</w:p>
    <w:tbl>
      <w:tblPr>
        <w:tblStyle w:val="a4"/>
        <w:tblW w:w="96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7"/>
        <w:gridCol w:w="767"/>
      </w:tblGrid>
      <w:tr w:rsidR="005B2913" w:rsidRPr="00A375F5" w14:paraId="4A4FB6D9" w14:textId="77777777" w:rsidTr="005B2913">
        <w:trPr>
          <w:trHeight w:val="857"/>
        </w:trPr>
        <w:tc>
          <w:tcPr>
            <w:tcW w:w="8907" w:type="dxa"/>
          </w:tcPr>
          <w:p w14:paraId="2A95077C" w14:textId="77777777" w:rsidR="005B2913" w:rsidRPr="00A375F5" w:rsidRDefault="005B2913" w:rsidP="005B2913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ru-RU" w:eastAsia="en-US"/>
              </w:rPr>
              <w:t xml:space="preserve">             </w:t>
            </w:r>
            <w:r w:rsidRPr="00A375F5">
              <w:rPr>
                <w:rFonts w:ascii="Times New Roman" w:eastAsia="Calibri" w:hAnsi="Times New Roman" w:cs="Times New Roman"/>
                <w:noProof/>
                <w:position w:val="-14"/>
                <w:sz w:val="28"/>
                <w:szCs w:val="28"/>
                <w:lang w:val="ru-RU" w:eastAsia="en-US"/>
              </w:rPr>
              <w:object w:dxaOrig="2580" w:dyaOrig="460" w14:anchorId="3834DCAB">
                <v:shape id="_x0000_i1036" type="#_x0000_t75" style="width:161.4pt;height:28.8pt" o:ole="" fillcolor="window">
                  <v:imagedata r:id="rId34" o:title=""/>
                </v:shape>
                <o:OLEObject Type="Embed" ProgID="Equation.DSMT4" ShapeID="_x0000_i1036" DrawAspect="Content" ObjectID="_1748796288" r:id="rId35"/>
              </w:object>
            </w:r>
          </w:p>
        </w:tc>
        <w:tc>
          <w:tcPr>
            <w:tcW w:w="767" w:type="dxa"/>
          </w:tcPr>
          <w:p w14:paraId="324CE090" w14:textId="77777777" w:rsidR="005B2913" w:rsidRPr="00A375F5" w:rsidRDefault="005B2913" w:rsidP="005B2913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ru-RU" w:eastAsia="en-US"/>
              </w:rPr>
              <w:t>(2.5)</w:t>
            </w:r>
          </w:p>
        </w:tc>
      </w:tr>
    </w:tbl>
    <w:p w14:paraId="6F26880F" w14:textId="77777777" w:rsidR="005B2913" w:rsidRPr="00A375F5" w:rsidRDefault="005657F2" w:rsidP="005B2913">
      <w:pPr>
        <w:autoSpaceDE w:val="0"/>
        <w:autoSpaceDN w:val="0"/>
        <w:adjustRightInd w:val="0"/>
        <w:spacing w:line="360" w:lineRule="auto"/>
        <w:ind w:firstLine="432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ru-RU" w:eastAsia="ru-RU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 w:eastAsia="ru-RU"/>
                    </w:rPr>
                    <m:t>min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ru-RU" w:eastAsia="ru-RU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 w:eastAsia="ru-RU"/>
                    </w:rPr>
                  </m:ctrlPr>
                </m:sSupPr>
                <m:e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ru-RU" w:eastAsia="ru-RU"/>
                        </w:rPr>
                      </m:ctrlPr>
                    </m:funcPr>
                    <m:fNam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ru-RU" w:eastAsia="ru-RU"/>
                        </w:rPr>
                        <m:t>arcsin</m:t>
                      </m:r>
                    </m:fName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ru-RU" w:eastAsia="ru-RU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ru-RU" w:eastAsia="ru-RU"/>
                            </w:rPr>
                            <m:t>0.03+0.007⋅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ru-RU"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ru-RU" w:eastAsia="ru-RU"/>
                                </w:rPr>
                                <m:t>1093,2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ru-RU" w:eastAsia="ru-RU"/>
                                </w:rPr>
                                <m:t>2/3</m:t>
                              </m:r>
                            </m:sup>
                          </m:sSup>
                        </m:e>
                      </m:rad>
                    </m:e>
                  </m:func>
                </m:e>
                <m:sup/>
              </m:sSup>
            </m:e>
            <m:sub/>
          </m:sSub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ru-RU"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ru-RU" w:eastAsia="ru-RU"/>
                </w:rPr>
                <m:t>61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ru-RU" w:eastAsia="ru-RU"/>
                </w:rPr>
                <m:t>о</m:t>
              </m:r>
            </m:sup>
          </m:sSup>
        </m:oMath>
      </m:oMathPara>
    </w:p>
    <w:p w14:paraId="343E9080" w14:textId="77777777" w:rsidR="005B2913" w:rsidRPr="00A375F5" w:rsidRDefault="005B2913" w:rsidP="005B2913">
      <w:pPr>
        <w:autoSpaceDE w:val="0"/>
        <w:autoSpaceDN w:val="0"/>
        <w:adjustRightInd w:val="0"/>
        <w:spacing w:line="360" w:lineRule="auto"/>
        <w:ind w:firstLine="432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де </w:t>
      </w:r>
      <w:r w:rsidRPr="00A375F5">
        <w:rPr>
          <w:rFonts w:ascii="Times New Roman" w:eastAsia="Times New Roman" w:hAnsi="Times New Roman" w:cs="Times New Roman"/>
          <w:bCs/>
          <w:iCs/>
          <w:sz w:val="28"/>
          <w:szCs w:val="28"/>
          <w:lang w:eastAsia="uk-UA"/>
        </w:rPr>
        <w:t>m</w:t>
      </w:r>
      <w:r w:rsidRPr="00A375F5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uk-UA"/>
        </w:rPr>
        <w:t>,</w:t>
      </w:r>
      <w:r w:rsidRPr="00A375F5">
        <w:rPr>
          <w:rFonts w:ascii="Times New Roman" w:eastAsia="Times New Roman" w:hAnsi="Times New Roman" w:cs="Times New Roman"/>
          <w:bCs/>
          <w:iCs/>
          <w:sz w:val="28"/>
          <w:szCs w:val="28"/>
          <w:lang w:eastAsia="uk-UA"/>
        </w:rPr>
        <w:t>n</w:t>
      </w:r>
      <w:r w:rsidRPr="00A375F5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ru-RU"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-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остійні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коефіцієнти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кутів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розсіюванн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для да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н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ного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прожектора,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ru-RU"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ru-RU" w:eastAsia="ru-RU"/>
          </w:rPr>
          <m:t>⋅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п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ru-RU" w:eastAsia="ru-RU"/>
          </w:rPr>
          <m:t>⋅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ru-RU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h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ru-RU" w:eastAsia="ru-RU"/>
          </w:rPr>
          <m:t>=1.3⋅10⋅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ru-RU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9,17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ru-RU" w:eastAsia="ru-RU"/>
          </w:rPr>
          <m:t>=1093,2 лм/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ru-RU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м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3</m:t>
            </m:r>
          </m:sup>
        </m:sSup>
      </m:oMath>
      <w:r w:rsidRPr="00A375F5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ru-RU"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— коли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освітлюван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н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а площадка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ерекрива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softHyphen/>
        <w:t>єтьс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лямою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одного прожектора.</w:t>
      </w:r>
    </w:p>
    <w:p w14:paraId="5F3A4B73" w14:textId="77777777" w:rsidR="005B2913" w:rsidRPr="00A375F5" w:rsidRDefault="005B2913" w:rsidP="005B2913">
      <w:pPr>
        <w:autoSpaceDE w:val="0"/>
        <w:autoSpaceDN w:val="0"/>
        <w:adjustRightInd w:val="0"/>
        <w:spacing w:line="360" w:lineRule="auto"/>
        <w:ind w:firstLine="432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</w:p>
    <w:p w14:paraId="5A6D6985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3"/>
        <w:contextualSpacing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</w:p>
    <w:p w14:paraId="3275FEFD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3"/>
        <w:contextualSpacing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</w:p>
    <w:p w14:paraId="73C40A6C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3"/>
        <w:contextualSpacing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</w:p>
    <w:p w14:paraId="42D0BB42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3"/>
        <w:contextualSpacing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 w:rsidRPr="00A375F5">
        <w:rPr>
          <w:rFonts w:ascii="Times New Roman" w:eastAsia="Calibri" w:hAnsi="Times New Roman" w:cs="Times New Roman"/>
          <w:i/>
          <w:noProof/>
          <w:sz w:val="32"/>
          <w:szCs w:val="32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31616" behindDoc="0" locked="0" layoutInCell="0" allowOverlap="1" wp14:anchorId="5F025879" wp14:editId="7808F751">
                <wp:simplePos x="0" y="0"/>
                <wp:positionH relativeFrom="margin">
                  <wp:posOffset>-140335</wp:posOffset>
                </wp:positionH>
                <wp:positionV relativeFrom="page">
                  <wp:posOffset>203200</wp:posOffset>
                </wp:positionV>
                <wp:extent cx="6638925" cy="9626600"/>
                <wp:effectExtent l="0" t="0" r="28575" b="31750"/>
                <wp:wrapNone/>
                <wp:docPr id="43" name="Group 2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38925" cy="9626600"/>
                          <a:chOff x="0" y="0"/>
                          <a:chExt cx="20000" cy="20000"/>
                        </a:xfrm>
                      </wpg:grpSpPr>
                      <wps:wsp>
                        <wps:cNvPr id="44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Line 55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56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57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58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59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60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61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62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63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64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D8D3E1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6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EEEA95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7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98987A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8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7757F2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9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49EED1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ата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6D75F3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1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0A79F0" w14:textId="155791D7" w:rsidR="005657F2" w:rsidRPr="00E54FF4" w:rsidRDefault="005657F2" w:rsidP="005B2913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  <w:t>29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2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1B0127" w14:textId="77777777" w:rsidR="005657F2" w:rsidRPr="00E25125" w:rsidRDefault="005657F2" w:rsidP="005B2913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1807F0F7" w14:textId="77777777" w:rsidR="005657F2" w:rsidRPr="00442DE0" w:rsidRDefault="005657F2" w:rsidP="005B2913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31.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02.КП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ЗП09.00.00</w:t>
                              </w: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ПЗ</w:t>
                              </w:r>
                            </w:p>
                            <w:p w14:paraId="03B3E543" w14:textId="77777777" w:rsidR="005657F2" w:rsidRPr="00236A7E" w:rsidRDefault="005657F2" w:rsidP="005B2913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276EF14A" w14:textId="77777777" w:rsidR="005657F2" w:rsidRPr="00104069" w:rsidRDefault="005657F2" w:rsidP="005B2913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31.050702.КП</w:t>
                              </w:r>
                              <w:proofErr w:type="gramEnd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proofErr w:type="spellStart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>OM31.050702.КП</w:t>
                              </w:r>
                              <w:proofErr w:type="spellEnd"/>
                            </w:p>
                            <w:p w14:paraId="662B7554" w14:textId="77777777" w:rsidR="005657F2" w:rsidRPr="00236A7E" w:rsidRDefault="005657F2" w:rsidP="005B2913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2C41025D" w14:textId="77777777" w:rsidR="005657F2" w:rsidRDefault="005657F2" w:rsidP="005B291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025879" id="_x0000_s1466" style="position:absolute;left:0;text-align:left;margin-left:-11.05pt;margin-top:16pt;width:522.75pt;height:758pt;z-index:251631616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" o:allowincell="f">
                <v:rect id="Rectangle 54" o:spid="_x0000_s146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" filled="f" strokeweight="2pt"/>
                <v:line id="Line 55" o:spid="_x0000_s146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MKMp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" strokeweight="2pt"/>
                <v:line id="Line 56" o:spid="_x0000_s146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j1e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" strokeweight="2pt"/>
                <v:line id="Line 57" o:spid="_x0000_s147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" strokeweight="2pt"/>
                <v:line id="Line 58" o:spid="_x0000_s147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" strokeweight="2pt"/>
                <v:line id="Line 59" o:spid="_x0000_s147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" strokeweight="2pt"/>
                <v:line id="Line 60" o:spid="_x0000_s147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pZs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" strokeweight="2pt"/>
                <v:line id="Line 61" o:spid="_x0000_s147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0jP3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" strokeweight="2pt"/>
                <v:line id="Line 62" o:spid="_x0000_s147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" strokeweight="1pt"/>
                <v:line id="Line 63" o:spid="_x0000_s147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" strokeweight="2pt"/>
                <v:line id="Line 64" o:spid="_x0000_s147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" strokeweight="1pt"/>
                <v:rect id="Rectangle 65" o:spid="_x0000_s147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" filled="f" stroked="f" strokeweight=".25pt">
                  <v:textbox inset="1pt,1pt,1pt,1pt">
                    <w:txbxContent>
                      <w:p w14:paraId="2CD8D3E1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Змн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6" o:spid="_x0000_s147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" filled="f" stroked="f" strokeweight=".25pt">
                  <v:textbox inset="1pt,1pt,1pt,1pt">
                    <w:txbxContent>
                      <w:p w14:paraId="19EEEA95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7" o:spid="_x0000_s148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" filled="f" stroked="f" strokeweight=".25pt">
                  <v:textbox inset="1pt,1pt,1pt,1pt">
                    <w:txbxContent>
                      <w:p w14:paraId="7E98987A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8" o:spid="_x0000_s148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" filled="f" stroked="f" strokeweight=".25pt">
                  <v:textbox inset="1pt,1pt,1pt,1pt">
                    <w:txbxContent>
                      <w:p w14:paraId="117757F2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69" o:spid="_x0000_s148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" filled="f" stroked="f" strokeweight=".25pt">
                  <v:textbox inset="1pt,1pt,1pt,1pt">
                    <w:txbxContent>
                      <w:p w14:paraId="7C49EED1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атаДата</w:t>
                        </w:r>
                        <w:proofErr w:type="spellEnd"/>
                      </w:p>
                    </w:txbxContent>
                  </v:textbox>
                </v:rect>
                <v:rect id="Rectangle 70" o:spid="_x0000_s148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" filled="f" stroked="f" strokeweight=".25pt">
                  <v:textbox inset="1pt,1pt,1pt,1pt">
                    <w:txbxContent>
                      <w:p w14:paraId="476D75F3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71" o:spid="_x0000_s148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" filled="f" stroked="f" strokeweight=".25pt">
                  <v:textbox inset="1pt,1pt,1pt,1pt">
                    <w:txbxContent>
                      <w:p w14:paraId="7C0A79F0" w14:textId="155791D7" w:rsidR="005657F2" w:rsidRPr="00E54FF4" w:rsidRDefault="005657F2" w:rsidP="005B2913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  <w:t>29</w:t>
                        </w:r>
                      </w:p>
                    </w:txbxContent>
                  </v:textbox>
                </v:rect>
                <v:rect id="Rectangle 72" o:spid="_x0000_s148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" filled="f" stroked="f" strokeweight=".25pt">
                  <v:textbox inset="1pt,1pt,1pt,1pt">
                    <w:txbxContent>
                      <w:p w14:paraId="251B0127" w14:textId="77777777" w:rsidR="005657F2" w:rsidRPr="00E25125" w:rsidRDefault="005657F2" w:rsidP="005B2913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1807F0F7" w14:textId="77777777" w:rsidR="005657F2" w:rsidRPr="00442DE0" w:rsidRDefault="005657F2" w:rsidP="005B2913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31.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02.КП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ЗП09.00.00</w:t>
                        </w: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ПЗ</w:t>
                        </w:r>
                      </w:p>
                      <w:p w14:paraId="03B3E543" w14:textId="77777777" w:rsidR="005657F2" w:rsidRPr="00236A7E" w:rsidRDefault="005657F2" w:rsidP="005B2913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276EF14A" w14:textId="77777777" w:rsidR="005657F2" w:rsidRPr="00104069" w:rsidRDefault="005657F2" w:rsidP="005B2913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31.050702.КП</w:t>
                        </w:r>
                        <w:proofErr w:type="gramEnd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 xml:space="preserve"> </w:t>
                        </w:r>
                        <w:proofErr w:type="spellStart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>OM31.050702.КП</w:t>
                        </w:r>
                        <w:proofErr w:type="spellEnd"/>
                      </w:p>
                      <w:p w14:paraId="662B7554" w14:textId="77777777" w:rsidR="005657F2" w:rsidRPr="00236A7E" w:rsidRDefault="005657F2" w:rsidP="005B2913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2C41025D" w14:textId="77777777" w:rsidR="005657F2" w:rsidRDefault="005657F2" w:rsidP="005B2913">
                        <w:pPr>
                          <w:jc w:val="center"/>
                        </w:pPr>
                      </w:p>
                    </w:txbxContent>
                  </v:textbox>
                </v:rect>
                <w10:wrap anchorx="margin" anchory="page"/>
              </v:group>
            </w:pict>
          </mc:Fallback>
        </mc:AlternateContent>
      </w:r>
      <w:bookmarkStart w:id="5" w:name="_Hlk138148663"/>
      <w:r w:rsidRPr="00A375F5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2.2.2 Освітлення</w:t>
      </w:r>
      <w:r w:rsidRPr="00A375F5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тунелю</w:t>
      </w:r>
      <w:bookmarkEnd w:id="5"/>
      <w:proofErr w:type="spellEnd"/>
    </w:p>
    <w:p w14:paraId="5CACADB7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3" w:firstLine="567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Розрахунок освітлення тунелю здійснено за точковим методом. Точковий метод застосовується при розрахунку освітлення для закритих приміщень, які мають затемнення, до таких приміщень відноситься тунель метрополітену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. </w:t>
      </w:r>
    </w:p>
    <w:p w14:paraId="67911E0B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3" w:firstLine="567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Послідовність розрахунку наступний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>:</w:t>
      </w:r>
    </w:p>
    <w:p w14:paraId="453A80A9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3" w:firstLine="567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1. 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Для освітлення тунелю використано світильники ППР-200, з наступними характеристиками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: </w:t>
      </w:r>
    </w:p>
    <w:p w14:paraId="7066A61D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567" w:right="-3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- 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Тип лампи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>: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Б220-200.</w:t>
      </w:r>
    </w:p>
    <w:p w14:paraId="2CFF94C2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567" w:right="-3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- </w:t>
      </w:r>
      <w:proofErr w:type="spellStart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>Потужн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ість</w:t>
      </w:r>
      <w:proofErr w:type="spellEnd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лампи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>: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200 Вт.</w:t>
      </w:r>
    </w:p>
    <w:p w14:paraId="63FA9171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567" w:right="-3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- Напруга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>: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220 В.</w:t>
      </w:r>
    </w:p>
    <w:p w14:paraId="1EAA9A62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567" w:right="-3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- ККД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>: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75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>%.</w:t>
      </w:r>
    </w:p>
    <w:p w14:paraId="11F15E85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567" w:right="-3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- 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cos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 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y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>: 1.</w:t>
      </w:r>
    </w:p>
    <w:p w14:paraId="73C3E1A4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567" w:right="-3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- 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Світловий потік </w:t>
      </w:r>
      <w:proofErr w:type="spellStart"/>
      <w:r w:rsidRPr="00A375F5">
        <w:rPr>
          <w:rFonts w:ascii="Times New Roman" w:eastAsia="Times New Roman" w:hAnsi="Times New Roman" w:cs="Times New Roman"/>
          <w:bCs/>
          <w:i/>
          <w:sz w:val="28"/>
          <w:szCs w:val="28"/>
          <w:lang w:val="uk-UA" w:eastAsia="ru-RU"/>
        </w:rPr>
        <w:t>Fл</w:t>
      </w:r>
      <w:proofErr w:type="spellEnd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 = 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1350 </w:t>
      </w:r>
      <w:proofErr w:type="spellStart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лм</w:t>
      </w:r>
      <w:proofErr w:type="spellEnd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.</w:t>
      </w:r>
    </w:p>
    <w:p w14:paraId="3CB43BCD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3" w:firstLine="567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2. Для тунелю прийнято висоту підвісу світильника 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h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 = 3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м. Відстань між світильникам встановлено 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L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 = 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1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,5 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м.</w:t>
      </w:r>
    </w:p>
    <w:p w14:paraId="6966FE9D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3" w:firstLine="567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3. Необхідна освітленість розраховується за схемою, яка зображена на рисунку 2.1 та формулою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>:</w:t>
      </w:r>
    </w:p>
    <w:tbl>
      <w:tblPr>
        <w:tblStyle w:val="a4"/>
        <w:tblpPr w:leftFromText="180" w:rightFromText="180" w:vertAnchor="text" w:horzAnchor="margin" w:tblpY="-3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0"/>
        <w:gridCol w:w="845"/>
      </w:tblGrid>
      <w:tr w:rsidR="005B2913" w:rsidRPr="00A375F5" w14:paraId="3C6B7ADD" w14:textId="77777777" w:rsidTr="005B2913">
        <w:tc>
          <w:tcPr>
            <w:tcW w:w="8500" w:type="dxa"/>
            <w:hideMark/>
          </w:tcPr>
          <w:p w14:paraId="2F42B064" w14:textId="77777777" w:rsidR="005B2913" w:rsidRPr="00A375F5" w:rsidRDefault="005B2913" w:rsidP="005B2913">
            <w:pPr>
              <w:tabs>
                <w:tab w:val="left" w:pos="360"/>
              </w:tabs>
              <w:autoSpaceDE w:val="0"/>
              <w:autoSpaceDN w:val="0"/>
              <w:adjustRightInd w:val="0"/>
              <w:spacing w:line="360" w:lineRule="auto"/>
              <w:ind w:right="-3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k-UA" w:eastAsia="ru-RU"/>
              </w:rPr>
            </w:pPr>
            <w:r w:rsidRPr="00A375F5">
              <w:rPr>
                <w:rFonts w:ascii="Times New Roman" w:eastAsia="Calibri" w:hAnsi="Times New Roman" w:cs="Times New Roman"/>
                <w:position w:val="-30"/>
                <w:sz w:val="28"/>
                <w:szCs w:val="28"/>
                <w:lang w:eastAsia="uk-UA"/>
              </w:rPr>
              <w:object w:dxaOrig="2064" w:dyaOrig="708" w14:anchorId="0B04C4B5">
                <v:shape id="_x0000_i1037" type="#_x0000_t75" style="width:103.2pt;height:34.8pt" o:ole="" fillcolor="window">
                  <v:imagedata r:id="rId36" o:title=""/>
                </v:shape>
                <o:OLEObject Type="Embed" ProgID="Equation.DSMT4" ShapeID="_x0000_i1037" DrawAspect="Content" ObjectID="_1748796289" r:id="rId37"/>
              </w:object>
            </w:r>
          </w:p>
        </w:tc>
        <w:tc>
          <w:tcPr>
            <w:tcW w:w="845" w:type="dxa"/>
            <w:hideMark/>
          </w:tcPr>
          <w:p w14:paraId="2C75C0A0" w14:textId="77777777" w:rsidR="005B2913" w:rsidRPr="00A375F5" w:rsidRDefault="005B2913" w:rsidP="005B2913">
            <w:pPr>
              <w:tabs>
                <w:tab w:val="left" w:pos="360"/>
              </w:tabs>
              <w:autoSpaceDE w:val="0"/>
              <w:autoSpaceDN w:val="0"/>
              <w:adjustRightInd w:val="0"/>
              <w:spacing w:line="360" w:lineRule="auto"/>
              <w:ind w:right="-3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uk-UA" w:eastAsia="ru-RU"/>
              </w:rPr>
              <w:t>(2.6)</w:t>
            </w:r>
          </w:p>
        </w:tc>
      </w:tr>
    </w:tbl>
    <w:p w14:paraId="025547BB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3"/>
        <w:contextualSpacing/>
        <w:jc w:val="center"/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</w:pPr>
      <w:r w:rsidRPr="00A375F5">
        <w:rPr>
          <w:rFonts w:ascii="Times New Roman" w:eastAsia="Calibri" w:hAnsi="Times New Roman" w:cs="Times New Roman"/>
          <w:noProof/>
          <w:sz w:val="22"/>
          <w:szCs w:val="22"/>
          <w:lang w:val="ru-RU" w:eastAsia="ru-RU"/>
        </w:rPr>
        <w:drawing>
          <wp:inline distT="0" distB="0" distL="0" distR="0" wp14:anchorId="50FB04FB" wp14:editId="48FAF7FC">
            <wp:extent cx="3878580" cy="2123831"/>
            <wp:effectExtent l="0" t="0" r="7620" b="0"/>
            <wp:docPr id="63918" name="Рисунок 63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9688" cy="2135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AD8370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3"/>
        <w:contextualSpacing/>
        <w:jc w:val="center"/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Рисунок 2.1 – Розрахункова схема точкового методу освітлення</w:t>
      </w:r>
    </w:p>
    <w:p w14:paraId="47982380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3" w:firstLine="567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</w:pPr>
      <w:r w:rsidRPr="00A375F5">
        <w:rPr>
          <w:rFonts w:ascii="Times New Roman" w:eastAsia="Calibri" w:hAnsi="Times New Roman" w:cs="Times New Roman"/>
          <w:i/>
          <w:noProof/>
          <w:sz w:val="32"/>
          <w:szCs w:val="32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32640" behindDoc="0" locked="0" layoutInCell="0" allowOverlap="1" wp14:anchorId="5F08607A" wp14:editId="5F6A11AB">
                <wp:simplePos x="0" y="0"/>
                <wp:positionH relativeFrom="margin">
                  <wp:posOffset>-140335</wp:posOffset>
                </wp:positionH>
                <wp:positionV relativeFrom="page">
                  <wp:posOffset>203200</wp:posOffset>
                </wp:positionV>
                <wp:extent cx="6638925" cy="9626600"/>
                <wp:effectExtent l="0" t="0" r="28575" b="31750"/>
                <wp:wrapNone/>
                <wp:docPr id="63" name="Group 2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38925" cy="9626600"/>
                          <a:chOff x="0" y="0"/>
                          <a:chExt cx="20000" cy="20000"/>
                        </a:xfrm>
                      </wpg:grpSpPr>
                      <wps:wsp>
                        <wps:cNvPr id="448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" name="Line 55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0" name="Line 56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1" name="Line 57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2" name="Line 58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3" name="Line 59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4" name="Line 60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" name="Line 61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" name="Line 62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" name="Line 63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" name="Line 64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572181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60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F3EFC1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61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F1ED32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62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8A1AC4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63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EF968E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ата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64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9466A6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65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184668" w14:textId="6EABE5E2" w:rsidR="005657F2" w:rsidRPr="00E54FF4" w:rsidRDefault="005657F2" w:rsidP="005B2913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66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0BEA4B" w14:textId="77777777" w:rsidR="005657F2" w:rsidRPr="00E25125" w:rsidRDefault="005657F2" w:rsidP="005B2913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69282E5D" w14:textId="77777777" w:rsidR="005657F2" w:rsidRPr="00442DE0" w:rsidRDefault="005657F2" w:rsidP="005B2913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31.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02.КП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ЗП09.00.00</w:t>
                              </w: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ПЗ</w:t>
                              </w:r>
                            </w:p>
                            <w:p w14:paraId="45878DEF" w14:textId="77777777" w:rsidR="005657F2" w:rsidRPr="00236A7E" w:rsidRDefault="005657F2" w:rsidP="005B2913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7C5CF618" w14:textId="77777777" w:rsidR="005657F2" w:rsidRPr="00104069" w:rsidRDefault="005657F2" w:rsidP="005B2913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31.050702.КП</w:t>
                              </w:r>
                              <w:proofErr w:type="gramEnd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proofErr w:type="spellStart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>OM31.050702.КП</w:t>
                              </w:r>
                              <w:proofErr w:type="spellEnd"/>
                            </w:p>
                            <w:p w14:paraId="1559E29E" w14:textId="77777777" w:rsidR="005657F2" w:rsidRPr="00236A7E" w:rsidRDefault="005657F2" w:rsidP="005B2913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34579074" w14:textId="77777777" w:rsidR="005657F2" w:rsidRDefault="005657F2" w:rsidP="005B291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08607A" id="_x0000_s1486" style="position:absolute;left:0;text-align:left;margin-left:-11.05pt;margin-top:16pt;width:522.75pt;height:758pt;z-index:251632640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" o:allowincell="f">
                <v:rect id="Rectangle 54" o:spid="_x0000_s148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" filled="f" strokeweight="2pt"/>
                <v:line id="Line 55" o:spid="_x0000_s148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" strokeweight="2pt"/>
                <v:line id="Line 56" o:spid="_x0000_s148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" strokeweight="2pt"/>
                <v:line id="Line 57" o:spid="_x0000_s149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4g3W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ibT&#10;EXzPhCMgVx8AAAD//wMAUEsBAi0AFAAGAAgAAAAhANvh9svuAAAAhQEAABMAAAAAAAAAAAAAAAAA&#10;AAAAAFtDb250ZW50X1R5cGVzXS54bWxQSwECLQAUAAYACAAAACEAWvQsW78AAAAVAQAACwAAAAAA&#10;AAAAAAAAAAAfAQAAX3JlbHMvLnJlbHNQSwECLQAUAAYACAAAACEAdeIN1sAAAADcAAAADwAAAAAA&#10;AAAAAAAAAAAHAgAAZHJzL2Rvd25yZXYueG1sUEsFBgAAAAADAAMAtwAAAPQCAAAAAA==&#10;" strokeweight="2pt"/>
                <v:line id="Line 58" o:spid="_x0000_s149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JOh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ibT&#10;MXzPhCMgVx8AAAD//wMAUEsBAi0AFAAGAAgAAAAhANvh9svuAAAAhQEAABMAAAAAAAAAAAAAAAAA&#10;AAAAAFtDb250ZW50X1R5cGVzXS54bWxQSwECLQAUAAYACAAAACEAWvQsW78AAAAVAQAACwAAAAAA&#10;AAAAAAAAAAAfAQAAX3JlbHMvLnJlbHNQSwECLQAUAAYACAAAACEAhTCTocAAAADcAAAADwAAAAAA&#10;AAAAAAAAAAAHAgAAZHJzL2Rvd25yZXYueG1sUEsFBgAAAAADAAMAtwAAAPQCAAAAAA==&#10;" strokeweight="2pt"/>
                <v:line id="Line 59" o:spid="_x0000_s149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" strokeweight="2pt"/>
                <v:line id="Line 60" o:spid="_x0000_s149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a5O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ibT&#10;CXzPhCMgVx8AAAD//wMAUEsBAi0AFAAGAAgAAAAhANvh9svuAAAAhQEAABMAAAAAAAAAAAAAAAAA&#10;AAAAAFtDb250ZW50X1R5cGVzXS54bWxQSwECLQAUAAYACAAAACEAWvQsW78AAAAVAQAACwAAAAAA&#10;AAAAAAAAAAAfAQAAX3JlbHMvLnJlbHNQSwECLQAUAAYACAAAACEAZZWuTsAAAADcAAAADwAAAAAA&#10;AAAAAAAAAAAHAgAAZHJzL2Rvd25yZXYueG1sUEsFBgAAAAADAAMAtwAAAPQCAAAAAA==&#10;" strokeweight="2pt"/>
                <v:line id="Line 61" o:spid="_x0000_s149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" strokeweight="2pt"/>
                <v:line id="Line 62" o:spid="_x0000_s149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" strokeweight="1pt"/>
                <v:line id="Line 63" o:spid="_x0000_s149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" strokeweight="2pt"/>
                <v:line id="Line 64" o:spid="_x0000_s149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" strokeweight="1pt"/>
                <v:rect id="Rectangle 65" o:spid="_x0000_s149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" filled="f" stroked="f" strokeweight=".25pt">
                  <v:textbox inset="1pt,1pt,1pt,1pt">
                    <w:txbxContent>
                      <w:p w14:paraId="29572181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Змн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6" o:spid="_x0000_s149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" filled="f" stroked="f" strokeweight=".25pt">
                  <v:textbox inset="1pt,1pt,1pt,1pt">
                    <w:txbxContent>
                      <w:p w14:paraId="23F3EFC1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7" o:spid="_x0000_s150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" filled="f" stroked="f" strokeweight=".25pt">
                  <v:textbox inset="1pt,1pt,1pt,1pt">
                    <w:txbxContent>
                      <w:p w14:paraId="4DF1ED32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8" o:spid="_x0000_s150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" filled="f" stroked="f" strokeweight=".25pt">
                  <v:textbox inset="1pt,1pt,1pt,1pt">
                    <w:txbxContent>
                      <w:p w14:paraId="168A1AC4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69" o:spid="_x0000_s150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" filled="f" stroked="f" strokeweight=".25pt">
                  <v:textbox inset="1pt,1pt,1pt,1pt">
                    <w:txbxContent>
                      <w:p w14:paraId="45EF968E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атаДата</w:t>
                        </w:r>
                        <w:proofErr w:type="spellEnd"/>
                      </w:p>
                    </w:txbxContent>
                  </v:textbox>
                </v:rect>
                <v:rect id="Rectangle 70" o:spid="_x0000_s150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" filled="f" stroked="f" strokeweight=".25pt">
                  <v:textbox inset="1pt,1pt,1pt,1pt">
                    <w:txbxContent>
                      <w:p w14:paraId="3C9466A6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71" o:spid="_x0000_s150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" filled="f" stroked="f" strokeweight=".25pt">
                  <v:textbox inset="1pt,1pt,1pt,1pt">
                    <w:txbxContent>
                      <w:p w14:paraId="4B184668" w14:textId="6EABE5E2" w:rsidR="005657F2" w:rsidRPr="00E54FF4" w:rsidRDefault="005657F2" w:rsidP="005B2913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  <w:t>30</w:t>
                        </w:r>
                      </w:p>
                    </w:txbxContent>
                  </v:textbox>
                </v:rect>
                <v:rect id="Rectangle 72" o:spid="_x0000_s150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" filled="f" stroked="f" strokeweight=".25pt">
                  <v:textbox inset="1pt,1pt,1pt,1pt">
                    <w:txbxContent>
                      <w:p w14:paraId="490BEA4B" w14:textId="77777777" w:rsidR="005657F2" w:rsidRPr="00E25125" w:rsidRDefault="005657F2" w:rsidP="005B2913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69282E5D" w14:textId="77777777" w:rsidR="005657F2" w:rsidRPr="00442DE0" w:rsidRDefault="005657F2" w:rsidP="005B2913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31.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02.КП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ЗП09.00.00</w:t>
                        </w: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ПЗ</w:t>
                        </w:r>
                      </w:p>
                      <w:p w14:paraId="45878DEF" w14:textId="77777777" w:rsidR="005657F2" w:rsidRPr="00236A7E" w:rsidRDefault="005657F2" w:rsidP="005B2913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7C5CF618" w14:textId="77777777" w:rsidR="005657F2" w:rsidRPr="00104069" w:rsidRDefault="005657F2" w:rsidP="005B2913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31.050702.КП</w:t>
                        </w:r>
                        <w:proofErr w:type="gramEnd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 xml:space="preserve"> </w:t>
                        </w:r>
                        <w:proofErr w:type="spellStart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>OM31.050702.КП</w:t>
                        </w:r>
                        <w:proofErr w:type="spellEnd"/>
                      </w:p>
                      <w:p w14:paraId="1559E29E" w14:textId="77777777" w:rsidR="005657F2" w:rsidRPr="00236A7E" w:rsidRDefault="005657F2" w:rsidP="005B2913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34579074" w14:textId="77777777" w:rsidR="005657F2" w:rsidRDefault="005657F2" w:rsidP="005B2913">
                        <w:pPr>
                          <w:jc w:val="center"/>
                        </w:pPr>
                      </w:p>
                    </w:txbxContent>
                  </v:textbox>
                </v:rect>
                <w10:wrap anchorx="margin" anchory="page"/>
              </v:group>
            </w:pict>
          </mc:Fallback>
        </mc:AlternateConten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де n – кількість світильників, що освітлюють розрахункову точку (n=2 – точка освітлюється одним світильником).</w:t>
      </w:r>
    </w:p>
    <w:p w14:paraId="3296BEBE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3" w:firstLine="567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c = </w:t>
      </w:r>
      <w:proofErr w:type="spellStart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Fл</w:t>
      </w:r>
      <w:proofErr w:type="spellEnd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/1000 </w:t>
      </w:r>
      <w:proofErr w:type="spellStart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лм</w:t>
      </w:r>
      <w:proofErr w:type="spellEnd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- коефіцієнт, що враховує значення світлового потоку </w:t>
      </w:r>
      <w:proofErr w:type="spellStart"/>
      <w:r w:rsidRPr="00A375F5">
        <w:rPr>
          <w:rFonts w:ascii="Times New Roman" w:eastAsia="Times New Roman" w:hAnsi="Times New Roman" w:cs="Times New Roman"/>
          <w:bCs/>
          <w:i/>
          <w:sz w:val="28"/>
          <w:szCs w:val="28"/>
          <w:lang w:val="uk-UA" w:eastAsia="ru-RU"/>
        </w:rPr>
        <w:t>Fл</w:t>
      </w:r>
      <w:proofErr w:type="spellEnd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прийнятої лампи.</w:t>
      </w:r>
    </w:p>
    <w:p w14:paraId="5C203F4F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3"/>
        <w:contextualSpacing/>
        <w:jc w:val="center"/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с = 1350 / 1000 =1,35.</w:t>
      </w:r>
    </w:p>
    <w:p w14:paraId="5C29B40E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3" w:firstLine="426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4. Виходячи з заданих умов розміщення світильників (відстань між світильниками та висотою підвісу) знаходимо кут 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α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під яким світло падає на поверхню у найвіддаленішій точці.</w:t>
      </w:r>
    </w:p>
    <w:tbl>
      <w:tblPr>
        <w:tblStyle w:val="a4"/>
        <w:tblpPr w:leftFromText="180" w:rightFromText="180" w:vertAnchor="text" w:horzAnchor="margin" w:tblpY="-3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0"/>
        <w:gridCol w:w="845"/>
      </w:tblGrid>
      <w:tr w:rsidR="005B2913" w:rsidRPr="00A375F5" w14:paraId="485EE54C" w14:textId="77777777" w:rsidTr="005B2913">
        <w:tc>
          <w:tcPr>
            <w:tcW w:w="8500" w:type="dxa"/>
            <w:hideMark/>
          </w:tcPr>
          <w:p w14:paraId="46ED6EAD" w14:textId="77777777" w:rsidR="005B2913" w:rsidRPr="00A375F5" w:rsidRDefault="005B2913" w:rsidP="005B2913">
            <w:pPr>
              <w:tabs>
                <w:tab w:val="left" w:pos="360"/>
              </w:tabs>
              <w:autoSpaceDE w:val="0"/>
              <w:autoSpaceDN w:val="0"/>
              <w:adjustRightInd w:val="0"/>
              <w:spacing w:line="360" w:lineRule="auto"/>
              <w:ind w:right="-968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k-UA" w:eastAsia="ru-RU"/>
              </w:rPr>
            </w:pPr>
            <w:r w:rsidRPr="00A375F5">
              <w:rPr>
                <w:rFonts w:ascii="Times New Roman" w:eastAsia="Calibri" w:hAnsi="Times New Roman" w:cs="Times New Roman"/>
                <w:position w:val="-28"/>
                <w:sz w:val="28"/>
                <w:szCs w:val="28"/>
                <w:lang w:eastAsia="uk-UA"/>
              </w:rPr>
              <w:object w:dxaOrig="1800" w:dyaOrig="672" w14:anchorId="0334B5CD">
                <v:shape id="_x0000_i1038" type="#_x0000_t75" style="width:90pt;height:33.6pt" o:ole="" fillcolor="window">
                  <v:imagedata r:id="rId39" o:title=""/>
                </v:shape>
                <o:OLEObject Type="Embed" ProgID="Equation.DSMT4" ShapeID="_x0000_i1038" DrawAspect="Content" ObjectID="_1748796290" r:id="rId40"/>
              </w:object>
            </w:r>
          </w:p>
        </w:tc>
        <w:tc>
          <w:tcPr>
            <w:tcW w:w="845" w:type="dxa"/>
            <w:hideMark/>
          </w:tcPr>
          <w:p w14:paraId="1DBBCAC7" w14:textId="77777777" w:rsidR="005B2913" w:rsidRPr="00A375F5" w:rsidRDefault="005B2913" w:rsidP="005B2913">
            <w:pPr>
              <w:tabs>
                <w:tab w:val="left" w:pos="360"/>
              </w:tabs>
              <w:autoSpaceDE w:val="0"/>
              <w:autoSpaceDN w:val="0"/>
              <w:adjustRightInd w:val="0"/>
              <w:spacing w:line="360" w:lineRule="auto"/>
              <w:ind w:right="-3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uk-UA" w:eastAsia="ru-RU"/>
              </w:rPr>
              <w:t>(2.7)</w:t>
            </w:r>
          </w:p>
        </w:tc>
      </w:tr>
    </w:tbl>
    <w:p w14:paraId="7B8F6681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3"/>
        <w:contextualSpacing/>
        <w:jc w:val="center"/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</w:pPr>
      <w:r w:rsidRPr="00A375F5">
        <w:rPr>
          <w:rFonts w:ascii="Times New Roman" w:eastAsia="Calibri" w:hAnsi="Times New Roman" w:cs="Times New Roman"/>
          <w:position w:val="-28"/>
          <w:sz w:val="28"/>
          <w:szCs w:val="28"/>
          <w:lang w:val="ru-RU" w:eastAsia="uk-UA"/>
        </w:rPr>
        <w:object w:dxaOrig="2328" w:dyaOrig="672" w14:anchorId="182F236F">
          <v:shape id="_x0000_i1039" type="#_x0000_t75" style="width:115.8pt;height:33.6pt" o:ole="" fillcolor="window">
            <v:imagedata r:id="rId41" o:title=""/>
          </v:shape>
          <o:OLEObject Type="Embed" ProgID="Equation.DSMT4" ShapeID="_x0000_i1039" DrawAspect="Content" ObjectID="_1748796291" r:id="rId42"/>
        </w:object>
      </w:r>
    </w:p>
    <w:p w14:paraId="475C5128" w14:textId="77777777" w:rsidR="005B2913" w:rsidRPr="00A375F5" w:rsidRDefault="005B2913" w:rsidP="005B2913">
      <w:pPr>
        <w:numPr>
          <w:ilvl w:val="0"/>
          <w:numId w:val="5"/>
        </w:numPr>
        <w:tabs>
          <w:tab w:val="left" w:pos="360"/>
        </w:tabs>
        <w:autoSpaceDE w:val="0"/>
        <w:autoSpaceDN w:val="0"/>
        <w:adjustRightInd w:val="0"/>
        <w:spacing w:after="160" w:line="360" w:lineRule="auto"/>
        <w:ind w:right="-3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По </w:t>
      </w:r>
      <w:proofErr w:type="spellStart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>знайденому</w:t>
      </w:r>
      <w:proofErr w:type="spellEnd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 куту </w:t>
      </w:r>
      <w:proofErr w:type="gramStart"/>
      <w:r w:rsidRPr="00A375F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α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  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для</w:t>
      </w:r>
      <w:proofErr w:type="gramEnd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>поздовжньої</w:t>
      </w:r>
      <w:proofErr w:type="spellEnd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>площини</w:t>
      </w:r>
      <w:proofErr w:type="spellEnd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, 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>сил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а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>світла</w:t>
      </w:r>
      <w:proofErr w:type="spellEnd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становить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:  </w:t>
      </w:r>
    </w:p>
    <w:p w14:paraId="3BA253C2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720" w:right="-3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I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sym w:font="Symbol" w:char="F061"/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ru-RU" w:eastAsia="ru-RU"/>
        </w:rPr>
        <w:t xml:space="preserve"> 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= 1200 </w:t>
      </w:r>
      <w:proofErr w:type="spellStart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кд</w:t>
      </w:r>
      <w:proofErr w:type="spellEnd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.</w:t>
      </w:r>
    </w:p>
    <w:p w14:paraId="5D74065A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3" w:firstLine="426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Значення 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куту 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α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підставлено в формулу.</w:t>
      </w:r>
    </w:p>
    <w:p w14:paraId="47249279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3" w:firstLine="426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</w:pPr>
      <w:proofErr w:type="spellStart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kз</w:t>
      </w:r>
      <w:proofErr w:type="spellEnd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= 1,3 - Коефіцієнт запасу приймається рівним: при лампах розжарювання для приміщень.</w:t>
      </w:r>
    </w:p>
    <w:p w14:paraId="6113F563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426" w:right="-3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6. 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Розрахунок </w:t>
      </w:r>
      <w:proofErr w:type="spellStart"/>
      <w:r w:rsidRPr="00A375F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необхідн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ої</w:t>
      </w:r>
      <w:proofErr w:type="spellEnd"/>
      <w:r w:rsidRPr="00A375F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освітленост</w:t>
      </w:r>
      <w:proofErr w:type="spellEnd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і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:</w:t>
      </w:r>
    </w:p>
    <w:p w14:paraId="55B9B11A" w14:textId="77777777" w:rsidR="005B2913" w:rsidRPr="00A375F5" w:rsidRDefault="005B2913" w:rsidP="005B2913">
      <w:pPr>
        <w:autoSpaceDE w:val="0"/>
        <w:autoSpaceDN w:val="0"/>
        <w:adjustRightInd w:val="0"/>
        <w:spacing w:line="360" w:lineRule="auto"/>
        <w:ind w:right="-3"/>
        <w:contextualSpacing/>
        <w:jc w:val="center"/>
        <w:rPr>
          <w:rFonts w:ascii="Times New Roman" w:eastAsia="Calibri" w:hAnsi="Times New Roman" w:cs="Times New Roman"/>
          <w:sz w:val="28"/>
          <w:szCs w:val="28"/>
          <w:lang w:val="ru-RU" w:eastAsia="uk-UA"/>
        </w:rPr>
      </w:pPr>
      <w:r w:rsidRPr="00A375F5">
        <w:rPr>
          <w:rFonts w:ascii="Times New Roman" w:eastAsia="Calibri" w:hAnsi="Times New Roman" w:cs="Times New Roman"/>
          <w:position w:val="-28"/>
          <w:sz w:val="28"/>
          <w:szCs w:val="28"/>
          <w:lang w:val="ru-RU" w:eastAsia="uk-UA"/>
        </w:rPr>
        <w:object w:dxaOrig="3516" w:dyaOrig="648" w14:anchorId="636F2860">
          <v:shape id="_x0000_i1040" type="#_x0000_t75" style="width:175.8pt;height:32.4pt" o:ole="" fillcolor="window">
            <v:imagedata r:id="rId43" o:title=""/>
          </v:shape>
          <o:OLEObject Type="Embed" ProgID="Equation.DSMT4" ShapeID="_x0000_i1040" DrawAspect="Content" ObjectID="_1748796292" r:id="rId44"/>
        </w:object>
      </w:r>
    </w:p>
    <w:p w14:paraId="4FCC1FFD" w14:textId="77777777" w:rsidR="005B2913" w:rsidRPr="00A375F5" w:rsidRDefault="005B2913" w:rsidP="005B2913">
      <w:pPr>
        <w:autoSpaceDE w:val="0"/>
        <w:autoSpaceDN w:val="0"/>
        <w:adjustRightInd w:val="0"/>
        <w:spacing w:line="360" w:lineRule="auto"/>
        <w:ind w:left="426" w:right="-3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7.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Перевіряємо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,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чи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створювана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світильниками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освітленість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у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найвіддаленішій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точці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перевищує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мінімальне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необхідне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значення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для тунелю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:</w:t>
      </w:r>
    </w:p>
    <w:p w14:paraId="64F41C2D" w14:textId="77777777" w:rsidR="005B2913" w:rsidRPr="00A375F5" w:rsidRDefault="005B2913" w:rsidP="005B2913">
      <w:pPr>
        <w:autoSpaceDE w:val="0"/>
        <w:autoSpaceDN w:val="0"/>
        <w:adjustRightInd w:val="0"/>
        <w:spacing w:line="360" w:lineRule="auto"/>
        <w:ind w:left="426" w:right="-3"/>
        <w:contextualSpacing/>
        <w:jc w:val="center"/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ru-RU" w:eastAsia="en-US"/>
        </w:rPr>
      </w:pPr>
      <w:proofErr w:type="spellStart"/>
      <w:r w:rsidRPr="00A375F5">
        <w:rPr>
          <w:rFonts w:ascii="Times New Roman" w:eastAsia="Calibri" w:hAnsi="Times New Roman" w:cs="Times New Roman"/>
          <w:i/>
          <w:sz w:val="28"/>
          <w:szCs w:val="28"/>
          <w:lang w:val="ru-RU" w:eastAsia="en-US"/>
        </w:rPr>
        <w:t>Е</w:t>
      </w:r>
      <w:r w:rsidRPr="00A375F5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ru-RU" w:eastAsia="en-US"/>
        </w:rPr>
        <w:t>гі</w:t>
      </w:r>
      <w:proofErr w:type="spellEnd"/>
      <w:r w:rsidRPr="00A375F5">
        <w:rPr>
          <w:rFonts w:ascii="Times New Roman" w:eastAsia="Calibri" w:hAnsi="Times New Roman" w:cs="Times New Roman"/>
          <w:i/>
          <w:sz w:val="28"/>
          <w:szCs w:val="28"/>
          <w:lang w:val="ru-RU" w:eastAsia="en-US"/>
        </w:rPr>
        <w:t xml:space="preserve"> </w:t>
      </w:r>
      <w:r w:rsidRPr="00A375F5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sym w:font="Symbol" w:char="F0B3"/>
      </w:r>
      <w:r w:rsidRPr="00A375F5">
        <w:rPr>
          <w:rFonts w:ascii="Times New Roman" w:eastAsia="Calibri" w:hAnsi="Times New Roman" w:cs="Times New Roman"/>
          <w:i/>
          <w:sz w:val="28"/>
          <w:szCs w:val="28"/>
          <w:lang w:val="ru-RU" w:eastAsia="en-US"/>
        </w:rPr>
        <w:t xml:space="preserve"> Е</w:t>
      </w:r>
      <w:r w:rsidRPr="00A375F5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ru-RU" w:eastAsia="en-US"/>
        </w:rPr>
        <w:t>н</w:t>
      </w:r>
    </w:p>
    <w:p w14:paraId="03E9E070" w14:textId="77777777" w:rsidR="005B2913" w:rsidRPr="00A375F5" w:rsidRDefault="005B2913" w:rsidP="005B2913">
      <w:pPr>
        <w:autoSpaceDE w:val="0"/>
        <w:autoSpaceDN w:val="0"/>
        <w:adjustRightInd w:val="0"/>
        <w:spacing w:line="360" w:lineRule="auto"/>
        <w:ind w:left="426" w:right="-3"/>
        <w:contextualSpacing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A375F5">
        <w:rPr>
          <w:rFonts w:ascii="Times New Roman" w:eastAsia="Calibri" w:hAnsi="Times New Roman" w:cs="Times New Roman"/>
          <w:i/>
          <w:sz w:val="28"/>
          <w:szCs w:val="28"/>
          <w:lang w:val="ru-RU" w:eastAsia="en-US"/>
        </w:rPr>
        <w:t xml:space="preserve">96,93 </w:t>
      </w:r>
      <w:r w:rsidRPr="00A375F5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sym w:font="Symbol" w:char="F0B3"/>
      </w:r>
      <w:r w:rsidRPr="00A375F5">
        <w:rPr>
          <w:rFonts w:ascii="Times New Roman" w:eastAsia="Calibri" w:hAnsi="Times New Roman" w:cs="Times New Roman"/>
          <w:i/>
          <w:sz w:val="28"/>
          <w:szCs w:val="28"/>
          <w:lang w:val="ru-RU" w:eastAsia="en-US"/>
        </w:rPr>
        <w:t xml:space="preserve"> 90 </w:t>
      </w:r>
      <w:proofErr w:type="spellStart"/>
      <w:r w:rsidRPr="00A375F5">
        <w:rPr>
          <w:rFonts w:ascii="Times New Roman" w:eastAsia="Calibri" w:hAnsi="Times New Roman" w:cs="Times New Roman"/>
          <w:i/>
          <w:sz w:val="28"/>
          <w:szCs w:val="28"/>
          <w:lang w:val="uk-UA" w:eastAsia="en-US"/>
        </w:rPr>
        <w:t>лм</w:t>
      </w:r>
      <w:proofErr w:type="spellEnd"/>
      <w:r w:rsidRPr="00A375F5">
        <w:rPr>
          <w:rFonts w:ascii="Times New Roman" w:eastAsia="Calibri" w:hAnsi="Times New Roman" w:cs="Times New Roman"/>
          <w:i/>
          <w:sz w:val="28"/>
          <w:szCs w:val="28"/>
          <w:lang w:val="ru-RU" w:eastAsia="en-US"/>
        </w:rPr>
        <w:t xml:space="preserve">, 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умову дотримано тоді, кількість світильників встановлено для тунелю довжиною 650 м, </w:t>
      </w:r>
      <w:proofErr w:type="gram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визначено  за</w:t>
      </w:r>
      <w:proofErr w:type="gram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формулою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:</w:t>
      </w:r>
    </w:p>
    <w:tbl>
      <w:tblPr>
        <w:tblStyle w:val="12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2"/>
        <w:gridCol w:w="753"/>
      </w:tblGrid>
      <w:tr w:rsidR="005B2913" w:rsidRPr="00A375F5" w14:paraId="59F5ACFB" w14:textId="77777777" w:rsidTr="005B2913">
        <w:tc>
          <w:tcPr>
            <w:tcW w:w="8602" w:type="dxa"/>
            <w:hideMark/>
          </w:tcPr>
          <w:p w14:paraId="3E53E65B" w14:textId="77777777" w:rsidR="005B2913" w:rsidRPr="00A375F5" w:rsidRDefault="005B2913" w:rsidP="005B2913">
            <w:pPr>
              <w:spacing w:before="104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ru-RU" w:eastAsia="uk-UA"/>
              </w:rPr>
            </w:pP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ru-RU" w:eastAsia="uk-UA"/>
              </w:rPr>
              <w:t xml:space="preserve">       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lang w:val="ru-RU" w:eastAsia="uk-UA"/>
                </w:rPr>
                <m:t>N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ru-RU" w:eastAsia="uk-UA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ru-RU" w:eastAsia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ru-RU" w:eastAsia="uk-UA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ru-RU" w:eastAsia="uk-U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ru-RU" w:eastAsia="uk-UA"/>
                        </w:rPr>
                        <m:t>п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ru-RU" w:eastAsia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ru-RU" w:eastAsia="uk-UA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ru-RU" w:eastAsia="uk-U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ru-RU" w:eastAsia="uk-UA"/>
                        </w:rPr>
                        <m:t>ш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ru-RU" w:eastAsia="uk-UA"/>
                    </w:rPr>
                    <m:t>)-Lт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ru-RU" w:eastAsia="uk-UA"/>
                    </w:rPr>
                    <m:t>L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  <w:lang w:val="ru-RU" w:eastAsia="uk-UA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ru-RU" w:eastAsia="uk-UA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ru-RU" w:eastAsia="uk-UA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ru-RU" w:eastAsia="uk-UA"/>
                        </w:rPr>
                        <m:t>6+3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ru-RU" w:eastAsia="uk-UA"/>
                    </w:rPr>
                    <m:t>+650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ru-RU" w:eastAsia="uk-UA"/>
                    </w:rPr>
                    <m:t>1,5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  <w:lang w:val="ru-RU" w:eastAsia="uk-UA"/>
                </w:rPr>
                <m:t>=439,3 шт. =440 шт;</m:t>
              </m:r>
            </m:oMath>
          </w:p>
        </w:tc>
        <w:tc>
          <w:tcPr>
            <w:tcW w:w="753" w:type="dxa"/>
            <w:hideMark/>
          </w:tcPr>
          <w:p w14:paraId="33B8F758" w14:textId="77777777" w:rsidR="005B2913" w:rsidRPr="00A375F5" w:rsidRDefault="005B2913" w:rsidP="005B2913">
            <w:pPr>
              <w:spacing w:before="104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ru-RU" w:eastAsia="uk-UA"/>
              </w:rPr>
            </w:pP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ru-RU" w:eastAsia="uk-UA"/>
              </w:rPr>
              <w:t>(2.8)</w:t>
            </w:r>
          </w:p>
        </w:tc>
      </w:tr>
    </w:tbl>
    <w:p w14:paraId="40F9F3FF" w14:textId="77777777" w:rsidR="00446DF4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3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      </w:t>
      </w:r>
    </w:p>
    <w:p w14:paraId="50125D2B" w14:textId="77777777" w:rsidR="00446DF4" w:rsidRPr="00A375F5" w:rsidRDefault="00446DF4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3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</w:p>
    <w:p w14:paraId="6B8D2B29" w14:textId="6D2FB4F9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3"/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</w:pPr>
      <w:r w:rsidRPr="00A375F5">
        <w:rPr>
          <w:rFonts w:ascii="Times New Roman" w:eastAsia="Calibri" w:hAnsi="Times New Roman" w:cs="Times New Roman"/>
          <w:i/>
          <w:noProof/>
          <w:sz w:val="32"/>
          <w:szCs w:val="32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33664" behindDoc="0" locked="0" layoutInCell="0" allowOverlap="1" wp14:anchorId="3A6CCD8E" wp14:editId="7B16A2E3">
                <wp:simplePos x="0" y="0"/>
                <wp:positionH relativeFrom="margin">
                  <wp:posOffset>-140335</wp:posOffset>
                </wp:positionH>
                <wp:positionV relativeFrom="page">
                  <wp:posOffset>203200</wp:posOffset>
                </wp:positionV>
                <wp:extent cx="6638925" cy="9626600"/>
                <wp:effectExtent l="0" t="0" r="28575" b="31750"/>
                <wp:wrapNone/>
                <wp:docPr id="467" name="Group 2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38925" cy="9626600"/>
                          <a:chOff x="0" y="0"/>
                          <a:chExt cx="20000" cy="20000"/>
                        </a:xfrm>
                      </wpg:grpSpPr>
                      <wps:wsp>
                        <wps:cNvPr id="468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" name="Line 55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" name="Line 56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" name="Line 57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" name="Line 58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Line 59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Line 60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" name="Line 61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" name="Line 62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" name="Line 63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Line 64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928743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83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2209D8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84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EC349B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85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1E9112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86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EB727C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ата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87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FDF2D0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88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50745E" w14:textId="7410DB73" w:rsidR="005657F2" w:rsidRPr="00E54FF4" w:rsidRDefault="005657F2" w:rsidP="005B2913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  <w:t>3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89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B28BB6" w14:textId="77777777" w:rsidR="005657F2" w:rsidRPr="00E25125" w:rsidRDefault="005657F2" w:rsidP="005B2913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35A67E4A" w14:textId="77777777" w:rsidR="005657F2" w:rsidRPr="00442DE0" w:rsidRDefault="005657F2" w:rsidP="005B2913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31.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02.КП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ЗП09.00.00</w:t>
                              </w: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ПЗ</w:t>
                              </w:r>
                            </w:p>
                            <w:p w14:paraId="4F47A710" w14:textId="77777777" w:rsidR="005657F2" w:rsidRPr="00236A7E" w:rsidRDefault="005657F2" w:rsidP="005B2913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0AE0E3E9" w14:textId="77777777" w:rsidR="005657F2" w:rsidRPr="00104069" w:rsidRDefault="005657F2" w:rsidP="005B2913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31.050702.КП</w:t>
                              </w:r>
                              <w:proofErr w:type="gramEnd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proofErr w:type="spellStart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>OM31.050702.КП</w:t>
                              </w:r>
                              <w:proofErr w:type="spellEnd"/>
                            </w:p>
                            <w:p w14:paraId="709425FA" w14:textId="77777777" w:rsidR="005657F2" w:rsidRPr="00236A7E" w:rsidRDefault="005657F2" w:rsidP="005B2913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7E81DAD5" w14:textId="77777777" w:rsidR="005657F2" w:rsidRDefault="005657F2" w:rsidP="005B291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6CCD8E" id="_x0000_s1506" style="position:absolute;margin-left:-11.05pt;margin-top:16pt;width:522.75pt;height:758pt;z-index:251633664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" o:allowincell="f">
                <v:rect id="Rectangle 54" o:spid="_x0000_s150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" filled="f" strokeweight="2pt"/>
                <v:line id="Line 55" o:spid="_x0000_s150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" strokeweight="2pt"/>
                <v:line id="Line 56" o:spid="_x0000_s150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" strokeweight="2pt"/>
                <v:line id="Line 57" o:spid="_x0000_s151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" strokeweight="2pt"/>
                <v:line id="Line 58" o:spid="_x0000_s151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" strokeweight="2pt"/>
                <v:line id="Line 59" o:spid="_x0000_s151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" strokeweight="2pt"/>
                <v:line id="Line 60" o:spid="_x0000_s151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" strokeweight="2pt"/>
                <v:line id="Line 61" o:spid="_x0000_s151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" strokeweight="2pt"/>
                <v:line id="Line 62" o:spid="_x0000_s151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" strokeweight="1pt"/>
                <v:line id="Line 63" o:spid="_x0000_s151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" strokeweight="2pt"/>
                <v:line id="Line 64" o:spid="_x0000_s151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" strokeweight="1pt"/>
                <v:rect id="Rectangle 65" o:spid="_x0000_s151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" filled="f" stroked="f" strokeweight=".25pt">
                  <v:textbox inset="1pt,1pt,1pt,1pt">
                    <w:txbxContent>
                      <w:p w14:paraId="20928743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Змн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6" o:spid="_x0000_s151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" filled="f" stroked="f" strokeweight=".25pt">
                  <v:textbox inset="1pt,1pt,1pt,1pt">
                    <w:txbxContent>
                      <w:p w14:paraId="4F2209D8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7" o:spid="_x0000_s152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" filled="f" stroked="f" strokeweight=".25pt">
                  <v:textbox inset="1pt,1pt,1pt,1pt">
                    <w:txbxContent>
                      <w:p w14:paraId="29EC349B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8" o:spid="_x0000_s152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" filled="f" stroked="f" strokeweight=".25pt">
                  <v:textbox inset="1pt,1pt,1pt,1pt">
                    <w:txbxContent>
                      <w:p w14:paraId="691E9112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69" o:spid="_x0000_s152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" filled="f" stroked="f" strokeweight=".25pt">
                  <v:textbox inset="1pt,1pt,1pt,1pt">
                    <w:txbxContent>
                      <w:p w14:paraId="0CEB727C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атаДата</w:t>
                        </w:r>
                        <w:proofErr w:type="spellEnd"/>
                      </w:p>
                    </w:txbxContent>
                  </v:textbox>
                </v:rect>
                <v:rect id="Rectangle 70" o:spid="_x0000_s152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" filled="f" stroked="f" strokeweight=".25pt">
                  <v:textbox inset="1pt,1pt,1pt,1pt">
                    <w:txbxContent>
                      <w:p w14:paraId="1FFDF2D0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71" o:spid="_x0000_s152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" filled="f" stroked="f" strokeweight=".25pt">
                  <v:textbox inset="1pt,1pt,1pt,1pt">
                    <w:txbxContent>
                      <w:p w14:paraId="2550745E" w14:textId="7410DB73" w:rsidR="005657F2" w:rsidRPr="00E54FF4" w:rsidRDefault="005657F2" w:rsidP="005B2913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  <w:t>31</w:t>
                        </w:r>
                      </w:p>
                    </w:txbxContent>
                  </v:textbox>
                </v:rect>
                <v:rect id="Rectangle 72" o:spid="_x0000_s152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" filled="f" stroked="f" strokeweight=".25pt">
                  <v:textbox inset="1pt,1pt,1pt,1pt">
                    <w:txbxContent>
                      <w:p w14:paraId="2DB28BB6" w14:textId="77777777" w:rsidR="005657F2" w:rsidRPr="00E25125" w:rsidRDefault="005657F2" w:rsidP="005B2913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35A67E4A" w14:textId="77777777" w:rsidR="005657F2" w:rsidRPr="00442DE0" w:rsidRDefault="005657F2" w:rsidP="005B2913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31.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02.КП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ЗП09.00.00</w:t>
                        </w: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ПЗ</w:t>
                        </w:r>
                      </w:p>
                      <w:p w14:paraId="4F47A710" w14:textId="77777777" w:rsidR="005657F2" w:rsidRPr="00236A7E" w:rsidRDefault="005657F2" w:rsidP="005B2913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0AE0E3E9" w14:textId="77777777" w:rsidR="005657F2" w:rsidRPr="00104069" w:rsidRDefault="005657F2" w:rsidP="005B2913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31.050702.КП</w:t>
                        </w:r>
                        <w:proofErr w:type="gramEnd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 xml:space="preserve"> </w:t>
                        </w:r>
                        <w:proofErr w:type="spellStart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>OM31.050702.КП</w:t>
                        </w:r>
                        <w:proofErr w:type="spellEnd"/>
                      </w:p>
                      <w:p w14:paraId="709425FA" w14:textId="77777777" w:rsidR="005657F2" w:rsidRPr="00236A7E" w:rsidRDefault="005657F2" w:rsidP="005B2913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7E81DAD5" w14:textId="77777777" w:rsidR="005657F2" w:rsidRDefault="005657F2" w:rsidP="005B2913">
                        <w:pPr>
                          <w:jc w:val="center"/>
                        </w:pPr>
                      </w:p>
                    </w:txbxContent>
                  </v:textbox>
                </v:rect>
                <w10:wrap anchorx="margin" anchory="page"/>
              </v:group>
            </w:pict>
          </mc:Fallback>
        </mc:AlternateContent>
      </w:r>
      <w:r w:rsidRPr="00A375F5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  </w:t>
      </w:r>
      <w:bookmarkStart w:id="6" w:name="_Hlk138148721"/>
      <w:r w:rsidRPr="00A375F5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2.2.</w:t>
      </w:r>
      <w:r w:rsidR="00883CD7" w:rsidRPr="00A375F5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3</w:t>
      </w:r>
      <w:r w:rsidRPr="00A375F5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Освітлення вестибюлю  станції </w:t>
      </w:r>
      <w:r w:rsidRPr="00A375F5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“</w:t>
      </w:r>
      <w:r w:rsidRPr="00A375F5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Мінська</w:t>
      </w:r>
      <w:r w:rsidRPr="00A375F5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”</w:t>
      </w:r>
      <w:bookmarkEnd w:id="6"/>
    </w:p>
    <w:p w14:paraId="21BDBD5B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3" w:firstLine="708"/>
        <w:jc w:val="both"/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О</w:t>
      </w:r>
      <w:proofErr w:type="spellStart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>світлення</w:t>
      </w:r>
      <w:proofErr w:type="spellEnd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 вестибюлю </w:t>
      </w:r>
      <w:proofErr w:type="spellStart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>станції</w:t>
      </w:r>
      <w:proofErr w:type="spellEnd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 за </w:t>
      </w:r>
      <w:proofErr w:type="spellStart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>напругою</w:t>
      </w:r>
      <w:proofErr w:type="spellEnd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 220 В </w:t>
      </w:r>
      <w:proofErr w:type="spellStart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>передбачено</w:t>
      </w:r>
      <w:proofErr w:type="spellEnd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 xml:space="preserve"> </w:t>
      </w:r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лампи </w:t>
      </w:r>
      <w:proofErr w:type="spellStart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світодіодні</w:t>
      </w:r>
      <w:proofErr w:type="spellEnd"/>
      <w:r w:rsidRPr="00A375F5">
        <w:rPr>
          <w:rFonts w:ascii="Times New Roman" w:eastAsia="Times New Roman" w:hAnsi="Times New Roman" w:cs="Times New Roman"/>
          <w:bCs/>
          <w:sz w:val="28"/>
          <w:szCs w:val="28"/>
          <w:lang w:val="ru-RU" w:eastAsia="ru-RU"/>
        </w:rPr>
        <w:t>.</w:t>
      </w:r>
    </w:p>
    <w:p w14:paraId="07161079" w14:textId="77777777" w:rsidR="005B2913" w:rsidRPr="00A375F5" w:rsidRDefault="005B2913" w:rsidP="005B2913">
      <w:pPr>
        <w:tabs>
          <w:tab w:val="left" w:pos="4678"/>
        </w:tabs>
        <w:autoSpaceDE w:val="0"/>
        <w:autoSpaceDN w:val="0"/>
        <w:adjustRightInd w:val="0"/>
        <w:spacing w:line="360" w:lineRule="auto"/>
        <w:ind w:right="-3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Розрахунок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освітленн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розміром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100 (д)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×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1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2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(ш)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×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6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(в)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м</w:t>
      </w:r>
      <w:r w:rsidRPr="00A375F5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ru-RU"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роведено ме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softHyphen/>
        <w:t xml:space="preserve">тодом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коефіцієнтів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використанн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. </w:t>
      </w:r>
    </w:p>
    <w:p w14:paraId="74829F36" w14:textId="77777777" w:rsidR="005B2913" w:rsidRPr="00A375F5" w:rsidRDefault="005B2913" w:rsidP="005B2913">
      <w:pPr>
        <w:tabs>
          <w:tab w:val="left" w:pos="4678"/>
        </w:tabs>
        <w:autoSpaceDE w:val="0"/>
        <w:autoSpaceDN w:val="0"/>
        <w:adjustRightInd w:val="0"/>
        <w:spacing w:line="360" w:lineRule="auto"/>
        <w:ind w:right="-3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Метод,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що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грунтуєтьс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на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визначені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світлового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потоку,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що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отрапляє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на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освітлювану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ділянку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.</w:t>
      </w:r>
    </w:p>
    <w:p w14:paraId="5222CFBB" w14:textId="77777777" w:rsidR="005B2913" w:rsidRPr="00A375F5" w:rsidRDefault="005B2913" w:rsidP="005B2913">
      <w:pPr>
        <w:tabs>
          <w:tab w:val="left" w:pos="4678"/>
        </w:tabs>
        <w:autoSpaceDE w:val="0"/>
        <w:autoSpaceDN w:val="0"/>
        <w:adjustRightInd w:val="0"/>
        <w:spacing w:line="360" w:lineRule="auto"/>
        <w:ind w:right="-3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Нормована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освітленість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складає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150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лк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. Для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освітленн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встановлено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лампи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світодіодні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eastAsia="uk-UA"/>
        </w:rPr>
        <w:t>SWD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-60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отужність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становить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6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0 Вт,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напруга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- 220 В,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ккд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світильника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- 75%,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коефіцієнт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отужності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сos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=1;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світловий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потік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-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71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0 лм.</w:t>
      </w:r>
    </w:p>
    <w:p w14:paraId="1C880F2E" w14:textId="77777777" w:rsidR="005B2913" w:rsidRPr="00A375F5" w:rsidRDefault="005B2913" w:rsidP="005B2913">
      <w:pPr>
        <w:autoSpaceDE w:val="0"/>
        <w:autoSpaceDN w:val="0"/>
        <w:adjustRightInd w:val="0"/>
        <w:spacing w:before="104" w:line="360" w:lineRule="auto"/>
        <w:ind w:right="-3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Кількість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ламп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за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умови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забезпеченн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мінімальної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освітленості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розраховано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за формулою (2.9)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2"/>
        <w:gridCol w:w="753"/>
      </w:tblGrid>
      <w:tr w:rsidR="005B2913" w:rsidRPr="00A375F5" w14:paraId="56633FBC" w14:textId="77777777" w:rsidTr="005B2913">
        <w:tc>
          <w:tcPr>
            <w:tcW w:w="8602" w:type="dxa"/>
          </w:tcPr>
          <w:p w14:paraId="2ABB0DD0" w14:textId="77777777" w:rsidR="005B2913" w:rsidRPr="00A375F5" w:rsidRDefault="005B2913" w:rsidP="005B2913">
            <w:pPr>
              <w:spacing w:before="104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ru-RU" w:eastAsia="uk-UA"/>
              </w:rPr>
            </w:pP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ru-RU" w:eastAsia="uk-UA"/>
              </w:rPr>
              <w:t xml:space="preserve">        </w:t>
            </w:r>
            <w:r w:rsidRPr="00A375F5">
              <w:rPr>
                <w:rFonts w:ascii="Times New Roman" w:eastAsia="Calibri" w:hAnsi="Times New Roman" w:cs="Times New Roman"/>
                <w:position w:val="-30"/>
                <w:sz w:val="28"/>
                <w:szCs w:val="28"/>
                <w:lang w:val="ru-RU" w:eastAsia="uk-UA"/>
              </w:rPr>
              <w:object w:dxaOrig="1960" w:dyaOrig="680" w14:anchorId="2E73EAA8">
                <v:shape id="_x0000_i1041" type="#_x0000_t75" style="width:98.4pt;height:34.2pt" o:ole="" fillcolor="window">
                  <v:imagedata r:id="rId45" o:title=""/>
                </v:shape>
                <o:OLEObject Type="Embed" ProgID="Equation.DSMT4" ShapeID="_x0000_i1041" DrawAspect="Content" ObjectID="_1748796293" r:id="rId46"/>
              </w:object>
            </w:r>
          </w:p>
        </w:tc>
        <w:tc>
          <w:tcPr>
            <w:tcW w:w="753" w:type="dxa"/>
          </w:tcPr>
          <w:p w14:paraId="650D9D95" w14:textId="77777777" w:rsidR="005B2913" w:rsidRPr="00A375F5" w:rsidRDefault="005B2913" w:rsidP="005B2913">
            <w:pPr>
              <w:spacing w:before="104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ru-RU" w:eastAsia="uk-UA"/>
              </w:rPr>
            </w:pP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ru-RU" w:eastAsia="uk-UA"/>
              </w:rPr>
              <w:t>(2.9)</w:t>
            </w:r>
          </w:p>
        </w:tc>
      </w:tr>
    </w:tbl>
    <w:p w14:paraId="3890EAA3" w14:textId="77777777" w:rsidR="005B2913" w:rsidRPr="00A375F5" w:rsidRDefault="005B2913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N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ru-RU" w:eastAsia="ru-RU"/>
                </w:rPr>
                <m:t xml:space="preserve">150∙1,3∙100∙12∙1,3 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ru-RU" w:eastAsia="ru-RU"/>
                </w:rPr>
                <m:t>310∙6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163,5=164;</m:t>
          </m:r>
        </m:oMath>
      </m:oMathPara>
    </w:p>
    <w:p w14:paraId="2A8632CD" w14:textId="77777777" w:rsidR="005B2913" w:rsidRPr="00A375F5" w:rsidRDefault="005B2913" w:rsidP="00874434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Прийнято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для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освітлення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в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естибюля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 164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ламп лінійних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світодіодних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.</w:t>
      </w:r>
    </w:p>
    <w:p w14:paraId="7957B62A" w14:textId="77777777" w:rsidR="005B2913" w:rsidRPr="00A375F5" w:rsidRDefault="005B2913" w:rsidP="005B2913">
      <w:pPr>
        <w:spacing w:line="36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</w:pPr>
    </w:p>
    <w:p w14:paraId="1EE08CA7" w14:textId="77777777" w:rsidR="005B2913" w:rsidRPr="00A375F5" w:rsidRDefault="005B2913" w:rsidP="003A5CBB">
      <w:pPr>
        <w:spacing w:line="36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</w:pPr>
      <w:bookmarkStart w:id="7" w:name="_Hlk138148757"/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  <w:t xml:space="preserve">2.3 </w:t>
      </w:r>
      <w:proofErr w:type="spellStart"/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  <w:t>Розрахунок</w:t>
      </w:r>
      <w:proofErr w:type="spellEnd"/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  <w:t>електричних</w:t>
      </w:r>
      <w:proofErr w:type="spellEnd"/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  <w:t>навантажень</w:t>
      </w:r>
      <w:proofErr w:type="spellEnd"/>
    </w:p>
    <w:bookmarkEnd w:id="7"/>
    <w:p w14:paraId="2780B88A" w14:textId="77777777" w:rsidR="005B2913" w:rsidRPr="00A375F5" w:rsidRDefault="005B2913" w:rsidP="005B2913">
      <w:pPr>
        <w:spacing w:line="36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</w:pPr>
    </w:p>
    <w:p w14:paraId="10343FC2" w14:textId="77777777" w:rsidR="005B2913" w:rsidRPr="00A375F5" w:rsidRDefault="005B2913" w:rsidP="005B2913">
      <w:pPr>
        <w:spacing w:line="360" w:lineRule="auto"/>
        <w:ind w:firstLine="567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ru-RU" w:eastAsia="en-US"/>
        </w:rPr>
      </w:pPr>
      <w:proofErr w:type="spellStart"/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ru-RU" w:bidi="ru-RU"/>
        </w:rPr>
        <w:t>Розрахункове</w:t>
      </w:r>
      <w:proofErr w:type="spellEnd"/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ru-RU" w:bidi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ru-RU" w:bidi="ru-RU"/>
        </w:rPr>
        <w:t>навантаження</w:t>
      </w:r>
      <w:proofErr w:type="spellEnd"/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ru-RU" w:bidi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ru-RU" w:bidi="ru-RU"/>
        </w:rPr>
        <w:t>групи</w:t>
      </w:r>
      <w:proofErr w:type="spellEnd"/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ru-RU" w:bidi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ru-RU" w:bidi="ru-RU"/>
        </w:rPr>
        <w:t>електроприймачів</w:t>
      </w:r>
      <w:proofErr w:type="spellEnd"/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ru-RU" w:bidi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ru-RU" w:bidi="ru-RU"/>
        </w:rPr>
        <w:t>здійснено</w:t>
      </w:r>
      <w:proofErr w:type="spellEnd"/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ru-RU" w:bidi="ru-RU"/>
        </w:rPr>
        <w:t xml:space="preserve"> за методом </w:t>
      </w:r>
      <w:proofErr w:type="spellStart"/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ru-RU" w:bidi="ru-RU"/>
        </w:rPr>
        <w:t>коефіцієнту</w:t>
      </w:r>
      <w:proofErr w:type="spellEnd"/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ru-RU" w:bidi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ru-RU" w:bidi="ru-RU"/>
        </w:rPr>
        <w:t>попиту</w:t>
      </w:r>
      <w:proofErr w:type="spellEnd"/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ru-RU" w:bidi="ru-RU"/>
        </w:rPr>
        <w:t xml:space="preserve">.  </w:t>
      </w:r>
    </w:p>
    <w:p w14:paraId="3F7E9CBD" w14:textId="77777777" w:rsidR="005B2913" w:rsidRPr="00A375F5" w:rsidRDefault="005B2913" w:rsidP="005B2913">
      <w:pPr>
        <w:widowControl w:val="0"/>
        <w:shd w:val="clear" w:color="auto" w:fill="FFFFFF"/>
        <w:autoSpaceDE w:val="0"/>
        <w:autoSpaceDN w:val="0"/>
        <w:adjustRightInd w:val="0"/>
        <w:spacing w:before="149" w:line="360" w:lineRule="auto"/>
        <w:ind w:left="495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озрахунок активної потужності проведено згідно формули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tbl>
      <w:tblPr>
        <w:tblStyle w:val="112"/>
        <w:tblW w:w="9281" w:type="dxa"/>
        <w:tblInd w:w="4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88"/>
        <w:gridCol w:w="893"/>
      </w:tblGrid>
      <w:tr w:rsidR="005B2913" w:rsidRPr="00A375F5" w14:paraId="1F2A1778" w14:textId="77777777" w:rsidTr="005B2913">
        <w:tc>
          <w:tcPr>
            <w:tcW w:w="8431" w:type="dxa"/>
            <w:hideMark/>
          </w:tcPr>
          <w:p w14:paraId="774FDF64" w14:textId="77777777" w:rsidR="005B2913" w:rsidRPr="00A375F5" w:rsidRDefault="005B2913" w:rsidP="005B2913">
            <w:pPr>
              <w:spacing w:before="149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noProof/>
                <w:color w:val="000000"/>
                <w:spacing w:val="-2"/>
                <w:position w:val="-12"/>
                <w:sz w:val="28"/>
                <w:szCs w:val="28"/>
                <w:lang w:val="uk-UA" w:eastAsia="en-US"/>
              </w:rPr>
              <w:object w:dxaOrig="4128" w:dyaOrig="456" w14:anchorId="2FFE032D">
                <v:shape id="_x0000_i1042" type="#_x0000_t75" style="width:206.4pt;height:22.8pt" o:ole="">
                  <v:imagedata r:id="rId47" o:title=""/>
                </v:shape>
                <o:OLEObject Type="Embed" ProgID="Equation.DSMT4" ShapeID="_x0000_i1042" DrawAspect="Content" ObjectID="_1748796294" r:id="rId48"/>
              </w:object>
            </w:r>
          </w:p>
        </w:tc>
        <w:tc>
          <w:tcPr>
            <w:tcW w:w="850" w:type="dxa"/>
            <w:hideMark/>
          </w:tcPr>
          <w:p w14:paraId="4E39EC46" w14:textId="77777777" w:rsidR="005B2913" w:rsidRPr="00A375F5" w:rsidRDefault="005B2913" w:rsidP="005B2913">
            <w:pPr>
              <w:spacing w:before="149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uk-UA" w:eastAsia="en-US"/>
              </w:rPr>
              <w:t>(2.10)</w:t>
            </w:r>
          </w:p>
        </w:tc>
      </w:tr>
    </w:tbl>
    <w:p w14:paraId="2CD3087F" w14:textId="77777777" w:rsidR="005B2913" w:rsidRPr="00A375F5" w:rsidRDefault="005B2913" w:rsidP="005B2913">
      <w:pPr>
        <w:widowControl w:val="0"/>
        <w:shd w:val="clear" w:color="auto" w:fill="FFFFFF"/>
        <w:autoSpaceDE w:val="0"/>
        <w:autoSpaceDN w:val="0"/>
        <w:adjustRightInd w:val="0"/>
        <w:spacing w:before="149" w:line="360" w:lineRule="auto"/>
        <w:ind w:left="495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озрахунок реактивної потужності проведено згідно формули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tbl>
      <w:tblPr>
        <w:tblStyle w:val="112"/>
        <w:tblW w:w="9288" w:type="dxa"/>
        <w:tblInd w:w="4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95"/>
        <w:gridCol w:w="893"/>
      </w:tblGrid>
      <w:tr w:rsidR="005B2913" w:rsidRPr="00A375F5" w14:paraId="75BDE9B1" w14:textId="77777777" w:rsidTr="005B2913">
        <w:trPr>
          <w:trHeight w:val="1020"/>
        </w:trPr>
        <w:tc>
          <w:tcPr>
            <w:tcW w:w="8431" w:type="dxa"/>
            <w:hideMark/>
          </w:tcPr>
          <w:p w14:paraId="36F9C8ED" w14:textId="77777777" w:rsidR="005B2913" w:rsidRPr="00A375F5" w:rsidRDefault="005B2913" w:rsidP="005B2913">
            <w:pPr>
              <w:spacing w:before="149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noProof/>
                <w:position w:val="-30"/>
                <w:sz w:val="28"/>
                <w:szCs w:val="28"/>
                <w:lang w:val="uk-UA" w:eastAsia="en-US"/>
              </w:rPr>
              <w:object w:dxaOrig="3888" w:dyaOrig="792" w14:anchorId="3ECCAE83">
                <v:shape id="_x0000_i1043" type="#_x0000_t75" style="width:194.4pt;height:39.6pt" o:ole="" fillcolor="window">
                  <v:imagedata r:id="rId49" o:title=""/>
                </v:shape>
                <o:OLEObject Type="Embed" ProgID="Equation.DSMT4" ShapeID="_x0000_i1043" DrawAspect="Content" ObjectID="_1748796295" r:id="rId50"/>
              </w:object>
            </w:r>
          </w:p>
        </w:tc>
        <w:tc>
          <w:tcPr>
            <w:tcW w:w="857" w:type="dxa"/>
            <w:hideMark/>
          </w:tcPr>
          <w:p w14:paraId="279E0F4E" w14:textId="77777777" w:rsidR="005B2913" w:rsidRPr="00A375F5" w:rsidRDefault="005B2913" w:rsidP="005B2913">
            <w:pPr>
              <w:spacing w:before="149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uk-UA" w:eastAsia="en-US"/>
              </w:rPr>
              <w:t>(2.11)</w:t>
            </w:r>
          </w:p>
        </w:tc>
      </w:tr>
    </w:tbl>
    <w:p w14:paraId="11BB1AA6" w14:textId="77777777" w:rsidR="005B2913" w:rsidRPr="00A375F5" w:rsidRDefault="005B2913" w:rsidP="005B2913">
      <w:pPr>
        <w:widowControl w:val="0"/>
        <w:shd w:val="clear" w:color="auto" w:fill="FFFFFF"/>
        <w:autoSpaceDE w:val="0"/>
        <w:autoSpaceDN w:val="0"/>
        <w:adjustRightInd w:val="0"/>
        <w:spacing w:before="149" w:line="360" w:lineRule="auto"/>
        <w:ind w:left="495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A375F5">
        <w:rPr>
          <w:rFonts w:ascii="Times New Roman" w:eastAsia="Calibri" w:hAnsi="Times New Roman" w:cs="Times New Roman"/>
          <w:i/>
          <w:noProof/>
          <w:sz w:val="32"/>
          <w:szCs w:val="32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34688" behindDoc="0" locked="0" layoutInCell="0" allowOverlap="1" wp14:anchorId="4D4FB746" wp14:editId="0636D08D">
                <wp:simplePos x="0" y="0"/>
                <wp:positionH relativeFrom="margin">
                  <wp:posOffset>-140335</wp:posOffset>
                </wp:positionH>
                <wp:positionV relativeFrom="page">
                  <wp:posOffset>203200</wp:posOffset>
                </wp:positionV>
                <wp:extent cx="6638925" cy="9626600"/>
                <wp:effectExtent l="0" t="0" r="28575" b="31750"/>
                <wp:wrapNone/>
                <wp:docPr id="490" name="Group 2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38925" cy="9626600"/>
                          <a:chOff x="0" y="0"/>
                          <a:chExt cx="20000" cy="20000"/>
                        </a:xfrm>
                      </wpg:grpSpPr>
                      <wps:wsp>
                        <wps:cNvPr id="491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2" name="Line 55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3" name="Line 56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4" name="Line 57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5" name="Line 58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" name="Line 59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" name="Line 60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8" name="Line 61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9" name="Line 62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0" name="Line 63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1" name="Line 64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2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343AC5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03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7BCEE6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04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784392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05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6D2FE0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06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7AD599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ата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07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984897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08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A2A408" w14:textId="5B082F4C" w:rsidR="005657F2" w:rsidRPr="00E54FF4" w:rsidRDefault="005657F2" w:rsidP="005B2913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  <w:t>3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09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87A8E9" w14:textId="77777777" w:rsidR="005657F2" w:rsidRPr="00E25125" w:rsidRDefault="005657F2" w:rsidP="005B2913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3067D4F4" w14:textId="77777777" w:rsidR="005657F2" w:rsidRPr="00442DE0" w:rsidRDefault="005657F2" w:rsidP="005B2913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31.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02.КП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ЗП09.00.00</w:t>
                              </w: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ПЗ</w:t>
                              </w:r>
                            </w:p>
                            <w:p w14:paraId="1A61541C" w14:textId="77777777" w:rsidR="005657F2" w:rsidRPr="00236A7E" w:rsidRDefault="005657F2" w:rsidP="005B2913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22E463E1" w14:textId="77777777" w:rsidR="005657F2" w:rsidRPr="00104069" w:rsidRDefault="005657F2" w:rsidP="005B2913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31.050702.КП</w:t>
                              </w:r>
                              <w:proofErr w:type="gramEnd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proofErr w:type="spellStart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>OM31.050702.КП</w:t>
                              </w:r>
                              <w:proofErr w:type="spellEnd"/>
                            </w:p>
                            <w:p w14:paraId="2ED880F0" w14:textId="77777777" w:rsidR="005657F2" w:rsidRPr="00236A7E" w:rsidRDefault="005657F2" w:rsidP="005B2913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42D734A1" w14:textId="77777777" w:rsidR="005657F2" w:rsidRDefault="005657F2" w:rsidP="005B291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4FB746" id="_x0000_s1526" style="position:absolute;left:0;text-align:left;margin-left:-11.05pt;margin-top:16pt;width:522.75pt;height:758pt;z-index:251634688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" o:allowincell="f">
                <v:rect id="Rectangle 54" o:spid="_x0000_s152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" filled="f" strokeweight="2pt"/>
                <v:line id="Line 55" o:spid="_x0000_s152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" strokeweight="2pt"/>
                <v:line id="Line 56" o:spid="_x0000_s152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" strokeweight="2pt"/>
                <v:line id="Line 57" o:spid="_x0000_s153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" strokeweight="2pt"/>
                <v:line id="Line 58" o:spid="_x0000_s153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" strokeweight="2pt"/>
                <v:line id="Line 59" o:spid="_x0000_s153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" strokeweight="2pt"/>
                <v:line id="Line 60" o:spid="_x0000_s153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" strokeweight="2pt"/>
                <v:line id="Line 61" o:spid="_x0000_s153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" strokeweight="2pt"/>
                <v:line id="Line 62" o:spid="_x0000_s15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" strokeweight="1pt"/>
                <v:line id="Line 63" o:spid="_x0000_s15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" strokeweight="2pt"/>
                <v:line id="Line 64" o:spid="_x0000_s153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" strokeweight="1pt"/>
                <v:rect id="Rectangle 65" o:spid="_x0000_s153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" filled="f" stroked="f" strokeweight=".25pt">
                  <v:textbox inset="1pt,1pt,1pt,1pt">
                    <w:txbxContent>
                      <w:p w14:paraId="7C343AC5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Змн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6" o:spid="_x0000_s153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" filled="f" stroked="f" strokeweight=".25pt">
                  <v:textbox inset="1pt,1pt,1pt,1pt">
                    <w:txbxContent>
                      <w:p w14:paraId="237BCEE6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7" o:spid="_x0000_s154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" filled="f" stroked="f" strokeweight=".25pt">
                  <v:textbox inset="1pt,1pt,1pt,1pt">
                    <w:txbxContent>
                      <w:p w14:paraId="73784392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8" o:spid="_x0000_s154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" filled="f" stroked="f" strokeweight=".25pt">
                  <v:textbox inset="1pt,1pt,1pt,1pt">
                    <w:txbxContent>
                      <w:p w14:paraId="146D2FE0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69" o:spid="_x0000_s154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" filled="f" stroked="f" strokeweight=".25pt">
                  <v:textbox inset="1pt,1pt,1pt,1pt">
                    <w:txbxContent>
                      <w:p w14:paraId="127AD599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атаДата</w:t>
                        </w:r>
                        <w:proofErr w:type="spellEnd"/>
                      </w:p>
                    </w:txbxContent>
                  </v:textbox>
                </v:rect>
                <v:rect id="Rectangle 70" o:spid="_x0000_s154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" filled="f" stroked="f" strokeweight=".25pt">
                  <v:textbox inset="1pt,1pt,1pt,1pt">
                    <w:txbxContent>
                      <w:p w14:paraId="60984897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71" o:spid="_x0000_s154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" filled="f" stroked="f" strokeweight=".25pt">
                  <v:textbox inset="1pt,1pt,1pt,1pt">
                    <w:txbxContent>
                      <w:p w14:paraId="39A2A408" w14:textId="5B082F4C" w:rsidR="005657F2" w:rsidRPr="00E54FF4" w:rsidRDefault="005657F2" w:rsidP="005B2913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  <w:t>32</w:t>
                        </w:r>
                      </w:p>
                    </w:txbxContent>
                  </v:textbox>
                </v:rect>
                <v:rect id="Rectangle 72" o:spid="_x0000_s154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" filled="f" stroked="f" strokeweight=".25pt">
                  <v:textbox inset="1pt,1pt,1pt,1pt">
                    <w:txbxContent>
                      <w:p w14:paraId="3587A8E9" w14:textId="77777777" w:rsidR="005657F2" w:rsidRPr="00E25125" w:rsidRDefault="005657F2" w:rsidP="005B2913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3067D4F4" w14:textId="77777777" w:rsidR="005657F2" w:rsidRPr="00442DE0" w:rsidRDefault="005657F2" w:rsidP="005B2913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31.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02.КП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ЗП09.00.00</w:t>
                        </w: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ПЗ</w:t>
                        </w:r>
                      </w:p>
                      <w:p w14:paraId="1A61541C" w14:textId="77777777" w:rsidR="005657F2" w:rsidRPr="00236A7E" w:rsidRDefault="005657F2" w:rsidP="005B2913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22E463E1" w14:textId="77777777" w:rsidR="005657F2" w:rsidRPr="00104069" w:rsidRDefault="005657F2" w:rsidP="005B2913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31.050702.КП</w:t>
                        </w:r>
                        <w:proofErr w:type="gramEnd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 xml:space="preserve"> </w:t>
                        </w:r>
                        <w:proofErr w:type="spellStart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>OM31.050702.КП</w:t>
                        </w:r>
                        <w:proofErr w:type="spellEnd"/>
                      </w:p>
                      <w:p w14:paraId="2ED880F0" w14:textId="77777777" w:rsidR="005657F2" w:rsidRPr="00236A7E" w:rsidRDefault="005657F2" w:rsidP="005B2913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42D734A1" w14:textId="77777777" w:rsidR="005657F2" w:rsidRDefault="005657F2" w:rsidP="005B2913">
                        <w:pPr>
                          <w:jc w:val="center"/>
                        </w:pPr>
                      </w:p>
                    </w:txbxContent>
                  </v:textbox>
                </v:rect>
                <w10:wrap anchorx="margin" anchory="page"/>
              </v:group>
            </w:pict>
          </mc:Fallback>
        </mc:AlternateConten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озрахунок повної потужності проведено згідно формули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tbl>
      <w:tblPr>
        <w:tblStyle w:val="112"/>
        <w:tblW w:w="9288" w:type="dxa"/>
        <w:tblInd w:w="4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95"/>
        <w:gridCol w:w="893"/>
      </w:tblGrid>
      <w:tr w:rsidR="005B2913" w:rsidRPr="00A375F5" w14:paraId="469F3347" w14:textId="77777777" w:rsidTr="005B2913">
        <w:trPr>
          <w:trHeight w:val="658"/>
        </w:trPr>
        <w:tc>
          <w:tcPr>
            <w:tcW w:w="8395" w:type="dxa"/>
            <w:hideMark/>
          </w:tcPr>
          <w:p w14:paraId="51FA02C8" w14:textId="77777777" w:rsidR="005B2913" w:rsidRPr="00A375F5" w:rsidRDefault="005B2913" w:rsidP="005B2913">
            <w:pPr>
              <w:spacing w:before="149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uk-UA" w:eastAsia="en-US"/>
              </w:rPr>
              <w:object w:dxaOrig="4560" w:dyaOrig="792" w14:anchorId="7FEB55B6">
                <v:shape id="_x0000_i1044" type="#_x0000_t75" style="width:228pt;height:39.6pt" o:ole="">
                  <v:imagedata r:id="rId51" o:title=""/>
                </v:shape>
                <o:OLEObject Type="Embed" ProgID="Equation.DSMT4" ShapeID="_x0000_i1044" DrawAspect="Content" ObjectID="_1748796296" r:id="rId52"/>
              </w:object>
            </w:r>
          </w:p>
        </w:tc>
        <w:tc>
          <w:tcPr>
            <w:tcW w:w="893" w:type="dxa"/>
            <w:hideMark/>
          </w:tcPr>
          <w:p w14:paraId="7F49A07F" w14:textId="77777777" w:rsidR="005B2913" w:rsidRPr="00A375F5" w:rsidRDefault="005B2913" w:rsidP="005B2913">
            <w:pPr>
              <w:spacing w:before="149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uk-UA" w:eastAsia="en-US"/>
              </w:rPr>
              <w:t>(2.12)</w:t>
            </w:r>
          </w:p>
        </w:tc>
      </w:tr>
    </w:tbl>
    <w:p w14:paraId="647F1078" w14:textId="77777777" w:rsidR="005B2913" w:rsidRPr="00A375F5" w:rsidRDefault="005B2913" w:rsidP="005B2913">
      <w:pPr>
        <w:widowControl w:val="0"/>
        <w:shd w:val="clear" w:color="auto" w:fill="FFFFFF"/>
        <w:autoSpaceDE w:val="0"/>
        <w:autoSpaceDN w:val="0"/>
        <w:adjustRightInd w:val="0"/>
        <w:spacing w:before="110" w:line="360" w:lineRule="auto"/>
        <w:ind w:left="10"/>
        <w:rPr>
          <w:rFonts w:ascii="Times New Roman" w:eastAsia="Times New Roman" w:hAnsi="Times New Roman" w:cs="Times New Roman"/>
          <w:color w:val="000000"/>
          <w:spacing w:val="-3"/>
          <w:sz w:val="28"/>
          <w:szCs w:val="28"/>
          <w:lang w:val="ru-RU" w:eastAsia="ru-RU"/>
        </w:rPr>
      </w:pPr>
      <w:bookmarkStart w:id="8" w:name="_Hlk92721974"/>
      <w:r w:rsidRPr="00A375F5">
        <w:rPr>
          <w:rFonts w:ascii="Times New Roman" w:eastAsia="Times New Roman" w:hAnsi="Times New Roman" w:cs="Times New Roman"/>
          <w:color w:val="000000"/>
          <w:spacing w:val="-3"/>
          <w:sz w:val="28"/>
          <w:szCs w:val="28"/>
          <w:lang w:val="uk-UA" w:eastAsia="ru-RU"/>
        </w:rPr>
        <w:t xml:space="preserve">1. Для прикладу проведено розрахунок </w:t>
      </w:r>
      <w:r w:rsidRPr="00A375F5">
        <w:rPr>
          <w:rFonts w:ascii="Times New Roman" w:eastAsia="Times New Roman" w:hAnsi="Times New Roman" w:cs="Times New Roman"/>
          <w:color w:val="000000"/>
          <w:spacing w:val="-3"/>
          <w:sz w:val="28"/>
          <w:szCs w:val="28"/>
          <w:lang w:val="ru-RU" w:eastAsia="ru-RU"/>
        </w:rPr>
        <w:t>параметр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pacing w:val="-3"/>
          <w:sz w:val="28"/>
          <w:szCs w:val="28"/>
          <w:lang w:val="uk-UA" w:eastAsia="ru-RU"/>
        </w:rPr>
        <w:t>ів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pacing w:val="-3"/>
          <w:sz w:val="28"/>
          <w:szCs w:val="28"/>
          <w:lang w:val="uk-UA" w:eastAsia="ru-RU"/>
        </w:rPr>
        <w:t xml:space="preserve"> насосів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pacing w:val="-3"/>
          <w:sz w:val="28"/>
          <w:szCs w:val="28"/>
          <w:lang w:val="uk-UA" w:eastAsia="ru-RU"/>
        </w:rPr>
        <w:t>водопониження</w:t>
      </w:r>
      <w:proofErr w:type="spellEnd"/>
    </w:p>
    <w:p w14:paraId="79A7B816" w14:textId="77777777" w:rsidR="005B2913" w:rsidRPr="00A375F5" w:rsidRDefault="005657F2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val="ru-RU" w:eastAsia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P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uk-UA"/>
                </w:rPr>
                <m:t>Рі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ru-RU" w:eastAsia="uk-UA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ru-RU" w:eastAsia="uk-UA"/>
                </w:rPr>
                <m:t>Пі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ru-RU" w:eastAsia="ru-RU"/>
                </w:rPr>
                <m:t>P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ru-RU" w:eastAsia="ru-RU"/>
                </w:rPr>
                <m:t>ГРі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ru-RU" w:eastAsia="uk-UA"/>
            </w:rPr>
            <m:t>=0,8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>∙90,0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ru-RU" w:eastAsia="uk-UA"/>
            </w:rPr>
            <m:t>=72,0 кВт;</m:t>
          </m:r>
        </m:oMath>
      </m:oMathPara>
    </w:p>
    <w:p w14:paraId="324E24CC" w14:textId="77777777" w:rsidR="005B2913" w:rsidRPr="00A375F5" w:rsidRDefault="005657F2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uk-UA"/>
                </w:rPr>
                <m:t>Рі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ru-RU" w:eastAsia="uk-UA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P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P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ru-RU" w:eastAsia="uk-UA"/>
                </w:rPr>
                <m:t>і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>∙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ru-RU" w:eastAsia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 w:eastAsia="ru-RU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ru-RU"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ru-RU" w:eastAsia="ru-RU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ru-RU" w:eastAsia="ru-RU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 w:eastAsia="ru-RU"/>
                    </w:rPr>
                    <m:t>φ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ru-RU"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ru-RU" w:eastAsia="ru-RU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ru-RU" w:eastAsia="ru-RU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 w:eastAsia="ru-RU"/>
                    </w:rPr>
                    <m:t>φ</m:t>
                  </m:r>
                </m:den>
              </m:f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val="ru-RU" w:eastAsia="uk-UA"/>
            </w:rPr>
            <m:t>=72,0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>∙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ru-RU" w:eastAsia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 w:eastAsia="ru-RU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ru-RU"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ru-RU" w:eastAsia="ru-RU"/>
                        </w:rPr>
                        <m:t>0,8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ru-RU" w:eastAsia="ru-RU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ru-RU"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ru-RU" w:eastAsia="ru-RU"/>
                        </w:rPr>
                        <m:t>0,8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ru-RU" w:eastAsia="ru-RU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54,0 кBAp;</m:t>
          </m:r>
        </m:oMath>
      </m:oMathPara>
    </w:p>
    <w:p w14:paraId="7AE662DF" w14:textId="77777777" w:rsidR="005B2913" w:rsidRPr="00A375F5" w:rsidRDefault="005657F2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uk-UA"/>
                </w:rPr>
                <m:t>Рі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sSubPr>
            <m:e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eastAsia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uk-UA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uk-UA"/>
                                </w:rPr>
                                <m:t>Pi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uk-UA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eastAsia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uk-UA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uk-UA"/>
                                </w:rPr>
                                <m:t>Pi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uk-UA"/>
                        </w:rPr>
                        <m:t>2</m:t>
                      </m:r>
                    </m:sup>
                  </m:sSup>
                </m:e>
              </m:rad>
            </m:e>
            <m:sub/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72,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54,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90,0 кBA;</m:t>
          </m:r>
        </m:oMath>
      </m:oMathPara>
    </w:p>
    <w:p w14:paraId="736C1120" w14:textId="77777777" w:rsidR="005B2913" w:rsidRPr="00A375F5" w:rsidRDefault="005657F2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uk-UA"/>
                </w:rPr>
                <m:t>Рі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Pi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3</m:t>
                  </m:r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U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uk-UA"/>
                    </w:rPr>
                    <m:t>ном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∙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cos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φ</m:t>
                  </m:r>
                </m:e>
              </m:func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72,0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3</m:t>
                  </m:r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∙0,4∙0,8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129,9 A;</m:t>
          </m:r>
        </m:oMath>
      </m:oMathPara>
    </w:p>
    <w:p w14:paraId="13D9EC3E" w14:textId="77777777" w:rsidR="005B2913" w:rsidRPr="00A375F5" w:rsidRDefault="005B2913" w:rsidP="005B2913">
      <w:pPr>
        <w:spacing w:line="360" w:lineRule="auto"/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</w:pP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Результати розрахунків занесено до таблиці 2.2</w:t>
      </w:r>
    </w:p>
    <w:p w14:paraId="2A48C47E" w14:textId="77777777" w:rsidR="005B2913" w:rsidRPr="00A375F5" w:rsidRDefault="005B2913" w:rsidP="005B2913">
      <w:pPr>
        <w:spacing w:line="360" w:lineRule="auto"/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</w:pPr>
    </w:p>
    <w:p w14:paraId="44A6D191" w14:textId="77777777" w:rsidR="005B2913" w:rsidRPr="00A375F5" w:rsidRDefault="005B2913" w:rsidP="005B2913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</w:pP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Таблиця 2.2 – Розрахунок електричних навантажень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2624"/>
        <w:gridCol w:w="756"/>
        <w:gridCol w:w="1682"/>
        <w:gridCol w:w="636"/>
        <w:gridCol w:w="763"/>
        <w:gridCol w:w="830"/>
        <w:gridCol w:w="756"/>
        <w:gridCol w:w="876"/>
        <w:gridCol w:w="756"/>
      </w:tblGrid>
      <w:tr w:rsidR="005B2913" w:rsidRPr="00A375F5" w14:paraId="085E2A18" w14:textId="77777777" w:rsidTr="005B2913">
        <w:trPr>
          <w:trHeight w:val="440"/>
          <w:jc w:val="center"/>
        </w:trPr>
        <w:tc>
          <w:tcPr>
            <w:tcW w:w="2624" w:type="dxa"/>
          </w:tcPr>
          <w:p w14:paraId="4EC27F91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Споживач</w:t>
            </w:r>
          </w:p>
        </w:tc>
        <w:tc>
          <w:tcPr>
            <w:tcW w:w="756" w:type="dxa"/>
          </w:tcPr>
          <w:p w14:paraId="16A4B9FE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Рн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 xml:space="preserve">, </w:t>
            </w:r>
          </w:p>
          <w:p w14:paraId="487FF05B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кВт</w:t>
            </w:r>
          </w:p>
        </w:tc>
        <w:tc>
          <w:tcPr>
            <w:tcW w:w="1682" w:type="dxa"/>
          </w:tcPr>
          <w:p w14:paraId="6F34BDE7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 xml:space="preserve">К-ть, </w:t>
            </w:r>
          </w:p>
          <w:p w14:paraId="556647DE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споживач.</w:t>
            </w:r>
          </w:p>
        </w:tc>
        <w:tc>
          <w:tcPr>
            <w:tcW w:w="636" w:type="dxa"/>
          </w:tcPr>
          <w:p w14:paraId="4FE000B7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cos φ</w:t>
            </w:r>
          </w:p>
        </w:tc>
        <w:tc>
          <w:tcPr>
            <w:tcW w:w="763" w:type="dxa"/>
          </w:tcPr>
          <w:p w14:paraId="5F8849FD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Кп</w:t>
            </w:r>
            <w:proofErr w:type="spellEnd"/>
          </w:p>
        </w:tc>
        <w:tc>
          <w:tcPr>
            <w:tcW w:w="830" w:type="dxa"/>
          </w:tcPr>
          <w:p w14:paraId="0A8B6321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tg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φ</w:t>
            </w:r>
          </w:p>
        </w:tc>
        <w:tc>
          <w:tcPr>
            <w:tcW w:w="756" w:type="dxa"/>
          </w:tcPr>
          <w:p w14:paraId="206691E7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Рр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,</w:t>
            </w:r>
          </w:p>
          <w:p w14:paraId="19F80524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кВт</w:t>
            </w:r>
          </w:p>
        </w:tc>
        <w:tc>
          <w:tcPr>
            <w:tcW w:w="876" w:type="dxa"/>
          </w:tcPr>
          <w:p w14:paraId="5AE9EEB9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Q</w:t>
            </w: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р,</w:t>
            </w:r>
          </w:p>
          <w:p w14:paraId="5B781555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кВАр</w:t>
            </w:r>
            <w:proofErr w:type="spellEnd"/>
          </w:p>
        </w:tc>
        <w:tc>
          <w:tcPr>
            <w:tcW w:w="756" w:type="dxa"/>
          </w:tcPr>
          <w:p w14:paraId="28D74DD3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S</w:t>
            </w: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р,</w:t>
            </w:r>
          </w:p>
          <w:p w14:paraId="66D1595D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кВА</w:t>
            </w:r>
            <w:proofErr w:type="spellEnd"/>
          </w:p>
        </w:tc>
      </w:tr>
      <w:tr w:rsidR="005B2913" w:rsidRPr="00A375F5" w14:paraId="45CC01C5" w14:textId="77777777" w:rsidTr="005B2913">
        <w:trPr>
          <w:jc w:val="center"/>
        </w:trPr>
        <w:tc>
          <w:tcPr>
            <w:tcW w:w="9679" w:type="dxa"/>
            <w:gridSpan w:val="9"/>
          </w:tcPr>
          <w:p w14:paraId="1F817E03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  <w:t xml:space="preserve">Збірка №1 0,4 кВ – Насоси </w:t>
            </w:r>
            <w:proofErr w:type="spellStart"/>
            <w:r w:rsidRPr="00A375F5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  <w:t>водопониження</w:t>
            </w:r>
            <w:proofErr w:type="spellEnd"/>
            <w:r w:rsidRPr="00A375F5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  <w:t xml:space="preserve"> </w:t>
            </w:r>
          </w:p>
        </w:tc>
      </w:tr>
      <w:tr w:rsidR="005B2913" w:rsidRPr="00A375F5" w14:paraId="4BCF1459" w14:textId="77777777" w:rsidTr="005B2913">
        <w:trPr>
          <w:trHeight w:val="267"/>
          <w:jc w:val="center"/>
        </w:trPr>
        <w:tc>
          <w:tcPr>
            <w:tcW w:w="2624" w:type="dxa"/>
          </w:tcPr>
          <w:p w14:paraId="3E6CC3C0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1. </w:t>
            </w:r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uk-UA" w:eastAsia="en-US"/>
              </w:rPr>
              <w:t xml:space="preserve">Насоси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uk-UA" w:eastAsia="en-US"/>
              </w:rPr>
              <w:t>водопониження</w:t>
            </w:r>
            <w:proofErr w:type="spellEnd"/>
          </w:p>
        </w:tc>
        <w:tc>
          <w:tcPr>
            <w:tcW w:w="756" w:type="dxa"/>
          </w:tcPr>
          <w:p w14:paraId="6D9E66C7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90</w:t>
            </w:r>
          </w:p>
        </w:tc>
        <w:tc>
          <w:tcPr>
            <w:tcW w:w="1682" w:type="dxa"/>
          </w:tcPr>
          <w:p w14:paraId="70D9CBD0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6</w:t>
            </w:r>
          </w:p>
        </w:tc>
        <w:tc>
          <w:tcPr>
            <w:tcW w:w="636" w:type="dxa"/>
          </w:tcPr>
          <w:p w14:paraId="6E6CDD93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0,8</w:t>
            </w:r>
          </w:p>
        </w:tc>
        <w:tc>
          <w:tcPr>
            <w:tcW w:w="763" w:type="dxa"/>
          </w:tcPr>
          <w:p w14:paraId="617D49B6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8</w:t>
            </w:r>
          </w:p>
        </w:tc>
        <w:tc>
          <w:tcPr>
            <w:tcW w:w="830" w:type="dxa"/>
          </w:tcPr>
          <w:p w14:paraId="1E81A7F5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75</w:t>
            </w:r>
          </w:p>
        </w:tc>
        <w:tc>
          <w:tcPr>
            <w:tcW w:w="756" w:type="dxa"/>
          </w:tcPr>
          <w:p w14:paraId="6F151780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72</w:t>
            </w:r>
          </w:p>
        </w:tc>
        <w:tc>
          <w:tcPr>
            <w:tcW w:w="876" w:type="dxa"/>
          </w:tcPr>
          <w:p w14:paraId="17337DDE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54</w:t>
            </w:r>
          </w:p>
        </w:tc>
        <w:tc>
          <w:tcPr>
            <w:tcW w:w="756" w:type="dxa"/>
          </w:tcPr>
          <w:p w14:paraId="2D706493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90,0</w:t>
            </w:r>
          </w:p>
        </w:tc>
      </w:tr>
      <w:tr w:rsidR="005B2913" w:rsidRPr="00A375F5" w14:paraId="550E2CCC" w14:textId="77777777" w:rsidTr="005B2913">
        <w:trPr>
          <w:trHeight w:val="267"/>
          <w:jc w:val="center"/>
        </w:trPr>
        <w:tc>
          <w:tcPr>
            <w:tcW w:w="7291" w:type="dxa"/>
            <w:gridSpan w:val="6"/>
          </w:tcPr>
          <w:p w14:paraId="624C75F8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  <w:t>Збірка №2 0,4 кВ – Вентилятори головного та місцевого провітрювання</w:t>
            </w:r>
          </w:p>
        </w:tc>
        <w:tc>
          <w:tcPr>
            <w:tcW w:w="2388" w:type="dxa"/>
            <w:gridSpan w:val="3"/>
          </w:tcPr>
          <w:p w14:paraId="2A568A8E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</w:pPr>
          </w:p>
        </w:tc>
      </w:tr>
      <w:tr w:rsidR="005B2913" w:rsidRPr="00A375F5" w14:paraId="3D322CFB" w14:textId="77777777" w:rsidTr="005B2913">
        <w:trPr>
          <w:trHeight w:val="267"/>
          <w:jc w:val="center"/>
        </w:trPr>
        <w:tc>
          <w:tcPr>
            <w:tcW w:w="2624" w:type="dxa"/>
          </w:tcPr>
          <w:p w14:paraId="1BD96554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2. </w:t>
            </w:r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uk-UA" w:eastAsia="en-US"/>
              </w:rPr>
              <w:t>Вентилятор головного провітрювання</w:t>
            </w:r>
          </w:p>
        </w:tc>
        <w:tc>
          <w:tcPr>
            <w:tcW w:w="756" w:type="dxa"/>
          </w:tcPr>
          <w:p w14:paraId="7E110B79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45</w:t>
            </w:r>
          </w:p>
        </w:tc>
        <w:tc>
          <w:tcPr>
            <w:tcW w:w="1682" w:type="dxa"/>
          </w:tcPr>
          <w:p w14:paraId="6EF2177E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636" w:type="dxa"/>
          </w:tcPr>
          <w:p w14:paraId="587C2466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0,85</w:t>
            </w:r>
          </w:p>
        </w:tc>
        <w:tc>
          <w:tcPr>
            <w:tcW w:w="763" w:type="dxa"/>
          </w:tcPr>
          <w:p w14:paraId="2D8D3EFD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,85</w:t>
            </w:r>
          </w:p>
        </w:tc>
        <w:tc>
          <w:tcPr>
            <w:tcW w:w="830" w:type="dxa"/>
          </w:tcPr>
          <w:p w14:paraId="1EB632E6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62</w:t>
            </w:r>
          </w:p>
        </w:tc>
        <w:tc>
          <w:tcPr>
            <w:tcW w:w="756" w:type="dxa"/>
          </w:tcPr>
          <w:p w14:paraId="4ECB63DE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38,25</w:t>
            </w:r>
          </w:p>
        </w:tc>
        <w:tc>
          <w:tcPr>
            <w:tcW w:w="876" w:type="dxa"/>
          </w:tcPr>
          <w:p w14:paraId="6BC30BF8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23,71</w:t>
            </w:r>
          </w:p>
        </w:tc>
        <w:tc>
          <w:tcPr>
            <w:tcW w:w="756" w:type="dxa"/>
          </w:tcPr>
          <w:p w14:paraId="34AF1E82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45,0</w:t>
            </w:r>
          </w:p>
        </w:tc>
      </w:tr>
      <w:tr w:rsidR="005B2913" w:rsidRPr="00A375F5" w14:paraId="20F304DC" w14:textId="77777777" w:rsidTr="005B2913">
        <w:trPr>
          <w:trHeight w:val="267"/>
          <w:jc w:val="center"/>
        </w:trPr>
        <w:tc>
          <w:tcPr>
            <w:tcW w:w="2624" w:type="dxa"/>
          </w:tcPr>
          <w:p w14:paraId="48F46529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3. </w:t>
            </w:r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uk-UA" w:eastAsia="en-US"/>
              </w:rPr>
              <w:t>Вентилятор місцевого провітрювання</w:t>
            </w:r>
          </w:p>
        </w:tc>
        <w:tc>
          <w:tcPr>
            <w:tcW w:w="756" w:type="dxa"/>
          </w:tcPr>
          <w:p w14:paraId="62D9B6C6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35</w:t>
            </w:r>
          </w:p>
        </w:tc>
        <w:tc>
          <w:tcPr>
            <w:tcW w:w="1682" w:type="dxa"/>
          </w:tcPr>
          <w:p w14:paraId="5545C4D0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636" w:type="dxa"/>
          </w:tcPr>
          <w:p w14:paraId="709C3534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,8</w:t>
            </w:r>
          </w:p>
        </w:tc>
        <w:tc>
          <w:tcPr>
            <w:tcW w:w="763" w:type="dxa"/>
          </w:tcPr>
          <w:p w14:paraId="33B1FD55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0,7</w:t>
            </w:r>
          </w:p>
        </w:tc>
        <w:tc>
          <w:tcPr>
            <w:tcW w:w="830" w:type="dxa"/>
          </w:tcPr>
          <w:p w14:paraId="4E508004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75</w:t>
            </w:r>
          </w:p>
        </w:tc>
        <w:tc>
          <w:tcPr>
            <w:tcW w:w="756" w:type="dxa"/>
          </w:tcPr>
          <w:p w14:paraId="014C0701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24,5</w:t>
            </w:r>
          </w:p>
        </w:tc>
        <w:tc>
          <w:tcPr>
            <w:tcW w:w="876" w:type="dxa"/>
          </w:tcPr>
          <w:p w14:paraId="5CB553E7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8,37</w:t>
            </w:r>
          </w:p>
        </w:tc>
        <w:tc>
          <w:tcPr>
            <w:tcW w:w="756" w:type="dxa"/>
          </w:tcPr>
          <w:p w14:paraId="3360BB02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30,62</w:t>
            </w:r>
          </w:p>
        </w:tc>
      </w:tr>
      <w:tr w:rsidR="005B2913" w:rsidRPr="00A375F5" w14:paraId="4AB7201B" w14:textId="77777777" w:rsidTr="005B2913">
        <w:trPr>
          <w:trHeight w:val="267"/>
          <w:jc w:val="center"/>
        </w:trPr>
        <w:tc>
          <w:tcPr>
            <w:tcW w:w="7291" w:type="dxa"/>
            <w:gridSpan w:val="6"/>
          </w:tcPr>
          <w:p w14:paraId="260E2A30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  <w:t xml:space="preserve">Збірка №3 0,4 кВ  - Обігрів та освітлення </w:t>
            </w:r>
          </w:p>
        </w:tc>
        <w:tc>
          <w:tcPr>
            <w:tcW w:w="756" w:type="dxa"/>
          </w:tcPr>
          <w:p w14:paraId="08754B1B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</w:pPr>
          </w:p>
        </w:tc>
        <w:tc>
          <w:tcPr>
            <w:tcW w:w="876" w:type="dxa"/>
          </w:tcPr>
          <w:p w14:paraId="16CF1238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</w:pPr>
          </w:p>
        </w:tc>
        <w:tc>
          <w:tcPr>
            <w:tcW w:w="756" w:type="dxa"/>
          </w:tcPr>
          <w:p w14:paraId="20FAA5CB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</w:pPr>
          </w:p>
        </w:tc>
      </w:tr>
      <w:tr w:rsidR="005B2913" w:rsidRPr="00A375F5" w14:paraId="56D2D955" w14:textId="77777777" w:rsidTr="005B2913">
        <w:trPr>
          <w:trHeight w:val="1030"/>
          <w:jc w:val="center"/>
        </w:trPr>
        <w:tc>
          <w:tcPr>
            <w:tcW w:w="2624" w:type="dxa"/>
          </w:tcPr>
          <w:p w14:paraId="6E5790F6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4.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>Обігрів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 xml:space="preserve">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>станції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 xml:space="preserve">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>та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 xml:space="preserve">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>вагонів</w:t>
            </w:r>
            <w:proofErr w:type="spellEnd"/>
          </w:p>
        </w:tc>
        <w:tc>
          <w:tcPr>
            <w:tcW w:w="756" w:type="dxa"/>
          </w:tcPr>
          <w:p w14:paraId="30610F73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1682" w:type="dxa"/>
          </w:tcPr>
          <w:p w14:paraId="169A7FC7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636" w:type="dxa"/>
          </w:tcPr>
          <w:p w14:paraId="4024B655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7</w:t>
            </w:r>
          </w:p>
        </w:tc>
        <w:tc>
          <w:tcPr>
            <w:tcW w:w="763" w:type="dxa"/>
          </w:tcPr>
          <w:p w14:paraId="5B73A7D4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3</w:t>
            </w:r>
          </w:p>
        </w:tc>
        <w:tc>
          <w:tcPr>
            <w:tcW w:w="830" w:type="dxa"/>
          </w:tcPr>
          <w:p w14:paraId="7EFA5EC2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,02</w:t>
            </w:r>
          </w:p>
        </w:tc>
        <w:tc>
          <w:tcPr>
            <w:tcW w:w="756" w:type="dxa"/>
          </w:tcPr>
          <w:p w14:paraId="66122426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3,0</w:t>
            </w:r>
          </w:p>
        </w:tc>
        <w:tc>
          <w:tcPr>
            <w:tcW w:w="876" w:type="dxa"/>
          </w:tcPr>
          <w:p w14:paraId="6101A064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3,06</w:t>
            </w:r>
          </w:p>
        </w:tc>
        <w:tc>
          <w:tcPr>
            <w:tcW w:w="756" w:type="dxa"/>
          </w:tcPr>
          <w:p w14:paraId="16730D53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4,28</w:t>
            </w:r>
          </w:p>
        </w:tc>
      </w:tr>
      <w:tr w:rsidR="005B2913" w:rsidRPr="00A375F5" w14:paraId="43C20CE2" w14:textId="77777777" w:rsidTr="005B2913">
        <w:trPr>
          <w:trHeight w:val="137"/>
          <w:jc w:val="center"/>
        </w:trPr>
        <w:tc>
          <w:tcPr>
            <w:tcW w:w="2624" w:type="dxa"/>
          </w:tcPr>
          <w:p w14:paraId="71E863D9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4"/>
                <w:szCs w:val="28"/>
                <w:lang w:val="ru-RU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b/>
                <w:sz w:val="24"/>
                <w:szCs w:val="28"/>
                <w:lang w:val="ru-RU" w:eastAsia="en-US"/>
              </w:rPr>
              <w:t>Продовження</w:t>
            </w:r>
            <w:proofErr w:type="spellEnd"/>
            <w:r w:rsidRPr="00A375F5">
              <w:rPr>
                <w:rFonts w:ascii="Times New Roman" w:eastAsia="Calibri" w:hAnsi="Times New Roman" w:cs="Times New Roman"/>
                <w:b/>
                <w:sz w:val="24"/>
                <w:szCs w:val="28"/>
                <w:lang w:val="ru-RU" w:eastAsia="en-US"/>
              </w:rPr>
              <w:t xml:space="preserve"> </w:t>
            </w:r>
            <w:proofErr w:type="spellStart"/>
            <w:r w:rsidRPr="00A375F5">
              <w:rPr>
                <w:rFonts w:ascii="Times New Roman" w:eastAsia="Calibri" w:hAnsi="Times New Roman" w:cs="Times New Roman"/>
                <w:b/>
                <w:sz w:val="24"/>
                <w:szCs w:val="28"/>
                <w:lang w:val="ru-RU" w:eastAsia="en-US"/>
              </w:rPr>
              <w:t>таблиці</w:t>
            </w:r>
            <w:proofErr w:type="spellEnd"/>
          </w:p>
        </w:tc>
        <w:tc>
          <w:tcPr>
            <w:tcW w:w="756" w:type="dxa"/>
          </w:tcPr>
          <w:p w14:paraId="7B4B7117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1682" w:type="dxa"/>
          </w:tcPr>
          <w:p w14:paraId="183E89E7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636" w:type="dxa"/>
          </w:tcPr>
          <w:p w14:paraId="323D10DA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763" w:type="dxa"/>
          </w:tcPr>
          <w:p w14:paraId="6BBC3BEE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830" w:type="dxa"/>
          </w:tcPr>
          <w:p w14:paraId="2F541744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756" w:type="dxa"/>
          </w:tcPr>
          <w:p w14:paraId="480D64A5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876" w:type="dxa"/>
          </w:tcPr>
          <w:p w14:paraId="44DAD8B8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756" w:type="dxa"/>
          </w:tcPr>
          <w:p w14:paraId="1AB8EF53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</w:tr>
      <w:tr w:rsidR="005B2913" w:rsidRPr="00A375F5" w14:paraId="10323AF0" w14:textId="77777777" w:rsidTr="005B2913">
        <w:trPr>
          <w:trHeight w:val="137"/>
          <w:jc w:val="center"/>
        </w:trPr>
        <w:tc>
          <w:tcPr>
            <w:tcW w:w="2624" w:type="dxa"/>
          </w:tcPr>
          <w:p w14:paraId="067509C1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8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Споживач</w:t>
            </w:r>
          </w:p>
        </w:tc>
        <w:tc>
          <w:tcPr>
            <w:tcW w:w="756" w:type="dxa"/>
          </w:tcPr>
          <w:p w14:paraId="5303E7CF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Рн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 xml:space="preserve">, </w:t>
            </w:r>
          </w:p>
          <w:p w14:paraId="57E0E0F7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кВт</w:t>
            </w:r>
          </w:p>
        </w:tc>
        <w:tc>
          <w:tcPr>
            <w:tcW w:w="1682" w:type="dxa"/>
          </w:tcPr>
          <w:p w14:paraId="69234BBB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 xml:space="preserve">К-ть, </w:t>
            </w:r>
          </w:p>
          <w:p w14:paraId="0A1D2346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споживач.</w:t>
            </w:r>
          </w:p>
        </w:tc>
        <w:tc>
          <w:tcPr>
            <w:tcW w:w="636" w:type="dxa"/>
          </w:tcPr>
          <w:p w14:paraId="1ADEDBD8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cos φ</w:t>
            </w:r>
          </w:p>
        </w:tc>
        <w:tc>
          <w:tcPr>
            <w:tcW w:w="763" w:type="dxa"/>
          </w:tcPr>
          <w:p w14:paraId="72A4B5C6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Кп</w:t>
            </w:r>
            <w:proofErr w:type="spellEnd"/>
          </w:p>
        </w:tc>
        <w:tc>
          <w:tcPr>
            <w:tcW w:w="830" w:type="dxa"/>
          </w:tcPr>
          <w:p w14:paraId="33DE51A2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tg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φ</w:t>
            </w:r>
          </w:p>
        </w:tc>
        <w:tc>
          <w:tcPr>
            <w:tcW w:w="756" w:type="dxa"/>
          </w:tcPr>
          <w:p w14:paraId="72EE927C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Рр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,</w:t>
            </w:r>
          </w:p>
          <w:p w14:paraId="457688B2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кВт</w:t>
            </w:r>
          </w:p>
        </w:tc>
        <w:tc>
          <w:tcPr>
            <w:tcW w:w="876" w:type="dxa"/>
          </w:tcPr>
          <w:p w14:paraId="6F66F2FF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Q</w:t>
            </w: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р,</w:t>
            </w:r>
          </w:p>
          <w:p w14:paraId="5B8514C6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кВАр</w:t>
            </w:r>
            <w:proofErr w:type="spellEnd"/>
          </w:p>
        </w:tc>
        <w:tc>
          <w:tcPr>
            <w:tcW w:w="756" w:type="dxa"/>
          </w:tcPr>
          <w:p w14:paraId="1B7ADEC0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S</w:t>
            </w: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р,</w:t>
            </w:r>
          </w:p>
          <w:p w14:paraId="53C03807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кВА</w:t>
            </w:r>
            <w:proofErr w:type="spellEnd"/>
          </w:p>
        </w:tc>
      </w:tr>
      <w:tr w:rsidR="005B2913" w:rsidRPr="00A375F5" w14:paraId="78C1FFB6" w14:textId="77777777" w:rsidTr="005B2913">
        <w:trPr>
          <w:trHeight w:val="137"/>
          <w:jc w:val="center"/>
        </w:trPr>
        <w:tc>
          <w:tcPr>
            <w:tcW w:w="2624" w:type="dxa"/>
          </w:tcPr>
          <w:p w14:paraId="720BCD38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ru-RU" w:eastAsia="en-US"/>
              </w:rPr>
              <w:lastRenderedPageBreak/>
              <w:t xml:space="preserve">5.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ru-RU" w:eastAsia="en-US"/>
              </w:rPr>
              <w:t>Прожекторне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ru-RU" w:eastAsia="en-US"/>
              </w:rPr>
              <w:t xml:space="preserve">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ru-RU" w:eastAsia="en-US"/>
              </w:rPr>
              <w:t>освітлення</w:t>
            </w:r>
            <w:proofErr w:type="spellEnd"/>
          </w:p>
        </w:tc>
        <w:tc>
          <w:tcPr>
            <w:tcW w:w="756" w:type="dxa"/>
          </w:tcPr>
          <w:p w14:paraId="49CCDAD9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20</w:t>
            </w:r>
          </w:p>
        </w:tc>
        <w:tc>
          <w:tcPr>
            <w:tcW w:w="1682" w:type="dxa"/>
          </w:tcPr>
          <w:p w14:paraId="52F49A43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</w:t>
            </w:r>
          </w:p>
        </w:tc>
        <w:tc>
          <w:tcPr>
            <w:tcW w:w="636" w:type="dxa"/>
          </w:tcPr>
          <w:p w14:paraId="0CCED79B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9</w:t>
            </w:r>
          </w:p>
        </w:tc>
        <w:tc>
          <w:tcPr>
            <w:tcW w:w="763" w:type="dxa"/>
          </w:tcPr>
          <w:p w14:paraId="763211EC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75</w:t>
            </w:r>
          </w:p>
        </w:tc>
        <w:tc>
          <w:tcPr>
            <w:tcW w:w="830" w:type="dxa"/>
          </w:tcPr>
          <w:p w14:paraId="79E688E9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484</w:t>
            </w:r>
          </w:p>
        </w:tc>
        <w:tc>
          <w:tcPr>
            <w:tcW w:w="756" w:type="dxa"/>
          </w:tcPr>
          <w:p w14:paraId="1C1F4E5B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5,0</w:t>
            </w:r>
          </w:p>
        </w:tc>
        <w:tc>
          <w:tcPr>
            <w:tcW w:w="876" w:type="dxa"/>
          </w:tcPr>
          <w:p w14:paraId="780DA856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7,26</w:t>
            </w:r>
          </w:p>
        </w:tc>
        <w:tc>
          <w:tcPr>
            <w:tcW w:w="756" w:type="dxa"/>
          </w:tcPr>
          <w:p w14:paraId="3EFFDCAF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6,6</w:t>
            </w:r>
          </w:p>
        </w:tc>
      </w:tr>
      <w:tr w:rsidR="005B2913" w:rsidRPr="00A375F5" w14:paraId="441DDAEF" w14:textId="77777777" w:rsidTr="005B2913">
        <w:trPr>
          <w:trHeight w:val="351"/>
          <w:jc w:val="center"/>
        </w:trPr>
        <w:tc>
          <w:tcPr>
            <w:tcW w:w="2624" w:type="dxa"/>
          </w:tcPr>
          <w:p w14:paraId="457BD6AA" w14:textId="77777777" w:rsidR="005B2913" w:rsidRPr="00A375F5" w:rsidRDefault="005B2913" w:rsidP="005B2913">
            <w:pPr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 xml:space="preserve">6.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>Освітлення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 xml:space="preserve">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>тунелю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uk-UA" w:eastAsia="en-US"/>
              </w:rPr>
              <w:t xml:space="preserve"> ліве крило</w:t>
            </w:r>
          </w:p>
        </w:tc>
        <w:tc>
          <w:tcPr>
            <w:tcW w:w="756" w:type="dxa"/>
          </w:tcPr>
          <w:p w14:paraId="3AE700D0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44</w:t>
            </w:r>
          </w:p>
        </w:tc>
        <w:tc>
          <w:tcPr>
            <w:tcW w:w="1682" w:type="dxa"/>
          </w:tcPr>
          <w:p w14:paraId="4B170939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</w:t>
            </w:r>
          </w:p>
        </w:tc>
        <w:tc>
          <w:tcPr>
            <w:tcW w:w="636" w:type="dxa"/>
          </w:tcPr>
          <w:p w14:paraId="4DC9AB7E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,9</w:t>
            </w:r>
          </w:p>
        </w:tc>
        <w:tc>
          <w:tcPr>
            <w:tcW w:w="763" w:type="dxa"/>
          </w:tcPr>
          <w:p w14:paraId="4CC4EE2B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,9</w:t>
            </w:r>
          </w:p>
        </w:tc>
        <w:tc>
          <w:tcPr>
            <w:tcW w:w="830" w:type="dxa"/>
          </w:tcPr>
          <w:p w14:paraId="39F1C8F4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484</w:t>
            </w:r>
          </w:p>
        </w:tc>
        <w:tc>
          <w:tcPr>
            <w:tcW w:w="756" w:type="dxa"/>
          </w:tcPr>
          <w:p w14:paraId="0BB7109C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39,6</w:t>
            </w:r>
          </w:p>
        </w:tc>
        <w:tc>
          <w:tcPr>
            <w:tcW w:w="876" w:type="dxa"/>
          </w:tcPr>
          <w:p w14:paraId="0904ED98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9,16</w:t>
            </w:r>
          </w:p>
        </w:tc>
        <w:tc>
          <w:tcPr>
            <w:tcW w:w="756" w:type="dxa"/>
          </w:tcPr>
          <w:p w14:paraId="1D1B872F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44,0</w:t>
            </w:r>
          </w:p>
        </w:tc>
      </w:tr>
      <w:tr w:rsidR="005B2913" w:rsidRPr="00A375F5" w14:paraId="106C8D1A" w14:textId="77777777" w:rsidTr="005B2913">
        <w:trPr>
          <w:trHeight w:val="612"/>
          <w:jc w:val="center"/>
        </w:trPr>
        <w:tc>
          <w:tcPr>
            <w:tcW w:w="2624" w:type="dxa"/>
          </w:tcPr>
          <w:p w14:paraId="4864D9E4" w14:textId="77777777" w:rsidR="005B2913" w:rsidRPr="00A375F5" w:rsidRDefault="005B2913" w:rsidP="005B2913">
            <w:pPr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7. Освітлення тунелю праве крило.</w:t>
            </w:r>
          </w:p>
        </w:tc>
        <w:tc>
          <w:tcPr>
            <w:tcW w:w="756" w:type="dxa"/>
          </w:tcPr>
          <w:p w14:paraId="6007DC37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44</w:t>
            </w:r>
          </w:p>
        </w:tc>
        <w:tc>
          <w:tcPr>
            <w:tcW w:w="1682" w:type="dxa"/>
          </w:tcPr>
          <w:p w14:paraId="28980266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</w:t>
            </w:r>
          </w:p>
        </w:tc>
        <w:tc>
          <w:tcPr>
            <w:tcW w:w="636" w:type="dxa"/>
          </w:tcPr>
          <w:p w14:paraId="6AA0C36A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9</w:t>
            </w:r>
          </w:p>
        </w:tc>
        <w:tc>
          <w:tcPr>
            <w:tcW w:w="763" w:type="dxa"/>
          </w:tcPr>
          <w:p w14:paraId="3475BAD6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9</w:t>
            </w:r>
          </w:p>
        </w:tc>
        <w:tc>
          <w:tcPr>
            <w:tcW w:w="830" w:type="dxa"/>
          </w:tcPr>
          <w:p w14:paraId="238D6ADA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484</w:t>
            </w:r>
          </w:p>
        </w:tc>
        <w:tc>
          <w:tcPr>
            <w:tcW w:w="756" w:type="dxa"/>
          </w:tcPr>
          <w:p w14:paraId="0348EF23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39,6</w:t>
            </w:r>
          </w:p>
        </w:tc>
        <w:tc>
          <w:tcPr>
            <w:tcW w:w="876" w:type="dxa"/>
          </w:tcPr>
          <w:p w14:paraId="200ABF33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9,16</w:t>
            </w:r>
          </w:p>
        </w:tc>
        <w:tc>
          <w:tcPr>
            <w:tcW w:w="756" w:type="dxa"/>
          </w:tcPr>
          <w:p w14:paraId="5755C4D2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44,0</w:t>
            </w:r>
          </w:p>
        </w:tc>
      </w:tr>
      <w:tr w:rsidR="005B2913" w:rsidRPr="00A375F5" w14:paraId="14B6F6F2" w14:textId="77777777" w:rsidTr="005B2913">
        <w:trPr>
          <w:trHeight w:val="204"/>
          <w:jc w:val="center"/>
        </w:trPr>
        <w:tc>
          <w:tcPr>
            <w:tcW w:w="2624" w:type="dxa"/>
          </w:tcPr>
          <w:p w14:paraId="2F6DC5A2" w14:textId="77777777" w:rsidR="005B2913" w:rsidRPr="00A375F5" w:rsidRDefault="005B2913" w:rsidP="005B2913">
            <w:pPr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8. Освітлення вестибюлю</w:t>
            </w:r>
          </w:p>
        </w:tc>
        <w:tc>
          <w:tcPr>
            <w:tcW w:w="756" w:type="dxa"/>
          </w:tcPr>
          <w:p w14:paraId="2143B19E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0</w:t>
            </w:r>
          </w:p>
        </w:tc>
        <w:tc>
          <w:tcPr>
            <w:tcW w:w="1682" w:type="dxa"/>
          </w:tcPr>
          <w:p w14:paraId="3D01C51A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</w:t>
            </w:r>
          </w:p>
        </w:tc>
        <w:tc>
          <w:tcPr>
            <w:tcW w:w="636" w:type="dxa"/>
          </w:tcPr>
          <w:p w14:paraId="07F353F6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9</w:t>
            </w:r>
          </w:p>
        </w:tc>
        <w:tc>
          <w:tcPr>
            <w:tcW w:w="763" w:type="dxa"/>
          </w:tcPr>
          <w:p w14:paraId="1CE8ABDB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9</w:t>
            </w:r>
          </w:p>
        </w:tc>
        <w:tc>
          <w:tcPr>
            <w:tcW w:w="830" w:type="dxa"/>
          </w:tcPr>
          <w:p w14:paraId="2515BFD6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  <w:t>0,484</w:t>
            </w:r>
          </w:p>
        </w:tc>
        <w:tc>
          <w:tcPr>
            <w:tcW w:w="756" w:type="dxa"/>
          </w:tcPr>
          <w:p w14:paraId="4E6D2EF6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  <w:t>9,0</w:t>
            </w:r>
          </w:p>
        </w:tc>
        <w:tc>
          <w:tcPr>
            <w:tcW w:w="876" w:type="dxa"/>
          </w:tcPr>
          <w:p w14:paraId="4DAF7260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  <w:t>4,356</w:t>
            </w:r>
          </w:p>
        </w:tc>
        <w:tc>
          <w:tcPr>
            <w:tcW w:w="756" w:type="dxa"/>
          </w:tcPr>
          <w:p w14:paraId="5EC3B300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  <w:t>10,0</w:t>
            </w:r>
          </w:p>
        </w:tc>
      </w:tr>
      <w:tr w:rsidR="005B2913" w:rsidRPr="00A375F5" w14:paraId="2EC11973" w14:textId="77777777" w:rsidTr="005B2913">
        <w:trPr>
          <w:jc w:val="center"/>
        </w:trPr>
        <w:tc>
          <w:tcPr>
            <w:tcW w:w="7291" w:type="dxa"/>
            <w:gridSpan w:val="6"/>
          </w:tcPr>
          <w:p w14:paraId="4A2C63A0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  <w:t>Збірка №</w:t>
            </w:r>
            <w:r w:rsidRPr="00A375F5">
              <w:rPr>
                <w:rFonts w:ascii="Times New Roman" w:eastAsia="Calibri" w:hAnsi="Times New Roman" w:cs="Times New Roman"/>
                <w:b/>
                <w:sz w:val="24"/>
                <w:szCs w:val="24"/>
                <w:lang w:val="ru-RU" w:eastAsia="en-US"/>
              </w:rPr>
              <w:t>4</w:t>
            </w:r>
            <w:r w:rsidRPr="00A375F5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  <w:t xml:space="preserve"> 0,4 кВ – Щит обслуговуючого персоналу </w:t>
            </w:r>
          </w:p>
        </w:tc>
        <w:tc>
          <w:tcPr>
            <w:tcW w:w="756" w:type="dxa"/>
          </w:tcPr>
          <w:p w14:paraId="23F6D66E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</w:pPr>
          </w:p>
        </w:tc>
        <w:tc>
          <w:tcPr>
            <w:tcW w:w="876" w:type="dxa"/>
          </w:tcPr>
          <w:p w14:paraId="4F8D039D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</w:pPr>
          </w:p>
        </w:tc>
        <w:tc>
          <w:tcPr>
            <w:tcW w:w="756" w:type="dxa"/>
          </w:tcPr>
          <w:p w14:paraId="6FD08D14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</w:pPr>
          </w:p>
        </w:tc>
      </w:tr>
      <w:tr w:rsidR="005B2913" w:rsidRPr="00A375F5" w14:paraId="0AD98CDE" w14:textId="77777777" w:rsidTr="005B2913">
        <w:trPr>
          <w:trHeight w:val="267"/>
          <w:jc w:val="center"/>
        </w:trPr>
        <w:tc>
          <w:tcPr>
            <w:tcW w:w="2624" w:type="dxa"/>
          </w:tcPr>
          <w:p w14:paraId="40FA1AE2" w14:textId="77777777" w:rsidR="005B2913" w:rsidRPr="00A375F5" w:rsidRDefault="005B2913" w:rsidP="005B2913">
            <w:pPr>
              <w:spacing w:line="276" w:lineRule="auto"/>
              <w:ind w:right="-2047"/>
              <w:contextualSpacing/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  <w:t xml:space="preserve">1.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  <w:t>Зварювальний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  <w:t xml:space="preserve"> </w:t>
            </w:r>
          </w:p>
          <w:p w14:paraId="55E61C3A" w14:textId="77777777" w:rsidR="005B2913" w:rsidRPr="00A375F5" w:rsidRDefault="005B2913" w:rsidP="005B2913">
            <w:pPr>
              <w:spacing w:line="276" w:lineRule="auto"/>
              <w:ind w:right="-2047"/>
              <w:contextualSpacing/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  <w:t>апарат</w:t>
            </w:r>
            <w:proofErr w:type="spellEnd"/>
          </w:p>
        </w:tc>
        <w:tc>
          <w:tcPr>
            <w:tcW w:w="756" w:type="dxa"/>
          </w:tcPr>
          <w:p w14:paraId="77D5CBE3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32</w:t>
            </w:r>
          </w:p>
        </w:tc>
        <w:tc>
          <w:tcPr>
            <w:tcW w:w="1682" w:type="dxa"/>
          </w:tcPr>
          <w:p w14:paraId="5FFBB61B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</w:t>
            </w:r>
          </w:p>
        </w:tc>
        <w:tc>
          <w:tcPr>
            <w:tcW w:w="636" w:type="dxa"/>
          </w:tcPr>
          <w:p w14:paraId="5686005A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8</w:t>
            </w:r>
          </w:p>
        </w:tc>
        <w:tc>
          <w:tcPr>
            <w:tcW w:w="763" w:type="dxa"/>
          </w:tcPr>
          <w:p w14:paraId="6DC84EAA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3</w:t>
            </w:r>
          </w:p>
        </w:tc>
        <w:tc>
          <w:tcPr>
            <w:tcW w:w="830" w:type="dxa"/>
          </w:tcPr>
          <w:p w14:paraId="387EC505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75</w:t>
            </w:r>
          </w:p>
        </w:tc>
        <w:tc>
          <w:tcPr>
            <w:tcW w:w="756" w:type="dxa"/>
          </w:tcPr>
          <w:p w14:paraId="725934FE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9,6</w:t>
            </w:r>
          </w:p>
        </w:tc>
        <w:tc>
          <w:tcPr>
            <w:tcW w:w="876" w:type="dxa"/>
          </w:tcPr>
          <w:p w14:paraId="6352EEDB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7,2</w:t>
            </w:r>
          </w:p>
        </w:tc>
        <w:tc>
          <w:tcPr>
            <w:tcW w:w="756" w:type="dxa"/>
          </w:tcPr>
          <w:p w14:paraId="7FA227B0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2</w:t>
            </w:r>
          </w:p>
        </w:tc>
      </w:tr>
      <w:tr w:rsidR="005B2913" w:rsidRPr="00A375F5" w14:paraId="7F924843" w14:textId="77777777" w:rsidTr="005B2913">
        <w:trPr>
          <w:trHeight w:val="267"/>
          <w:jc w:val="center"/>
        </w:trPr>
        <w:tc>
          <w:tcPr>
            <w:tcW w:w="2624" w:type="dxa"/>
          </w:tcPr>
          <w:p w14:paraId="56FDD2ED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 xml:space="preserve">2.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  <w:t>Глинорозчиний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  <w:t xml:space="preserve">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en-US"/>
              </w:rPr>
              <w:t>вузол</w:t>
            </w:r>
            <w:proofErr w:type="spellEnd"/>
          </w:p>
        </w:tc>
        <w:tc>
          <w:tcPr>
            <w:tcW w:w="756" w:type="dxa"/>
          </w:tcPr>
          <w:p w14:paraId="6291A35D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78,45</w:t>
            </w:r>
          </w:p>
        </w:tc>
        <w:tc>
          <w:tcPr>
            <w:tcW w:w="1682" w:type="dxa"/>
          </w:tcPr>
          <w:p w14:paraId="08351BC0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</w:t>
            </w:r>
          </w:p>
        </w:tc>
        <w:tc>
          <w:tcPr>
            <w:tcW w:w="636" w:type="dxa"/>
          </w:tcPr>
          <w:p w14:paraId="78765CFA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94</w:t>
            </w:r>
          </w:p>
        </w:tc>
        <w:tc>
          <w:tcPr>
            <w:tcW w:w="763" w:type="dxa"/>
          </w:tcPr>
          <w:p w14:paraId="6FD9E6EB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6</w:t>
            </w:r>
          </w:p>
        </w:tc>
        <w:tc>
          <w:tcPr>
            <w:tcW w:w="830" w:type="dxa"/>
          </w:tcPr>
          <w:p w14:paraId="157CA834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36</w:t>
            </w:r>
          </w:p>
        </w:tc>
        <w:tc>
          <w:tcPr>
            <w:tcW w:w="756" w:type="dxa"/>
          </w:tcPr>
          <w:p w14:paraId="6A4D9CD8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47,07</w:t>
            </w:r>
          </w:p>
        </w:tc>
        <w:tc>
          <w:tcPr>
            <w:tcW w:w="876" w:type="dxa"/>
          </w:tcPr>
          <w:p w14:paraId="3E86EF06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6,94</w:t>
            </w:r>
          </w:p>
        </w:tc>
        <w:tc>
          <w:tcPr>
            <w:tcW w:w="756" w:type="dxa"/>
          </w:tcPr>
          <w:p w14:paraId="598C89E0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50,0</w:t>
            </w:r>
          </w:p>
        </w:tc>
      </w:tr>
      <w:tr w:rsidR="005B2913" w:rsidRPr="00A375F5" w14:paraId="6D2B0A25" w14:textId="77777777" w:rsidTr="005B2913">
        <w:trPr>
          <w:trHeight w:val="267"/>
          <w:jc w:val="center"/>
        </w:trPr>
        <w:tc>
          <w:tcPr>
            <w:tcW w:w="2624" w:type="dxa"/>
          </w:tcPr>
          <w:p w14:paraId="29EB3624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3. Обладнання механічної майстерні</w:t>
            </w:r>
          </w:p>
        </w:tc>
        <w:tc>
          <w:tcPr>
            <w:tcW w:w="756" w:type="dxa"/>
          </w:tcPr>
          <w:p w14:paraId="3F88CA09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0,1</w:t>
            </w:r>
          </w:p>
        </w:tc>
        <w:tc>
          <w:tcPr>
            <w:tcW w:w="1682" w:type="dxa"/>
          </w:tcPr>
          <w:p w14:paraId="7DBB95A1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</w:t>
            </w:r>
          </w:p>
        </w:tc>
        <w:tc>
          <w:tcPr>
            <w:tcW w:w="636" w:type="dxa"/>
          </w:tcPr>
          <w:p w14:paraId="206843F1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75</w:t>
            </w:r>
          </w:p>
        </w:tc>
        <w:tc>
          <w:tcPr>
            <w:tcW w:w="763" w:type="dxa"/>
          </w:tcPr>
          <w:p w14:paraId="5B03312B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4</w:t>
            </w:r>
          </w:p>
        </w:tc>
        <w:tc>
          <w:tcPr>
            <w:tcW w:w="830" w:type="dxa"/>
          </w:tcPr>
          <w:p w14:paraId="24821670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88</w:t>
            </w:r>
          </w:p>
        </w:tc>
        <w:tc>
          <w:tcPr>
            <w:tcW w:w="756" w:type="dxa"/>
          </w:tcPr>
          <w:p w14:paraId="2DA39C08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4,04</w:t>
            </w:r>
          </w:p>
        </w:tc>
        <w:tc>
          <w:tcPr>
            <w:tcW w:w="876" w:type="dxa"/>
          </w:tcPr>
          <w:p w14:paraId="78A5B479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3,55</w:t>
            </w:r>
          </w:p>
        </w:tc>
        <w:tc>
          <w:tcPr>
            <w:tcW w:w="756" w:type="dxa"/>
          </w:tcPr>
          <w:p w14:paraId="0809706F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5,37</w:t>
            </w:r>
          </w:p>
        </w:tc>
      </w:tr>
      <w:tr w:rsidR="005B2913" w:rsidRPr="00A375F5" w14:paraId="5B70BD7A" w14:textId="77777777" w:rsidTr="005B2913">
        <w:trPr>
          <w:trHeight w:val="267"/>
          <w:jc w:val="center"/>
        </w:trPr>
        <w:tc>
          <w:tcPr>
            <w:tcW w:w="2624" w:type="dxa"/>
          </w:tcPr>
          <w:p w14:paraId="273113A5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 xml:space="preserve">4. Обладнання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>столярно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uk-UA" w:eastAsia="en-US"/>
              </w:rPr>
              <w:t>ї</w:t>
            </w:r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 xml:space="preserve">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>майстерні</w:t>
            </w:r>
            <w:proofErr w:type="spellEnd"/>
          </w:p>
        </w:tc>
        <w:tc>
          <w:tcPr>
            <w:tcW w:w="756" w:type="dxa"/>
          </w:tcPr>
          <w:p w14:paraId="20CB717E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,4</w:t>
            </w:r>
          </w:p>
        </w:tc>
        <w:tc>
          <w:tcPr>
            <w:tcW w:w="1682" w:type="dxa"/>
          </w:tcPr>
          <w:p w14:paraId="37CDAC5E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</w:t>
            </w:r>
          </w:p>
        </w:tc>
        <w:tc>
          <w:tcPr>
            <w:tcW w:w="636" w:type="dxa"/>
          </w:tcPr>
          <w:p w14:paraId="685A5176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86</w:t>
            </w:r>
          </w:p>
        </w:tc>
        <w:tc>
          <w:tcPr>
            <w:tcW w:w="763" w:type="dxa"/>
          </w:tcPr>
          <w:p w14:paraId="6BF4085C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3</w:t>
            </w:r>
          </w:p>
        </w:tc>
        <w:tc>
          <w:tcPr>
            <w:tcW w:w="830" w:type="dxa"/>
          </w:tcPr>
          <w:p w14:paraId="0BF1B23A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59</w:t>
            </w:r>
          </w:p>
        </w:tc>
        <w:tc>
          <w:tcPr>
            <w:tcW w:w="756" w:type="dxa"/>
          </w:tcPr>
          <w:p w14:paraId="524F17D6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42</w:t>
            </w:r>
          </w:p>
        </w:tc>
        <w:tc>
          <w:tcPr>
            <w:tcW w:w="876" w:type="dxa"/>
          </w:tcPr>
          <w:p w14:paraId="3F52527F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245</w:t>
            </w:r>
          </w:p>
        </w:tc>
        <w:tc>
          <w:tcPr>
            <w:tcW w:w="756" w:type="dxa"/>
          </w:tcPr>
          <w:p w14:paraId="54339F3D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486</w:t>
            </w:r>
          </w:p>
        </w:tc>
      </w:tr>
      <w:tr w:rsidR="005B2913" w:rsidRPr="00A375F5" w14:paraId="4AA81C8C" w14:textId="77777777" w:rsidTr="005B2913">
        <w:trPr>
          <w:trHeight w:val="267"/>
          <w:jc w:val="center"/>
        </w:trPr>
        <w:tc>
          <w:tcPr>
            <w:tcW w:w="2624" w:type="dxa"/>
          </w:tcPr>
          <w:p w14:paraId="0F21D4C1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 xml:space="preserve">5. Обладнання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>арматурн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uk-UA" w:eastAsia="en-US"/>
              </w:rPr>
              <w:t>ого</w:t>
            </w:r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 xml:space="preserve">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eastAsia="en-US"/>
              </w:rPr>
              <w:t>цех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8"/>
                <w:lang w:val="uk-UA" w:eastAsia="en-US"/>
              </w:rPr>
              <w:t>у</w:t>
            </w:r>
          </w:p>
        </w:tc>
        <w:tc>
          <w:tcPr>
            <w:tcW w:w="756" w:type="dxa"/>
          </w:tcPr>
          <w:p w14:paraId="1FEBA504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8</w:t>
            </w:r>
          </w:p>
        </w:tc>
        <w:tc>
          <w:tcPr>
            <w:tcW w:w="1682" w:type="dxa"/>
          </w:tcPr>
          <w:p w14:paraId="2E264712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</w:t>
            </w:r>
          </w:p>
        </w:tc>
        <w:tc>
          <w:tcPr>
            <w:tcW w:w="636" w:type="dxa"/>
          </w:tcPr>
          <w:p w14:paraId="0D81555C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86</w:t>
            </w:r>
          </w:p>
        </w:tc>
        <w:tc>
          <w:tcPr>
            <w:tcW w:w="763" w:type="dxa"/>
          </w:tcPr>
          <w:p w14:paraId="35B45967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45</w:t>
            </w:r>
          </w:p>
        </w:tc>
        <w:tc>
          <w:tcPr>
            <w:tcW w:w="830" w:type="dxa"/>
          </w:tcPr>
          <w:p w14:paraId="62D699FC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59</w:t>
            </w:r>
          </w:p>
        </w:tc>
        <w:tc>
          <w:tcPr>
            <w:tcW w:w="756" w:type="dxa"/>
          </w:tcPr>
          <w:p w14:paraId="5DDE4305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3,6</w:t>
            </w:r>
          </w:p>
        </w:tc>
        <w:tc>
          <w:tcPr>
            <w:tcW w:w="876" w:type="dxa"/>
          </w:tcPr>
          <w:p w14:paraId="32BDF4ED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2,12</w:t>
            </w:r>
          </w:p>
        </w:tc>
        <w:tc>
          <w:tcPr>
            <w:tcW w:w="756" w:type="dxa"/>
          </w:tcPr>
          <w:p w14:paraId="3C6A0755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4,17</w:t>
            </w:r>
          </w:p>
        </w:tc>
      </w:tr>
      <w:tr w:rsidR="005B2913" w:rsidRPr="00A375F5" w14:paraId="00E5EEDF" w14:textId="77777777" w:rsidTr="005B2913">
        <w:trPr>
          <w:trHeight w:val="267"/>
          <w:jc w:val="center"/>
        </w:trPr>
        <w:tc>
          <w:tcPr>
            <w:tcW w:w="3380" w:type="dxa"/>
            <w:gridSpan w:val="2"/>
          </w:tcPr>
          <w:p w14:paraId="2E5C0A71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b/>
                <w:sz w:val="24"/>
                <w:szCs w:val="24"/>
                <w:lang w:val="uk-UA" w:eastAsia="en-US"/>
              </w:rPr>
              <w:t>РУ-10,0 кВ</w:t>
            </w:r>
          </w:p>
        </w:tc>
        <w:tc>
          <w:tcPr>
            <w:tcW w:w="1682" w:type="dxa"/>
          </w:tcPr>
          <w:p w14:paraId="1C0953E4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636" w:type="dxa"/>
          </w:tcPr>
          <w:p w14:paraId="2CE40634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763" w:type="dxa"/>
          </w:tcPr>
          <w:p w14:paraId="42CED175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830" w:type="dxa"/>
          </w:tcPr>
          <w:p w14:paraId="134643CF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756" w:type="dxa"/>
          </w:tcPr>
          <w:p w14:paraId="09A4088F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876" w:type="dxa"/>
          </w:tcPr>
          <w:p w14:paraId="74E91DCD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756" w:type="dxa"/>
          </w:tcPr>
          <w:p w14:paraId="2E294918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</w:tr>
      <w:tr w:rsidR="005B2913" w:rsidRPr="00A375F5" w14:paraId="7BF20C64" w14:textId="77777777" w:rsidTr="005B2913">
        <w:trPr>
          <w:trHeight w:val="267"/>
          <w:jc w:val="center"/>
        </w:trPr>
        <w:tc>
          <w:tcPr>
            <w:tcW w:w="2624" w:type="dxa"/>
          </w:tcPr>
          <w:p w14:paraId="100989A0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 xml:space="preserve">Контактні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рельси</w:t>
            </w:r>
            <w:proofErr w:type="spellEnd"/>
          </w:p>
        </w:tc>
        <w:tc>
          <w:tcPr>
            <w:tcW w:w="756" w:type="dxa"/>
          </w:tcPr>
          <w:p w14:paraId="58F183D6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260</w:t>
            </w:r>
          </w:p>
        </w:tc>
        <w:tc>
          <w:tcPr>
            <w:tcW w:w="1682" w:type="dxa"/>
          </w:tcPr>
          <w:p w14:paraId="445B7D60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2</w:t>
            </w:r>
          </w:p>
        </w:tc>
        <w:tc>
          <w:tcPr>
            <w:tcW w:w="636" w:type="dxa"/>
          </w:tcPr>
          <w:p w14:paraId="04E598C1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86</w:t>
            </w:r>
          </w:p>
        </w:tc>
        <w:tc>
          <w:tcPr>
            <w:tcW w:w="763" w:type="dxa"/>
          </w:tcPr>
          <w:p w14:paraId="7721E586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95</w:t>
            </w:r>
          </w:p>
        </w:tc>
        <w:tc>
          <w:tcPr>
            <w:tcW w:w="830" w:type="dxa"/>
          </w:tcPr>
          <w:p w14:paraId="6A6F3578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0,59</w:t>
            </w:r>
          </w:p>
        </w:tc>
        <w:tc>
          <w:tcPr>
            <w:tcW w:w="756" w:type="dxa"/>
          </w:tcPr>
          <w:p w14:paraId="47633D18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247</w:t>
            </w:r>
          </w:p>
        </w:tc>
        <w:tc>
          <w:tcPr>
            <w:tcW w:w="876" w:type="dxa"/>
          </w:tcPr>
          <w:p w14:paraId="452BAF44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45,73</w:t>
            </w:r>
          </w:p>
        </w:tc>
        <w:tc>
          <w:tcPr>
            <w:tcW w:w="756" w:type="dxa"/>
          </w:tcPr>
          <w:p w14:paraId="37EF8C9C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392,7</w:t>
            </w:r>
          </w:p>
        </w:tc>
      </w:tr>
      <w:tr w:rsidR="005B2913" w:rsidRPr="00A375F5" w14:paraId="65F9C4A2" w14:textId="77777777" w:rsidTr="005B2913">
        <w:trPr>
          <w:trHeight w:val="267"/>
          <w:jc w:val="center"/>
        </w:trPr>
        <w:tc>
          <w:tcPr>
            <w:tcW w:w="2624" w:type="dxa"/>
          </w:tcPr>
          <w:p w14:paraId="0FD262B9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756" w:type="dxa"/>
          </w:tcPr>
          <w:p w14:paraId="15221991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1682" w:type="dxa"/>
          </w:tcPr>
          <w:p w14:paraId="583B98A8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636" w:type="dxa"/>
          </w:tcPr>
          <w:p w14:paraId="015C3BBA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763" w:type="dxa"/>
          </w:tcPr>
          <w:p w14:paraId="4A6C081D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830" w:type="dxa"/>
          </w:tcPr>
          <w:p w14:paraId="2D802D8F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756" w:type="dxa"/>
          </w:tcPr>
          <w:p w14:paraId="296090E8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876" w:type="dxa"/>
          </w:tcPr>
          <w:p w14:paraId="78A3D278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756" w:type="dxa"/>
          </w:tcPr>
          <w:p w14:paraId="3FCE3CA8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</w:tr>
      <w:tr w:rsidR="005B2913" w:rsidRPr="00A375F5" w14:paraId="5BDCB656" w14:textId="77777777" w:rsidTr="005B2913">
        <w:trPr>
          <w:trHeight w:val="267"/>
          <w:jc w:val="center"/>
        </w:trPr>
        <w:tc>
          <w:tcPr>
            <w:tcW w:w="2624" w:type="dxa"/>
          </w:tcPr>
          <w:p w14:paraId="39F95F42" w14:textId="77777777" w:rsidR="005B2913" w:rsidRPr="00A375F5" w:rsidRDefault="005B2913" w:rsidP="005B2913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Разом</w:t>
            </w:r>
          </w:p>
        </w:tc>
        <w:tc>
          <w:tcPr>
            <w:tcW w:w="756" w:type="dxa"/>
          </w:tcPr>
          <w:p w14:paraId="2EC829BD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1682" w:type="dxa"/>
          </w:tcPr>
          <w:p w14:paraId="4FF60B6E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636" w:type="dxa"/>
          </w:tcPr>
          <w:p w14:paraId="2D2157A6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763" w:type="dxa"/>
          </w:tcPr>
          <w:p w14:paraId="732C493A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830" w:type="dxa"/>
          </w:tcPr>
          <w:p w14:paraId="050232AE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  <w:tc>
          <w:tcPr>
            <w:tcW w:w="756" w:type="dxa"/>
          </w:tcPr>
          <w:p w14:paraId="405EF362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1236</w:t>
            </w:r>
          </w:p>
        </w:tc>
        <w:tc>
          <w:tcPr>
            <w:tcW w:w="876" w:type="dxa"/>
          </w:tcPr>
          <w:p w14:paraId="15ABDCF5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  <w:t>788</w:t>
            </w:r>
          </w:p>
        </w:tc>
        <w:tc>
          <w:tcPr>
            <w:tcW w:w="756" w:type="dxa"/>
          </w:tcPr>
          <w:p w14:paraId="7D485B1F" w14:textId="77777777" w:rsidR="005B2913" w:rsidRPr="00A375F5" w:rsidRDefault="005B2913" w:rsidP="005B2913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uk-UA" w:eastAsia="en-US"/>
              </w:rPr>
            </w:pPr>
          </w:p>
        </w:tc>
      </w:tr>
    </w:tbl>
    <w:p w14:paraId="3D4BE7AB" w14:textId="46F848C9" w:rsidR="005B2913" w:rsidRPr="00A375F5" w:rsidRDefault="005B2913" w:rsidP="005B2913">
      <w:pPr>
        <w:spacing w:after="160" w:line="256" w:lineRule="auto"/>
        <w:ind w:firstLine="709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uk-UA" w:eastAsia="en-US"/>
        </w:rPr>
      </w:pPr>
    </w:p>
    <w:p w14:paraId="24037093" w14:textId="77777777" w:rsidR="005B2913" w:rsidRPr="00A375F5" w:rsidRDefault="005B2913" w:rsidP="005B2913">
      <w:pPr>
        <w:spacing w:line="36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uk-UA"/>
        </w:rPr>
      </w:pPr>
      <w:r w:rsidRPr="00A375F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uk-UA"/>
        </w:rPr>
        <w:t>Розрахунок та підбір трансформаторів</w:t>
      </w:r>
    </w:p>
    <w:p w14:paraId="33028EFF" w14:textId="764DA511" w:rsidR="005B2913" w:rsidRPr="00A375F5" w:rsidRDefault="003573EE" w:rsidP="005B2913">
      <w:pPr>
        <w:spacing w:line="36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uk-UA"/>
        </w:rPr>
      </w:pPr>
      <w:r w:rsidRPr="00A375F5">
        <w:rPr>
          <w:rFonts w:ascii="Times New Roman" w:eastAsia="Calibri" w:hAnsi="Times New Roman" w:cs="Times New Roman"/>
          <w:i/>
          <w:noProof/>
          <w:sz w:val="32"/>
          <w:szCs w:val="32"/>
          <w:lang w:val="ru-RU" w:eastAsia="ru-RU"/>
        </w:rPr>
        <mc:AlternateContent>
          <mc:Choice Requires="wpg">
            <w:drawing>
              <wp:anchor distT="0" distB="0" distL="114300" distR="114300" simplePos="0" relativeHeight="251821056" behindDoc="0" locked="0" layoutInCell="0" allowOverlap="1" wp14:anchorId="1BC26AA6" wp14:editId="0C822452">
                <wp:simplePos x="0" y="0"/>
                <wp:positionH relativeFrom="margin">
                  <wp:posOffset>-140335</wp:posOffset>
                </wp:positionH>
                <wp:positionV relativeFrom="page">
                  <wp:posOffset>203200</wp:posOffset>
                </wp:positionV>
                <wp:extent cx="6638925" cy="9626600"/>
                <wp:effectExtent l="0" t="0" r="28575" b="31750"/>
                <wp:wrapNone/>
                <wp:docPr id="63529" name="Group 2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38925" cy="9626600"/>
                          <a:chOff x="0" y="0"/>
                          <a:chExt cx="20000" cy="20000"/>
                        </a:xfrm>
                      </wpg:grpSpPr>
                      <wps:wsp>
                        <wps:cNvPr id="63530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531" name="Line 55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32" name="Line 56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33" name="Line 57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34" name="Line 58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35" name="Line 59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36" name="Line 60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37" name="Line 61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38" name="Line 62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39" name="Line 63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40" name="Line 64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41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2E2EAC" w14:textId="77777777" w:rsidR="005657F2" w:rsidRDefault="005657F2" w:rsidP="003573EE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542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C14A2F" w14:textId="77777777" w:rsidR="005657F2" w:rsidRDefault="005657F2" w:rsidP="003573EE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543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47D4C6" w14:textId="77777777" w:rsidR="005657F2" w:rsidRDefault="005657F2" w:rsidP="003573EE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544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BA98C2" w14:textId="77777777" w:rsidR="005657F2" w:rsidRDefault="005657F2" w:rsidP="003573EE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545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830260" w14:textId="77777777" w:rsidR="005657F2" w:rsidRDefault="005657F2" w:rsidP="003573EE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ата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546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FEE3AF" w14:textId="77777777" w:rsidR="005657F2" w:rsidRDefault="005657F2" w:rsidP="003573EE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547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717D00" w14:textId="775DA43E" w:rsidR="005657F2" w:rsidRPr="00E54FF4" w:rsidRDefault="005657F2" w:rsidP="003573EE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  <w:t>3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548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D54D54" w14:textId="77777777" w:rsidR="005657F2" w:rsidRPr="00E25125" w:rsidRDefault="005657F2" w:rsidP="003573EE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7D0471AB" w14:textId="77777777" w:rsidR="005657F2" w:rsidRPr="00442DE0" w:rsidRDefault="005657F2" w:rsidP="003573EE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31.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02.КП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ЗП09.00.00</w:t>
                              </w: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ПЗ</w:t>
                              </w:r>
                            </w:p>
                            <w:p w14:paraId="2E89AB60" w14:textId="77777777" w:rsidR="005657F2" w:rsidRPr="00236A7E" w:rsidRDefault="005657F2" w:rsidP="003573EE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72805E42" w14:textId="77777777" w:rsidR="005657F2" w:rsidRPr="00104069" w:rsidRDefault="005657F2" w:rsidP="003573EE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31.050702.КП</w:t>
                              </w:r>
                              <w:proofErr w:type="gramEnd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proofErr w:type="spellStart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>OM31.050702.КП</w:t>
                              </w:r>
                              <w:proofErr w:type="spellEnd"/>
                            </w:p>
                            <w:p w14:paraId="41AD08C1" w14:textId="77777777" w:rsidR="005657F2" w:rsidRPr="00236A7E" w:rsidRDefault="005657F2" w:rsidP="003573EE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2635BAD8" w14:textId="77777777" w:rsidR="005657F2" w:rsidRDefault="005657F2" w:rsidP="003573E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C26AA6" id="_x0000_s1546" style="position:absolute;margin-left:-11.05pt;margin-top:16pt;width:522.75pt;height:758pt;z-index:251821056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" o:allowincell="f">
                <v:rect id="Rectangle 54" o:spid="_x0000_s154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" filled="f" strokeweight="2pt"/>
                <v:line id="Line 55" o:spid="_x0000_s154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" strokeweight="2pt"/>
                <v:line id="Line 56" o:spid="_x0000_s154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" strokeweight="2pt"/>
                <v:line id="Line 57" o:spid="_x0000_s155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" strokeweight="2pt"/>
                <v:line id="Line 58" o:spid="_x0000_s155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" strokeweight="2pt"/>
                <v:line id="Line 59" o:spid="_x0000_s155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" strokeweight="2pt"/>
                <v:line id="Line 60" o:spid="_x0000_s155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" strokeweight="2pt"/>
                <v:line id="Line 61" o:spid="_x0000_s155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" strokeweight="2pt"/>
                <v:line id="Line 62" o:spid="_x0000_s155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" strokeweight="1pt"/>
                <v:line id="Line 63" o:spid="_x0000_s155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" strokeweight="2pt"/>
                <v:line id="Line 64" o:spid="_x0000_s155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" strokeweight="1pt"/>
                <v:rect id="Rectangle 65" o:spid="_x0000_s155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" filled="f" stroked="f" strokeweight=".25pt">
                  <v:textbox inset="1pt,1pt,1pt,1pt">
                    <w:txbxContent>
                      <w:p w14:paraId="172E2EAC" w14:textId="77777777" w:rsidR="005657F2" w:rsidRDefault="005657F2" w:rsidP="003573EE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Змн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6" o:spid="_x0000_s155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" filled="f" stroked="f" strokeweight=".25pt">
                  <v:textbox inset="1pt,1pt,1pt,1pt">
                    <w:txbxContent>
                      <w:p w14:paraId="61C14A2F" w14:textId="77777777" w:rsidR="005657F2" w:rsidRDefault="005657F2" w:rsidP="003573EE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7" o:spid="_x0000_s156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" filled="f" stroked="f" strokeweight=".25pt">
                  <v:textbox inset="1pt,1pt,1pt,1pt">
                    <w:txbxContent>
                      <w:p w14:paraId="4F47D4C6" w14:textId="77777777" w:rsidR="005657F2" w:rsidRDefault="005657F2" w:rsidP="003573EE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8" o:spid="_x0000_s156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" filled="f" stroked="f" strokeweight=".25pt">
                  <v:textbox inset="1pt,1pt,1pt,1pt">
                    <w:txbxContent>
                      <w:p w14:paraId="11BA98C2" w14:textId="77777777" w:rsidR="005657F2" w:rsidRDefault="005657F2" w:rsidP="003573EE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69" o:spid="_x0000_s156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" filled="f" stroked="f" strokeweight=".25pt">
                  <v:textbox inset="1pt,1pt,1pt,1pt">
                    <w:txbxContent>
                      <w:p w14:paraId="3E830260" w14:textId="77777777" w:rsidR="005657F2" w:rsidRDefault="005657F2" w:rsidP="003573EE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атаДата</w:t>
                        </w:r>
                        <w:proofErr w:type="spellEnd"/>
                      </w:p>
                    </w:txbxContent>
                  </v:textbox>
                </v:rect>
                <v:rect id="Rectangle 70" o:spid="_x0000_s156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" filled="f" stroked="f" strokeweight=".25pt">
                  <v:textbox inset="1pt,1pt,1pt,1pt">
                    <w:txbxContent>
                      <w:p w14:paraId="42FEE3AF" w14:textId="77777777" w:rsidR="005657F2" w:rsidRDefault="005657F2" w:rsidP="003573EE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71" o:spid="_x0000_s156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" filled="f" stroked="f" strokeweight=".25pt">
                  <v:textbox inset="1pt,1pt,1pt,1pt">
                    <w:txbxContent>
                      <w:p w14:paraId="47717D00" w14:textId="775DA43E" w:rsidR="005657F2" w:rsidRPr="00E54FF4" w:rsidRDefault="005657F2" w:rsidP="003573EE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  <w:t>33</w:t>
                        </w:r>
                      </w:p>
                    </w:txbxContent>
                  </v:textbox>
                </v:rect>
                <v:rect id="Rectangle 72" o:spid="_x0000_s156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" filled="f" stroked="f" strokeweight=".25pt">
                  <v:textbox inset="1pt,1pt,1pt,1pt">
                    <w:txbxContent>
                      <w:p w14:paraId="67D54D54" w14:textId="77777777" w:rsidR="005657F2" w:rsidRPr="00E25125" w:rsidRDefault="005657F2" w:rsidP="003573EE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7D0471AB" w14:textId="77777777" w:rsidR="005657F2" w:rsidRPr="00442DE0" w:rsidRDefault="005657F2" w:rsidP="003573EE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31.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02.КП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ЗП09.00.00</w:t>
                        </w: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ПЗ</w:t>
                        </w:r>
                      </w:p>
                      <w:p w14:paraId="2E89AB60" w14:textId="77777777" w:rsidR="005657F2" w:rsidRPr="00236A7E" w:rsidRDefault="005657F2" w:rsidP="003573EE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72805E42" w14:textId="77777777" w:rsidR="005657F2" w:rsidRPr="00104069" w:rsidRDefault="005657F2" w:rsidP="003573EE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31.050702.КП</w:t>
                        </w:r>
                        <w:proofErr w:type="gramEnd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 xml:space="preserve"> </w:t>
                        </w:r>
                        <w:proofErr w:type="spellStart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>OM31.050702.КП</w:t>
                        </w:r>
                        <w:proofErr w:type="spellEnd"/>
                      </w:p>
                      <w:p w14:paraId="41AD08C1" w14:textId="77777777" w:rsidR="005657F2" w:rsidRPr="00236A7E" w:rsidRDefault="005657F2" w:rsidP="003573EE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2635BAD8" w14:textId="77777777" w:rsidR="005657F2" w:rsidRDefault="005657F2" w:rsidP="003573EE">
                        <w:pPr>
                          <w:jc w:val="center"/>
                        </w:pPr>
                      </w:p>
                    </w:txbxContent>
                  </v:textbox>
                </v:rect>
                <w10:wrap anchorx="margin" anchory="page"/>
              </v:group>
            </w:pict>
          </mc:Fallback>
        </mc:AlternateContent>
      </w:r>
      <w:r w:rsidR="005B2913"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>Розрахунок трансформаторів здійснюється за формулою</w:t>
      </w:r>
      <w:r w:rsidR="005B2913"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uk-UA"/>
        </w:rPr>
        <w:t>:</w:t>
      </w:r>
    </w:p>
    <w:p w14:paraId="04348D14" w14:textId="77777777" w:rsidR="005B2913" w:rsidRPr="00A375F5" w:rsidRDefault="005657F2" w:rsidP="005B2913">
      <w:pPr>
        <w:spacing w:line="360" w:lineRule="auto"/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ru-RU" w:eastAsia="ru-RU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ru-RU"/>
                    </w:rPr>
                    <m:t>тр</m:t>
                  </m:r>
                </m:sub>
              </m:sSub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ru-RU" w:eastAsia="ru-RU"/>
                </w:rPr>
                <m:t>вик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>∙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ru-RU"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ru-RU"/>
                    </w:rPr>
                    <m:t>сп-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ru-RU" w:eastAsia="ru-RU"/>
                </w:rPr>
                <m:t>+…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ru-RU"/>
                    </w:rPr>
                    <m:t>сп-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i</m:t>
                  </m:r>
                </m:sub>
              </m:sSub>
            </m:e>
          </m:d>
        </m:oMath>
      </m:oMathPara>
    </w:p>
    <w:p w14:paraId="6F14F3D5" w14:textId="77777777" w:rsidR="005B2913" w:rsidRPr="00A375F5" w:rsidRDefault="005B2913" w:rsidP="005B2913">
      <w:pPr>
        <w:spacing w:line="360" w:lineRule="auto"/>
        <w:ind w:right="-143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</w:pPr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>1. Розрахунок трансформаторів для збірки №1 0,4 кВ</w:t>
      </w:r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uk-UA"/>
        </w:rPr>
        <w:t>:</w:t>
      </w:r>
    </w:p>
    <w:p w14:paraId="11DB1BBB" w14:textId="77777777" w:rsidR="005B2913" w:rsidRPr="00A375F5" w:rsidRDefault="005657F2" w:rsidP="005B2913">
      <w:pPr>
        <w:spacing w:line="360" w:lineRule="auto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lang w:eastAsia="uk-UA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ru-RU" w:eastAsia="ru-RU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ru-RU"/>
                    </w:rPr>
                    <m:t>тр1-2</m:t>
                  </m:r>
                </m:sub>
              </m:sSub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>=0,8∙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ru-RU"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ru-RU" w:eastAsia="ru-RU"/>
                </w:rPr>
                <m:t>72+72+72+72+72+72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 xml:space="preserve">=345,6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ru-RU"/>
            </w:rPr>
            <m:t>к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BA;</m:t>
          </m:r>
        </m:oMath>
      </m:oMathPara>
    </w:p>
    <w:p w14:paraId="1DC39766" w14:textId="77777777" w:rsidR="005B2913" w:rsidRPr="00A375F5" w:rsidRDefault="005657F2" w:rsidP="005B2913">
      <w:pPr>
        <w:spacing w:line="360" w:lineRule="auto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lang w:eastAsia="uk-UA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ru-RU" w:eastAsia="ru-RU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ru-RU"/>
                    </w:rPr>
                    <m:t>тр1-2</m:t>
                  </m:r>
                </m:sub>
              </m:sSub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 xml:space="preserve">=400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ru-RU"/>
            </w:rPr>
            <m:t>к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BA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 xml:space="preserve">≥345,6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ru-RU"/>
            </w:rPr>
            <m:t>к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BA;</m:t>
          </m:r>
        </m:oMath>
      </m:oMathPara>
    </w:p>
    <w:p w14:paraId="7393DBF3" w14:textId="77777777" w:rsidR="005B2913" w:rsidRPr="00A375F5" w:rsidRDefault="005B2913" w:rsidP="005B2913">
      <w:pPr>
        <w:spacing w:line="36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</w:pPr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Обираємо трансформатор ТМГ 400 </w:t>
      </w:r>
      <w:proofErr w:type="spellStart"/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>кВА</w:t>
      </w:r>
      <w:proofErr w:type="spellEnd"/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, </w:t>
      </w:r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uk-UA"/>
        </w:rPr>
        <w:t>10/0,4</w:t>
      </w:r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 кВ.</w:t>
      </w:r>
    </w:p>
    <w:p w14:paraId="0A69E674" w14:textId="77777777" w:rsidR="005B2913" w:rsidRPr="00A375F5" w:rsidRDefault="005B2913" w:rsidP="005B2913">
      <w:pPr>
        <w:spacing w:line="36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</w:pPr>
    </w:p>
    <w:p w14:paraId="1BBA9648" w14:textId="5C84AB30" w:rsidR="005B2913" w:rsidRPr="00A375F5" w:rsidRDefault="005B2913" w:rsidP="005B2913">
      <w:pPr>
        <w:spacing w:line="360" w:lineRule="auto"/>
        <w:ind w:right="-143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</w:pPr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>2. Розрахунок трансформаторів для збірки №2 0,4 кВ:</w:t>
      </w:r>
    </w:p>
    <w:p w14:paraId="60240D17" w14:textId="77777777" w:rsidR="005B2913" w:rsidRPr="00A375F5" w:rsidRDefault="005657F2" w:rsidP="005B2913">
      <w:pPr>
        <w:spacing w:line="360" w:lineRule="auto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lang w:eastAsia="uk-UA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ru-RU" w:eastAsia="ru-RU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ru-RU"/>
                    </w:rPr>
                    <m:t>тр3-4</m:t>
                  </m:r>
                </m:sub>
              </m:sSub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 xml:space="preserve">=120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ru-RU"/>
            </w:rPr>
            <m:t>к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BA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 xml:space="preserve">≥111,4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ru-RU"/>
            </w:rPr>
            <m:t>к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BA;</m:t>
          </m:r>
        </m:oMath>
      </m:oMathPara>
    </w:p>
    <w:p w14:paraId="62170964" w14:textId="77A9C5DD" w:rsidR="005B2913" w:rsidRPr="00A375F5" w:rsidRDefault="003573EE" w:rsidP="005B2913">
      <w:pPr>
        <w:spacing w:line="36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</w:pPr>
      <w:r w:rsidRPr="00A375F5">
        <w:rPr>
          <w:rFonts w:ascii="Times New Roman" w:eastAsia="Calibri" w:hAnsi="Times New Roman" w:cs="Times New Roman"/>
          <w:i/>
          <w:noProof/>
          <w:sz w:val="32"/>
          <w:szCs w:val="32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819008" behindDoc="0" locked="0" layoutInCell="0" allowOverlap="1" wp14:anchorId="4718A872" wp14:editId="1802EC51">
                <wp:simplePos x="0" y="0"/>
                <wp:positionH relativeFrom="margin">
                  <wp:posOffset>-140335</wp:posOffset>
                </wp:positionH>
                <wp:positionV relativeFrom="page">
                  <wp:posOffset>203200</wp:posOffset>
                </wp:positionV>
                <wp:extent cx="6638925" cy="9626600"/>
                <wp:effectExtent l="0" t="0" r="28575" b="31750"/>
                <wp:wrapNone/>
                <wp:docPr id="148" name="Group 2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38925" cy="9626600"/>
                          <a:chOff x="0" y="0"/>
                          <a:chExt cx="20000" cy="20000"/>
                        </a:xfrm>
                      </wpg:grpSpPr>
                      <wps:wsp>
                        <wps:cNvPr id="149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Line 55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56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57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58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59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60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61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62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63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64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01D028" w14:textId="77777777" w:rsidR="005657F2" w:rsidRDefault="005657F2" w:rsidP="003573EE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1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7F558D" w14:textId="77777777" w:rsidR="005657F2" w:rsidRDefault="005657F2" w:rsidP="003573EE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FBFA1A" w14:textId="77777777" w:rsidR="005657F2" w:rsidRDefault="005657F2" w:rsidP="003573EE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3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B748CC" w14:textId="77777777" w:rsidR="005657F2" w:rsidRDefault="005657F2" w:rsidP="003573EE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4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6411E1" w14:textId="77777777" w:rsidR="005657F2" w:rsidRDefault="005657F2" w:rsidP="003573EE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ата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5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9E11DB" w14:textId="77777777" w:rsidR="005657F2" w:rsidRDefault="005657F2" w:rsidP="003573EE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6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B88106" w14:textId="73D5258F" w:rsidR="005657F2" w:rsidRPr="00E54FF4" w:rsidRDefault="005657F2" w:rsidP="003573EE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  <w:t>3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528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361401" w14:textId="77777777" w:rsidR="005657F2" w:rsidRPr="00E25125" w:rsidRDefault="005657F2" w:rsidP="003573EE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0BAA4E2C" w14:textId="77777777" w:rsidR="005657F2" w:rsidRPr="00442DE0" w:rsidRDefault="005657F2" w:rsidP="003573EE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31.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02.КП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ЗП09.00.00</w:t>
                              </w: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ПЗ</w:t>
                              </w:r>
                            </w:p>
                            <w:p w14:paraId="1F859F5D" w14:textId="77777777" w:rsidR="005657F2" w:rsidRPr="00236A7E" w:rsidRDefault="005657F2" w:rsidP="003573EE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643F8129" w14:textId="77777777" w:rsidR="005657F2" w:rsidRPr="00104069" w:rsidRDefault="005657F2" w:rsidP="003573EE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31.050702.КП</w:t>
                              </w:r>
                              <w:proofErr w:type="gramEnd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proofErr w:type="spellStart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>OM31.050702.КП</w:t>
                              </w:r>
                              <w:proofErr w:type="spellEnd"/>
                            </w:p>
                            <w:p w14:paraId="734ADB95" w14:textId="77777777" w:rsidR="005657F2" w:rsidRPr="00236A7E" w:rsidRDefault="005657F2" w:rsidP="003573EE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19D6CD3B" w14:textId="77777777" w:rsidR="005657F2" w:rsidRDefault="005657F2" w:rsidP="003573E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18A872" id="_x0000_s1566" style="position:absolute;margin-left:-11.05pt;margin-top:16pt;width:522.75pt;height:758pt;z-index:251819008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" o:allowincell="f">
                <v:rect id="Rectangle 54" o:spid="_x0000_s156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" filled="f" strokeweight="2pt"/>
                <v:line id="Line 55" o:spid="_x0000_s156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" strokeweight="2pt"/>
                <v:line id="Line 56" o:spid="_x0000_s156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K5S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swl8&#10;nwkXyPUHAAD//wMAUEsBAi0AFAAGAAgAAAAhANvh9svuAAAAhQEAABMAAAAAAAAAAAAAAAAAAAAA&#10;AFtDb250ZW50X1R5cGVzXS54bWxQSwECLQAUAAYACAAAACEAWvQsW78AAAAVAQAACwAAAAAAAAAA&#10;AAAAAAAfAQAAX3JlbHMvLnJlbHNQSwECLQAUAAYACAAAACEAGIyuUr0AAADcAAAADwAAAAAAAAAA&#10;AAAAAAAHAgAAZHJzL2Rvd25yZXYueG1sUEsFBgAAAAADAAMAtwAAAPECAAAAAA==&#10;" strokeweight="2pt"/>
                <v:line id="Line 57" o:spid="_x0000_s157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jAl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syl8&#10;nwkXyPUHAAD//wMAUEsBAi0AFAAGAAgAAAAhANvh9svuAAAAhQEAABMAAAAAAAAAAAAAAAAAAAAA&#10;AFtDb250ZW50X1R5cGVzXS54bWxQSwECLQAUAAYACAAAACEAWvQsW78AAAAVAQAACwAAAAAAAAAA&#10;AAAAAAAfAQAAX3JlbHMvLnJlbHNQSwECLQAUAAYACAAAACEA6F4wJb0AAADcAAAADwAAAAAAAAAA&#10;AAAAAAAHAgAAZHJzL2Rvd25yZXYueG1sUEsFBgAAAAADAAMAtwAAAPECAAAAAA==&#10;" strokeweight="2pt"/>
                <v:line id="Line 58" o:spid="_x0000_s157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pW+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IcSlb6+AAAA3AAAAA8AAAAAAAAA&#10;AAAAAAAABwIAAGRycy9kb3ducmV2LnhtbFBLBQYAAAAAAwADALcAAADyAgAAAAA=&#10;" strokeweight="2pt"/>
                <v:line id="Line 59" o:spid="_x0000_s157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w3K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Aj7Dcq+AAAA3AAAAA8AAAAAAAAA&#10;AAAAAAAABwIAAGRycy9kb3ducmV2LnhtbFBLBQYAAAAAAwADALcAAADyAgAAAAA=&#10;" strokeweight="2pt"/>
                <v:line id="Line 60" o:spid="_x0000_s157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" strokeweight="2pt"/>
                <v:line id="Line 61" o:spid="_x0000_s157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TY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szl8&#10;nwkXyPUHAAD//wMAUEsBAi0AFAAGAAgAAAAhANvh9svuAAAAhQEAABMAAAAAAAAAAAAAAAAAAAAA&#10;AFtDb250ZW50X1R5cGVzXS54bWxQSwECLQAUAAYACAAAACEAWvQsW78AAAAVAQAACwAAAAAAAAAA&#10;AAAAAAAfAQAAX3JlbHMvLnJlbHNQSwECLQAUAAYACAAAACEAl2U2Jr0AAADcAAAADwAAAAAAAAAA&#10;AAAAAAAHAgAAZHJzL2Rvd25yZXYueG1sUEsFBgAAAAADAAMAtwAAAPECAAAAAA==&#10;" strokeweight="2pt"/>
                <v:line id="Line 62" o:spid="_x0000_s157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" strokeweight="1pt"/>
                <v:line id="Line 63" o:spid="_x0000_s157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" strokeweight="2pt"/>
                <v:line id="Line 64" o:spid="_x0000_s157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" strokeweight="1pt"/>
                <v:rect id="Rectangle 65" o:spid="_x0000_s157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" filled="f" stroked="f" strokeweight=".25pt">
                  <v:textbox inset="1pt,1pt,1pt,1pt">
                    <w:txbxContent>
                      <w:p w14:paraId="0901D028" w14:textId="77777777" w:rsidR="005657F2" w:rsidRDefault="005657F2" w:rsidP="003573EE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Змн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6" o:spid="_x0000_s157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" filled="f" stroked="f" strokeweight=".25pt">
                  <v:textbox inset="1pt,1pt,1pt,1pt">
                    <w:txbxContent>
                      <w:p w14:paraId="507F558D" w14:textId="77777777" w:rsidR="005657F2" w:rsidRDefault="005657F2" w:rsidP="003573EE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7" o:spid="_x0000_s158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" filled="f" stroked="f" strokeweight=".25pt">
                  <v:textbox inset="1pt,1pt,1pt,1pt">
                    <w:txbxContent>
                      <w:p w14:paraId="25FBFA1A" w14:textId="77777777" w:rsidR="005657F2" w:rsidRDefault="005657F2" w:rsidP="003573EE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8" o:spid="_x0000_s158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VI8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" filled="f" stroked="f" strokeweight=".25pt">
                  <v:textbox inset="1pt,1pt,1pt,1pt">
                    <w:txbxContent>
                      <w:p w14:paraId="4AB748CC" w14:textId="77777777" w:rsidR="005657F2" w:rsidRDefault="005657F2" w:rsidP="003573EE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69" o:spid="_x0000_s158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MpI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ekc&#10;Xs/EC+T6CQAA//8DAFBLAQItABQABgAIAAAAIQDb4fbL7gAAAIUBAAATAAAAAAAAAAAAAAAAAAAA&#10;AABbQ29udGVudF9UeXBlc10ueG1sUEsBAi0AFAAGAAgAAAAhAFr0LFu/AAAAFQEAAAsAAAAAAAAA&#10;AAAAAAAAHwEAAF9yZWxzLy5yZWxzUEsBAi0AFAAGAAgAAAAhAIagyki+AAAA3AAAAA8AAAAAAAAA&#10;AAAAAAAABwIAAGRycy9kb3ducmV2LnhtbFBLBQYAAAAAAwADALcAAADyAgAAAAA=&#10;" filled="f" stroked="f" strokeweight=".25pt">
                  <v:textbox inset="1pt,1pt,1pt,1pt">
                    <w:txbxContent>
                      <w:p w14:paraId="1F6411E1" w14:textId="77777777" w:rsidR="005657F2" w:rsidRDefault="005657F2" w:rsidP="003573EE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атаДата</w:t>
                        </w:r>
                        <w:proofErr w:type="spellEnd"/>
                      </w:p>
                    </w:txbxContent>
                  </v:textbox>
                </v:rect>
                <v:rect id="Rectangle 70" o:spid="_x0000_s158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" filled="f" stroked="f" strokeweight=".25pt">
                  <v:textbox inset="1pt,1pt,1pt,1pt">
                    <w:txbxContent>
                      <w:p w14:paraId="189E11DB" w14:textId="77777777" w:rsidR="005657F2" w:rsidRDefault="005657F2" w:rsidP="003573EE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71" o:spid="_x0000_s158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" filled="f" stroked="f" strokeweight=".25pt">
                  <v:textbox inset="1pt,1pt,1pt,1pt">
                    <w:txbxContent>
                      <w:p w14:paraId="73B88106" w14:textId="73D5258F" w:rsidR="005657F2" w:rsidRPr="00E54FF4" w:rsidRDefault="005657F2" w:rsidP="003573EE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  <w:t>34</w:t>
                        </w:r>
                      </w:p>
                    </w:txbxContent>
                  </v:textbox>
                </v:rect>
                <v:rect id="Rectangle 72" o:spid="_x0000_s158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" filled="f" stroked="f" strokeweight=".25pt">
                  <v:textbox inset="1pt,1pt,1pt,1pt">
                    <w:txbxContent>
                      <w:p w14:paraId="4E361401" w14:textId="77777777" w:rsidR="005657F2" w:rsidRPr="00E25125" w:rsidRDefault="005657F2" w:rsidP="003573EE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0BAA4E2C" w14:textId="77777777" w:rsidR="005657F2" w:rsidRPr="00442DE0" w:rsidRDefault="005657F2" w:rsidP="003573EE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31.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02.КП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ЗП09.00.00</w:t>
                        </w: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ПЗ</w:t>
                        </w:r>
                      </w:p>
                      <w:p w14:paraId="1F859F5D" w14:textId="77777777" w:rsidR="005657F2" w:rsidRPr="00236A7E" w:rsidRDefault="005657F2" w:rsidP="003573EE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643F8129" w14:textId="77777777" w:rsidR="005657F2" w:rsidRPr="00104069" w:rsidRDefault="005657F2" w:rsidP="003573EE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31.050702.КП</w:t>
                        </w:r>
                        <w:proofErr w:type="gramEnd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 xml:space="preserve"> </w:t>
                        </w:r>
                        <w:proofErr w:type="spellStart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>OM31.050702.КП</w:t>
                        </w:r>
                        <w:proofErr w:type="spellEnd"/>
                      </w:p>
                      <w:p w14:paraId="734ADB95" w14:textId="77777777" w:rsidR="005657F2" w:rsidRPr="00236A7E" w:rsidRDefault="005657F2" w:rsidP="003573EE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19D6CD3B" w14:textId="77777777" w:rsidR="005657F2" w:rsidRDefault="005657F2" w:rsidP="003573EE">
                        <w:pPr>
                          <w:jc w:val="center"/>
                        </w:pPr>
                      </w:p>
                    </w:txbxContent>
                  </v:textbox>
                </v:rect>
                <w10:wrap anchorx="margin" anchory="page"/>
              </v:group>
            </w:pict>
          </mc:Fallback>
        </mc:AlternateContent>
      </w:r>
      <w:r w:rsidR="005B2913"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Обираємо трансформатор ТМГ 120 </w:t>
      </w:r>
      <w:proofErr w:type="spellStart"/>
      <w:r w:rsidR="005B2913"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>кВА</w:t>
      </w:r>
      <w:proofErr w:type="spellEnd"/>
      <w:r w:rsidR="005B2913"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, </w:t>
      </w:r>
      <w:r w:rsidR="005B2913"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uk-UA"/>
        </w:rPr>
        <w:t>10/0,4</w:t>
      </w:r>
      <w:r w:rsidR="005B2913"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 кВ.</w:t>
      </w:r>
    </w:p>
    <w:p w14:paraId="28D01998" w14:textId="2EB7DC91" w:rsidR="005B2913" w:rsidRPr="00A375F5" w:rsidRDefault="005B2913" w:rsidP="005B2913">
      <w:pPr>
        <w:spacing w:line="36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</w:pPr>
    </w:p>
    <w:p w14:paraId="5272B502" w14:textId="1176CDE1" w:rsidR="005B2913" w:rsidRPr="00A375F5" w:rsidRDefault="005B2913" w:rsidP="005B2913">
      <w:pPr>
        <w:spacing w:line="360" w:lineRule="auto"/>
        <w:ind w:right="-143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</w:pPr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>3. Розрахунок трансформаторів для збірки №3 0,4 кВ:</w:t>
      </w:r>
    </w:p>
    <w:p w14:paraId="1596F0EF" w14:textId="77777777" w:rsidR="005B2913" w:rsidRPr="00A375F5" w:rsidRDefault="005657F2" w:rsidP="005B2913">
      <w:pPr>
        <w:spacing w:line="360" w:lineRule="auto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lang w:eastAsia="uk-UA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ru-RU" w:eastAsia="ru-RU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ru-RU"/>
                    </w:rPr>
                    <m:t>тр5</m:t>
                  </m:r>
                </m:sub>
              </m:sSub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 xml:space="preserve">=120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ru-RU"/>
            </w:rPr>
            <m:t>к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BA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 xml:space="preserve">≥66,6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ru-RU"/>
            </w:rPr>
            <m:t>к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BA;</m:t>
          </m:r>
        </m:oMath>
      </m:oMathPara>
    </w:p>
    <w:p w14:paraId="5AA5C72E" w14:textId="4F4C6D04" w:rsidR="005B2913" w:rsidRPr="00A375F5" w:rsidRDefault="005B2913" w:rsidP="005B2913">
      <w:pPr>
        <w:spacing w:line="36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</w:pPr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Обираємо трансформатор ТМГ 120 </w:t>
      </w:r>
      <w:proofErr w:type="spellStart"/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>кВА</w:t>
      </w:r>
      <w:proofErr w:type="spellEnd"/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, </w:t>
      </w:r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uk-UA"/>
        </w:rPr>
        <w:t>10/0,4</w:t>
      </w:r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 кВ.</w:t>
      </w:r>
    </w:p>
    <w:p w14:paraId="24D71F0E" w14:textId="032D81E5" w:rsidR="005B2913" w:rsidRPr="00A375F5" w:rsidRDefault="005B2913" w:rsidP="005B2913">
      <w:pPr>
        <w:spacing w:line="36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</w:pPr>
    </w:p>
    <w:p w14:paraId="6BCF32C7" w14:textId="77777777" w:rsidR="005B2913" w:rsidRPr="00A375F5" w:rsidRDefault="005B2913" w:rsidP="005B2913">
      <w:pPr>
        <w:spacing w:line="360" w:lineRule="auto"/>
        <w:ind w:right="-143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</w:pPr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>4. Розрахунок трансформаторів для збірки №4 0,4 кВ:</w:t>
      </w:r>
    </w:p>
    <w:p w14:paraId="06DBDC34" w14:textId="77777777" w:rsidR="005B2913" w:rsidRPr="00A375F5" w:rsidRDefault="005657F2" w:rsidP="005B2913">
      <w:pPr>
        <w:spacing w:line="360" w:lineRule="auto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lang w:eastAsia="uk-UA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ru-RU" w:eastAsia="ru-RU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ru-RU"/>
                    </w:rPr>
                    <m:t>тр6</m:t>
                  </m:r>
                </m:sub>
              </m:sSub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 xml:space="preserve">=120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ru-RU"/>
            </w:rPr>
            <m:t>к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BA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 xml:space="preserve">≥64,73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ru-RU"/>
            </w:rPr>
            <m:t>к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BA;</m:t>
          </m:r>
        </m:oMath>
      </m:oMathPara>
    </w:p>
    <w:p w14:paraId="3B9B7D8C" w14:textId="77777777" w:rsidR="005B2913" w:rsidRPr="00A375F5" w:rsidRDefault="005B2913" w:rsidP="005B2913">
      <w:pPr>
        <w:spacing w:line="36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</w:pPr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Обираємо трансформатор ТМГ 120 </w:t>
      </w:r>
      <w:proofErr w:type="spellStart"/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>кВА</w:t>
      </w:r>
      <w:proofErr w:type="spellEnd"/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, </w:t>
      </w:r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uk-UA"/>
        </w:rPr>
        <w:t>10/0,4</w:t>
      </w:r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 кВ.</w:t>
      </w:r>
    </w:p>
    <w:p w14:paraId="572C48B6" w14:textId="77777777" w:rsidR="005B2913" w:rsidRPr="00A375F5" w:rsidRDefault="005B2913" w:rsidP="005B2913">
      <w:pPr>
        <w:spacing w:line="36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uk-UA"/>
        </w:rPr>
      </w:pPr>
    </w:p>
    <w:p w14:paraId="58EE5AB0" w14:textId="77777777" w:rsidR="005B2913" w:rsidRPr="00A375F5" w:rsidRDefault="005B2913" w:rsidP="005B2913">
      <w:pPr>
        <w:spacing w:line="36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</w:pPr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uk-UA"/>
        </w:rPr>
        <w:t xml:space="preserve">5. </w:t>
      </w:r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Вибір трансформатора для ЗРУ-10 кВ </w:t>
      </w:r>
    </w:p>
    <w:p w14:paraId="4B19F358" w14:textId="77777777" w:rsidR="005B2913" w:rsidRPr="00A375F5" w:rsidRDefault="005657F2" w:rsidP="005B2913">
      <w:pPr>
        <w:spacing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ru-RU" w:eastAsia="ru-RU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ru-RU"/>
                    </w:rPr>
                    <m:t>тр6</m:t>
                  </m:r>
                </m:sub>
              </m:sSub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 xml:space="preserve">=4000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ru-RU"/>
            </w:rPr>
            <m:t>к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BA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ru-RU" w:eastAsia="ru-RU"/>
            </w:rPr>
            <m:t xml:space="preserve">≥1800,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ru-RU"/>
            </w:rPr>
            <m:t>к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BA;</m:t>
          </m:r>
        </m:oMath>
      </m:oMathPara>
    </w:p>
    <w:p w14:paraId="3D9955E7" w14:textId="77777777" w:rsidR="005B2913" w:rsidRPr="00A375F5" w:rsidRDefault="005B2913" w:rsidP="005B2913">
      <w:pPr>
        <w:spacing w:line="36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</w:pPr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Обираємо трансформатор ТМГ 4000 </w:t>
      </w:r>
      <w:proofErr w:type="spellStart"/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>кВА</w:t>
      </w:r>
      <w:proofErr w:type="spellEnd"/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, </w:t>
      </w:r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uk-UA"/>
        </w:rPr>
        <w:t>35/10</w:t>
      </w:r>
      <w:r w:rsidRPr="00A375F5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uk-UA"/>
        </w:rPr>
        <w:t xml:space="preserve"> кВ.</w:t>
      </w:r>
    </w:p>
    <w:bookmarkEnd w:id="8"/>
    <w:p w14:paraId="3E815E14" w14:textId="77777777" w:rsidR="005B2913" w:rsidRPr="00A375F5" w:rsidRDefault="005B2913" w:rsidP="005B2913">
      <w:pPr>
        <w:tabs>
          <w:tab w:val="left" w:pos="993"/>
        </w:tabs>
        <w:autoSpaceDE w:val="0"/>
        <w:autoSpaceDN w:val="0"/>
        <w:adjustRightInd w:val="0"/>
        <w:spacing w:line="360" w:lineRule="auto"/>
        <w:ind w:right="-3" w:firstLine="567"/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</w:pPr>
    </w:p>
    <w:p w14:paraId="0402F2F8" w14:textId="77777777" w:rsidR="005B2913" w:rsidRPr="00A375F5" w:rsidRDefault="005B2913" w:rsidP="005B2913">
      <w:pPr>
        <w:tabs>
          <w:tab w:val="left" w:pos="993"/>
        </w:tabs>
        <w:autoSpaceDE w:val="0"/>
        <w:autoSpaceDN w:val="0"/>
        <w:adjustRightInd w:val="0"/>
        <w:spacing w:line="360" w:lineRule="auto"/>
        <w:ind w:right="-3" w:firstLine="567"/>
        <w:rPr>
          <w:rFonts w:ascii="Times New Roman" w:eastAsia="Calibri" w:hAnsi="Times New Roman" w:cs="Times New Roman"/>
          <w:b/>
          <w:sz w:val="22"/>
          <w:szCs w:val="22"/>
          <w:lang w:val="uk-UA" w:eastAsia="en-US"/>
        </w:rPr>
      </w:pPr>
      <w:bookmarkStart w:id="9" w:name="_Hlk138148778"/>
      <w:r w:rsidRPr="00A375F5"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  <w:t>2.4 Розрахунок електричних мереж та вибір кабелів</w:t>
      </w:r>
    </w:p>
    <w:bookmarkEnd w:id="9"/>
    <w:p w14:paraId="002FD56F" w14:textId="77777777" w:rsidR="005B2913" w:rsidRPr="00A375F5" w:rsidRDefault="005B2913" w:rsidP="005B2913">
      <w:pPr>
        <w:tabs>
          <w:tab w:val="left" w:pos="993"/>
        </w:tabs>
        <w:spacing w:before="240" w:line="360" w:lineRule="auto"/>
        <w:ind w:right="-143"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</w:pP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P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озрахунок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 електричних мереж полягає в встановлені та виборі кабельних ліній з відповідним маркуванням, кількістю струмоведучих жил та їх перерізів, що визначаються за параметрами:</w:t>
      </w:r>
    </w:p>
    <w:p w14:paraId="461BC5C9" w14:textId="77777777" w:rsidR="005B2913" w:rsidRPr="00A375F5" w:rsidRDefault="005B2913" w:rsidP="005B2913">
      <w:pPr>
        <w:tabs>
          <w:tab w:val="left" w:pos="993"/>
        </w:tabs>
        <w:spacing w:line="360" w:lineRule="auto"/>
        <w:ind w:right="-143"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• за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допустимими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нагрівами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розрахунковими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струмами в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довготривалих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режимах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роботи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;</w:t>
      </w:r>
    </w:p>
    <w:p w14:paraId="327F8E48" w14:textId="77777777" w:rsidR="005B2913" w:rsidRPr="00A375F5" w:rsidRDefault="005B2913" w:rsidP="005B2913">
      <w:pPr>
        <w:tabs>
          <w:tab w:val="left" w:pos="993"/>
        </w:tabs>
        <w:spacing w:line="360" w:lineRule="auto"/>
        <w:ind w:right="-143"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• за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економічною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густиною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струму;</w:t>
      </w:r>
    </w:p>
    <w:p w14:paraId="62823559" w14:textId="77777777" w:rsidR="005B2913" w:rsidRPr="00A375F5" w:rsidRDefault="005B2913" w:rsidP="005B2913">
      <w:pPr>
        <w:tabs>
          <w:tab w:val="left" w:pos="993"/>
        </w:tabs>
        <w:spacing w:line="360" w:lineRule="auto"/>
        <w:ind w:right="-143"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Встановлено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перерізи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кабельних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ліній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електроприймачів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за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розрахун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softHyphen/>
        <w:t>ковими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струмами та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допустимими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нагрівами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в нормальному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режимі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роботи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.</w:t>
      </w:r>
    </w:p>
    <w:p w14:paraId="38458554" w14:textId="77777777" w:rsidR="005B2913" w:rsidRPr="00A375F5" w:rsidRDefault="005B2913" w:rsidP="005B2913">
      <w:pPr>
        <w:tabs>
          <w:tab w:val="left" w:pos="993"/>
        </w:tabs>
        <w:spacing w:line="360" w:lineRule="auto"/>
        <w:ind w:right="-143"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Розра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softHyphen/>
        <w:t>хункові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струми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uk-UA"/>
        </w:rPr>
        <w:t>n</w:t>
      </w:r>
      <w:r w:rsidRPr="00A375F5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ru-RU" w:eastAsia="uk-UA"/>
        </w:rPr>
        <w:t>-</w:t>
      </w:r>
      <w:proofErr w:type="spellStart"/>
      <w:r w:rsidRPr="00A375F5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ru-RU" w:eastAsia="uk-UA"/>
        </w:rPr>
        <w:t>ої</w:t>
      </w:r>
      <w:proofErr w:type="spellEnd"/>
      <w:r w:rsidRPr="00A375F5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лінії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порівняно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з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допустимими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струмами,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що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стандартизовані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gram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ПУЕ  з</w:t>
      </w:r>
      <w:proofErr w:type="gram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відповідними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перерізами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жил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кабелів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, за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умовою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:</w:t>
      </w:r>
    </w:p>
    <w:p w14:paraId="5E18B3DE" w14:textId="77777777" w:rsidR="005B2913" w:rsidRPr="00A375F5" w:rsidRDefault="005B2913" w:rsidP="005B2913">
      <w:pPr>
        <w:tabs>
          <w:tab w:val="left" w:pos="993"/>
        </w:tabs>
        <w:spacing w:line="360" w:lineRule="auto"/>
        <w:ind w:right="-143" w:firstLine="567"/>
        <w:jc w:val="center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ru-RU" w:eastAsia="de-DE"/>
        </w:rPr>
      </w:pPr>
      <w:proofErr w:type="spellStart"/>
      <w:r w:rsidRPr="00A375F5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de-DE" w:eastAsia="de-DE"/>
        </w:rPr>
        <w:t>I</w:t>
      </w:r>
      <w:r w:rsidRPr="00A375F5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vertAlign w:val="subscript"/>
          <w:lang w:val="de-DE" w:eastAsia="de-DE"/>
        </w:rPr>
        <w:t>p</w:t>
      </w:r>
      <w:proofErr w:type="spellEnd"/>
      <w:r w:rsidRPr="00A375F5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vertAlign w:val="subscript"/>
          <w:lang w:val="de-DE" w:eastAsia="de-DE"/>
        </w:rPr>
        <w:t>-n</w:t>
      </w:r>
      <w:r w:rsidRPr="00A375F5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de-DE" w:eastAsia="de-DE"/>
        </w:rPr>
        <w:t xml:space="preserve"> </w:t>
      </w:r>
      <w:r w:rsidRPr="00A375F5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ru-RU" w:eastAsia="de-DE"/>
        </w:rPr>
        <w:t>&lt;</w:t>
      </w:r>
      <w:r w:rsidRPr="00A375F5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fr-FR" w:eastAsia="de-DE"/>
        </w:rPr>
        <w:t>I</w:t>
      </w:r>
      <w:proofErr w:type="spellStart"/>
      <w:proofErr w:type="gramStart"/>
      <w:r w:rsidRPr="00A375F5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vertAlign w:val="subscript"/>
          <w:lang w:val="ru-RU" w:eastAsia="de-DE"/>
        </w:rPr>
        <w:t>доп</w:t>
      </w:r>
      <w:proofErr w:type="spellEnd"/>
      <w:r w:rsidRPr="00A375F5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fr-FR" w:eastAsia="de-DE"/>
        </w:rPr>
        <w:t xml:space="preserve"> </w:t>
      </w:r>
      <w:r w:rsidRPr="00A375F5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ru-RU" w:eastAsia="de-DE"/>
        </w:rPr>
        <w:t>,</w:t>
      </w:r>
      <w:proofErr w:type="gramEnd"/>
    </w:p>
    <w:p w14:paraId="74B92902" w14:textId="77777777" w:rsidR="005B2913" w:rsidRPr="00A375F5" w:rsidRDefault="005B2913" w:rsidP="005B2913">
      <w:pPr>
        <w:tabs>
          <w:tab w:val="left" w:pos="993"/>
        </w:tabs>
        <w:spacing w:line="360" w:lineRule="auto"/>
        <w:ind w:right="-143" w:firstLine="567"/>
        <w:jc w:val="both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ru-RU" w:eastAsia="uk-UA"/>
        </w:rPr>
      </w:pP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lastRenderedPageBreak/>
        <w:t xml:space="preserve">де </w:t>
      </w:r>
      <w:r w:rsidRPr="00A375F5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fr-FR" w:eastAsia="uk-UA"/>
        </w:rPr>
        <w:t>I</w:t>
      </w:r>
      <w:r w:rsidRPr="00A375F5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vertAlign w:val="subscript"/>
          <w:lang w:val="fr-FR" w:eastAsia="uk-UA"/>
        </w:rPr>
        <w:t>p-n</w:t>
      </w:r>
      <w:r w:rsidRPr="00A375F5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val="fr-FR"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-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розрахункові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струми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n</w:t>
      </w:r>
      <w:r w:rsidRPr="00A375F5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ru-RU" w:eastAsia="uk-UA"/>
        </w:rPr>
        <w:t xml:space="preserve">-их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ліній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, </w:t>
      </w:r>
      <w:r w:rsidRPr="00A375F5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ru-RU" w:eastAsia="uk-UA"/>
        </w:rPr>
        <w:t xml:space="preserve">А; </w:t>
      </w:r>
    </w:p>
    <w:p w14:paraId="7E671800" w14:textId="77777777" w:rsidR="005B2913" w:rsidRPr="00A375F5" w:rsidRDefault="005B2913" w:rsidP="005B2913">
      <w:pPr>
        <w:spacing w:line="360" w:lineRule="auto"/>
        <w:ind w:right="-143"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A375F5">
        <w:rPr>
          <w:rFonts w:ascii="Times New Roman" w:eastAsia="Calibri" w:hAnsi="Times New Roman" w:cs="Times New Roman"/>
          <w:i/>
          <w:noProof/>
          <w:sz w:val="32"/>
          <w:szCs w:val="32"/>
          <w:lang w:val="ru-RU" w:eastAsia="ru-RU"/>
        </w:rPr>
        <mc:AlternateContent>
          <mc:Choice Requires="wpg">
            <w:drawing>
              <wp:anchor distT="0" distB="0" distL="114300" distR="114300" simplePos="0" relativeHeight="251637760" behindDoc="0" locked="0" layoutInCell="0" allowOverlap="1" wp14:anchorId="070C1A27" wp14:editId="76540CC7">
                <wp:simplePos x="0" y="0"/>
                <wp:positionH relativeFrom="margin">
                  <wp:posOffset>-140335</wp:posOffset>
                </wp:positionH>
                <wp:positionV relativeFrom="page">
                  <wp:posOffset>203200</wp:posOffset>
                </wp:positionV>
                <wp:extent cx="6638925" cy="9626600"/>
                <wp:effectExtent l="0" t="0" r="28575" b="31750"/>
                <wp:wrapNone/>
                <wp:docPr id="63677" name="Group 2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38925" cy="9626600"/>
                          <a:chOff x="0" y="0"/>
                          <a:chExt cx="20000" cy="20000"/>
                        </a:xfrm>
                      </wpg:grpSpPr>
                      <wps:wsp>
                        <wps:cNvPr id="63678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679" name="Line 55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" name="Line 56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" name="Line 57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" name="Line 58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0" name="Line 59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1" name="Line 60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80" name="Line 61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81" name="Line 62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82" name="Line 63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83" name="Line 64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84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2AC0B3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685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2595AF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686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61A6AB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687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BDBAB5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688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6DAE05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ата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689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6E0E86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690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96C108" w14:textId="7B05F1B8" w:rsidR="005657F2" w:rsidRPr="003573EE" w:rsidRDefault="005657F2" w:rsidP="005B2913">
                              <w:pPr>
                                <w:pStyle w:val="a3"/>
                                <w:jc w:val="center"/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35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691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B7AA2A" w14:textId="77777777" w:rsidR="005657F2" w:rsidRPr="00E25125" w:rsidRDefault="005657F2" w:rsidP="005B2913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6F07D988" w14:textId="77777777" w:rsidR="005657F2" w:rsidRPr="00442DE0" w:rsidRDefault="005657F2" w:rsidP="005B2913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31.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02.КП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ЗП09.00.00</w:t>
                              </w: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ПЗ</w:t>
                              </w:r>
                            </w:p>
                            <w:p w14:paraId="1B31332A" w14:textId="77777777" w:rsidR="005657F2" w:rsidRPr="00236A7E" w:rsidRDefault="005657F2" w:rsidP="005B2913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4984965E" w14:textId="77777777" w:rsidR="005657F2" w:rsidRPr="00104069" w:rsidRDefault="005657F2" w:rsidP="005B2913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31.050702.КП</w:t>
                              </w:r>
                              <w:proofErr w:type="gramEnd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proofErr w:type="spellStart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>OM31.050702.КП</w:t>
                              </w:r>
                              <w:proofErr w:type="spellEnd"/>
                            </w:p>
                            <w:p w14:paraId="7E897241" w14:textId="77777777" w:rsidR="005657F2" w:rsidRPr="00236A7E" w:rsidRDefault="005657F2" w:rsidP="005B2913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79F12D35" w14:textId="77777777" w:rsidR="005657F2" w:rsidRDefault="005657F2" w:rsidP="005B291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70C1A27" id="_x0000_s1586" style="position:absolute;left:0;text-align:left;margin-left:-11.05pt;margin-top:16pt;width:522.75pt;height:758pt;z-index:251637760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" o:allowincell="f">
                <v:rect id="Rectangle 54" o:spid="_x0000_s158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" filled="f" strokeweight="2pt"/>
                <v:line id="Line 55" o:spid="_x0000_s158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" strokeweight="2pt"/>
                <v:line id="Line 56" o:spid="_x0000_s158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" strokeweight="2pt"/>
                <v:line id="Line 57" o:spid="_x0000_s159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" strokeweight="2pt"/>
                <v:line id="Line 58" o:spid="_x0000_s159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" strokeweight="2pt"/>
                <v:line id="Line 59" o:spid="_x0000_s159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" strokeweight="2pt"/>
                <v:line id="Line 60" o:spid="_x0000_s159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" strokeweight="2pt"/>
                <v:line id="Line 61" o:spid="_x0000_s159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" strokeweight="2pt"/>
                <v:line id="Line 62" o:spid="_x0000_s159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" strokeweight="1pt"/>
                <v:line id="Line 63" o:spid="_x0000_s159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" strokeweight="2pt"/>
                <v:line id="Line 64" o:spid="_x0000_s159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" strokeweight="1pt"/>
                <v:rect id="Rectangle 65" o:spid="_x0000_s159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" filled="f" stroked="f" strokeweight=".25pt">
                  <v:textbox inset="1pt,1pt,1pt,1pt">
                    <w:txbxContent>
                      <w:p w14:paraId="5B2AC0B3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Змн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6" o:spid="_x0000_s159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" filled="f" stroked="f" strokeweight=".25pt">
                  <v:textbox inset="1pt,1pt,1pt,1pt">
                    <w:txbxContent>
                      <w:p w14:paraId="402595AF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7" o:spid="_x0000_s160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" filled="f" stroked="f" strokeweight=".25pt">
                  <v:textbox inset="1pt,1pt,1pt,1pt">
                    <w:txbxContent>
                      <w:p w14:paraId="0B61A6AB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8" o:spid="_x0000_s160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" filled="f" stroked="f" strokeweight=".25pt">
                  <v:textbox inset="1pt,1pt,1pt,1pt">
                    <w:txbxContent>
                      <w:p w14:paraId="09BDBAB5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69" o:spid="_x0000_s160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" filled="f" stroked="f" strokeweight=".25pt">
                  <v:textbox inset="1pt,1pt,1pt,1pt">
                    <w:txbxContent>
                      <w:p w14:paraId="5E6DAE05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атаДата</w:t>
                        </w:r>
                        <w:proofErr w:type="spellEnd"/>
                      </w:p>
                    </w:txbxContent>
                  </v:textbox>
                </v:rect>
                <v:rect id="Rectangle 70" o:spid="_x0000_s160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" filled="f" stroked="f" strokeweight=".25pt">
                  <v:textbox inset="1pt,1pt,1pt,1pt">
                    <w:txbxContent>
                      <w:p w14:paraId="666E0E86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71" o:spid="_x0000_s160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" filled="f" stroked="f" strokeweight=".25pt">
                  <v:textbox inset="1pt,1pt,1pt,1pt">
                    <w:txbxContent>
                      <w:p w14:paraId="7C96C108" w14:textId="7B05F1B8" w:rsidR="005657F2" w:rsidRPr="003573EE" w:rsidRDefault="005657F2" w:rsidP="005B2913">
                        <w:pPr>
                          <w:pStyle w:val="a3"/>
                          <w:jc w:val="center"/>
                          <w:rPr>
                            <w:rFonts w:ascii="Times New Roman" w:hAnsi="Times New Roman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Times New Roman" w:hAnsi="Times New Roman"/>
                            <w:szCs w:val="28"/>
                            <w:lang w:val="ru-RU"/>
                          </w:rPr>
                          <w:t>35</w:t>
                        </w:r>
                      </w:p>
                    </w:txbxContent>
                  </v:textbox>
                </v:rect>
                <v:rect id="Rectangle 72" o:spid="_x0000_s160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" filled="f" stroked="f" strokeweight=".25pt">
                  <v:textbox inset="1pt,1pt,1pt,1pt">
                    <w:txbxContent>
                      <w:p w14:paraId="26B7AA2A" w14:textId="77777777" w:rsidR="005657F2" w:rsidRPr="00E25125" w:rsidRDefault="005657F2" w:rsidP="005B2913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6F07D988" w14:textId="77777777" w:rsidR="005657F2" w:rsidRPr="00442DE0" w:rsidRDefault="005657F2" w:rsidP="005B2913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31.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02.КП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ЗП09.00.00</w:t>
                        </w: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ПЗ</w:t>
                        </w:r>
                      </w:p>
                      <w:p w14:paraId="1B31332A" w14:textId="77777777" w:rsidR="005657F2" w:rsidRPr="00236A7E" w:rsidRDefault="005657F2" w:rsidP="005B2913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4984965E" w14:textId="77777777" w:rsidR="005657F2" w:rsidRPr="00104069" w:rsidRDefault="005657F2" w:rsidP="005B2913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31.050702.КП</w:t>
                        </w:r>
                        <w:proofErr w:type="gramEnd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 xml:space="preserve"> </w:t>
                        </w:r>
                        <w:proofErr w:type="spellStart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>OM31.050702.КП</w:t>
                        </w:r>
                        <w:proofErr w:type="spellEnd"/>
                      </w:p>
                      <w:p w14:paraId="7E897241" w14:textId="77777777" w:rsidR="005657F2" w:rsidRPr="00236A7E" w:rsidRDefault="005657F2" w:rsidP="005B2913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79F12D35" w14:textId="77777777" w:rsidR="005657F2" w:rsidRDefault="005657F2" w:rsidP="005B2913">
                        <w:pPr>
                          <w:jc w:val="center"/>
                        </w:pPr>
                      </w:p>
                    </w:txbxContent>
                  </v:textbox>
                </v:rect>
                <w10:wrap anchorx="margin" anchory="page"/>
              </v:group>
            </w:pict>
          </mc:Fallback>
        </mc:AlternateContent>
      </w:r>
      <w:proofErr w:type="spellStart"/>
      <w:r w:rsidRPr="00A375F5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ru-RU" w:eastAsia="uk-UA"/>
        </w:rPr>
        <w:t>І</w:t>
      </w:r>
      <w:r w:rsidRPr="00A375F5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val="ru-RU" w:eastAsia="uk-UA"/>
        </w:rPr>
        <w:t>доп</w:t>
      </w:r>
      <w:proofErr w:type="spellEnd"/>
      <w:r w:rsidRPr="00A375F5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val="ru-RU"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ru-RU" w:eastAsia="uk-UA"/>
        </w:rPr>
        <w:t xml:space="preserve">-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тривало-допустимі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струми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стандартних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рядів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перерізів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провідників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кабельних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ліній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.</w:t>
      </w:r>
    </w:p>
    <w:p w14:paraId="5410B5F4" w14:textId="77777777" w:rsidR="005B2913" w:rsidRPr="00A375F5" w:rsidRDefault="005B2913" w:rsidP="005B2913">
      <w:pPr>
        <w:spacing w:line="360" w:lineRule="auto"/>
        <w:ind w:right="-143"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Величина економічних перерізів встановлюється розрахунковими струмами 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n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-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их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 ліній за економічною густиною струму і приймається згідно стандартизованих рядів перерізів кабелів ПУЕ  за формулою 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(2.1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3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):</w:t>
      </w:r>
    </w:p>
    <w:tbl>
      <w:tblPr>
        <w:tblStyle w:val="a4"/>
        <w:tblW w:w="9873" w:type="dxa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12"/>
        <w:gridCol w:w="2061"/>
      </w:tblGrid>
      <w:tr w:rsidR="005B2913" w:rsidRPr="00A375F5" w14:paraId="589A786C" w14:textId="77777777" w:rsidTr="005B2913">
        <w:trPr>
          <w:trHeight w:val="730"/>
        </w:trPr>
        <w:tc>
          <w:tcPr>
            <w:tcW w:w="7812" w:type="dxa"/>
          </w:tcPr>
          <w:p w14:paraId="20213885" w14:textId="77777777" w:rsidR="005B2913" w:rsidRPr="00A375F5" w:rsidRDefault="005B2913" w:rsidP="005B2913">
            <w:pPr>
              <w:spacing w:line="360" w:lineRule="auto"/>
              <w:ind w:right="-143" w:firstLine="567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uk-UA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uk-UA"/>
              </w:rPr>
              <w:object w:dxaOrig="1420" w:dyaOrig="340" w14:anchorId="117B1A7E">
                <v:shape id="_x0000_i1045" type="#_x0000_t75" style="width:90pt;height:21pt" o:ole="">
                  <v:imagedata r:id="rId53" o:title=""/>
                </v:shape>
                <o:OLEObject Type="Embed" ProgID="Equation.3" ShapeID="_x0000_i1045" DrawAspect="Content" ObjectID="_1748796297" r:id="rId54"/>
              </w:objec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uk-UA"/>
              </w:rPr>
              <w:t>, мм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vertAlign w:val="superscript"/>
                <w:lang w:val="ru-RU" w:eastAsia="uk-UA"/>
              </w:rPr>
              <w:t>2</w:t>
            </w:r>
          </w:p>
        </w:tc>
        <w:tc>
          <w:tcPr>
            <w:tcW w:w="2061" w:type="dxa"/>
          </w:tcPr>
          <w:p w14:paraId="358208DB" w14:textId="77777777" w:rsidR="005B2913" w:rsidRPr="00A375F5" w:rsidRDefault="005B2913" w:rsidP="005B2913">
            <w:pPr>
              <w:spacing w:line="360" w:lineRule="auto"/>
              <w:ind w:right="-143" w:firstLine="567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uk-UA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uk-UA"/>
              </w:rPr>
              <w:t>(2.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uk-UA"/>
              </w:rPr>
              <w:t>3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uk-UA"/>
              </w:rPr>
              <w:t>)</w:t>
            </w:r>
          </w:p>
        </w:tc>
      </w:tr>
    </w:tbl>
    <w:p w14:paraId="390AB049" w14:textId="77777777" w:rsidR="005B2913" w:rsidRPr="00A375F5" w:rsidRDefault="005B2913" w:rsidP="005B2913">
      <w:pPr>
        <w:spacing w:line="360" w:lineRule="auto"/>
        <w:ind w:right="-143"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де І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ru-RU" w:eastAsia="uk-UA"/>
        </w:rPr>
        <w:t>Р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–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розрахункові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струми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кабельних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ліній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, </w:t>
      </w:r>
      <w:proofErr w:type="gram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А ;</w:t>
      </w:r>
      <w:proofErr w:type="gram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</w:p>
    <w:p w14:paraId="6A19AD52" w14:textId="77777777" w:rsidR="005B2913" w:rsidRPr="00A375F5" w:rsidRDefault="005B2913" w:rsidP="005B2913">
      <w:pPr>
        <w:tabs>
          <w:tab w:val="left" w:pos="12191"/>
        </w:tabs>
        <w:spacing w:after="160" w:line="36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j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ru-RU" w:eastAsia="uk-UA"/>
        </w:rPr>
        <w:t>ЕК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=2,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5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–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економічна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густина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</w:t>
      </w:r>
      <w:proofErr w:type="gram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струму ,</w:t>
      </w:r>
      <w:proofErr w:type="gram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 xml:space="preserve"> А/ мм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ru-RU" w:eastAsia="uk-UA"/>
        </w:rPr>
        <w:t>2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uk-UA"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для</w:t>
      </w:r>
      <w:r w:rsidRPr="00A375F5">
        <w:rPr>
          <w:rFonts w:ascii="Times New Roman" w:eastAsia="Times New Roman" w:hAnsi="Times New Roman" w:cs="Times New Roman"/>
          <w:sz w:val="24"/>
          <w:lang w:val="uk-UA" w:eastAsia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абелів з мідними жилами з гумовою та ПВХ ізоляцією. </w:t>
      </w:r>
    </w:p>
    <w:p w14:paraId="761B0398" w14:textId="77777777" w:rsidR="005B2913" w:rsidRPr="00A375F5" w:rsidRDefault="005B2913" w:rsidP="005B2913">
      <w:pPr>
        <w:tabs>
          <w:tab w:val="left" w:pos="12191"/>
        </w:tabs>
        <w:spacing w:after="160" w:line="36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j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uk-UA" w:eastAsia="uk-UA"/>
        </w:rPr>
        <w:t>ЕК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 = 1,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3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– економічна густина </w:t>
      </w:r>
      <w:proofErr w:type="gram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струму ,</w:t>
      </w:r>
      <w:proofErr w:type="gram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 А/ мм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uk-UA" w:eastAsia="uk-UA"/>
        </w:rPr>
        <w:t xml:space="preserve">2 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для</w:t>
      </w:r>
      <w:r w:rsidRPr="00A375F5">
        <w:rPr>
          <w:rFonts w:ascii="Times New Roman" w:eastAsia="Times New Roman" w:hAnsi="Times New Roman" w:cs="Times New Roman"/>
          <w:sz w:val="24"/>
          <w:lang w:val="uk-UA" w:eastAsia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абелів з алюмінієвими жилами з гумовою та ПВХ ізоляцією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14:paraId="0565D223" w14:textId="77777777" w:rsidR="005B2913" w:rsidRPr="00A375F5" w:rsidRDefault="005B2913" w:rsidP="005B2913">
      <w:pPr>
        <w:tabs>
          <w:tab w:val="left" w:pos="12191"/>
        </w:tabs>
        <w:spacing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ля прикладу проведено розрахунок для насосу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одопониженн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:</w:t>
      </w:r>
    </w:p>
    <w:p w14:paraId="2E3B3C31" w14:textId="77777777" w:rsidR="005B2913" w:rsidRPr="00A375F5" w:rsidRDefault="005B2913" w:rsidP="005B2913">
      <w:pPr>
        <w:tabs>
          <w:tab w:val="left" w:pos="12191"/>
        </w:tabs>
        <w:spacing w:line="360" w:lineRule="auto"/>
        <w:ind w:right="-234" w:firstLine="567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S</w:t>
      </w:r>
      <w:r w:rsidRPr="00A375F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 w:eastAsia="ru-RU"/>
        </w:rPr>
        <w:t>ЕК</w:t>
      </w:r>
      <w:r w:rsidRPr="00A375F5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= І</w:t>
      </w:r>
      <w:r w:rsidRPr="00A375F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 w:eastAsia="ru-RU"/>
        </w:rPr>
        <w:t>р</w:t>
      </w:r>
      <w:r w:rsidRPr="00A375F5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/ </w:t>
      </w:r>
      <w:proofErr w:type="spellStart"/>
      <w:r w:rsidRPr="00A375F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j</w:t>
      </w:r>
      <w:r w:rsidRPr="00A375F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EK</w:t>
      </w:r>
      <w:proofErr w:type="spellEnd"/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= </w:t>
      </w:r>
      <w:r w:rsidRPr="00A375F5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129</w:t>
      </w:r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,</w:t>
      </w:r>
      <w:r w:rsidRPr="00A375F5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9</w:t>
      </w:r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/ 2,5 = </w:t>
      </w:r>
      <w:r w:rsidRPr="00A375F5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51</w:t>
      </w:r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,97 </w:t>
      </w:r>
      <w:r w:rsidRPr="00A375F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/ </w:t>
      </w:r>
      <w:r w:rsidRPr="00A375F5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мм2</w:t>
      </w:r>
    </w:p>
    <w:p w14:paraId="3180F579" w14:textId="77777777" w:rsidR="005B2913" w:rsidRPr="00A375F5" w:rsidRDefault="005B2913" w:rsidP="005B2913">
      <w:pPr>
        <w:tabs>
          <w:tab w:val="left" w:pos="12191"/>
        </w:tabs>
        <w:spacing w:after="160" w:line="360" w:lineRule="auto"/>
        <w:ind w:right="-234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uk-UA"/>
        </w:rPr>
        <w:t xml:space="preserve">Обираємо кабель марки </w:t>
      </w:r>
      <w:proofErr w:type="spellStart"/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uk-UA"/>
        </w:rPr>
        <w:t>ВВГнг</w:t>
      </w:r>
      <w:proofErr w:type="spellEnd"/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uk-UA"/>
        </w:rPr>
        <w:t>-</w:t>
      </w:r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eastAsia="uk-UA"/>
        </w:rPr>
        <w:t>LS</w:t>
      </w:r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uk-UA"/>
        </w:rPr>
        <w:t xml:space="preserve"> перерізом 5х70, р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зультат занесено до таблиці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3</w:t>
      </w:r>
    </w:p>
    <w:p w14:paraId="3B55FC59" w14:textId="77777777" w:rsidR="005B2913" w:rsidRPr="00A375F5" w:rsidRDefault="005B2913" w:rsidP="005B2913">
      <w:pPr>
        <w:tabs>
          <w:tab w:val="left" w:pos="12191"/>
        </w:tabs>
        <w:spacing w:after="160" w:line="360" w:lineRule="auto"/>
        <w:ind w:right="-234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Вибір перерізу кабелів за механічною міцністю</w:t>
      </w:r>
    </w:p>
    <w:p w14:paraId="6CBEB08E" w14:textId="77777777" w:rsidR="005B2913" w:rsidRPr="00A375F5" w:rsidRDefault="005B2913" w:rsidP="005B2913">
      <w:pPr>
        <w:tabs>
          <w:tab w:val="left" w:pos="12191"/>
        </w:tabs>
        <w:spacing w:after="160" w:line="360" w:lineRule="auto"/>
        <w:ind w:right="-234" w:firstLine="567"/>
        <w:jc w:val="both"/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</w:pP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г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дно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УЕ, 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[3]</w:t>
      </w:r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“</w:t>
      </w:r>
      <w:r w:rsidRPr="00A375F5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Д</w:t>
      </w:r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ля </w:t>
      </w:r>
      <w:proofErr w:type="spellStart"/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мідних</w:t>
      </w:r>
      <w:proofErr w:type="spellEnd"/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провідників</w:t>
      </w:r>
      <w:proofErr w:type="spellEnd"/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перерізом</w:t>
      </w:r>
      <w:proofErr w:type="spellEnd"/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до 6 мм, а для </w:t>
      </w:r>
      <w:proofErr w:type="spellStart"/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алюмінієвих</w:t>
      </w:r>
      <w:proofErr w:type="spellEnd"/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провідників</w:t>
      </w:r>
      <w:proofErr w:type="spellEnd"/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до 10 мм струм </w:t>
      </w:r>
      <w:proofErr w:type="spellStart"/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приймається</w:t>
      </w:r>
      <w:proofErr w:type="spellEnd"/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як для установок з </w:t>
      </w:r>
      <w:proofErr w:type="spellStart"/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тривалим</w:t>
      </w:r>
      <w:proofErr w:type="spellEnd"/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режимом </w:t>
      </w:r>
      <w:proofErr w:type="spellStart"/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роботи</w:t>
      </w:r>
      <w:proofErr w:type="spellEnd"/>
      <w:r w:rsidRPr="00A375F5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”</w:t>
      </w:r>
    </w:p>
    <w:p w14:paraId="6A8829B3" w14:textId="77777777" w:rsidR="005B2913" w:rsidRPr="00A375F5" w:rsidRDefault="005B2913" w:rsidP="005B2913">
      <w:pPr>
        <w:tabs>
          <w:tab w:val="left" w:pos="12191"/>
        </w:tabs>
        <w:spacing w:after="160" w:line="360" w:lineRule="auto"/>
        <w:ind w:right="-234" w:firstLine="567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тже, </w:t>
      </w:r>
      <w:r w:rsidRPr="00A375F5">
        <w:rPr>
          <w:rFonts w:ascii="Times New Roman" w:eastAsia="Times New Roman" w:hAnsi="Times New Roman" w:cs="Times New Roman"/>
          <w:sz w:val="28"/>
          <w:szCs w:val="28"/>
          <w:lang w:eastAsia="ru-RU"/>
        </w:rPr>
        <w:t>I</w:t>
      </w:r>
      <w:r w:rsidRPr="00A375F5">
        <w:rPr>
          <w:rFonts w:ascii="Times New Roman" w:eastAsia="Times New Roman" w:hAnsi="Times New Roman" w:cs="Times New Roman"/>
          <w:sz w:val="28"/>
          <w:szCs w:val="28"/>
          <w:vertAlign w:val="subscript"/>
          <w:lang w:val="ru-RU" w:eastAsia="ru-RU"/>
        </w:rPr>
        <w:t>роз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= </w:t>
      </w:r>
      <w:r w:rsidRPr="00A375F5">
        <w:rPr>
          <w:rFonts w:ascii="Times New Roman" w:eastAsia="Times New Roman" w:hAnsi="Times New Roman" w:cs="Times New Roman"/>
          <w:sz w:val="28"/>
          <w:szCs w:val="28"/>
          <w:lang w:eastAsia="ru-RU"/>
        </w:rPr>
        <w:t>I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vertAlign w:val="subscript"/>
          <w:lang w:val="ru-RU" w:eastAsia="ru-RU"/>
        </w:rPr>
        <w:t>нагр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vertAlign w:val="subscript"/>
          <w:lang w:val="ru-RU" w:eastAsia="ru-RU"/>
        </w:rPr>
        <w:t>.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ані занесено в таблицю 2.3</w:t>
      </w:r>
    </w:p>
    <w:p w14:paraId="04B4AA72" w14:textId="77777777" w:rsidR="005B2913" w:rsidRPr="00A375F5" w:rsidRDefault="005B2913" w:rsidP="005B2913">
      <w:pPr>
        <w:shd w:val="clear" w:color="auto" w:fill="FFFFFF"/>
        <w:tabs>
          <w:tab w:val="left" w:leader="dot" w:pos="9720"/>
        </w:tabs>
        <w:spacing w:line="360" w:lineRule="auto"/>
        <w:ind w:right="-234" w:firstLine="567"/>
        <w:jc w:val="both"/>
        <w:rPr>
          <w:rFonts w:ascii="Times New Roman" w:eastAsia="Times New Roman" w:hAnsi="Times New Roman" w:cs="Times New Roman"/>
          <w:b/>
          <w:color w:val="000000"/>
          <w:spacing w:val="3"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val="uk-UA" w:eastAsia="ru-RU"/>
        </w:rPr>
        <w:t xml:space="preserve">Переріз проводів обирають за даними мінімально допустимих перерізів </w:t>
      </w:r>
      <w:r w:rsidRPr="00A375F5"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  <w:lang w:val="uk-UA" w:eastAsia="ru-RU"/>
        </w:rPr>
        <w:t xml:space="preserve">за механічною міцністю згідно ПУЕ, 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[4].[5].</w:t>
      </w:r>
      <w:r w:rsidRPr="00874434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Для алюмінієвих та мідних кабелів при  </w:t>
      </w:r>
      <w:r w:rsidRPr="00874434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U</w:t>
      </w:r>
      <w:r w:rsidRPr="00874434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н</w:t>
      </w:r>
      <w:r w:rsidRPr="00874434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>=6-10</w:t>
      </w:r>
      <w:r w:rsidRPr="0087443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uk-UA" w:eastAsia="ru-RU"/>
        </w:rPr>
        <w:t xml:space="preserve"> </w:t>
      </w:r>
      <w:r w:rsidRPr="00874434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>кВ, мінімальний переріз провідників повинен становити не менше 35 мм2</w:t>
      </w:r>
      <w:r w:rsidRPr="00A375F5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uk-UA" w:eastAsia="ru-RU"/>
        </w:rPr>
        <w:t>.</w:t>
      </w:r>
    </w:p>
    <w:p w14:paraId="21FB98E7" w14:textId="77777777" w:rsidR="005B2913" w:rsidRPr="00A375F5" w:rsidRDefault="005B2913" w:rsidP="005B2913">
      <w:pPr>
        <w:shd w:val="clear" w:color="auto" w:fill="FFFFFF"/>
        <w:tabs>
          <w:tab w:val="left" w:leader="dot" w:pos="9720"/>
        </w:tabs>
        <w:spacing w:line="360" w:lineRule="auto"/>
        <w:ind w:left="142" w:right="-234"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A375F5">
        <w:rPr>
          <w:rFonts w:ascii="Times New Roman" w:eastAsia="Calibri" w:hAnsi="Times New Roman" w:cs="Times New Roman"/>
          <w:i/>
          <w:noProof/>
          <w:sz w:val="32"/>
          <w:szCs w:val="32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38784" behindDoc="0" locked="0" layoutInCell="0" allowOverlap="1" wp14:anchorId="3AB41257" wp14:editId="293060C9">
                <wp:simplePos x="0" y="0"/>
                <wp:positionH relativeFrom="margin">
                  <wp:posOffset>-119185</wp:posOffset>
                </wp:positionH>
                <wp:positionV relativeFrom="page">
                  <wp:posOffset>197905</wp:posOffset>
                </wp:positionV>
                <wp:extent cx="6638925" cy="9626600"/>
                <wp:effectExtent l="0" t="0" r="28575" b="31750"/>
                <wp:wrapNone/>
                <wp:docPr id="63707" name="Group 2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38925" cy="9626600"/>
                          <a:chOff x="0" y="0"/>
                          <a:chExt cx="20000" cy="20000"/>
                        </a:xfrm>
                      </wpg:grpSpPr>
                      <wps:wsp>
                        <wps:cNvPr id="63708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709" name="Line 55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10" name="Line 56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11" name="Line 57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12" name="Line 58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34" name="Line 59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35" name="Line 60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36" name="Line 61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37" name="Line 62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38" name="Line 63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39" name="Line 64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40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51C50B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741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AA3422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74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B8B4FD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743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09B7E8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744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84EC53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ата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745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DB0099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746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1511DC" w14:textId="1E8F93E9" w:rsidR="005657F2" w:rsidRPr="00874434" w:rsidRDefault="005657F2" w:rsidP="005B2913">
                              <w:pPr>
                                <w:pStyle w:val="a3"/>
                                <w:jc w:val="center"/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  <w:t>3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747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C51762" w14:textId="77777777" w:rsidR="005657F2" w:rsidRPr="00E25125" w:rsidRDefault="005657F2" w:rsidP="005B2913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371EDEE6" w14:textId="77777777" w:rsidR="005657F2" w:rsidRPr="00442DE0" w:rsidRDefault="005657F2" w:rsidP="005B2913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31.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02.КП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ЗП09.00.00</w:t>
                              </w: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ПЗ</w:t>
                              </w:r>
                            </w:p>
                            <w:p w14:paraId="3659DE4B" w14:textId="77777777" w:rsidR="005657F2" w:rsidRPr="00236A7E" w:rsidRDefault="005657F2" w:rsidP="005B2913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30B1BAB0" w14:textId="77777777" w:rsidR="005657F2" w:rsidRPr="00104069" w:rsidRDefault="005657F2" w:rsidP="005B2913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31.050702.КП</w:t>
                              </w:r>
                              <w:proofErr w:type="gramEnd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proofErr w:type="spellStart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>OM31.050702.КП</w:t>
                              </w:r>
                              <w:proofErr w:type="spellEnd"/>
                            </w:p>
                            <w:p w14:paraId="2D53CACE" w14:textId="77777777" w:rsidR="005657F2" w:rsidRPr="00236A7E" w:rsidRDefault="005657F2" w:rsidP="005B2913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029804A6" w14:textId="77777777" w:rsidR="005657F2" w:rsidRDefault="005657F2" w:rsidP="005B291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B41257" id="_x0000_s1606" style="position:absolute;left:0;text-align:left;margin-left:-9.4pt;margin-top:15.6pt;width:522.75pt;height:758pt;z-index:251638784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" o:allowincell="f">
                <v:rect id="Rectangle 54" o:spid="_x0000_s160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" filled="f" strokeweight="2pt"/>
                <v:line id="Line 55" o:spid="_x0000_s160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" strokeweight="2pt"/>
                <v:line id="Line 56" o:spid="_x0000_s160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" strokeweight="2pt"/>
                <v:line id="Line 57" o:spid="_x0000_s161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" strokeweight="2pt"/>
                <v:line id="Line 58" o:spid="_x0000_s161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" strokeweight="2pt"/>
                <v:line id="Line 59" o:spid="_x0000_s161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" strokeweight="2pt"/>
                <v:line id="Line 60" o:spid="_x0000_s161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" strokeweight="2pt"/>
                <v:line id="Line 61" o:spid="_x0000_s161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" strokeweight="2pt"/>
                <v:line id="Line 62" o:spid="_x0000_s161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" strokeweight="1pt"/>
                <v:line id="Line 63" o:spid="_x0000_s161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" strokeweight="2pt"/>
                <v:line id="Line 64" o:spid="_x0000_s161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" strokeweight="1pt"/>
                <v:rect id="Rectangle 65" o:spid="_x0000_s161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" filled="f" stroked="f" strokeweight=".25pt">
                  <v:textbox inset="1pt,1pt,1pt,1pt">
                    <w:txbxContent>
                      <w:p w14:paraId="6C51C50B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Змн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6" o:spid="_x0000_s161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" filled="f" stroked="f" strokeweight=".25pt">
                  <v:textbox inset="1pt,1pt,1pt,1pt">
                    <w:txbxContent>
                      <w:p w14:paraId="7EAA3422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7" o:spid="_x0000_s162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" filled="f" stroked="f" strokeweight=".25pt">
                  <v:textbox inset="1pt,1pt,1pt,1pt">
                    <w:txbxContent>
                      <w:p w14:paraId="09B8B4FD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8" o:spid="_x0000_s162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" filled="f" stroked="f" strokeweight=".25pt">
                  <v:textbox inset="1pt,1pt,1pt,1pt">
                    <w:txbxContent>
                      <w:p w14:paraId="4909B7E8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69" o:spid="_x0000_s162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" filled="f" stroked="f" strokeweight=".25pt">
                  <v:textbox inset="1pt,1pt,1pt,1pt">
                    <w:txbxContent>
                      <w:p w14:paraId="1A84EC53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атаДата</w:t>
                        </w:r>
                        <w:proofErr w:type="spellEnd"/>
                      </w:p>
                    </w:txbxContent>
                  </v:textbox>
                </v:rect>
                <v:rect id="Rectangle 70" o:spid="_x0000_s162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" filled="f" stroked="f" strokeweight=".25pt">
                  <v:textbox inset="1pt,1pt,1pt,1pt">
                    <w:txbxContent>
                      <w:p w14:paraId="38DB0099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71" o:spid="_x0000_s162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" filled="f" stroked="f" strokeweight=".25pt">
                  <v:textbox inset="1pt,1pt,1pt,1pt">
                    <w:txbxContent>
                      <w:p w14:paraId="191511DC" w14:textId="1E8F93E9" w:rsidR="005657F2" w:rsidRPr="00874434" w:rsidRDefault="005657F2" w:rsidP="005B2913">
                        <w:pPr>
                          <w:pStyle w:val="a3"/>
                          <w:jc w:val="center"/>
                          <w:rPr>
                            <w:rFonts w:ascii="Times New Roman" w:hAnsi="Times New Roman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  <w:t>36</w:t>
                        </w:r>
                      </w:p>
                    </w:txbxContent>
                  </v:textbox>
                </v:rect>
                <v:rect id="Rectangle 72" o:spid="_x0000_s162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" filled="f" stroked="f" strokeweight=".25pt">
                  <v:textbox inset="1pt,1pt,1pt,1pt">
                    <w:txbxContent>
                      <w:p w14:paraId="2FC51762" w14:textId="77777777" w:rsidR="005657F2" w:rsidRPr="00E25125" w:rsidRDefault="005657F2" w:rsidP="005B2913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371EDEE6" w14:textId="77777777" w:rsidR="005657F2" w:rsidRPr="00442DE0" w:rsidRDefault="005657F2" w:rsidP="005B2913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31.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02.КП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ЗП09.00.00</w:t>
                        </w: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ПЗ</w:t>
                        </w:r>
                      </w:p>
                      <w:p w14:paraId="3659DE4B" w14:textId="77777777" w:rsidR="005657F2" w:rsidRPr="00236A7E" w:rsidRDefault="005657F2" w:rsidP="005B2913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30B1BAB0" w14:textId="77777777" w:rsidR="005657F2" w:rsidRPr="00104069" w:rsidRDefault="005657F2" w:rsidP="005B2913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31.050702.КП</w:t>
                        </w:r>
                        <w:proofErr w:type="gramEnd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 xml:space="preserve"> </w:t>
                        </w:r>
                        <w:proofErr w:type="spellStart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>OM31.050702.КП</w:t>
                        </w:r>
                        <w:proofErr w:type="spellEnd"/>
                      </w:p>
                      <w:p w14:paraId="2D53CACE" w14:textId="77777777" w:rsidR="005657F2" w:rsidRPr="00236A7E" w:rsidRDefault="005657F2" w:rsidP="005B2913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029804A6" w14:textId="77777777" w:rsidR="005657F2" w:rsidRDefault="005657F2" w:rsidP="005B2913">
                        <w:pPr>
                          <w:jc w:val="center"/>
                        </w:pPr>
                      </w:p>
                    </w:txbxContent>
                  </v:textbox>
                </v:rect>
                <w10:wrap anchorx="margin" anchory="page"/>
              </v:group>
            </w:pict>
          </mc:Fallback>
        </mc:AlternateContent>
      </w:r>
      <w:r w:rsidRPr="00A375F5">
        <w:rPr>
          <w:rFonts w:ascii="Times New Roman" w:eastAsia="Times New Roman" w:hAnsi="Times New Roman" w:cs="Times New Roman"/>
          <w:color w:val="000000"/>
          <w:spacing w:val="8"/>
          <w:sz w:val="28"/>
          <w:szCs w:val="28"/>
          <w:lang w:val="uk-UA" w:eastAsia="ru-RU"/>
        </w:rPr>
        <w:t>Таким чином прийнято переріз кабелів за умови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ru-RU"/>
        </w:rPr>
        <w:t xml:space="preserve"> 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еханічної міцності 35 мм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для понижуючих трансформаторів напругою 6 – 10  кВ.</w:t>
      </w:r>
    </w:p>
    <w:p w14:paraId="4C25A651" w14:textId="77777777" w:rsidR="005B2913" w:rsidRPr="00A375F5" w:rsidRDefault="005B2913" w:rsidP="005B2913">
      <w:pPr>
        <w:shd w:val="clear" w:color="auto" w:fill="FFFFFF"/>
        <w:tabs>
          <w:tab w:val="left" w:leader="dot" w:pos="9720"/>
        </w:tabs>
        <w:spacing w:line="360" w:lineRule="auto"/>
        <w:ind w:left="142" w:right="-234" w:firstLine="567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</w:pP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П</w:t>
      </w:r>
      <w:proofErr w:type="spellStart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ru-RU" w:eastAsia="de-DE"/>
        </w:rPr>
        <w:t>роведено</w:t>
      </w:r>
      <w:proofErr w:type="spellEnd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ru-RU" w:eastAsia="de-DE"/>
        </w:rPr>
        <w:t xml:space="preserve"> р</w:t>
      </w:r>
      <w:proofErr w:type="spellStart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озрахунок</w:t>
      </w:r>
      <w:proofErr w:type="spellEnd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 xml:space="preserve"> допустимих втрат </w:t>
      </w:r>
      <w:proofErr w:type="spellStart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напруг</w:t>
      </w:r>
      <w:proofErr w:type="spellEnd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, що спостерігаються при живленні споживачів електричною енергією.</w:t>
      </w:r>
    </w:p>
    <w:p w14:paraId="5B6A4771" w14:textId="77777777" w:rsidR="005B2913" w:rsidRPr="00A375F5" w:rsidRDefault="005B2913" w:rsidP="005B2913">
      <w:pPr>
        <w:spacing w:line="360" w:lineRule="auto"/>
        <w:ind w:left="142" w:right="-234" w:firstLine="567"/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</w:pP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 xml:space="preserve">Втрата напруги в 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de-DE"/>
        </w:rPr>
        <w:t>n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-</w:t>
      </w:r>
      <w:proofErr w:type="spellStart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ій</w:t>
      </w:r>
      <w:proofErr w:type="spellEnd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 xml:space="preserve"> лінії визначено за формулою (2.14):</w:t>
      </w:r>
    </w:p>
    <w:tbl>
      <w:tblPr>
        <w:tblStyle w:val="42"/>
        <w:tblW w:w="9498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62"/>
        <w:gridCol w:w="936"/>
      </w:tblGrid>
      <w:tr w:rsidR="005B2913" w:rsidRPr="00A375F5" w14:paraId="1ED93566" w14:textId="77777777" w:rsidTr="005B2913">
        <w:trPr>
          <w:trHeight w:val="584"/>
        </w:trPr>
        <w:tc>
          <w:tcPr>
            <w:tcW w:w="8605" w:type="dxa"/>
            <w:hideMark/>
          </w:tcPr>
          <w:p w14:paraId="1743A7F9" w14:textId="77777777" w:rsidR="005B2913" w:rsidRPr="00A375F5" w:rsidRDefault="005B2913" w:rsidP="005B2913">
            <w:pPr>
              <w:spacing w:line="360" w:lineRule="auto"/>
              <w:ind w:left="142" w:right="-234" w:firstLine="567"/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  <w:lang w:val="uk-UA" w:eastAsia="de-DE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  <w:lang w:eastAsia="de-DE"/>
              </w:rPr>
              <w:t xml:space="preserve">        </w:t>
            </w:r>
            <w:r w:rsidRPr="00A375F5">
              <w:rPr>
                <w:rFonts w:ascii="Times New Roman" w:eastAsia="Calibri" w:hAnsi="Times New Roman" w:cs="Times New Roman"/>
                <w:color w:val="000000"/>
                <w:position w:val="-28"/>
                <w:sz w:val="28"/>
                <w:szCs w:val="28"/>
                <w:lang w:eastAsia="uk-UA"/>
              </w:rPr>
              <w:object w:dxaOrig="3300" w:dyaOrig="660" w14:anchorId="3FFDB5F1">
                <v:shape id="_x0000_i1046" type="#_x0000_t75" style="width:208.8pt;height:40.8pt" o:ole="">
                  <v:imagedata r:id="rId55" o:title=""/>
                </v:shape>
                <o:OLEObject Type="Embed" ProgID="Equation.DSMT4" ShapeID="_x0000_i1046" DrawAspect="Content" ObjectID="_1748796298" r:id="rId56"/>
              </w:objec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  <w:lang w:eastAsia="de-DE"/>
              </w:rPr>
              <w:t xml:space="preserve">    </w:t>
            </w:r>
          </w:p>
        </w:tc>
        <w:tc>
          <w:tcPr>
            <w:tcW w:w="893" w:type="dxa"/>
            <w:hideMark/>
          </w:tcPr>
          <w:p w14:paraId="198FC0D8" w14:textId="77777777" w:rsidR="0020729F" w:rsidRPr="00A375F5" w:rsidRDefault="0020729F" w:rsidP="0020729F">
            <w:pPr>
              <w:spacing w:line="360" w:lineRule="auto"/>
              <w:ind w:left="142" w:right="-234" w:hanging="99"/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  <w:lang w:val="uk-UA" w:eastAsia="de-DE"/>
              </w:rPr>
            </w:pPr>
          </w:p>
          <w:p w14:paraId="3AE5D996" w14:textId="77777777" w:rsidR="005B2913" w:rsidRPr="00A375F5" w:rsidRDefault="005B2913" w:rsidP="0020729F">
            <w:pPr>
              <w:spacing w:line="360" w:lineRule="auto"/>
              <w:ind w:left="142" w:right="-234" w:hanging="99"/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  <w:lang w:val="uk-UA" w:eastAsia="de-DE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  <w:lang w:val="uk-UA" w:eastAsia="de-DE"/>
              </w:rPr>
              <w:t>(2.14)</w:t>
            </w:r>
          </w:p>
        </w:tc>
      </w:tr>
    </w:tbl>
    <w:p w14:paraId="0DE23EBC" w14:textId="77777777" w:rsidR="005B2913" w:rsidRPr="00A375F5" w:rsidRDefault="005B2913" w:rsidP="005B2913">
      <w:pPr>
        <w:spacing w:line="360" w:lineRule="auto"/>
        <w:ind w:left="142" w:right="-234" w:firstLine="567"/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</w:pP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Де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ru-RU" w:eastAsia="de-DE"/>
        </w:rPr>
        <w:t xml:space="preserve"> 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de-DE"/>
        </w:rPr>
        <w:t>I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vertAlign w:val="subscript"/>
          <w:lang w:eastAsia="de-DE"/>
        </w:rPr>
        <w:t>p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 xml:space="preserve">– </w:t>
      </w:r>
      <w:proofErr w:type="spellStart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розрахунков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ru-RU" w:eastAsia="de-DE"/>
        </w:rPr>
        <w:t>ий</w:t>
      </w:r>
      <w:proofErr w:type="spellEnd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ru-RU" w:eastAsia="de-DE"/>
        </w:rPr>
        <w:t xml:space="preserve"> струмы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 xml:space="preserve"> , А. </w:t>
      </w:r>
    </w:p>
    <w:p w14:paraId="3B8D5A02" w14:textId="77777777" w:rsidR="005B2913" w:rsidRPr="00A375F5" w:rsidRDefault="005B2913" w:rsidP="005B2913">
      <w:pPr>
        <w:spacing w:line="360" w:lineRule="auto"/>
        <w:ind w:left="142" w:right="-234" w:firstLine="567"/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</w:pPr>
      <w:proofErr w:type="gramStart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de-DE"/>
        </w:rPr>
        <w:t>F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ru-RU" w:eastAsia="de-DE"/>
        </w:rPr>
        <w:t xml:space="preserve"> 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 xml:space="preserve"> 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ru-RU" w:eastAsia="de-DE"/>
        </w:rPr>
        <w:t>-</w:t>
      </w:r>
      <w:proofErr w:type="gramEnd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ru-RU" w:eastAsia="de-DE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ru-RU" w:eastAsia="de-DE"/>
        </w:rPr>
        <w:t>площа</w:t>
      </w:r>
      <w:proofErr w:type="spellEnd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ru-RU" w:eastAsia="de-DE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ru-RU" w:eastAsia="de-DE"/>
        </w:rPr>
        <w:t>перер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ізу</w:t>
      </w:r>
      <w:proofErr w:type="spellEnd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 xml:space="preserve"> кабелю.</w:t>
      </w:r>
    </w:p>
    <w:p w14:paraId="38C2E2E8" w14:textId="77777777" w:rsidR="005B2913" w:rsidRPr="00A375F5" w:rsidRDefault="005B2913" w:rsidP="005B2913">
      <w:pPr>
        <w:spacing w:line="360" w:lineRule="auto"/>
        <w:ind w:left="142" w:right="-234" w:firstLine="567"/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</w:pP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R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vertAlign w:val="subscript"/>
          <w:lang w:val="uk-UA" w:eastAsia="de-DE"/>
        </w:rPr>
        <w:t>Lі</w:t>
      </w:r>
      <w:proofErr w:type="spellEnd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 xml:space="preserve"> та </w:t>
      </w:r>
      <w:proofErr w:type="spellStart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Х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vertAlign w:val="subscript"/>
          <w:lang w:val="uk-UA" w:eastAsia="de-DE"/>
        </w:rPr>
        <w:t>Lі</w:t>
      </w:r>
      <w:proofErr w:type="spellEnd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vertAlign w:val="subscript"/>
          <w:lang w:val="uk-UA" w:eastAsia="de-DE"/>
        </w:rPr>
        <w:t xml:space="preserve"> 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 xml:space="preserve">- активний та реактивний опори ліній, </w:t>
      </w:r>
      <w:proofErr w:type="spellStart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Ом</w:t>
      </w:r>
      <w:proofErr w:type="spellEnd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:</w:t>
      </w:r>
    </w:p>
    <w:tbl>
      <w:tblPr>
        <w:tblStyle w:val="4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92"/>
        <w:gridCol w:w="948"/>
      </w:tblGrid>
      <w:tr w:rsidR="005B2913" w:rsidRPr="00A375F5" w14:paraId="3DD2FA6A" w14:textId="77777777" w:rsidTr="005B2913">
        <w:tc>
          <w:tcPr>
            <w:tcW w:w="8592" w:type="dxa"/>
            <w:hideMark/>
          </w:tcPr>
          <w:p w14:paraId="2787B281" w14:textId="77777777" w:rsidR="005B2913" w:rsidRPr="00A375F5" w:rsidRDefault="005B2913" w:rsidP="005B2913">
            <w:pPr>
              <w:spacing w:line="360" w:lineRule="auto"/>
              <w:ind w:left="142" w:right="-234" w:firstLine="567"/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  <w:lang w:val="uk-UA" w:eastAsia="de-DE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  <w:lang w:val="ru-RU" w:eastAsia="de-DE"/>
              </w:rPr>
              <w:t xml:space="preserve">     </w:t>
            </w:r>
            <w:r w:rsidRPr="00A375F5">
              <w:rPr>
                <w:rFonts w:ascii="Times New Roman" w:eastAsia="Calibri" w:hAnsi="Times New Roman" w:cs="Times New Roman"/>
                <w:bCs/>
                <w:noProof/>
                <w:color w:val="000000"/>
                <w:sz w:val="28"/>
                <w:szCs w:val="28"/>
                <w:lang w:val="ru-RU" w:eastAsia="ru-RU"/>
              </w:rPr>
              <w:drawing>
                <wp:inline distT="0" distB="0" distL="0" distR="0" wp14:anchorId="0339BDDD" wp14:editId="59357C8F">
                  <wp:extent cx="1584960" cy="441960"/>
                  <wp:effectExtent l="0" t="0" r="0" b="0"/>
                  <wp:docPr id="63919" name="Рисунок 639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4960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3" w:type="dxa"/>
            <w:hideMark/>
          </w:tcPr>
          <w:p w14:paraId="1BD7B8A3" w14:textId="77777777" w:rsidR="005B2913" w:rsidRPr="00A375F5" w:rsidRDefault="005B2913" w:rsidP="0020729F">
            <w:pPr>
              <w:spacing w:line="360" w:lineRule="auto"/>
              <w:ind w:left="142" w:right="-234" w:hanging="87"/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  <w:lang w:val="uk-UA" w:eastAsia="de-DE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  <w:lang w:val="uk-UA" w:eastAsia="de-DE"/>
              </w:rPr>
              <w:t>(2.15)</w:t>
            </w:r>
          </w:p>
        </w:tc>
      </w:tr>
      <w:tr w:rsidR="005B2913" w:rsidRPr="00A375F5" w14:paraId="6F5493B8" w14:textId="77777777" w:rsidTr="005B2913">
        <w:tc>
          <w:tcPr>
            <w:tcW w:w="8592" w:type="dxa"/>
            <w:hideMark/>
          </w:tcPr>
          <w:p w14:paraId="61DD8CFF" w14:textId="77777777" w:rsidR="005B2913" w:rsidRPr="00A375F5" w:rsidRDefault="005B2913" w:rsidP="005B2913">
            <w:pPr>
              <w:spacing w:line="360" w:lineRule="auto"/>
              <w:ind w:left="142" w:right="-234" w:firstLine="567"/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  <w:lang w:eastAsia="de-DE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  <w:lang w:eastAsia="de-DE"/>
              </w:rPr>
              <w:t xml:space="preserve">           </w:t>
            </w:r>
            <w:r w:rsidRPr="00A375F5">
              <w:rPr>
                <w:rFonts w:ascii="Times New Roman" w:eastAsia="Calibri" w:hAnsi="Times New Roman" w:cs="Times New Roman"/>
                <w:bCs/>
                <w:noProof/>
                <w:color w:val="000000"/>
                <w:sz w:val="28"/>
                <w:szCs w:val="28"/>
                <w:lang w:val="ru-RU" w:eastAsia="ru-RU"/>
              </w:rPr>
              <w:drawing>
                <wp:inline distT="0" distB="0" distL="0" distR="0" wp14:anchorId="73F85968" wp14:editId="198AEB5C">
                  <wp:extent cx="731520" cy="236220"/>
                  <wp:effectExtent l="0" t="0" r="0" b="0"/>
                  <wp:docPr id="63920" name="Рисунок 639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152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3" w:type="dxa"/>
            <w:hideMark/>
          </w:tcPr>
          <w:p w14:paraId="0B770056" w14:textId="77777777" w:rsidR="005B2913" w:rsidRPr="00A375F5" w:rsidRDefault="005B2913" w:rsidP="0020729F">
            <w:pPr>
              <w:spacing w:line="360" w:lineRule="auto"/>
              <w:ind w:left="142" w:right="-234" w:hanging="87"/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  <w:lang w:val="uk-UA" w:eastAsia="de-DE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  <w:lang w:val="uk-UA" w:eastAsia="de-DE"/>
              </w:rPr>
              <w:t>(2.16)</w:t>
            </w:r>
          </w:p>
        </w:tc>
      </w:tr>
    </w:tbl>
    <w:p w14:paraId="1AB3E7B1" w14:textId="77777777" w:rsidR="005B2913" w:rsidRPr="00A375F5" w:rsidRDefault="005B2913" w:rsidP="005B2913">
      <w:pPr>
        <w:spacing w:line="360" w:lineRule="auto"/>
        <w:ind w:left="142" w:right="-234" w:firstLine="567"/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</w:pPr>
      <w:proofErr w:type="spellStart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L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vertAlign w:val="subscript"/>
          <w:lang w:val="uk-UA" w:eastAsia="de-DE"/>
        </w:rPr>
        <w:t>і</w:t>
      </w:r>
      <w:proofErr w:type="spellEnd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 xml:space="preserve"> – довжина лінії, м;</w:t>
      </w:r>
    </w:p>
    <w:p w14:paraId="02CC2FDF" w14:textId="77777777" w:rsidR="005B2913" w:rsidRPr="00A375F5" w:rsidRDefault="005B2913" w:rsidP="005B2913">
      <w:pPr>
        <w:spacing w:line="360" w:lineRule="auto"/>
        <w:ind w:left="142" w:right="-234" w:firstLine="567"/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</w:pP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de-DE"/>
        </w:rPr>
        <w:t>x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vertAlign w:val="subscript"/>
          <w:lang w:val="uk-UA" w:eastAsia="de-DE"/>
        </w:rPr>
        <w:t xml:space="preserve">0 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 xml:space="preserve">= 0,08 </w:t>
      </w:r>
      <w:proofErr w:type="spellStart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Ом</w:t>
      </w:r>
      <w:proofErr w:type="spellEnd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/км – реактивний опір кабельної лінії;</w:t>
      </w:r>
    </w:p>
    <w:p w14:paraId="6E5524D2" w14:textId="77777777" w:rsidR="005B2913" w:rsidRPr="00A375F5" w:rsidRDefault="005B2913" w:rsidP="005B2913">
      <w:pPr>
        <w:spacing w:line="360" w:lineRule="auto"/>
        <w:ind w:left="142" w:right="-234" w:firstLine="567"/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</w:pP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r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vertAlign w:val="subscript"/>
          <w:lang w:val="uk-UA" w:eastAsia="de-DE"/>
        </w:rPr>
        <w:t xml:space="preserve">0 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 xml:space="preserve">- активний опір лінії довжиною, </w:t>
      </w:r>
      <w:proofErr w:type="spellStart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Ом</w:t>
      </w:r>
      <w:proofErr w:type="spellEnd"/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.</w:t>
      </w:r>
    </w:p>
    <w:p w14:paraId="53728FF1" w14:textId="77777777" w:rsidR="005B2913" w:rsidRPr="00A375F5" w:rsidRDefault="005B2913" w:rsidP="005B2913">
      <w:pPr>
        <w:spacing w:line="360" w:lineRule="auto"/>
        <w:ind w:left="142" w:right="-234" w:firstLine="567"/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</w:pP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Розраховано за формулою:</w:t>
      </w:r>
    </w:p>
    <w:p w14:paraId="6D08E07F" w14:textId="77777777" w:rsidR="005B2913" w:rsidRPr="00A375F5" w:rsidRDefault="005B2913" w:rsidP="005B2913">
      <w:pPr>
        <w:spacing w:line="360" w:lineRule="auto"/>
        <w:ind w:left="142" w:right="-234" w:firstLine="567"/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</w:pP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 xml:space="preserve">                                                  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ru-RU" w:eastAsia="de-DE"/>
        </w:rPr>
        <w:t xml:space="preserve">        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 xml:space="preserve"> r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vertAlign w:val="subscript"/>
          <w:lang w:val="uk-UA" w:eastAsia="de-DE"/>
        </w:rPr>
        <w:t xml:space="preserve">0 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= 1000/(γ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de-DE"/>
        </w:rPr>
        <w:t>S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 xml:space="preserve">),                                    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ru-RU" w:eastAsia="de-DE"/>
        </w:rPr>
        <w:t xml:space="preserve"> 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 xml:space="preserve"> (2.17)</w:t>
      </w:r>
    </w:p>
    <w:p w14:paraId="08996113" w14:textId="77777777" w:rsidR="005B2913" w:rsidRPr="00A375F5" w:rsidRDefault="005B2913" w:rsidP="005B2913">
      <w:pPr>
        <w:spacing w:line="360" w:lineRule="auto"/>
        <w:ind w:left="142" w:right="-234" w:firstLine="567"/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</w:pP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де S – переріз проводу жили КЛ, мм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vertAlign w:val="superscript"/>
          <w:lang w:val="uk-UA" w:eastAsia="de-DE"/>
        </w:rPr>
        <w:t>2</w:t>
      </w:r>
      <w:r w:rsidRPr="00A375F5">
        <w:rPr>
          <w:rFonts w:ascii="Times New Roman" w:eastAsia="Calibri" w:hAnsi="Times New Roman" w:cs="Times New Roman"/>
          <w:bCs/>
          <w:color w:val="000000"/>
          <w:sz w:val="28"/>
          <w:szCs w:val="28"/>
          <w:lang w:val="uk-UA" w:eastAsia="de-DE"/>
        </w:rPr>
        <w:t>;</w:t>
      </w:r>
    </w:p>
    <w:p w14:paraId="7F2DCFF8" w14:textId="77777777" w:rsidR="005B2913" w:rsidRPr="00A375F5" w:rsidRDefault="005B2913" w:rsidP="005B2913">
      <w:pPr>
        <w:widowControl w:val="0"/>
        <w:autoSpaceDE w:val="0"/>
        <w:autoSpaceDN w:val="0"/>
        <w:adjustRightInd w:val="0"/>
        <w:spacing w:line="360" w:lineRule="auto"/>
        <w:ind w:left="142" w:right="-234" w:firstLine="567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γ - питомий опір матеріалу провідника: для алюмінію γ=32 м/(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м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*мм</w:t>
      </w:r>
      <w:r w:rsidRPr="00A375F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ru-RU"/>
        </w:rPr>
        <w:t>2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), для міді γ=52 м/(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м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*мм</w:t>
      </w:r>
      <w:r w:rsidRPr="00A375F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ru-RU"/>
        </w:rPr>
        <w:t>2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</w:p>
    <w:p w14:paraId="1B905488" w14:textId="77777777" w:rsidR="005B2913" w:rsidRPr="00A375F5" w:rsidRDefault="005B2913" w:rsidP="005B2913">
      <w:pPr>
        <w:tabs>
          <w:tab w:val="left" w:pos="12191"/>
        </w:tabs>
        <w:spacing w:line="360" w:lineRule="auto"/>
        <w:ind w:left="142" w:right="-234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Для насосу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водопониженн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:</w:t>
      </w:r>
    </w:p>
    <w:p w14:paraId="0B07AD91" w14:textId="77777777" w:rsidR="005B2913" w:rsidRPr="00A375F5" w:rsidRDefault="005B2913" w:rsidP="005B2913">
      <w:pPr>
        <w:spacing w:line="360" w:lineRule="auto"/>
        <w:ind w:left="142" w:right="-234" w:firstLine="567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dU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3</m:t>
              </m:r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∙129,9∙65∙0,85∙</m:t>
          </m:r>
          <m:f>
            <m:f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52∙70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3,41 B;</m:t>
          </m:r>
        </m:oMath>
      </m:oMathPara>
    </w:p>
    <w:p w14:paraId="409A4414" w14:textId="77777777" w:rsidR="005B2913" w:rsidRPr="00A375F5" w:rsidRDefault="005B2913" w:rsidP="005B2913">
      <w:pPr>
        <w:shd w:val="clear" w:color="auto" w:fill="FFFFFF"/>
        <w:tabs>
          <w:tab w:val="left" w:pos="7755"/>
        </w:tabs>
        <w:spacing w:line="360" w:lineRule="auto"/>
        <w:ind w:left="142" w:right="-234" w:firstLine="567"/>
        <w:rPr>
          <w:rFonts w:ascii="Times New Roman" w:eastAsia="Times New Roman" w:hAnsi="Times New Roman" w:cs="Times New Roman"/>
          <w:noProof/>
          <w:color w:val="000000"/>
          <w:spacing w:val="-2"/>
          <w:sz w:val="28"/>
          <w:szCs w:val="24"/>
          <w:lang w:val="ru-RU" w:eastAsia="ru-RU"/>
        </w:rPr>
      </w:pPr>
      <w:r w:rsidRPr="00A375F5">
        <w:rPr>
          <w:rFonts w:ascii="Times New Roman" w:eastAsia="Times New Roman" w:hAnsi="Times New Roman" w:cs="Times New Roman"/>
          <w:noProof/>
          <w:color w:val="000000"/>
          <w:spacing w:val="-2"/>
          <w:sz w:val="28"/>
          <w:szCs w:val="24"/>
          <w:lang w:val="uk-UA" w:eastAsia="ru-RU"/>
        </w:rPr>
        <w:t>Для високовольтних електроприймачів (понад 1 кВ) – у відсотках</w:t>
      </w:r>
      <w:r w:rsidRPr="00A375F5">
        <w:rPr>
          <w:rFonts w:ascii="Times New Roman" w:eastAsia="Times New Roman" w:hAnsi="Times New Roman" w:cs="Times New Roman"/>
          <w:noProof/>
          <w:color w:val="000000"/>
          <w:spacing w:val="-2"/>
          <w:sz w:val="28"/>
          <w:szCs w:val="24"/>
          <w:lang w:val="ru-RU" w:eastAsia="ru-RU"/>
        </w:rPr>
        <w:t>.</w:t>
      </w:r>
    </w:p>
    <w:p w14:paraId="79329A24" w14:textId="77777777" w:rsidR="005B2913" w:rsidRPr="00A375F5" w:rsidRDefault="005B2913" w:rsidP="005B2913">
      <w:pPr>
        <w:spacing w:line="360" w:lineRule="auto"/>
        <w:ind w:left="142" w:right="-234" w:firstLine="567"/>
        <w:rPr>
          <w:rFonts w:ascii="Times New Roman" w:eastAsia="Times New Roman" w:hAnsi="Times New Roman" w:cs="Times New Roman"/>
          <w:noProof/>
          <w:color w:val="000000"/>
          <w:spacing w:val="-2"/>
          <w:sz w:val="28"/>
          <w:szCs w:val="24"/>
          <w:lang w:val="uk-UA" w:eastAsia="ru-RU"/>
        </w:rPr>
      </w:pPr>
      <w:r w:rsidRPr="00A375F5">
        <w:rPr>
          <w:rFonts w:ascii="Times New Roman" w:eastAsia="Times New Roman" w:hAnsi="Times New Roman" w:cs="Times New Roman"/>
          <w:noProof/>
          <w:color w:val="000000"/>
          <w:spacing w:val="-2"/>
          <w:sz w:val="28"/>
          <w:szCs w:val="24"/>
          <w:lang w:val="uk-UA" w:eastAsia="ru-RU"/>
        </w:rPr>
        <w:t>Для кабельних мереж допустимі втрати напруги 6...35 кВ - 5% в нормальному і 10%</w:t>
      </w:r>
      <w:r w:rsidRPr="00A375F5">
        <w:rPr>
          <w:rFonts w:ascii="Times New Roman" w:eastAsia="Times New Roman" w:hAnsi="Times New Roman" w:cs="Times New Roman"/>
          <w:noProof/>
          <w:color w:val="000000"/>
          <w:spacing w:val="-2"/>
          <w:sz w:val="28"/>
          <w:szCs w:val="24"/>
          <w:lang w:val="ru-RU" w:eastAsia="ru-RU"/>
        </w:rPr>
        <w:t xml:space="preserve"> </w:t>
      </w:r>
      <w:r w:rsidRPr="00A375F5">
        <w:rPr>
          <w:rFonts w:ascii="Times New Roman" w:eastAsia="Times New Roman" w:hAnsi="Times New Roman" w:cs="Times New Roman"/>
          <w:noProof/>
          <w:color w:val="000000"/>
          <w:spacing w:val="-2"/>
          <w:sz w:val="28"/>
          <w:szCs w:val="24"/>
          <w:lang w:val="uk-UA" w:eastAsia="ru-RU"/>
        </w:rPr>
        <w:t>в післяаварійному режимах;</w:t>
      </w:r>
    </w:p>
    <w:p w14:paraId="25503FFB" w14:textId="77777777" w:rsidR="005B2913" w:rsidRPr="00A375F5" w:rsidRDefault="005B2913" w:rsidP="005B2913">
      <w:pPr>
        <w:spacing w:line="360" w:lineRule="auto"/>
        <w:rPr>
          <w:rFonts w:ascii="Times New Roman" w:eastAsia="Times New Roman" w:hAnsi="Times New Roman" w:cs="Times New Roman"/>
          <w:noProof/>
          <w:color w:val="000000"/>
          <w:spacing w:val="-2"/>
          <w:sz w:val="28"/>
          <w:szCs w:val="24"/>
          <w:lang w:val="uk-UA" w:eastAsia="ru-RU"/>
        </w:rPr>
      </w:pPr>
    </w:p>
    <w:p w14:paraId="12B33F0D" w14:textId="77777777" w:rsidR="005B2913" w:rsidRPr="00A375F5" w:rsidRDefault="005B2913" w:rsidP="005B2913">
      <w:pPr>
        <w:spacing w:before="240" w:line="360" w:lineRule="auto"/>
        <w:ind w:left="284"/>
        <w:rPr>
          <w:rFonts w:ascii="Times New Roman" w:eastAsia="Times New Roman" w:hAnsi="Times New Roman" w:cs="Times New Roman"/>
          <w:noProof/>
          <w:color w:val="000000"/>
          <w:spacing w:val="-2"/>
          <w:sz w:val="28"/>
          <w:szCs w:val="24"/>
          <w:lang w:val="uk-UA" w:eastAsia="ru-RU"/>
        </w:rPr>
      </w:pPr>
      <w:r w:rsidRPr="00A375F5">
        <w:rPr>
          <w:rFonts w:ascii="Times New Roman" w:eastAsia="Calibri" w:hAnsi="Times New Roman" w:cs="Times New Roman"/>
          <w:i/>
          <w:noProof/>
          <w:sz w:val="32"/>
          <w:szCs w:val="32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39808" behindDoc="0" locked="0" layoutInCell="0" allowOverlap="1" wp14:anchorId="0173F694" wp14:editId="58C72A2F">
                <wp:simplePos x="0" y="0"/>
                <wp:positionH relativeFrom="margin">
                  <wp:posOffset>-119185</wp:posOffset>
                </wp:positionH>
                <wp:positionV relativeFrom="page">
                  <wp:posOffset>203200</wp:posOffset>
                </wp:positionV>
                <wp:extent cx="6638925" cy="9626600"/>
                <wp:effectExtent l="0" t="0" r="28575" b="31750"/>
                <wp:wrapNone/>
                <wp:docPr id="63785" name="Group 2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38925" cy="9626600"/>
                          <a:chOff x="0" y="0"/>
                          <a:chExt cx="20000" cy="20000"/>
                        </a:xfrm>
                      </wpg:grpSpPr>
                      <wps:wsp>
                        <wps:cNvPr id="63786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787" name="Line 55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88" name="Line 56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89" name="Line 57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90" name="Line 58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91" name="Line 59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92" name="Line 60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93" name="Line 61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94" name="Line 62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95" name="Line 63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96" name="Line 64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97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289BDA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798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18D2C0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799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EAB3FA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00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4CD6F0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01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E49A74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ата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02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B3BE9B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03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312A2F" w14:textId="55BE8B9F" w:rsidR="005657F2" w:rsidRPr="00E54FF4" w:rsidRDefault="005657F2" w:rsidP="005B2913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  <w:t>37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04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E039AE" w14:textId="77777777" w:rsidR="005657F2" w:rsidRPr="00E25125" w:rsidRDefault="005657F2" w:rsidP="005B2913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7311A6C5" w14:textId="77777777" w:rsidR="005657F2" w:rsidRPr="00442DE0" w:rsidRDefault="005657F2" w:rsidP="005B2913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31.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02.КП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ЗП09.00.00</w:t>
                              </w:r>
                              <w:r w:rsidRPr="00442DE0"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0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/>
                                  <w:sz w:val="36"/>
                                  <w:szCs w:val="36"/>
                                </w:rPr>
                                <w:t>.ПЗ</w:t>
                              </w:r>
                            </w:p>
                            <w:p w14:paraId="0737B640" w14:textId="77777777" w:rsidR="005657F2" w:rsidRPr="00236A7E" w:rsidRDefault="005657F2" w:rsidP="005B2913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7F577144" w14:textId="77777777" w:rsidR="005657F2" w:rsidRPr="00104069" w:rsidRDefault="005657F2" w:rsidP="005B2913">
                              <w:pPr>
                                <w:keepNext/>
                                <w:jc w:val="center"/>
                                <w:outlineLvl w:val="0"/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OM</w:t>
                              </w:r>
                              <w:proofErr w:type="gramStart"/>
                              <w:r w:rsidRPr="005C4281">
                                <w:rPr>
                                  <w:rFonts w:ascii="Times New Roman" w:hAnsi="Times New Roman"/>
                                  <w:i/>
                                  <w:sz w:val="36"/>
                                  <w:szCs w:val="36"/>
                                </w:rPr>
                                <w:t>31.050702.КП</w:t>
                              </w:r>
                              <w:proofErr w:type="gramEnd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proofErr w:type="spellStart"/>
                              <w:r w:rsidRPr="00104069">
                                <w:rPr>
                                  <w:bCs/>
                                  <w:i/>
                                  <w:sz w:val="36"/>
                                  <w:szCs w:val="36"/>
                                </w:rPr>
                                <w:t>OM31.050702.КП</w:t>
                              </w:r>
                              <w:proofErr w:type="spellEnd"/>
                            </w:p>
                            <w:p w14:paraId="58A12A7F" w14:textId="77777777" w:rsidR="005657F2" w:rsidRPr="00236A7E" w:rsidRDefault="005657F2" w:rsidP="005B2913">
                              <w:pPr>
                                <w:pStyle w:val="1"/>
                                <w:jc w:val="center"/>
                                <w:rPr>
                                  <w:b w:val="0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236A7E">
                                <w:rPr>
                                  <w:i/>
                                  <w:sz w:val="36"/>
                                  <w:szCs w:val="36"/>
                                </w:rPr>
                                <w:t>П</w:t>
                              </w:r>
                            </w:p>
                            <w:p w14:paraId="39E84073" w14:textId="77777777" w:rsidR="005657F2" w:rsidRDefault="005657F2" w:rsidP="005B291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73F694" id="_x0000_s1626" style="position:absolute;left:0;text-align:left;margin-left:-9.4pt;margin-top:16pt;width:522.75pt;height:758pt;z-index:251639808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" o:allowincell="f">
                <v:rect id="Rectangle 54" o:spid="_x0000_s162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" filled="f" strokeweight="2pt"/>
                <v:line id="Line 55" o:spid="_x0000_s162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" strokeweight="2pt"/>
                <v:line id="Line 56" o:spid="_x0000_s162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" strokeweight="2pt"/>
                <v:line id="Line 57" o:spid="_x0000_s163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" strokeweight="2pt"/>
                <v:line id="Line 58" o:spid="_x0000_s163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" strokeweight="2pt"/>
                <v:line id="Line 59" o:spid="_x0000_s163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" strokeweight="2pt"/>
                <v:line id="Line 60" o:spid="_x0000_s163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" strokeweight="2pt"/>
                <v:line id="Line 61" o:spid="_x0000_s163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" strokeweight="2pt"/>
                <v:line id="Line 62" o:spid="_x0000_s16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" strokeweight="1pt"/>
                <v:line id="Line 63" o:spid="_x0000_s16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" strokeweight="2pt"/>
                <v:line id="Line 64" o:spid="_x0000_s163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" strokeweight="1pt"/>
                <v:rect id="Rectangle 65" o:spid="_x0000_s163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" filled="f" stroked="f" strokeweight=".25pt">
                  <v:textbox inset="1pt,1pt,1pt,1pt">
                    <w:txbxContent>
                      <w:p w14:paraId="4E289BDA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Змн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6" o:spid="_x0000_s163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" filled="f" stroked="f" strokeweight=".25pt">
                  <v:textbox inset="1pt,1pt,1pt,1pt">
                    <w:txbxContent>
                      <w:p w14:paraId="3C18D2C0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7" o:spid="_x0000_s164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" filled="f" stroked="f" strokeweight=".25pt">
                  <v:textbox inset="1pt,1pt,1pt,1pt">
                    <w:txbxContent>
                      <w:p w14:paraId="54EAB3FA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68" o:spid="_x0000_s164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" filled="f" stroked="f" strokeweight=".25pt">
                  <v:textbox inset="1pt,1pt,1pt,1pt">
                    <w:txbxContent>
                      <w:p w14:paraId="774CD6F0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69" o:spid="_x0000_s164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" filled="f" stroked="f" strokeweight=".25pt">
                  <v:textbox inset="1pt,1pt,1pt,1pt">
                    <w:txbxContent>
                      <w:p w14:paraId="4EE49A74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атаДата</w:t>
                        </w:r>
                        <w:proofErr w:type="spellEnd"/>
                      </w:p>
                    </w:txbxContent>
                  </v:textbox>
                </v:rect>
                <v:rect id="Rectangle 70" o:spid="_x0000_s164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" filled="f" stroked="f" strokeweight=".25pt">
                  <v:textbox inset="1pt,1pt,1pt,1pt">
                    <w:txbxContent>
                      <w:p w14:paraId="12B3BE9B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71" o:spid="_x0000_s164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" filled="f" stroked="f" strokeweight=".25pt">
                  <v:textbox inset="1pt,1pt,1pt,1pt">
                    <w:txbxContent>
                      <w:p w14:paraId="6F312A2F" w14:textId="55BE8B9F" w:rsidR="005657F2" w:rsidRPr="00E54FF4" w:rsidRDefault="005657F2" w:rsidP="005B2913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  <w:t>37</w:t>
                        </w:r>
                      </w:p>
                    </w:txbxContent>
                  </v:textbox>
                </v:rect>
                <v:rect id="Rectangle 72" o:spid="_x0000_s164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" filled="f" stroked="f" strokeweight=".25pt">
                  <v:textbox inset="1pt,1pt,1pt,1pt">
                    <w:txbxContent>
                      <w:p w14:paraId="56E039AE" w14:textId="77777777" w:rsidR="005657F2" w:rsidRPr="00E25125" w:rsidRDefault="005657F2" w:rsidP="005B2913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7311A6C5" w14:textId="77777777" w:rsidR="005657F2" w:rsidRPr="00442DE0" w:rsidRDefault="005657F2" w:rsidP="005B2913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31.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02.КП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ЗП09.00.00</w:t>
                        </w:r>
                        <w:r w:rsidRPr="00442DE0"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0</w:t>
                        </w:r>
                        <w:r>
                          <w:rPr>
                            <w:rFonts w:ascii="Times New Roman" w:hAnsi="Times New Roman"/>
                            <w:bCs/>
                            <w:i/>
                            <w:sz w:val="36"/>
                            <w:szCs w:val="36"/>
                          </w:rPr>
                          <w:t>.ПЗ</w:t>
                        </w:r>
                      </w:p>
                      <w:p w14:paraId="0737B640" w14:textId="77777777" w:rsidR="005657F2" w:rsidRPr="00236A7E" w:rsidRDefault="005657F2" w:rsidP="005B2913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7F577144" w14:textId="77777777" w:rsidR="005657F2" w:rsidRPr="00104069" w:rsidRDefault="005657F2" w:rsidP="005B2913">
                        <w:pPr>
                          <w:keepNext/>
                          <w:jc w:val="center"/>
                          <w:outlineLvl w:val="0"/>
                          <w:rPr>
                            <w:bCs/>
                            <w:i/>
                            <w:sz w:val="36"/>
                            <w:szCs w:val="36"/>
                          </w:rPr>
                        </w:pPr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OM</w:t>
                        </w:r>
                        <w:proofErr w:type="gramStart"/>
                        <w:r w:rsidRPr="005C4281">
                          <w:rPr>
                            <w:rFonts w:ascii="Times New Roman" w:hAnsi="Times New Roman"/>
                            <w:i/>
                            <w:sz w:val="36"/>
                            <w:szCs w:val="36"/>
                          </w:rPr>
                          <w:t>31.050702.КП</w:t>
                        </w:r>
                        <w:proofErr w:type="gramEnd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 xml:space="preserve"> </w:t>
                        </w:r>
                        <w:proofErr w:type="spellStart"/>
                        <w:r w:rsidRPr="00104069">
                          <w:rPr>
                            <w:bCs/>
                            <w:i/>
                            <w:sz w:val="36"/>
                            <w:szCs w:val="36"/>
                          </w:rPr>
                          <w:t>OM31.050702.КП</w:t>
                        </w:r>
                        <w:proofErr w:type="spellEnd"/>
                      </w:p>
                      <w:p w14:paraId="58A12A7F" w14:textId="77777777" w:rsidR="005657F2" w:rsidRPr="00236A7E" w:rsidRDefault="005657F2" w:rsidP="005B2913">
                        <w:pPr>
                          <w:pStyle w:val="1"/>
                          <w:jc w:val="center"/>
                          <w:rPr>
                            <w:b w:val="0"/>
                            <w:i/>
                            <w:sz w:val="36"/>
                            <w:szCs w:val="36"/>
                          </w:rPr>
                        </w:pPr>
                        <w:r w:rsidRPr="00236A7E">
                          <w:rPr>
                            <w:i/>
                            <w:sz w:val="36"/>
                            <w:szCs w:val="36"/>
                          </w:rPr>
                          <w:t>П</w:t>
                        </w:r>
                      </w:p>
                      <w:p w14:paraId="39E84073" w14:textId="77777777" w:rsidR="005657F2" w:rsidRDefault="005657F2" w:rsidP="005B2913">
                        <w:pPr>
                          <w:jc w:val="center"/>
                        </w:pPr>
                      </w:p>
                    </w:txbxContent>
                  </v:textbox>
                </v:rect>
                <w10:wrap anchorx="margin" anchory="page"/>
              </v:group>
            </w:pict>
          </mc:Fallback>
        </mc:AlternateContent>
      </w:r>
      <w:r w:rsidRPr="00A375F5">
        <w:rPr>
          <w:rFonts w:ascii="Times New Roman" w:eastAsia="Times New Roman" w:hAnsi="Times New Roman" w:cs="Times New Roman"/>
          <w:noProof/>
          <w:color w:val="000000"/>
          <w:spacing w:val="-2"/>
          <w:sz w:val="28"/>
          <w:szCs w:val="24"/>
          <w:lang w:val="uk-UA" w:eastAsia="ru-RU"/>
        </w:rPr>
        <w:t xml:space="preserve">Розрахунок падіння напруги для контактної рельси </w:t>
      </w:r>
    </w:p>
    <w:p w14:paraId="0186986A" w14:textId="77777777" w:rsidR="005B2913" w:rsidRPr="00A375F5" w:rsidRDefault="005B2913" w:rsidP="005B2913">
      <w:pPr>
        <w:spacing w:before="240" w:line="360" w:lineRule="auto"/>
        <w:ind w:left="284"/>
        <w:rPr>
          <w:rFonts w:ascii="Times New Roman" w:eastAsia="Times New Roman" w:hAnsi="Times New Roman" w:cs="Times New Roman"/>
          <w:i/>
          <w:noProof/>
          <w:sz w:val="28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noProof/>
              <w:sz w:val="28"/>
              <w:szCs w:val="28"/>
              <w:lang w:val="uk-UA" w:eastAsia="ru-RU"/>
            </w:rPr>
            <m:t>∆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noProof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noProof/>
                  <w:sz w:val="28"/>
                  <w:szCs w:val="28"/>
                  <w:lang w:val="uk-UA" w:eastAsia="ru-RU"/>
                </w:rPr>
                <m:t>U</m:t>
              </m:r>
            </m:e>
            <m:sub>
              <m:r>
                <w:rPr>
                  <w:rFonts w:ascii="Cambria Math" w:eastAsia="Times New Roman" w:hAnsi="Cambria Math" w:cs="Times New Roman"/>
                  <w:noProof/>
                  <w:sz w:val="28"/>
                  <w:szCs w:val="28"/>
                  <w:lang w:val="uk-UA" w:eastAsia="ru-RU"/>
                </w:rPr>
                <m:t>Л%</m:t>
              </m:r>
            </m:sub>
          </m:sSub>
          <m:r>
            <w:rPr>
              <w:rFonts w:ascii="Cambria Math" w:eastAsia="Times New Roman" w:hAnsi="Cambria Math" w:cs="Times New Roman"/>
              <w:noProof/>
              <w:sz w:val="28"/>
              <w:szCs w:val="28"/>
              <w:lang w:val="uk-UA"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noProof/>
                  <w:sz w:val="28"/>
                  <w:szCs w:val="28"/>
                  <w:lang w:val="uk-UA"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noProof/>
                  <w:sz w:val="28"/>
                  <w:szCs w:val="28"/>
                  <w:lang w:val="uk-UA" w:eastAsia="ru-RU"/>
                </w:rPr>
                <m:t>PR+QХ</m:t>
              </m:r>
            </m:num>
            <m:den>
              <m:r>
                <w:rPr>
                  <w:rFonts w:ascii="Cambria Math" w:eastAsia="Times New Roman" w:hAnsi="Cambria Math" w:cs="Times New Roman"/>
                  <w:noProof/>
                  <w:sz w:val="28"/>
                  <w:szCs w:val="28"/>
                  <w:lang w:val="uk-UA" w:eastAsia="ru-RU"/>
                </w:rPr>
                <m:t>10∙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sz w:val="28"/>
                      <w:szCs w:val="28"/>
                      <w:lang w:val="uk-UA"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8"/>
                      <w:lang w:val="uk-UA" w:eastAsia="ru-RU"/>
                    </w:rPr>
                    <m:t>U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8"/>
                      <w:lang w:val="uk-UA" w:eastAsia="ru-RU"/>
                    </w:rPr>
                    <m:t>H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8"/>
                      <w:lang w:val="uk-UA" w:eastAsia="ru-RU"/>
                    </w:rPr>
                    <m:t>2</m:t>
                  </m:r>
                </m:sup>
              </m:sSubSup>
            </m:den>
          </m:f>
          <m:r>
            <w:rPr>
              <w:rFonts w:ascii="Cambria Math" w:eastAsia="Times New Roman" w:hAnsi="Cambria Math" w:cs="Times New Roman"/>
              <w:noProof/>
              <w:sz w:val="28"/>
              <w:szCs w:val="28"/>
              <w:lang w:val="uk-UA"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noProof/>
                  <w:sz w:val="28"/>
                  <w:szCs w:val="28"/>
                  <w:lang w:val="uk-UA"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noProof/>
                  <w:sz w:val="28"/>
                  <w:szCs w:val="28"/>
                  <w:lang w:val="uk-UA" w:eastAsia="ru-RU"/>
                </w:rPr>
                <m:t>247∙0.09+145.74∙0.0132</m:t>
              </m:r>
            </m:num>
            <m:den>
              <m:r>
                <w:rPr>
                  <w:rFonts w:ascii="Cambria Math" w:eastAsia="Times New Roman" w:hAnsi="Cambria Math" w:cs="Times New Roman"/>
                  <w:noProof/>
                  <w:sz w:val="28"/>
                  <w:szCs w:val="28"/>
                  <w:lang w:val="uk-UA" w:eastAsia="ru-RU"/>
                </w:rPr>
                <m:t>10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sz w:val="28"/>
                      <w:szCs w:val="28"/>
                      <w:lang w:val="uk-UA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8"/>
                      <w:lang w:val="uk-UA" w:eastAsia="ru-RU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noProof/>
                      <w:sz w:val="28"/>
                      <w:szCs w:val="28"/>
                      <w:lang w:val="uk-UA" w:eastAsia="ru-RU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noProof/>
              <w:sz w:val="28"/>
              <w:szCs w:val="28"/>
              <w:lang w:val="uk-UA" w:eastAsia="ru-RU"/>
            </w:rPr>
            <m:t>%=2.4</m:t>
          </m:r>
          <m:r>
            <w:rPr>
              <w:rFonts w:ascii="Cambria Math" w:eastAsia="Times New Roman" w:hAnsi="Cambria Math" w:cs="Times New Roman"/>
              <w:noProof/>
              <w:sz w:val="28"/>
              <w:szCs w:val="28"/>
              <w:lang w:eastAsia="ru-RU"/>
            </w:rPr>
            <m:t>%</m:t>
          </m:r>
        </m:oMath>
      </m:oMathPara>
    </w:p>
    <w:p w14:paraId="2391C0F3" w14:textId="77777777" w:rsidR="005B2913" w:rsidRPr="00A375F5" w:rsidRDefault="005B2913" w:rsidP="005B2913">
      <w:pPr>
        <w:spacing w:before="240" w:line="360" w:lineRule="auto"/>
        <w:ind w:left="284"/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t>де</w:t>
      </w:r>
      <w:r w:rsidRPr="00A375F5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t xml:space="preserve"> </w:t>
      </w:r>
      <w:r w:rsidRPr="00A375F5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t>R , X - активний та індуктивний опори проводу чи жил кабеля, Ом;</w:t>
      </w:r>
    </w:p>
    <w:p w14:paraId="29A3E4B9" w14:textId="77777777" w:rsidR="005B2913" w:rsidRPr="00A375F5" w:rsidRDefault="005B2913" w:rsidP="005B2913">
      <w:pPr>
        <w:spacing w:line="360" w:lineRule="auto"/>
        <w:ind w:left="284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uk-UA" w:eastAsia="ru-RU"/>
        </w:rPr>
        <w:sectPr w:rsidR="005B2913" w:rsidRPr="00A375F5">
          <w:pgSz w:w="12240" w:h="15840"/>
          <w:pgMar w:top="1134" w:right="850" w:bottom="1134" w:left="1701" w:header="708" w:footer="708" w:gutter="0"/>
          <w:cols w:space="708"/>
          <w:docGrid w:linePitch="360"/>
        </w:sectPr>
      </w:pPr>
      <w:r w:rsidRPr="00A375F5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t>P , Q -</w:t>
      </w:r>
      <w:r w:rsidRPr="00A375F5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t xml:space="preserve"> </w:t>
      </w:r>
      <w:r w:rsidRPr="00A375F5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uk-UA" w:eastAsia="ru-RU"/>
        </w:rPr>
        <w:t>активне і реактивне навантаження мережі відповідно, кВт, квар.</w:t>
      </w:r>
    </w:p>
    <w:p w14:paraId="0F8A6643" w14:textId="77777777" w:rsidR="005B2913" w:rsidRPr="00A375F5" w:rsidRDefault="005B2913" w:rsidP="005B2913">
      <w:pPr>
        <w:spacing w:line="360" w:lineRule="auto"/>
        <w:ind w:left="567" w:right="-711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</w:pPr>
      <w:r w:rsidRPr="00A375F5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51072" behindDoc="0" locked="1" layoutInCell="1" allowOverlap="1" wp14:anchorId="6BAA4389" wp14:editId="761FF5E2">
                <wp:simplePos x="0" y="0"/>
                <wp:positionH relativeFrom="page">
                  <wp:posOffset>2103120</wp:posOffset>
                </wp:positionH>
                <wp:positionV relativeFrom="page">
                  <wp:posOffset>-1482090</wp:posOffset>
                </wp:positionV>
                <wp:extent cx="6551930" cy="10201910"/>
                <wp:effectExtent l="3810" t="0" r="1529080" b="24130"/>
                <wp:wrapNone/>
                <wp:docPr id="63748" name="Group 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 rot="16200000">
                          <a:off x="0" y="0"/>
                          <a:ext cx="6551930" cy="10201910"/>
                          <a:chOff x="0" y="0"/>
                          <a:chExt cx="20000" cy="20000"/>
                        </a:xfrm>
                      </wpg:grpSpPr>
                      <wps:wsp>
                        <wps:cNvPr id="63782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783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84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05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06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07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08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09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10" name="Line 10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11" name="Line 10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12" name="Rectangle 10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B38C9E" w14:textId="77777777" w:rsidR="005657F2" w:rsidRDefault="005657F2" w:rsidP="005B2913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13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2086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52F405" w14:textId="77777777" w:rsidR="005657F2" w:rsidRDefault="005657F2" w:rsidP="005B2913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14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68E65B" w14:textId="77777777" w:rsidR="005657F2" w:rsidRDefault="005657F2" w:rsidP="005B2913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15" name="Rectangle 11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336FD4" w14:textId="77777777" w:rsidR="005657F2" w:rsidRDefault="005657F2" w:rsidP="005B2913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16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A878B6" w14:textId="77777777" w:rsidR="005657F2" w:rsidRDefault="005657F2" w:rsidP="005B2913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17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00FD6A" w14:textId="77777777" w:rsidR="005657F2" w:rsidRDefault="005657F2" w:rsidP="005B2913">
                              <w:pPr>
                                <w:jc w:val="center"/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  <w:p w14:paraId="56068CFE" w14:textId="77777777" w:rsidR="005657F2" w:rsidRDefault="005657F2" w:rsidP="005B2913"/>
                          </w:txbxContent>
                        </wps:txbx>
                        <wps:bodyPr rot="0" vert="vert270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18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19163" y="19435"/>
                            <a:ext cx="786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21A649" w14:textId="77777777" w:rsidR="005657F2" w:rsidRPr="00D4364F" w:rsidRDefault="005657F2" w:rsidP="005B2913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19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B6B06F" w14:textId="77777777" w:rsidR="005657F2" w:rsidRDefault="005657F2" w:rsidP="005B2913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vert270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AA4389" id="Group 95" o:spid="_x0000_s1646" style="position:absolute;left:0;text-align:left;margin-left:165.6pt;margin-top:-116.7pt;width:515.9pt;height:803.3pt;rotation:-90;z-index:25165107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">
                <v:rect id="Rectangle 96" o:spid="_x0000_s164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" filled="f" strokeweight="2pt"/>
                <v:line id="Line 97" o:spid="_x0000_s164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" strokeweight="2pt"/>
                <v:line id="Line 98" o:spid="_x0000_s164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" strokeweight="2pt"/>
                <v:line id="Line 99" o:spid="_x0000_s165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" strokeweight="2pt"/>
                <v:line id="Line 100" o:spid="_x0000_s165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" strokeweight="2pt"/>
                <v:line id="Line 101" o:spid="_x0000_s165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" strokeweight="2pt"/>
                <v:line id="Line 102" o:spid="_x0000_s165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" strokeweight="2pt"/>
                <v:line id="Line 103" o:spid="_x0000_s165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" strokeweight="2pt"/>
                <v:line id="Line 105" o:spid="_x0000_s1655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" strokeweight="2pt"/>
                <v:line id="Line 106" o:spid="_x0000_s1656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" strokeweight="1pt"/>
                <v:rect id="Rectangle 107" o:spid="_x0000_s1657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" filled="f" stroked="f" strokeweight=".25pt">
                  <v:textbox inset="1pt,1pt,1pt,1pt">
                    <w:txbxContent>
                      <w:p w14:paraId="19B38C9E" w14:textId="77777777" w:rsidR="005657F2" w:rsidRDefault="005657F2" w:rsidP="005B2913">
                        <w:pPr>
                          <w:jc w:val="center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  <v:rect id="Rectangle 108" o:spid="_x0000_s1658" style="position:absolute;left:54;top:19660;width:2086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" filled="f" stroked="f" strokeweight=".25pt">
                  <v:textbox inset="1pt,1pt,1pt,1pt">
                    <w:txbxContent>
                      <w:p w14:paraId="1052F405" w14:textId="77777777" w:rsidR="005657F2" w:rsidRDefault="005657F2" w:rsidP="005B2913">
                        <w:pPr>
                          <w:jc w:val="center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  <v:rect id="Rectangle 109" o:spid="_x0000_s1659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" filled="f" stroked="f" strokeweight=".25pt">
                  <v:textbox inset="1pt,1pt,1pt,1pt">
                    <w:txbxContent>
                      <w:p w14:paraId="0C68E65B" w14:textId="77777777" w:rsidR="005657F2" w:rsidRDefault="005657F2" w:rsidP="005B2913">
                        <w:pPr>
                          <w:jc w:val="center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  <v:rect id="Rectangle 110" o:spid="_x0000_s1660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" filled="f" stroked="f" strokeweight=".25pt">
                  <v:textbox inset="1pt,1pt,1pt,1pt">
                    <w:txbxContent>
                      <w:p w14:paraId="29336FD4" w14:textId="77777777" w:rsidR="005657F2" w:rsidRDefault="005657F2" w:rsidP="005B2913">
                        <w:pPr>
                          <w:jc w:val="center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  <v:rect id="Rectangle 111" o:spid="_x0000_s1661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" filled="f" stroked="f" strokeweight=".25pt">
                  <v:textbox inset="1pt,1pt,1pt,1pt">
                    <w:txbxContent>
                      <w:p w14:paraId="39A878B6" w14:textId="77777777" w:rsidR="005657F2" w:rsidRDefault="005657F2" w:rsidP="005B2913">
                        <w:pPr>
                          <w:jc w:val="center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  <v:rect id="Rectangle 112" o:spid="_x0000_s1662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" filled="f" stroked="f" strokeweight=".25pt">
                  <v:textbox style="layout-flow:vertical;mso-layout-flow-alt:bottom-to-top" inset="1pt,1pt,1pt,1pt">
                    <w:txbxContent>
                      <w:p w14:paraId="1900FD6A" w14:textId="77777777" w:rsidR="005657F2" w:rsidRDefault="005657F2" w:rsidP="005B2913">
                        <w:pPr>
                          <w:jc w:val="center"/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  <w:p w14:paraId="56068CFE" w14:textId="77777777" w:rsidR="005657F2" w:rsidRDefault="005657F2" w:rsidP="005B2913"/>
                    </w:txbxContent>
                  </v:textbox>
                </v:rect>
                <v:rect id="Rectangle 113" o:spid="_x0000_s1663" style="position:absolute;left:19163;top:19435;width:786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" filled="f" stroked="f" strokeweight=".25pt">
                  <v:textbox inset="1pt,1pt,1pt,1pt">
                    <w:txbxContent>
                      <w:p w14:paraId="6421A649" w14:textId="77777777" w:rsidR="005657F2" w:rsidRPr="00D4364F" w:rsidRDefault="005657F2" w:rsidP="005B2913">
                        <w:pPr>
                          <w:jc w:val="center"/>
                          <w:rPr>
                            <w:rFonts w:ascii="Times New Roman" w:hAnsi="Times New Roman"/>
                            <w:sz w:val="24"/>
                          </w:rPr>
                        </w:pPr>
                      </w:p>
                    </w:txbxContent>
                  </v:textbox>
                </v:rect>
                <v:rect id="Rectangle 114" o:spid="_x0000_s1664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" filled="f" stroked="f" strokeweight=".25pt">
                  <v:textbox style="layout-flow:vertical;mso-layout-flow-alt:bottom-to-top" inset="1pt,1pt,1pt,1pt">
                    <w:txbxContent>
                      <w:p w14:paraId="4DB6B06F" w14:textId="77777777" w:rsidR="005657F2" w:rsidRDefault="005657F2" w:rsidP="005B2913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                                  Таблиця 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2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.3 – Розрахунок кабельних мереж за нагрівом та економічною густиною струму</w:t>
      </w:r>
    </w:p>
    <w:tbl>
      <w:tblPr>
        <w:tblStyle w:val="32"/>
        <w:tblW w:w="14884" w:type="dxa"/>
        <w:tblInd w:w="137" w:type="dxa"/>
        <w:tblLayout w:type="fixed"/>
        <w:tblLook w:val="01E0" w:firstRow="1" w:lastRow="1" w:firstColumn="1" w:lastColumn="1" w:noHBand="0" w:noVBand="0"/>
      </w:tblPr>
      <w:tblGrid>
        <w:gridCol w:w="557"/>
        <w:gridCol w:w="2420"/>
        <w:gridCol w:w="1276"/>
        <w:gridCol w:w="1984"/>
        <w:gridCol w:w="709"/>
        <w:gridCol w:w="850"/>
        <w:gridCol w:w="851"/>
        <w:gridCol w:w="850"/>
        <w:gridCol w:w="851"/>
        <w:gridCol w:w="709"/>
        <w:gridCol w:w="850"/>
        <w:gridCol w:w="725"/>
        <w:gridCol w:w="2252"/>
      </w:tblGrid>
      <w:tr w:rsidR="005B2913" w:rsidRPr="00A375F5" w14:paraId="1614AA19" w14:textId="77777777" w:rsidTr="005B2913">
        <w:trPr>
          <w:cantSplit/>
          <w:trHeight w:val="779"/>
        </w:trPr>
        <w:tc>
          <w:tcPr>
            <w:tcW w:w="557" w:type="dxa"/>
          </w:tcPr>
          <w:p w14:paraId="4B81DA64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№</w:t>
            </w:r>
          </w:p>
        </w:tc>
        <w:tc>
          <w:tcPr>
            <w:tcW w:w="2420" w:type="dxa"/>
          </w:tcPr>
          <w:p w14:paraId="4FA3F971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Споживач електроенергії</w:t>
            </w:r>
          </w:p>
        </w:tc>
        <w:tc>
          <w:tcPr>
            <w:tcW w:w="1276" w:type="dxa"/>
          </w:tcPr>
          <w:p w14:paraId="60A554BE" w14:textId="77777777" w:rsidR="005B2913" w:rsidRPr="00A375F5" w:rsidRDefault="005B2913" w:rsidP="005B2913">
            <w:pPr>
              <w:ind w:left="113" w:right="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Лінія</w:t>
            </w:r>
          </w:p>
        </w:tc>
        <w:tc>
          <w:tcPr>
            <w:tcW w:w="1984" w:type="dxa"/>
            <w:tcBorders>
              <w:right w:val="single" w:sz="4" w:space="0" w:color="auto"/>
            </w:tcBorders>
          </w:tcPr>
          <w:p w14:paraId="41B0DE0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de-DE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de-DE"/>
              </w:rPr>
              <w:t>Довжина лінії</w:t>
            </w:r>
          </w:p>
          <w:p w14:paraId="3943A18B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de-DE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bCs/>
                <w:i/>
                <w:color w:val="000000"/>
                <w:sz w:val="24"/>
                <w:szCs w:val="24"/>
                <w:lang w:eastAsia="de-DE"/>
              </w:rPr>
              <w:t>L</w:t>
            </w:r>
            <w:r w:rsidRPr="00A375F5">
              <w:rPr>
                <w:rFonts w:ascii="Times New Roman" w:eastAsia="Calibri" w:hAnsi="Times New Roman" w:cs="Times New Roman"/>
                <w:bCs/>
                <w:i/>
                <w:color w:val="000000"/>
                <w:sz w:val="24"/>
                <w:szCs w:val="24"/>
                <w:vertAlign w:val="subscript"/>
                <w:lang w:eastAsia="de-DE"/>
              </w:rPr>
              <w:t>ni</w:t>
            </w:r>
            <w:proofErr w:type="spellEnd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de-DE"/>
              </w:rPr>
              <w:t xml:space="preserve">, 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de-DE"/>
              </w:rPr>
              <w:t>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991EE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smallCaps/>
                <w:color w:val="000000"/>
                <w:sz w:val="24"/>
                <w:szCs w:val="24"/>
                <w:lang w:val="de-DE" w:eastAsia="uk-UA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u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bscript"/>
                <w:lang w:val="uk-UA" w:eastAsia="uk-UA"/>
              </w:rPr>
              <w:t>ном</w:t>
            </w:r>
            <w:proofErr w:type="spellEnd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 xml:space="preserve">, </w:t>
            </w:r>
            <w:r w:rsidRPr="00A375F5">
              <w:rPr>
                <w:rFonts w:ascii="Times New Roman" w:eastAsia="Calibri" w:hAnsi="Times New Roman" w:cs="Times New Roman"/>
                <w:bCs/>
                <w:smallCaps/>
                <w:color w:val="000000"/>
                <w:sz w:val="24"/>
                <w:szCs w:val="24"/>
                <w:lang w:val="de-DE" w:eastAsia="uk-UA"/>
              </w:rPr>
              <w:t>kB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43296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І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bscript"/>
                <w:lang w:val="uk-UA" w:eastAsia="uk-UA"/>
              </w:rPr>
              <w:t>роз</w:t>
            </w:r>
            <w:proofErr w:type="spellEnd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, 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97678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І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bscript"/>
                <w:lang w:val="uk-UA" w:eastAsia="uk-UA"/>
              </w:rPr>
              <w:t>нагрів</w:t>
            </w:r>
            <w:proofErr w:type="spellEnd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, 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6C42B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І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bscript"/>
                <w:lang w:val="uk-UA" w:eastAsia="uk-UA"/>
              </w:rPr>
              <w:t>доп</w:t>
            </w:r>
            <w:proofErr w:type="spellEnd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,</w:t>
            </w:r>
            <w:r w:rsidRPr="00A375F5">
              <w:rPr>
                <w:rFonts w:ascii="Times New Roman" w:eastAsia="Calibri" w:hAnsi="Times New Roman" w:cs="Times New Roman"/>
                <w:bCs/>
                <w:i/>
                <w:iCs/>
                <w:color w:val="000000"/>
                <w:sz w:val="24"/>
                <w:szCs w:val="24"/>
                <w:lang w:val="uk-UA" w:eastAsia="uk-UA"/>
              </w:rPr>
              <w:t xml:space="preserve"> 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47828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bscript"/>
                <w:lang w:val="uk-UA" w:eastAsia="uk-UA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uk-UA"/>
              </w:rPr>
              <w:t>S</w:t>
            </w:r>
            <w:proofErr w:type="spellStart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bscript"/>
                <w:lang w:val="uk-UA" w:eastAsia="uk-UA"/>
              </w:rPr>
              <w:t>ек</w:t>
            </w:r>
            <w:proofErr w:type="spellEnd"/>
          </w:p>
          <w:p w14:paraId="3767430B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perscript"/>
                <w:lang w:val="uk-UA" w:eastAsia="fr-FR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мм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perscript"/>
                <w:lang w:val="uk-UA" w:eastAsia="uk-UA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83DA3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perscript"/>
                <w:lang w:val="uk-UA" w:eastAsia="fr-FR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fr-FR" w:eastAsia="fr-FR"/>
              </w:rPr>
              <w:t>S</w:t>
            </w:r>
            <w:proofErr w:type="spellStart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bscript"/>
                <w:lang w:val="uk-UA" w:eastAsia="fr-FR"/>
              </w:rPr>
              <w:t>механ</w:t>
            </w:r>
            <w:proofErr w:type="spellEnd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fr-FR" w:eastAsia="fr-FR"/>
              </w:rPr>
              <w:t>,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fr-FR"/>
              </w:rPr>
              <w:t xml:space="preserve"> мм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perscript"/>
                <w:lang w:val="uk-UA" w:eastAsia="fr-FR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56FB98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perscript"/>
                <w:lang w:val="uk-UA" w:eastAsia="fr-FR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fr-FR" w:eastAsia="fr-FR"/>
              </w:rPr>
              <w:t>S</w:t>
            </w:r>
            <w:proofErr w:type="spellStart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bscript"/>
                <w:lang w:val="uk-UA" w:eastAsia="fr-FR"/>
              </w:rPr>
              <w:t>станд</w:t>
            </w:r>
            <w:proofErr w:type="spellEnd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fr-FR" w:eastAsia="fr-FR"/>
              </w:rPr>
              <w:t xml:space="preserve">, 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fr-FR"/>
              </w:rPr>
              <w:t>мм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perscript"/>
                <w:lang w:val="uk-UA" w:eastAsia="fr-FR"/>
              </w:rPr>
              <w:t>2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FED5FA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dU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В</w:t>
            </w:r>
          </w:p>
          <w:p w14:paraId="5263B6E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perscript"/>
                <w:lang w:val="uk-UA" w:eastAsia="fr-FR"/>
              </w:rPr>
            </w:pPr>
          </w:p>
        </w:tc>
        <w:tc>
          <w:tcPr>
            <w:tcW w:w="2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6CA903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ПеррМарка</w:t>
            </w:r>
            <w:proofErr w:type="spellEnd"/>
          </w:p>
          <w:p w14:paraId="219CC3EA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perscript"/>
                <w:lang w:val="uk-UA" w:eastAsia="fr-FR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кабелю</w:t>
            </w:r>
          </w:p>
        </w:tc>
      </w:tr>
      <w:tr w:rsidR="005B2913" w:rsidRPr="00A375F5" w14:paraId="1EE587FE" w14:textId="77777777" w:rsidTr="005B2913">
        <w:trPr>
          <w:cantSplit/>
          <w:trHeight w:val="219"/>
        </w:trPr>
        <w:tc>
          <w:tcPr>
            <w:tcW w:w="557" w:type="dxa"/>
          </w:tcPr>
          <w:p w14:paraId="31CE3C80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2420" w:type="dxa"/>
          </w:tcPr>
          <w:p w14:paraId="4FF3D5E9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uk-UA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uk-UA"/>
              </w:rPr>
              <w:t>2</w:t>
            </w:r>
          </w:p>
        </w:tc>
        <w:tc>
          <w:tcPr>
            <w:tcW w:w="1276" w:type="dxa"/>
          </w:tcPr>
          <w:p w14:paraId="58623C8F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uk-UA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uk-UA"/>
              </w:rPr>
              <w:t>3</w:t>
            </w:r>
          </w:p>
        </w:tc>
        <w:tc>
          <w:tcPr>
            <w:tcW w:w="1984" w:type="dxa"/>
          </w:tcPr>
          <w:p w14:paraId="4BBA2FE3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4</w:t>
            </w:r>
          </w:p>
        </w:tc>
        <w:tc>
          <w:tcPr>
            <w:tcW w:w="709" w:type="dxa"/>
          </w:tcPr>
          <w:p w14:paraId="40CBED8F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5</w:t>
            </w:r>
          </w:p>
        </w:tc>
        <w:tc>
          <w:tcPr>
            <w:tcW w:w="850" w:type="dxa"/>
          </w:tcPr>
          <w:p w14:paraId="6A655579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uk-UA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uk-UA"/>
              </w:rPr>
              <w:t>6</w:t>
            </w:r>
          </w:p>
        </w:tc>
        <w:tc>
          <w:tcPr>
            <w:tcW w:w="851" w:type="dxa"/>
          </w:tcPr>
          <w:p w14:paraId="4C8CEA95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uk-UA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uk-UA"/>
              </w:rPr>
              <w:t>7</w:t>
            </w:r>
          </w:p>
        </w:tc>
        <w:tc>
          <w:tcPr>
            <w:tcW w:w="850" w:type="dxa"/>
          </w:tcPr>
          <w:p w14:paraId="551037F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8</w:t>
            </w:r>
          </w:p>
        </w:tc>
        <w:tc>
          <w:tcPr>
            <w:tcW w:w="851" w:type="dxa"/>
          </w:tcPr>
          <w:p w14:paraId="6A40A0ED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9</w:t>
            </w:r>
          </w:p>
        </w:tc>
        <w:tc>
          <w:tcPr>
            <w:tcW w:w="709" w:type="dxa"/>
          </w:tcPr>
          <w:p w14:paraId="4C6A90E5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0</w:t>
            </w:r>
          </w:p>
        </w:tc>
        <w:tc>
          <w:tcPr>
            <w:tcW w:w="850" w:type="dxa"/>
          </w:tcPr>
          <w:p w14:paraId="2F457124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1</w:t>
            </w:r>
          </w:p>
        </w:tc>
        <w:tc>
          <w:tcPr>
            <w:tcW w:w="725" w:type="dxa"/>
          </w:tcPr>
          <w:p w14:paraId="161244A7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2</w:t>
            </w:r>
          </w:p>
        </w:tc>
        <w:tc>
          <w:tcPr>
            <w:tcW w:w="2252" w:type="dxa"/>
          </w:tcPr>
          <w:p w14:paraId="55E07496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0</w:t>
            </w:r>
          </w:p>
        </w:tc>
      </w:tr>
      <w:tr w:rsidR="005B2913" w:rsidRPr="00A375F5" w14:paraId="79BE3BC2" w14:textId="77777777" w:rsidTr="005B2913">
        <w:tc>
          <w:tcPr>
            <w:tcW w:w="14884" w:type="dxa"/>
            <w:gridSpan w:val="13"/>
          </w:tcPr>
          <w:p w14:paraId="669EEB85" w14:textId="77777777" w:rsidR="005B2913" w:rsidRPr="00A375F5" w:rsidRDefault="005B2913" w:rsidP="005B2913">
            <w:pPr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  <w:lang w:val="uk-UA" w:eastAsia="ru-RU"/>
              </w:rPr>
              <w:t xml:space="preserve">Збірка №1 0,4 кВ – Насоси </w:t>
            </w:r>
            <w:proofErr w:type="spellStart"/>
            <w:r w:rsidRPr="00A375F5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  <w:lang w:val="uk-UA" w:eastAsia="ru-RU"/>
              </w:rPr>
              <w:t>водопониження</w:t>
            </w:r>
            <w:proofErr w:type="spellEnd"/>
          </w:p>
        </w:tc>
      </w:tr>
      <w:tr w:rsidR="005B2913" w:rsidRPr="00A375F5" w14:paraId="081C2972" w14:textId="77777777" w:rsidTr="005B2913">
        <w:trPr>
          <w:trHeight w:val="510"/>
        </w:trPr>
        <w:tc>
          <w:tcPr>
            <w:tcW w:w="557" w:type="dxa"/>
            <w:vMerge w:val="restart"/>
          </w:tcPr>
          <w:p w14:paraId="120777A4" w14:textId="77777777" w:rsidR="005B2913" w:rsidRPr="00A375F5" w:rsidRDefault="005B2913" w:rsidP="005B2913">
            <w:pPr>
              <w:ind w:left="-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.</w:t>
            </w:r>
          </w:p>
          <w:p w14:paraId="4385934A" w14:textId="77777777" w:rsidR="005B2913" w:rsidRPr="00A375F5" w:rsidRDefault="005B2913" w:rsidP="005B2913">
            <w:pPr>
              <w:ind w:hanging="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2420" w:type="dxa"/>
            <w:vMerge w:val="restart"/>
          </w:tcPr>
          <w:p w14:paraId="76704703" w14:textId="77777777" w:rsidR="005B2913" w:rsidRPr="00A375F5" w:rsidRDefault="005B2913" w:rsidP="005B2913">
            <w:pPr>
              <w:ind w:left="-95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ru-RU"/>
              </w:rPr>
              <w:t xml:space="preserve">Насоси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uk-UA" w:eastAsia="ru-RU"/>
              </w:rPr>
              <w:t>водопониження</w:t>
            </w:r>
            <w:proofErr w:type="spellEnd"/>
          </w:p>
        </w:tc>
        <w:tc>
          <w:tcPr>
            <w:tcW w:w="1276" w:type="dxa"/>
          </w:tcPr>
          <w:p w14:paraId="4C6122B8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–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</w:t>
            </w:r>
          </w:p>
        </w:tc>
        <w:tc>
          <w:tcPr>
            <w:tcW w:w="1984" w:type="dxa"/>
          </w:tcPr>
          <w:p w14:paraId="457DC496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2-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3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 xml:space="preserve"> = 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65</w:t>
            </w:r>
          </w:p>
        </w:tc>
        <w:tc>
          <w:tcPr>
            <w:tcW w:w="709" w:type="dxa"/>
          </w:tcPr>
          <w:p w14:paraId="04EB7CDF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0,4</w:t>
            </w:r>
          </w:p>
        </w:tc>
        <w:tc>
          <w:tcPr>
            <w:tcW w:w="850" w:type="dxa"/>
          </w:tcPr>
          <w:p w14:paraId="59222A56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129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,9</w:t>
            </w:r>
          </w:p>
        </w:tc>
        <w:tc>
          <w:tcPr>
            <w:tcW w:w="851" w:type="dxa"/>
          </w:tcPr>
          <w:p w14:paraId="0EBF0F58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129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9</w:t>
            </w:r>
          </w:p>
        </w:tc>
        <w:tc>
          <w:tcPr>
            <w:tcW w:w="850" w:type="dxa"/>
          </w:tcPr>
          <w:p w14:paraId="52BC5E3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180</w:t>
            </w:r>
          </w:p>
        </w:tc>
        <w:tc>
          <w:tcPr>
            <w:tcW w:w="851" w:type="dxa"/>
          </w:tcPr>
          <w:p w14:paraId="1F7817A3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51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,9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709" w:type="dxa"/>
          </w:tcPr>
          <w:p w14:paraId="5D2F9B02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7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50" w:type="dxa"/>
          </w:tcPr>
          <w:p w14:paraId="065A90E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7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25" w:type="dxa"/>
          </w:tcPr>
          <w:p w14:paraId="5B763E24" w14:textId="77777777" w:rsidR="005B2913" w:rsidRPr="00A375F5" w:rsidRDefault="005B2913" w:rsidP="005B2913">
            <w:pPr>
              <w:ind w:left="-107" w:right="-86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3,41</w:t>
            </w:r>
          </w:p>
        </w:tc>
        <w:tc>
          <w:tcPr>
            <w:tcW w:w="2252" w:type="dxa"/>
          </w:tcPr>
          <w:p w14:paraId="623AE2D0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ВВГнг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-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S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 xml:space="preserve"> 5х7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5B2913" w:rsidRPr="00A375F5" w14:paraId="171BE3E6" w14:textId="77777777" w:rsidTr="005B2913">
        <w:trPr>
          <w:trHeight w:val="408"/>
        </w:trPr>
        <w:tc>
          <w:tcPr>
            <w:tcW w:w="557" w:type="dxa"/>
            <w:vMerge/>
          </w:tcPr>
          <w:p w14:paraId="3B6EB2C3" w14:textId="77777777" w:rsidR="005B2913" w:rsidRPr="00A375F5" w:rsidRDefault="005B2913" w:rsidP="005B2913">
            <w:pPr>
              <w:ind w:hanging="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2420" w:type="dxa"/>
            <w:vMerge/>
          </w:tcPr>
          <w:p w14:paraId="20CCAD19" w14:textId="77777777" w:rsidR="005B2913" w:rsidRPr="00A375F5" w:rsidRDefault="005B2913" w:rsidP="005B2913">
            <w:pPr>
              <w:ind w:left="-9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</w:p>
        </w:tc>
        <w:tc>
          <w:tcPr>
            <w:tcW w:w="1276" w:type="dxa"/>
          </w:tcPr>
          <w:p w14:paraId="67194BC8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–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</w:t>
            </w:r>
          </w:p>
        </w:tc>
        <w:tc>
          <w:tcPr>
            <w:tcW w:w="1984" w:type="dxa"/>
          </w:tcPr>
          <w:p w14:paraId="507D1E3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5-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8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 xml:space="preserve"> = 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85</w:t>
            </w:r>
          </w:p>
        </w:tc>
        <w:tc>
          <w:tcPr>
            <w:tcW w:w="709" w:type="dxa"/>
          </w:tcPr>
          <w:p w14:paraId="6AFDB0D2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0,4</w:t>
            </w:r>
          </w:p>
        </w:tc>
        <w:tc>
          <w:tcPr>
            <w:tcW w:w="850" w:type="dxa"/>
          </w:tcPr>
          <w:p w14:paraId="21755E01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12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9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851" w:type="dxa"/>
          </w:tcPr>
          <w:p w14:paraId="2EA40DA1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1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29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850" w:type="dxa"/>
          </w:tcPr>
          <w:p w14:paraId="66AB94F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1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851" w:type="dxa"/>
          </w:tcPr>
          <w:p w14:paraId="5F7F4390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51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709" w:type="dxa"/>
          </w:tcPr>
          <w:p w14:paraId="304FD81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850" w:type="dxa"/>
          </w:tcPr>
          <w:p w14:paraId="02227A20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7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25" w:type="dxa"/>
          </w:tcPr>
          <w:p w14:paraId="7FB3C9D4" w14:textId="77777777" w:rsidR="005B2913" w:rsidRPr="00A375F5" w:rsidRDefault="005B2913" w:rsidP="005B2913">
            <w:pPr>
              <w:ind w:left="-107" w:right="-86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4,46</w:t>
            </w:r>
          </w:p>
        </w:tc>
        <w:tc>
          <w:tcPr>
            <w:tcW w:w="2252" w:type="dxa"/>
          </w:tcPr>
          <w:p w14:paraId="2F52D0AA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ВВГнг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-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S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 xml:space="preserve"> 5х7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5B2913" w:rsidRPr="00A375F5" w14:paraId="1702DC91" w14:textId="77777777" w:rsidTr="005B2913">
        <w:trPr>
          <w:trHeight w:val="228"/>
        </w:trPr>
        <w:tc>
          <w:tcPr>
            <w:tcW w:w="14884" w:type="dxa"/>
            <w:gridSpan w:val="13"/>
          </w:tcPr>
          <w:p w14:paraId="2402B5BD" w14:textId="77777777" w:rsidR="005B2913" w:rsidRPr="00A375F5" w:rsidRDefault="005B2913" w:rsidP="005B2913">
            <w:pP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  <w:lang w:val="ru-RU" w:eastAsia="ru-RU"/>
              </w:rPr>
              <w:t>Збірка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  <w:lang w:val="ru-RU" w:eastAsia="ru-RU"/>
              </w:rPr>
              <w:t xml:space="preserve"> №2 0,4 </w:t>
            </w:r>
            <w:proofErr w:type="spellStart"/>
            <w:r w:rsidRPr="00A375F5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  <w:lang w:val="ru-RU" w:eastAsia="ru-RU"/>
              </w:rPr>
              <w:t>кВ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  <w:lang w:val="ru-RU" w:eastAsia="ru-RU"/>
              </w:rPr>
              <w:t xml:space="preserve"> – </w:t>
            </w:r>
            <w:proofErr w:type="spellStart"/>
            <w:r w:rsidRPr="00A375F5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  <w:lang w:val="ru-RU" w:eastAsia="ru-RU"/>
              </w:rPr>
              <w:t>Вентилятори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  <w:lang w:val="ru-RU" w:eastAsia="ru-RU"/>
              </w:rPr>
              <w:t xml:space="preserve"> головного та </w:t>
            </w:r>
            <w:proofErr w:type="spellStart"/>
            <w:r w:rsidRPr="00A375F5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  <w:lang w:val="ru-RU" w:eastAsia="ru-RU"/>
              </w:rPr>
              <w:t>місцевого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  <w:lang w:val="ru-RU" w:eastAsia="ru-RU"/>
              </w:rPr>
              <w:t xml:space="preserve"> </w:t>
            </w:r>
            <w:proofErr w:type="spellStart"/>
            <w:r w:rsidRPr="00A375F5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  <w:lang w:val="ru-RU" w:eastAsia="ru-RU"/>
              </w:rPr>
              <w:t>провітрювання</w:t>
            </w:r>
            <w:proofErr w:type="spellEnd"/>
          </w:p>
        </w:tc>
      </w:tr>
      <w:tr w:rsidR="005B2913" w:rsidRPr="00A375F5" w14:paraId="325D681D" w14:textId="77777777" w:rsidTr="005B2913">
        <w:trPr>
          <w:trHeight w:val="384"/>
        </w:trPr>
        <w:tc>
          <w:tcPr>
            <w:tcW w:w="557" w:type="dxa"/>
          </w:tcPr>
          <w:p w14:paraId="63D47666" w14:textId="77777777" w:rsidR="005B2913" w:rsidRPr="00A375F5" w:rsidRDefault="005B2913" w:rsidP="005B2913">
            <w:pPr>
              <w:ind w:hanging="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2.</w:t>
            </w:r>
          </w:p>
        </w:tc>
        <w:tc>
          <w:tcPr>
            <w:tcW w:w="2420" w:type="dxa"/>
          </w:tcPr>
          <w:p w14:paraId="68CF0B15" w14:textId="77777777" w:rsidR="005B2913" w:rsidRPr="00A375F5" w:rsidRDefault="005B2913" w:rsidP="005B2913">
            <w:pPr>
              <w:ind w:left="-95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Вентилятор головного </w:t>
            </w:r>
            <w:proofErr w:type="spellStart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провітрювання</w:t>
            </w:r>
            <w:proofErr w:type="spellEnd"/>
          </w:p>
        </w:tc>
        <w:tc>
          <w:tcPr>
            <w:tcW w:w="1276" w:type="dxa"/>
          </w:tcPr>
          <w:p w14:paraId="69E91146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7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L9</w:t>
            </w:r>
          </w:p>
        </w:tc>
        <w:tc>
          <w:tcPr>
            <w:tcW w:w="1984" w:type="dxa"/>
          </w:tcPr>
          <w:p w14:paraId="2D4892CE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7-L9 = 75</w:t>
            </w:r>
          </w:p>
        </w:tc>
        <w:tc>
          <w:tcPr>
            <w:tcW w:w="709" w:type="dxa"/>
          </w:tcPr>
          <w:p w14:paraId="5434C3A6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0,4</w:t>
            </w:r>
          </w:p>
        </w:tc>
        <w:tc>
          <w:tcPr>
            <w:tcW w:w="850" w:type="dxa"/>
          </w:tcPr>
          <w:p w14:paraId="074296D8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64,95</w:t>
            </w:r>
          </w:p>
        </w:tc>
        <w:tc>
          <w:tcPr>
            <w:tcW w:w="851" w:type="dxa"/>
          </w:tcPr>
          <w:p w14:paraId="20A18049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64,95</w:t>
            </w:r>
          </w:p>
        </w:tc>
        <w:tc>
          <w:tcPr>
            <w:tcW w:w="850" w:type="dxa"/>
          </w:tcPr>
          <w:p w14:paraId="6EC3439D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  <w:tc>
          <w:tcPr>
            <w:tcW w:w="851" w:type="dxa"/>
          </w:tcPr>
          <w:p w14:paraId="5405C8B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5,98</w:t>
            </w:r>
          </w:p>
        </w:tc>
        <w:tc>
          <w:tcPr>
            <w:tcW w:w="709" w:type="dxa"/>
          </w:tcPr>
          <w:p w14:paraId="7CF2A0F2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850" w:type="dxa"/>
          </w:tcPr>
          <w:p w14:paraId="03155D27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725" w:type="dxa"/>
          </w:tcPr>
          <w:p w14:paraId="65A350BF" w14:textId="77777777" w:rsidR="005B2913" w:rsidRPr="00A375F5" w:rsidRDefault="005B2913" w:rsidP="005B2913">
            <w:pPr>
              <w:ind w:left="-107" w:right="-86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,94</w:t>
            </w:r>
          </w:p>
        </w:tc>
        <w:tc>
          <w:tcPr>
            <w:tcW w:w="2252" w:type="dxa"/>
          </w:tcPr>
          <w:p w14:paraId="455D9657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ВВГнг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-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S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 xml:space="preserve"> 5х35</w:t>
            </w:r>
          </w:p>
        </w:tc>
      </w:tr>
      <w:tr w:rsidR="005B2913" w:rsidRPr="00A375F5" w14:paraId="302BC0B5" w14:textId="77777777" w:rsidTr="005B2913">
        <w:trPr>
          <w:trHeight w:val="288"/>
        </w:trPr>
        <w:tc>
          <w:tcPr>
            <w:tcW w:w="557" w:type="dxa"/>
          </w:tcPr>
          <w:p w14:paraId="446FF893" w14:textId="77777777" w:rsidR="005B2913" w:rsidRPr="00A375F5" w:rsidRDefault="005B2913" w:rsidP="005B2913">
            <w:pPr>
              <w:ind w:hanging="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.</w:t>
            </w:r>
          </w:p>
        </w:tc>
        <w:tc>
          <w:tcPr>
            <w:tcW w:w="2420" w:type="dxa"/>
          </w:tcPr>
          <w:p w14:paraId="16A009A7" w14:textId="77777777" w:rsidR="005B2913" w:rsidRPr="00A375F5" w:rsidRDefault="005B2913" w:rsidP="005B2913">
            <w:pPr>
              <w:ind w:left="-95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Вентилятор </w:t>
            </w:r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місцевого</w:t>
            </w:r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 </w:t>
            </w:r>
            <w:proofErr w:type="spellStart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провітрювання</w:t>
            </w:r>
            <w:proofErr w:type="spellEnd"/>
          </w:p>
        </w:tc>
        <w:tc>
          <w:tcPr>
            <w:tcW w:w="1276" w:type="dxa"/>
          </w:tcPr>
          <w:p w14:paraId="149F14E0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1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0</w:t>
            </w:r>
          </w:p>
        </w:tc>
        <w:tc>
          <w:tcPr>
            <w:tcW w:w="1984" w:type="dxa"/>
          </w:tcPr>
          <w:p w14:paraId="35F09A9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10 = 95</w:t>
            </w:r>
          </w:p>
        </w:tc>
        <w:tc>
          <w:tcPr>
            <w:tcW w:w="709" w:type="dxa"/>
          </w:tcPr>
          <w:p w14:paraId="6A682637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0,4</w:t>
            </w:r>
          </w:p>
        </w:tc>
        <w:tc>
          <w:tcPr>
            <w:tcW w:w="850" w:type="dxa"/>
          </w:tcPr>
          <w:p w14:paraId="388EFA20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44,2</w:t>
            </w:r>
          </w:p>
        </w:tc>
        <w:tc>
          <w:tcPr>
            <w:tcW w:w="851" w:type="dxa"/>
          </w:tcPr>
          <w:p w14:paraId="601E77E9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44,2</w:t>
            </w:r>
          </w:p>
        </w:tc>
        <w:tc>
          <w:tcPr>
            <w:tcW w:w="850" w:type="dxa"/>
          </w:tcPr>
          <w:p w14:paraId="0BEB2121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95</w:t>
            </w:r>
          </w:p>
        </w:tc>
        <w:tc>
          <w:tcPr>
            <w:tcW w:w="851" w:type="dxa"/>
          </w:tcPr>
          <w:p w14:paraId="5662AFA6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7,68</w:t>
            </w:r>
          </w:p>
        </w:tc>
        <w:tc>
          <w:tcPr>
            <w:tcW w:w="709" w:type="dxa"/>
          </w:tcPr>
          <w:p w14:paraId="22F96A25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850" w:type="dxa"/>
          </w:tcPr>
          <w:p w14:paraId="5569C410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725" w:type="dxa"/>
          </w:tcPr>
          <w:p w14:paraId="5593839C" w14:textId="77777777" w:rsidR="005B2913" w:rsidRPr="00A375F5" w:rsidRDefault="005B2913" w:rsidP="005B2913">
            <w:pPr>
              <w:ind w:left="-107" w:right="-86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4,47</w:t>
            </w:r>
          </w:p>
        </w:tc>
        <w:tc>
          <w:tcPr>
            <w:tcW w:w="2252" w:type="dxa"/>
          </w:tcPr>
          <w:p w14:paraId="172CE3C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ВВГнг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-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S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 xml:space="preserve"> 5х2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5B2913" w:rsidRPr="00A375F5" w14:paraId="45711CA2" w14:textId="77777777" w:rsidTr="005B2913">
        <w:trPr>
          <w:trHeight w:val="168"/>
        </w:trPr>
        <w:tc>
          <w:tcPr>
            <w:tcW w:w="14884" w:type="dxa"/>
            <w:gridSpan w:val="13"/>
          </w:tcPr>
          <w:p w14:paraId="198CB10E" w14:textId="77777777" w:rsidR="005B2913" w:rsidRPr="00A375F5" w:rsidRDefault="005B2913" w:rsidP="005B2913">
            <w:pPr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uk-UA" w:eastAsia="ru-RU"/>
              </w:rPr>
              <w:t>Збірка №3 0,4 кВ  - Обігрів та освітлення</w:t>
            </w:r>
          </w:p>
        </w:tc>
      </w:tr>
      <w:tr w:rsidR="005B2913" w:rsidRPr="00A375F5" w14:paraId="554D757E" w14:textId="77777777" w:rsidTr="005B2913">
        <w:trPr>
          <w:trHeight w:val="192"/>
        </w:trPr>
        <w:tc>
          <w:tcPr>
            <w:tcW w:w="557" w:type="dxa"/>
          </w:tcPr>
          <w:p w14:paraId="1F6455AF" w14:textId="77777777" w:rsidR="005B2913" w:rsidRPr="00A375F5" w:rsidRDefault="005B2913" w:rsidP="005B2913">
            <w:pPr>
              <w:ind w:hanging="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7.</w:t>
            </w:r>
          </w:p>
        </w:tc>
        <w:tc>
          <w:tcPr>
            <w:tcW w:w="2420" w:type="dxa"/>
          </w:tcPr>
          <w:p w14:paraId="6737E474" w14:textId="77777777" w:rsidR="005B2913" w:rsidRPr="00A375F5" w:rsidRDefault="005B2913" w:rsidP="005B2913">
            <w:pPr>
              <w:ind w:left="-95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  <w:t>Обігрів станції та вагонів</w:t>
            </w:r>
          </w:p>
        </w:tc>
        <w:tc>
          <w:tcPr>
            <w:tcW w:w="1276" w:type="dxa"/>
          </w:tcPr>
          <w:p w14:paraId="664413B9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11</w:t>
            </w:r>
          </w:p>
        </w:tc>
        <w:tc>
          <w:tcPr>
            <w:tcW w:w="1984" w:type="dxa"/>
          </w:tcPr>
          <w:p w14:paraId="5CB59B63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1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 xml:space="preserve"> = 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65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 xml:space="preserve"> </w:t>
            </w:r>
          </w:p>
        </w:tc>
        <w:tc>
          <w:tcPr>
            <w:tcW w:w="709" w:type="dxa"/>
          </w:tcPr>
          <w:p w14:paraId="3E17167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0,4</w:t>
            </w:r>
          </w:p>
        </w:tc>
        <w:tc>
          <w:tcPr>
            <w:tcW w:w="850" w:type="dxa"/>
          </w:tcPr>
          <w:p w14:paraId="16C64DA5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46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8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1" w:type="dxa"/>
          </w:tcPr>
          <w:p w14:paraId="509D6811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46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8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14:paraId="41AE25B3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851" w:type="dxa"/>
          </w:tcPr>
          <w:p w14:paraId="50E90F7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1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8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709" w:type="dxa"/>
          </w:tcPr>
          <w:p w14:paraId="1803B827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25</w:t>
            </w:r>
          </w:p>
        </w:tc>
        <w:tc>
          <w:tcPr>
            <w:tcW w:w="850" w:type="dxa"/>
          </w:tcPr>
          <w:p w14:paraId="61BC7B2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725" w:type="dxa"/>
          </w:tcPr>
          <w:p w14:paraId="16CE1A02" w14:textId="77777777" w:rsidR="005B2913" w:rsidRPr="00A375F5" w:rsidRDefault="005B2913" w:rsidP="005B2913">
            <w:pPr>
              <w:ind w:left="-107" w:right="-86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252" w:type="dxa"/>
          </w:tcPr>
          <w:p w14:paraId="7BC87C17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ВВГнг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-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S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 xml:space="preserve"> 5х2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5B2913" w:rsidRPr="00A375F5" w14:paraId="494F8BF8" w14:textId="77777777" w:rsidTr="005B2913">
        <w:trPr>
          <w:trHeight w:val="192"/>
        </w:trPr>
        <w:tc>
          <w:tcPr>
            <w:tcW w:w="557" w:type="dxa"/>
          </w:tcPr>
          <w:p w14:paraId="17A1356C" w14:textId="77777777" w:rsidR="005B2913" w:rsidRPr="00A375F5" w:rsidRDefault="005B2913" w:rsidP="005B2913">
            <w:pPr>
              <w:ind w:hanging="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.</w:t>
            </w:r>
          </w:p>
        </w:tc>
        <w:tc>
          <w:tcPr>
            <w:tcW w:w="2420" w:type="dxa"/>
          </w:tcPr>
          <w:p w14:paraId="1E8B3120" w14:textId="77777777" w:rsidR="005B2913" w:rsidRPr="00A375F5" w:rsidRDefault="005B2913" w:rsidP="005B2913">
            <w:pPr>
              <w:ind w:left="-95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Прожекторне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 </w:t>
            </w:r>
            <w:proofErr w:type="spellStart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світлення</w:t>
            </w:r>
            <w:proofErr w:type="spellEnd"/>
          </w:p>
        </w:tc>
        <w:tc>
          <w:tcPr>
            <w:tcW w:w="1276" w:type="dxa"/>
          </w:tcPr>
          <w:p w14:paraId="5CE857A3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12</w:t>
            </w:r>
          </w:p>
        </w:tc>
        <w:tc>
          <w:tcPr>
            <w:tcW w:w="1984" w:type="dxa"/>
          </w:tcPr>
          <w:p w14:paraId="5876FF33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12 = 250</w:t>
            </w:r>
          </w:p>
        </w:tc>
        <w:tc>
          <w:tcPr>
            <w:tcW w:w="709" w:type="dxa"/>
          </w:tcPr>
          <w:p w14:paraId="68293273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0,4</w:t>
            </w:r>
          </w:p>
        </w:tc>
        <w:tc>
          <w:tcPr>
            <w:tcW w:w="850" w:type="dxa"/>
          </w:tcPr>
          <w:p w14:paraId="0F814756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24,05</w:t>
            </w:r>
          </w:p>
        </w:tc>
        <w:tc>
          <w:tcPr>
            <w:tcW w:w="851" w:type="dxa"/>
          </w:tcPr>
          <w:p w14:paraId="6D9A74BF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24,05</w:t>
            </w:r>
          </w:p>
        </w:tc>
        <w:tc>
          <w:tcPr>
            <w:tcW w:w="850" w:type="dxa"/>
          </w:tcPr>
          <w:p w14:paraId="597DC0AA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75</w:t>
            </w:r>
          </w:p>
        </w:tc>
        <w:tc>
          <w:tcPr>
            <w:tcW w:w="851" w:type="dxa"/>
          </w:tcPr>
          <w:p w14:paraId="48552E92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9,62</w:t>
            </w:r>
          </w:p>
        </w:tc>
        <w:tc>
          <w:tcPr>
            <w:tcW w:w="709" w:type="dxa"/>
          </w:tcPr>
          <w:p w14:paraId="06E877B3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16</w:t>
            </w:r>
          </w:p>
        </w:tc>
        <w:tc>
          <w:tcPr>
            <w:tcW w:w="850" w:type="dxa"/>
          </w:tcPr>
          <w:p w14:paraId="1F44CDA5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16</w:t>
            </w:r>
          </w:p>
        </w:tc>
        <w:tc>
          <w:tcPr>
            <w:tcW w:w="725" w:type="dxa"/>
          </w:tcPr>
          <w:p w14:paraId="2D91EE96" w14:textId="77777777" w:rsidR="005B2913" w:rsidRPr="00A375F5" w:rsidRDefault="005B2913" w:rsidP="005B2913">
            <w:pPr>
              <w:ind w:left="-107" w:right="-86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6,4</w:t>
            </w:r>
          </w:p>
        </w:tc>
        <w:tc>
          <w:tcPr>
            <w:tcW w:w="2252" w:type="dxa"/>
          </w:tcPr>
          <w:p w14:paraId="527ABA72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ВВГнг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-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S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 xml:space="preserve"> 5х2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5B2913" w:rsidRPr="00A375F5" w14:paraId="4D6C26BD" w14:textId="77777777" w:rsidTr="005B2913">
        <w:trPr>
          <w:trHeight w:val="192"/>
        </w:trPr>
        <w:tc>
          <w:tcPr>
            <w:tcW w:w="557" w:type="dxa"/>
          </w:tcPr>
          <w:p w14:paraId="0BB979CC" w14:textId="77777777" w:rsidR="005B2913" w:rsidRPr="00A375F5" w:rsidRDefault="005B2913" w:rsidP="005B2913">
            <w:pPr>
              <w:ind w:hanging="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.</w:t>
            </w:r>
          </w:p>
        </w:tc>
        <w:tc>
          <w:tcPr>
            <w:tcW w:w="2420" w:type="dxa"/>
          </w:tcPr>
          <w:p w14:paraId="65822C46" w14:textId="77777777" w:rsidR="005B2913" w:rsidRPr="00A375F5" w:rsidRDefault="005B2913" w:rsidP="005B2913">
            <w:pPr>
              <w:ind w:left="-95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світлення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 </w:t>
            </w:r>
            <w:proofErr w:type="spellStart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тунелю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 </w:t>
            </w:r>
            <w:proofErr w:type="spellStart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ліве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 </w:t>
            </w:r>
            <w:proofErr w:type="spellStart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крило</w:t>
            </w:r>
            <w:proofErr w:type="spellEnd"/>
          </w:p>
        </w:tc>
        <w:tc>
          <w:tcPr>
            <w:tcW w:w="1276" w:type="dxa"/>
          </w:tcPr>
          <w:p w14:paraId="4DE956DD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13</w:t>
            </w:r>
          </w:p>
        </w:tc>
        <w:tc>
          <w:tcPr>
            <w:tcW w:w="1984" w:type="dxa"/>
          </w:tcPr>
          <w:p w14:paraId="0BB64989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13 = 380</w:t>
            </w:r>
          </w:p>
        </w:tc>
        <w:tc>
          <w:tcPr>
            <w:tcW w:w="709" w:type="dxa"/>
          </w:tcPr>
          <w:p w14:paraId="6B2FB9CD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0,4</w:t>
            </w:r>
          </w:p>
        </w:tc>
        <w:tc>
          <w:tcPr>
            <w:tcW w:w="850" w:type="dxa"/>
          </w:tcPr>
          <w:p w14:paraId="20F7CDAF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63,5</w:t>
            </w:r>
          </w:p>
        </w:tc>
        <w:tc>
          <w:tcPr>
            <w:tcW w:w="851" w:type="dxa"/>
          </w:tcPr>
          <w:p w14:paraId="5D9A6EBD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63,5</w:t>
            </w:r>
          </w:p>
        </w:tc>
        <w:tc>
          <w:tcPr>
            <w:tcW w:w="850" w:type="dxa"/>
          </w:tcPr>
          <w:p w14:paraId="08974365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120</w:t>
            </w:r>
          </w:p>
        </w:tc>
        <w:tc>
          <w:tcPr>
            <w:tcW w:w="851" w:type="dxa"/>
          </w:tcPr>
          <w:p w14:paraId="2E014166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25,4</w:t>
            </w:r>
          </w:p>
        </w:tc>
        <w:tc>
          <w:tcPr>
            <w:tcW w:w="709" w:type="dxa"/>
          </w:tcPr>
          <w:p w14:paraId="0136B961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35</w:t>
            </w:r>
          </w:p>
        </w:tc>
        <w:tc>
          <w:tcPr>
            <w:tcW w:w="850" w:type="dxa"/>
          </w:tcPr>
          <w:p w14:paraId="2B72711E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35</w:t>
            </w:r>
          </w:p>
        </w:tc>
        <w:tc>
          <w:tcPr>
            <w:tcW w:w="725" w:type="dxa"/>
          </w:tcPr>
          <w:p w14:paraId="606A4C30" w14:textId="77777777" w:rsidR="005B2913" w:rsidRPr="00A375F5" w:rsidRDefault="005B2913" w:rsidP="005B2913">
            <w:pPr>
              <w:ind w:left="-107" w:right="-86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8,37</w:t>
            </w:r>
          </w:p>
        </w:tc>
        <w:tc>
          <w:tcPr>
            <w:tcW w:w="2252" w:type="dxa"/>
          </w:tcPr>
          <w:p w14:paraId="68F9ACEE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ВВГнг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-LS 5x35</w:t>
            </w:r>
          </w:p>
        </w:tc>
      </w:tr>
      <w:tr w:rsidR="005B2913" w:rsidRPr="00A375F5" w14:paraId="68E19A46" w14:textId="77777777" w:rsidTr="005B2913">
        <w:trPr>
          <w:trHeight w:val="192"/>
        </w:trPr>
        <w:tc>
          <w:tcPr>
            <w:tcW w:w="557" w:type="dxa"/>
          </w:tcPr>
          <w:p w14:paraId="4916F94D" w14:textId="77777777" w:rsidR="005B2913" w:rsidRPr="00A375F5" w:rsidRDefault="005B2913" w:rsidP="005B2913">
            <w:pPr>
              <w:ind w:hanging="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.</w:t>
            </w:r>
          </w:p>
        </w:tc>
        <w:tc>
          <w:tcPr>
            <w:tcW w:w="2420" w:type="dxa"/>
          </w:tcPr>
          <w:p w14:paraId="1166D43F" w14:textId="77777777" w:rsidR="005B2913" w:rsidRPr="00A375F5" w:rsidRDefault="005B2913" w:rsidP="005B2913">
            <w:pPr>
              <w:ind w:left="-95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світлення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 </w:t>
            </w:r>
            <w:proofErr w:type="spellStart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тунелю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 праве </w:t>
            </w:r>
            <w:proofErr w:type="spellStart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крило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.</w:t>
            </w:r>
          </w:p>
        </w:tc>
        <w:tc>
          <w:tcPr>
            <w:tcW w:w="1276" w:type="dxa"/>
          </w:tcPr>
          <w:p w14:paraId="30E91D20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14</w:t>
            </w:r>
          </w:p>
        </w:tc>
        <w:tc>
          <w:tcPr>
            <w:tcW w:w="1984" w:type="dxa"/>
          </w:tcPr>
          <w:p w14:paraId="7A0F1CDA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14 = 380</w:t>
            </w:r>
          </w:p>
        </w:tc>
        <w:tc>
          <w:tcPr>
            <w:tcW w:w="709" w:type="dxa"/>
          </w:tcPr>
          <w:p w14:paraId="30D2DB4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0,4</w:t>
            </w:r>
          </w:p>
        </w:tc>
        <w:tc>
          <w:tcPr>
            <w:tcW w:w="850" w:type="dxa"/>
          </w:tcPr>
          <w:p w14:paraId="2433AF14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63,5</w:t>
            </w:r>
          </w:p>
        </w:tc>
        <w:tc>
          <w:tcPr>
            <w:tcW w:w="851" w:type="dxa"/>
          </w:tcPr>
          <w:p w14:paraId="6DD05C24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63,5</w:t>
            </w:r>
          </w:p>
        </w:tc>
        <w:tc>
          <w:tcPr>
            <w:tcW w:w="850" w:type="dxa"/>
          </w:tcPr>
          <w:p w14:paraId="6D6BD506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120</w:t>
            </w:r>
          </w:p>
        </w:tc>
        <w:tc>
          <w:tcPr>
            <w:tcW w:w="851" w:type="dxa"/>
          </w:tcPr>
          <w:p w14:paraId="5CD8426F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25,4</w:t>
            </w:r>
          </w:p>
        </w:tc>
        <w:tc>
          <w:tcPr>
            <w:tcW w:w="709" w:type="dxa"/>
          </w:tcPr>
          <w:p w14:paraId="6F7994E2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35</w:t>
            </w:r>
          </w:p>
        </w:tc>
        <w:tc>
          <w:tcPr>
            <w:tcW w:w="850" w:type="dxa"/>
          </w:tcPr>
          <w:p w14:paraId="265185E8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35</w:t>
            </w:r>
          </w:p>
        </w:tc>
        <w:tc>
          <w:tcPr>
            <w:tcW w:w="725" w:type="dxa"/>
          </w:tcPr>
          <w:p w14:paraId="208AED06" w14:textId="77777777" w:rsidR="005B2913" w:rsidRPr="00A375F5" w:rsidRDefault="005B2913" w:rsidP="005B2913">
            <w:pPr>
              <w:ind w:left="-107" w:right="-86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8,37</w:t>
            </w:r>
          </w:p>
        </w:tc>
        <w:tc>
          <w:tcPr>
            <w:tcW w:w="2252" w:type="dxa"/>
          </w:tcPr>
          <w:p w14:paraId="0CB3CD8F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ВВГнг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-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S 5x35</w:t>
            </w:r>
          </w:p>
        </w:tc>
      </w:tr>
      <w:tr w:rsidR="005B2913" w:rsidRPr="00A375F5" w14:paraId="723972DD" w14:textId="77777777" w:rsidTr="005B2913">
        <w:trPr>
          <w:trHeight w:val="192"/>
        </w:trPr>
        <w:tc>
          <w:tcPr>
            <w:tcW w:w="557" w:type="dxa"/>
          </w:tcPr>
          <w:p w14:paraId="31E85988" w14:textId="77777777" w:rsidR="005B2913" w:rsidRPr="00A375F5" w:rsidRDefault="005B2913" w:rsidP="005B2913">
            <w:pPr>
              <w:ind w:hanging="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.</w:t>
            </w:r>
          </w:p>
        </w:tc>
        <w:tc>
          <w:tcPr>
            <w:tcW w:w="2420" w:type="dxa"/>
          </w:tcPr>
          <w:p w14:paraId="39BF71AD" w14:textId="77777777" w:rsidR="005B2913" w:rsidRPr="00A375F5" w:rsidRDefault="005B2913" w:rsidP="005B2913">
            <w:pPr>
              <w:ind w:left="-95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Освітлення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 вестибюлю</w:t>
            </w:r>
          </w:p>
        </w:tc>
        <w:tc>
          <w:tcPr>
            <w:tcW w:w="1276" w:type="dxa"/>
          </w:tcPr>
          <w:p w14:paraId="0078C754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15</w:t>
            </w:r>
          </w:p>
        </w:tc>
        <w:tc>
          <w:tcPr>
            <w:tcW w:w="1984" w:type="dxa"/>
          </w:tcPr>
          <w:p w14:paraId="34838DF3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15 = 200</w:t>
            </w:r>
          </w:p>
        </w:tc>
        <w:tc>
          <w:tcPr>
            <w:tcW w:w="709" w:type="dxa"/>
          </w:tcPr>
          <w:p w14:paraId="35E9721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0,4</w:t>
            </w:r>
          </w:p>
        </w:tc>
        <w:tc>
          <w:tcPr>
            <w:tcW w:w="850" w:type="dxa"/>
          </w:tcPr>
          <w:p w14:paraId="57CB3815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14,43</w:t>
            </w:r>
          </w:p>
        </w:tc>
        <w:tc>
          <w:tcPr>
            <w:tcW w:w="851" w:type="dxa"/>
          </w:tcPr>
          <w:p w14:paraId="2A335DB0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14,43</w:t>
            </w:r>
          </w:p>
        </w:tc>
        <w:tc>
          <w:tcPr>
            <w:tcW w:w="850" w:type="dxa"/>
          </w:tcPr>
          <w:p w14:paraId="0F9DFD89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55</w:t>
            </w:r>
          </w:p>
        </w:tc>
        <w:tc>
          <w:tcPr>
            <w:tcW w:w="851" w:type="dxa"/>
          </w:tcPr>
          <w:p w14:paraId="3B142705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5,77</w:t>
            </w:r>
          </w:p>
        </w:tc>
        <w:tc>
          <w:tcPr>
            <w:tcW w:w="709" w:type="dxa"/>
          </w:tcPr>
          <w:p w14:paraId="0F29B1C7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10</w:t>
            </w:r>
          </w:p>
        </w:tc>
        <w:tc>
          <w:tcPr>
            <w:tcW w:w="850" w:type="dxa"/>
          </w:tcPr>
          <w:p w14:paraId="4D95D34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10</w:t>
            </w:r>
          </w:p>
        </w:tc>
        <w:tc>
          <w:tcPr>
            <w:tcW w:w="725" w:type="dxa"/>
          </w:tcPr>
          <w:p w14:paraId="07D7C056" w14:textId="77777777" w:rsidR="005B2913" w:rsidRPr="00A375F5" w:rsidRDefault="005B2913" w:rsidP="005B2913">
            <w:pPr>
              <w:ind w:left="-107" w:right="-86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7,7</w:t>
            </w:r>
          </w:p>
        </w:tc>
        <w:tc>
          <w:tcPr>
            <w:tcW w:w="2252" w:type="dxa"/>
          </w:tcPr>
          <w:p w14:paraId="7AFA5FC8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ВВГнг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-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S 5x10</w:t>
            </w:r>
          </w:p>
        </w:tc>
      </w:tr>
      <w:tr w:rsidR="005B2913" w:rsidRPr="00A375F5" w14:paraId="798D75AC" w14:textId="77777777" w:rsidTr="005B2913">
        <w:trPr>
          <w:trHeight w:val="168"/>
        </w:trPr>
        <w:tc>
          <w:tcPr>
            <w:tcW w:w="14884" w:type="dxa"/>
            <w:gridSpan w:val="13"/>
          </w:tcPr>
          <w:p w14:paraId="20F88831" w14:textId="77777777" w:rsidR="005B2913" w:rsidRPr="00A375F5" w:rsidRDefault="005B2913" w:rsidP="005B2913">
            <w:pPr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uk-UA" w:eastAsia="ru-RU"/>
              </w:rPr>
              <w:t>Збірка №</w:t>
            </w:r>
            <w:r w:rsidRPr="00A375F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ru-RU" w:eastAsia="ru-RU"/>
              </w:rPr>
              <w:t>4</w:t>
            </w:r>
            <w:r w:rsidRPr="00A375F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uk-UA" w:eastAsia="ru-RU"/>
              </w:rPr>
              <w:t xml:space="preserve"> 0,4 кВ – Щит обслуговуючого персоналу</w:t>
            </w:r>
          </w:p>
        </w:tc>
      </w:tr>
      <w:tr w:rsidR="005B2913" w:rsidRPr="00A375F5" w14:paraId="553014A9" w14:textId="77777777" w:rsidTr="005B2913">
        <w:trPr>
          <w:trHeight w:val="132"/>
        </w:trPr>
        <w:tc>
          <w:tcPr>
            <w:tcW w:w="557" w:type="dxa"/>
          </w:tcPr>
          <w:p w14:paraId="42E83854" w14:textId="77777777" w:rsidR="005B2913" w:rsidRPr="00A375F5" w:rsidRDefault="005B2913" w:rsidP="005B2913">
            <w:pPr>
              <w:ind w:hanging="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2.</w:t>
            </w:r>
          </w:p>
        </w:tc>
        <w:tc>
          <w:tcPr>
            <w:tcW w:w="2420" w:type="dxa"/>
          </w:tcPr>
          <w:p w14:paraId="61C5B745" w14:textId="77777777" w:rsidR="005B2913" w:rsidRPr="00A375F5" w:rsidRDefault="005B2913" w:rsidP="005B2913">
            <w:pPr>
              <w:spacing w:line="276" w:lineRule="auto"/>
              <w:ind w:right="-2047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Зварювальний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 xml:space="preserve"> </w:t>
            </w:r>
          </w:p>
          <w:p w14:paraId="7914BA37" w14:textId="77777777" w:rsidR="005B2913" w:rsidRPr="00A375F5" w:rsidRDefault="005B2913" w:rsidP="005B2913">
            <w:pPr>
              <w:rPr>
                <w:rFonts w:ascii="Times New Roman" w:eastAsia="Calibri" w:hAnsi="Times New Roman" w:cs="Times New Roman"/>
                <w:sz w:val="24"/>
                <w:szCs w:val="24"/>
                <w:lang w:val="uk-UA"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ru-RU" w:eastAsia="ru-RU"/>
              </w:rPr>
              <w:t>апарат</w:t>
            </w:r>
            <w:proofErr w:type="spellEnd"/>
          </w:p>
        </w:tc>
        <w:tc>
          <w:tcPr>
            <w:tcW w:w="1276" w:type="dxa"/>
          </w:tcPr>
          <w:p w14:paraId="2B38BC41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16</w:t>
            </w:r>
          </w:p>
        </w:tc>
        <w:tc>
          <w:tcPr>
            <w:tcW w:w="1984" w:type="dxa"/>
          </w:tcPr>
          <w:p w14:paraId="3A9ACF39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16 = 65</w:t>
            </w:r>
          </w:p>
        </w:tc>
        <w:tc>
          <w:tcPr>
            <w:tcW w:w="709" w:type="dxa"/>
          </w:tcPr>
          <w:p w14:paraId="600C8DB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0,4</w:t>
            </w:r>
          </w:p>
        </w:tc>
        <w:tc>
          <w:tcPr>
            <w:tcW w:w="850" w:type="dxa"/>
          </w:tcPr>
          <w:p w14:paraId="5CA61879" w14:textId="77777777" w:rsidR="005B2913" w:rsidRPr="00A375F5" w:rsidRDefault="005B2913" w:rsidP="005B2913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ru-RU"/>
              </w:rPr>
              <w:t>17,3</w:t>
            </w:r>
          </w:p>
        </w:tc>
        <w:tc>
          <w:tcPr>
            <w:tcW w:w="851" w:type="dxa"/>
          </w:tcPr>
          <w:p w14:paraId="6B05B61E" w14:textId="77777777" w:rsidR="005B2913" w:rsidRPr="00A375F5" w:rsidRDefault="005B2913" w:rsidP="005B2913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ru-RU"/>
              </w:rPr>
              <w:t>17,3</w:t>
            </w:r>
          </w:p>
        </w:tc>
        <w:tc>
          <w:tcPr>
            <w:tcW w:w="850" w:type="dxa"/>
          </w:tcPr>
          <w:p w14:paraId="552886C5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95</w:t>
            </w:r>
          </w:p>
        </w:tc>
        <w:tc>
          <w:tcPr>
            <w:tcW w:w="851" w:type="dxa"/>
          </w:tcPr>
          <w:p w14:paraId="0EC726B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6,93</w:t>
            </w:r>
          </w:p>
        </w:tc>
        <w:tc>
          <w:tcPr>
            <w:tcW w:w="709" w:type="dxa"/>
          </w:tcPr>
          <w:p w14:paraId="0925B4BF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25</w:t>
            </w:r>
          </w:p>
        </w:tc>
        <w:tc>
          <w:tcPr>
            <w:tcW w:w="850" w:type="dxa"/>
          </w:tcPr>
          <w:p w14:paraId="0693AA94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25</w:t>
            </w:r>
          </w:p>
        </w:tc>
        <w:tc>
          <w:tcPr>
            <w:tcW w:w="725" w:type="dxa"/>
          </w:tcPr>
          <w:p w14:paraId="6A03A32A" w14:textId="77777777" w:rsidR="005B2913" w:rsidRPr="00A375F5" w:rsidRDefault="005B2913" w:rsidP="005B2913">
            <w:pPr>
              <w:ind w:left="-107" w:right="-86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2,99</w:t>
            </w:r>
          </w:p>
        </w:tc>
        <w:tc>
          <w:tcPr>
            <w:tcW w:w="2252" w:type="dxa"/>
          </w:tcPr>
          <w:p w14:paraId="28977354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ВВГнг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-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S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 xml:space="preserve"> 5х2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5B2913" w:rsidRPr="00A375F5" w14:paraId="4ABF0D8B" w14:textId="77777777" w:rsidTr="005B2913">
        <w:trPr>
          <w:trHeight w:val="137"/>
        </w:trPr>
        <w:tc>
          <w:tcPr>
            <w:tcW w:w="557" w:type="dxa"/>
          </w:tcPr>
          <w:p w14:paraId="30958B9C" w14:textId="77777777" w:rsidR="005B2913" w:rsidRPr="00A375F5" w:rsidRDefault="005B2913" w:rsidP="005B2913">
            <w:pPr>
              <w:ind w:hanging="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3.</w:t>
            </w:r>
          </w:p>
        </w:tc>
        <w:tc>
          <w:tcPr>
            <w:tcW w:w="2420" w:type="dxa"/>
          </w:tcPr>
          <w:p w14:paraId="7419AEF1" w14:textId="77777777" w:rsidR="005B2913" w:rsidRPr="00A375F5" w:rsidRDefault="005B2913" w:rsidP="005B2913">
            <w:pPr>
              <w:rPr>
                <w:rFonts w:ascii="Times New Roman" w:eastAsia="Calibri" w:hAnsi="Times New Roman" w:cs="Times New Roman"/>
                <w:sz w:val="24"/>
                <w:szCs w:val="24"/>
                <w:lang w:val="uk-UA" w:eastAsia="ru-RU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ru-RU"/>
              </w:rPr>
              <w:t>Глинорозчиний</w:t>
            </w:r>
            <w:proofErr w:type="spellEnd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ru-RU"/>
              </w:rPr>
              <w:t xml:space="preserve"> </w:t>
            </w:r>
            <w:proofErr w:type="spellStart"/>
            <w:r w:rsidRPr="00A375F5">
              <w:rPr>
                <w:rFonts w:ascii="Times New Roman" w:eastAsia="Calibri" w:hAnsi="Times New Roman" w:cs="Times New Roman"/>
                <w:sz w:val="24"/>
                <w:szCs w:val="24"/>
                <w:lang w:val="ru-RU" w:eastAsia="ru-RU"/>
              </w:rPr>
              <w:t>вузол</w:t>
            </w:r>
            <w:proofErr w:type="spellEnd"/>
          </w:p>
        </w:tc>
        <w:tc>
          <w:tcPr>
            <w:tcW w:w="1276" w:type="dxa"/>
          </w:tcPr>
          <w:p w14:paraId="18595A80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17</w:t>
            </w:r>
          </w:p>
        </w:tc>
        <w:tc>
          <w:tcPr>
            <w:tcW w:w="1984" w:type="dxa"/>
          </w:tcPr>
          <w:p w14:paraId="36F19939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17 = 65</w:t>
            </w:r>
          </w:p>
        </w:tc>
        <w:tc>
          <w:tcPr>
            <w:tcW w:w="709" w:type="dxa"/>
          </w:tcPr>
          <w:p w14:paraId="6D8FE670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0,4</w:t>
            </w:r>
          </w:p>
        </w:tc>
        <w:tc>
          <w:tcPr>
            <w:tcW w:w="850" w:type="dxa"/>
          </w:tcPr>
          <w:p w14:paraId="44884282" w14:textId="77777777" w:rsidR="005B2913" w:rsidRPr="00A375F5" w:rsidRDefault="005B2913" w:rsidP="005B2913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ru-RU"/>
              </w:rPr>
              <w:t>72,7</w:t>
            </w:r>
          </w:p>
        </w:tc>
        <w:tc>
          <w:tcPr>
            <w:tcW w:w="851" w:type="dxa"/>
          </w:tcPr>
          <w:p w14:paraId="3A6C5DC1" w14:textId="77777777" w:rsidR="005B2913" w:rsidRPr="00A375F5" w:rsidRDefault="005B2913" w:rsidP="005B2913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ru-RU"/>
              </w:rPr>
              <w:t>72,7</w:t>
            </w:r>
          </w:p>
        </w:tc>
        <w:tc>
          <w:tcPr>
            <w:tcW w:w="850" w:type="dxa"/>
          </w:tcPr>
          <w:p w14:paraId="6A55777F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120</w:t>
            </w:r>
          </w:p>
        </w:tc>
        <w:tc>
          <w:tcPr>
            <w:tcW w:w="851" w:type="dxa"/>
          </w:tcPr>
          <w:p w14:paraId="6BD640CA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29,08</w:t>
            </w:r>
          </w:p>
        </w:tc>
        <w:tc>
          <w:tcPr>
            <w:tcW w:w="709" w:type="dxa"/>
          </w:tcPr>
          <w:p w14:paraId="158076AD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35</w:t>
            </w:r>
          </w:p>
        </w:tc>
        <w:tc>
          <w:tcPr>
            <w:tcW w:w="850" w:type="dxa"/>
          </w:tcPr>
          <w:p w14:paraId="7C5596E6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35</w:t>
            </w:r>
          </w:p>
        </w:tc>
        <w:tc>
          <w:tcPr>
            <w:tcW w:w="725" w:type="dxa"/>
          </w:tcPr>
          <w:p w14:paraId="7A8ADD67" w14:textId="77777777" w:rsidR="005B2913" w:rsidRPr="00A375F5" w:rsidRDefault="005B2913" w:rsidP="005B2913">
            <w:pPr>
              <w:ind w:left="-107" w:right="-86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4,2</w:t>
            </w:r>
          </w:p>
        </w:tc>
        <w:tc>
          <w:tcPr>
            <w:tcW w:w="2252" w:type="dxa"/>
          </w:tcPr>
          <w:p w14:paraId="3C5CAF54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ВВГнг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-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S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 xml:space="preserve"> 5х3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5B2913" w:rsidRPr="00A375F5" w14:paraId="29FFDFB3" w14:textId="77777777" w:rsidTr="005B2913">
        <w:trPr>
          <w:trHeight w:val="156"/>
        </w:trPr>
        <w:tc>
          <w:tcPr>
            <w:tcW w:w="557" w:type="dxa"/>
          </w:tcPr>
          <w:p w14:paraId="1E777A25" w14:textId="77777777" w:rsidR="005B2913" w:rsidRPr="00A375F5" w:rsidRDefault="005B2913" w:rsidP="005B2913">
            <w:pPr>
              <w:ind w:hanging="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4.</w:t>
            </w:r>
          </w:p>
        </w:tc>
        <w:tc>
          <w:tcPr>
            <w:tcW w:w="2420" w:type="dxa"/>
          </w:tcPr>
          <w:p w14:paraId="68959F73" w14:textId="77777777" w:rsidR="005B2913" w:rsidRPr="00A375F5" w:rsidRDefault="005B2913" w:rsidP="005B2913">
            <w:pPr>
              <w:rPr>
                <w:rFonts w:ascii="Times New Roman" w:eastAsia="Calibri" w:hAnsi="Times New Roman" w:cs="Times New Roman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Обладнання механічної майстерні</w:t>
            </w:r>
          </w:p>
        </w:tc>
        <w:tc>
          <w:tcPr>
            <w:tcW w:w="1276" w:type="dxa"/>
          </w:tcPr>
          <w:p w14:paraId="4F12FFF4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18</w:t>
            </w:r>
          </w:p>
        </w:tc>
        <w:tc>
          <w:tcPr>
            <w:tcW w:w="1984" w:type="dxa"/>
          </w:tcPr>
          <w:p w14:paraId="26F2132D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18 = 120</w:t>
            </w:r>
          </w:p>
        </w:tc>
        <w:tc>
          <w:tcPr>
            <w:tcW w:w="709" w:type="dxa"/>
          </w:tcPr>
          <w:p w14:paraId="2FD66F87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0,4</w:t>
            </w:r>
          </w:p>
        </w:tc>
        <w:tc>
          <w:tcPr>
            <w:tcW w:w="850" w:type="dxa"/>
          </w:tcPr>
          <w:p w14:paraId="50816123" w14:textId="77777777" w:rsidR="005B2913" w:rsidRPr="00A375F5" w:rsidRDefault="005B2913" w:rsidP="005B2913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ru-RU"/>
              </w:rPr>
              <w:t>7,77</w:t>
            </w:r>
          </w:p>
        </w:tc>
        <w:tc>
          <w:tcPr>
            <w:tcW w:w="851" w:type="dxa"/>
          </w:tcPr>
          <w:p w14:paraId="0E78666B" w14:textId="77777777" w:rsidR="005B2913" w:rsidRPr="00A375F5" w:rsidRDefault="005B2913" w:rsidP="005B2913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ru-RU"/>
              </w:rPr>
              <w:t>7,77</w:t>
            </w:r>
          </w:p>
        </w:tc>
        <w:tc>
          <w:tcPr>
            <w:tcW w:w="850" w:type="dxa"/>
          </w:tcPr>
          <w:p w14:paraId="3BFDBD29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35</w:t>
            </w:r>
          </w:p>
        </w:tc>
        <w:tc>
          <w:tcPr>
            <w:tcW w:w="851" w:type="dxa"/>
          </w:tcPr>
          <w:p w14:paraId="104EA0C5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3,1</w:t>
            </w:r>
          </w:p>
        </w:tc>
        <w:tc>
          <w:tcPr>
            <w:tcW w:w="709" w:type="dxa"/>
          </w:tcPr>
          <w:p w14:paraId="337A54FF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4</w:t>
            </w:r>
          </w:p>
        </w:tc>
        <w:tc>
          <w:tcPr>
            <w:tcW w:w="850" w:type="dxa"/>
          </w:tcPr>
          <w:p w14:paraId="771B93A6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4</w:t>
            </w:r>
          </w:p>
        </w:tc>
        <w:tc>
          <w:tcPr>
            <w:tcW w:w="725" w:type="dxa"/>
          </w:tcPr>
          <w:p w14:paraId="77FC3F69" w14:textId="77777777" w:rsidR="005B2913" w:rsidRPr="00A375F5" w:rsidRDefault="005B2913" w:rsidP="005B2913">
            <w:pPr>
              <w:ind w:left="-107" w:right="-86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0,3</w:t>
            </w:r>
          </w:p>
        </w:tc>
        <w:tc>
          <w:tcPr>
            <w:tcW w:w="2252" w:type="dxa"/>
          </w:tcPr>
          <w:p w14:paraId="2319A5F1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ВВГнг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-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S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 xml:space="preserve"> 5х4</w:t>
            </w:r>
          </w:p>
        </w:tc>
      </w:tr>
    </w:tbl>
    <w:p w14:paraId="5835A500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ind w:left="-142" w:right="-143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uk-UA"/>
        </w:rPr>
      </w:pPr>
    </w:p>
    <w:p w14:paraId="1D07DC13" w14:textId="77777777" w:rsidR="005B2913" w:rsidRPr="00A375F5" w:rsidRDefault="005B2913" w:rsidP="005B2913">
      <w:pPr>
        <w:ind w:left="567" w:right="-711"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uk-UA"/>
        </w:rPr>
      </w:pPr>
    </w:p>
    <w:p w14:paraId="51928E08" w14:textId="77777777" w:rsidR="005B2913" w:rsidRPr="00A375F5" w:rsidRDefault="005B2913" w:rsidP="005B2913">
      <w:pPr>
        <w:ind w:left="567" w:right="-711"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uk-UA"/>
        </w:rPr>
      </w:pPr>
    </w:p>
    <w:p w14:paraId="7E5FAD88" w14:textId="77777777" w:rsidR="005B2913" w:rsidRPr="00A375F5" w:rsidRDefault="005B2913" w:rsidP="005B2913">
      <w:pPr>
        <w:ind w:left="567" w:right="-31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</w:pPr>
      <w:r w:rsidRPr="00A375F5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ru-RU" w:eastAsia="ru-RU"/>
        </w:rPr>
        <mc:AlternateContent>
          <mc:Choice Requires="wpg">
            <w:drawing>
              <wp:anchor distT="0" distB="0" distL="114300" distR="114300" simplePos="0" relativeHeight="251652096" behindDoc="0" locked="1" layoutInCell="1" allowOverlap="1" wp14:anchorId="2687AB20" wp14:editId="3DBCA4D8">
                <wp:simplePos x="0" y="0"/>
                <wp:positionH relativeFrom="page">
                  <wp:posOffset>2103120</wp:posOffset>
                </wp:positionH>
                <wp:positionV relativeFrom="page">
                  <wp:posOffset>-1478915</wp:posOffset>
                </wp:positionV>
                <wp:extent cx="6551930" cy="10201910"/>
                <wp:effectExtent l="3810" t="0" r="1529080" b="24130"/>
                <wp:wrapNone/>
                <wp:docPr id="63820" name="Group 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 rot="16200000">
                          <a:off x="0" y="0"/>
                          <a:ext cx="6551930" cy="10201910"/>
                          <a:chOff x="0" y="0"/>
                          <a:chExt cx="20000" cy="20000"/>
                        </a:xfrm>
                      </wpg:grpSpPr>
                      <wps:wsp>
                        <wps:cNvPr id="63821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22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23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24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25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26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27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28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29" name="Line 10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30" name="Line 10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31" name="Rectangle 10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BC4B7C" w14:textId="77777777" w:rsidR="005657F2" w:rsidRDefault="005657F2" w:rsidP="005B2913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32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2086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5B7D3F" w14:textId="77777777" w:rsidR="005657F2" w:rsidRDefault="005657F2" w:rsidP="005B2913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33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637E62" w14:textId="77777777" w:rsidR="005657F2" w:rsidRDefault="005657F2" w:rsidP="005B2913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34" name="Rectangle 11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1DB2D6" w14:textId="77777777" w:rsidR="005657F2" w:rsidRDefault="005657F2" w:rsidP="005B2913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35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B2ED99" w14:textId="77777777" w:rsidR="005657F2" w:rsidRDefault="005657F2" w:rsidP="005B2913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36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5D526B" w14:textId="77777777" w:rsidR="005657F2" w:rsidRDefault="005657F2" w:rsidP="005B2913">
                              <w:pPr>
                                <w:jc w:val="center"/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  <w:p w14:paraId="3A2FD16D" w14:textId="77777777" w:rsidR="005657F2" w:rsidRDefault="005657F2" w:rsidP="005B2913"/>
                          </w:txbxContent>
                        </wps:txbx>
                        <wps:bodyPr rot="0" vert="vert270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37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591412" w14:textId="77777777" w:rsidR="005657F2" w:rsidRPr="00D4364F" w:rsidRDefault="005657F2" w:rsidP="005B2913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38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A6144C" w14:textId="77777777" w:rsidR="005657F2" w:rsidRDefault="005657F2" w:rsidP="005B2913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vert270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87AB20" id="_x0000_s1665" style="position:absolute;left:0;text-align:left;margin-left:165.6pt;margin-top:-116.45pt;width:515.9pt;height:803.3pt;rotation:-90;z-index:251652096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">
                <v:rect id="Rectangle 96" o:spid="_x0000_s1666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" filled="f" strokeweight="2pt"/>
                <v:line id="Line 97" o:spid="_x0000_s1667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" strokeweight="2pt"/>
                <v:line id="Line 98" o:spid="_x0000_s1668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" strokeweight="2pt"/>
                <v:line id="Line 99" o:spid="_x0000_s1669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" strokeweight="2pt"/>
                <v:line id="Line 100" o:spid="_x0000_s1670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" strokeweight="2pt"/>
                <v:line id="Line 101" o:spid="_x0000_s1671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" strokeweight="2pt"/>
                <v:line id="Line 102" o:spid="_x0000_s1672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" strokeweight="2pt"/>
                <v:line id="Line 103" o:spid="_x0000_s1673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" strokeweight="2pt"/>
                <v:line id="Line 105" o:spid="_x0000_s1674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" strokeweight="2pt"/>
                <v:line id="Line 106" o:spid="_x0000_s1675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" strokeweight="1pt"/>
                <v:rect id="Rectangle 107" o:spid="_x0000_s1676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" filled="f" stroked="f" strokeweight=".25pt">
                  <v:textbox inset="1pt,1pt,1pt,1pt">
                    <w:txbxContent>
                      <w:p w14:paraId="0ABC4B7C" w14:textId="77777777" w:rsidR="005657F2" w:rsidRDefault="005657F2" w:rsidP="005B2913">
                        <w:pPr>
                          <w:jc w:val="center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  <v:rect id="Rectangle 108" o:spid="_x0000_s1677" style="position:absolute;left:54;top:19660;width:2086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" filled="f" stroked="f" strokeweight=".25pt">
                  <v:textbox inset="1pt,1pt,1pt,1pt">
                    <w:txbxContent>
                      <w:p w14:paraId="7F5B7D3F" w14:textId="77777777" w:rsidR="005657F2" w:rsidRDefault="005657F2" w:rsidP="005B2913">
                        <w:pPr>
                          <w:jc w:val="center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  <v:rect id="Rectangle 109" o:spid="_x0000_s1678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" filled="f" stroked="f" strokeweight=".25pt">
                  <v:textbox inset="1pt,1pt,1pt,1pt">
                    <w:txbxContent>
                      <w:p w14:paraId="13637E62" w14:textId="77777777" w:rsidR="005657F2" w:rsidRDefault="005657F2" w:rsidP="005B2913">
                        <w:pPr>
                          <w:jc w:val="center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  <v:rect id="Rectangle 110" o:spid="_x0000_s1679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" filled="f" stroked="f" strokeweight=".25pt">
                  <v:textbox inset="1pt,1pt,1pt,1pt">
                    <w:txbxContent>
                      <w:p w14:paraId="341DB2D6" w14:textId="77777777" w:rsidR="005657F2" w:rsidRDefault="005657F2" w:rsidP="005B2913">
                        <w:pPr>
                          <w:jc w:val="center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  <v:rect id="Rectangle 111" o:spid="_x0000_s1680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" filled="f" stroked="f" strokeweight=".25pt">
                  <v:textbox inset="1pt,1pt,1pt,1pt">
                    <w:txbxContent>
                      <w:p w14:paraId="47B2ED99" w14:textId="77777777" w:rsidR="005657F2" w:rsidRDefault="005657F2" w:rsidP="005B2913">
                        <w:pPr>
                          <w:jc w:val="center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  <v:rect id="Rectangle 112" o:spid="_x0000_s1681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" filled="f" stroked="f" strokeweight=".25pt">
                  <v:textbox style="layout-flow:vertical;mso-layout-flow-alt:bottom-to-top" inset="1pt,1pt,1pt,1pt">
                    <w:txbxContent>
                      <w:p w14:paraId="7F5D526B" w14:textId="77777777" w:rsidR="005657F2" w:rsidRDefault="005657F2" w:rsidP="005B2913">
                        <w:pPr>
                          <w:jc w:val="center"/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  <w:p w14:paraId="3A2FD16D" w14:textId="77777777" w:rsidR="005657F2" w:rsidRDefault="005657F2" w:rsidP="005B2913"/>
                    </w:txbxContent>
                  </v:textbox>
                </v:rect>
                <v:rect id="Rectangle 113" o:spid="_x0000_s1682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" filled="f" stroked="f" strokeweight=".25pt">
                  <v:textbox inset="1pt,1pt,1pt,1pt">
                    <w:txbxContent>
                      <w:p w14:paraId="34591412" w14:textId="77777777" w:rsidR="005657F2" w:rsidRPr="00D4364F" w:rsidRDefault="005657F2" w:rsidP="005B2913">
                        <w:pPr>
                          <w:jc w:val="center"/>
                          <w:rPr>
                            <w:rFonts w:ascii="Times New Roman" w:hAnsi="Times New Roman"/>
                            <w:sz w:val="24"/>
                          </w:rPr>
                        </w:pPr>
                      </w:p>
                    </w:txbxContent>
                  </v:textbox>
                </v:rect>
                <v:rect id="Rectangle 114" o:spid="_x0000_s1683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" filled="f" stroked="f" strokeweight=".25pt">
                  <v:textbox style="layout-flow:vertical;mso-layout-flow-alt:bottom-to-top" inset="1pt,1pt,1pt,1pt">
                    <w:txbxContent>
                      <w:p w14:paraId="04A6144C" w14:textId="77777777" w:rsidR="005657F2" w:rsidRDefault="005657F2" w:rsidP="005B2913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иця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 2.3 – Розрахунок кабельних мереж за нагрівом та економічною густиною струму</w:t>
      </w:r>
    </w:p>
    <w:tbl>
      <w:tblPr>
        <w:tblStyle w:val="32"/>
        <w:tblW w:w="14928" w:type="dxa"/>
        <w:tblInd w:w="137" w:type="dxa"/>
        <w:tblLayout w:type="fixed"/>
        <w:tblLook w:val="01E0" w:firstRow="1" w:lastRow="1" w:firstColumn="1" w:lastColumn="1" w:noHBand="0" w:noVBand="0"/>
      </w:tblPr>
      <w:tblGrid>
        <w:gridCol w:w="557"/>
        <w:gridCol w:w="2420"/>
        <w:gridCol w:w="1276"/>
        <w:gridCol w:w="1984"/>
        <w:gridCol w:w="709"/>
        <w:gridCol w:w="850"/>
        <w:gridCol w:w="709"/>
        <w:gridCol w:w="992"/>
        <w:gridCol w:w="1276"/>
        <w:gridCol w:w="709"/>
        <w:gridCol w:w="850"/>
        <w:gridCol w:w="851"/>
        <w:gridCol w:w="1745"/>
      </w:tblGrid>
      <w:tr w:rsidR="005B2913" w:rsidRPr="00A375F5" w14:paraId="410D05A8" w14:textId="77777777" w:rsidTr="005B2913">
        <w:trPr>
          <w:cantSplit/>
          <w:trHeight w:val="779"/>
        </w:trPr>
        <w:tc>
          <w:tcPr>
            <w:tcW w:w="557" w:type="dxa"/>
          </w:tcPr>
          <w:p w14:paraId="37913870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№</w:t>
            </w:r>
          </w:p>
        </w:tc>
        <w:tc>
          <w:tcPr>
            <w:tcW w:w="2420" w:type="dxa"/>
          </w:tcPr>
          <w:p w14:paraId="592EE83E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Споживач електроенергії</w:t>
            </w:r>
          </w:p>
        </w:tc>
        <w:tc>
          <w:tcPr>
            <w:tcW w:w="1276" w:type="dxa"/>
          </w:tcPr>
          <w:p w14:paraId="77907E44" w14:textId="77777777" w:rsidR="005B2913" w:rsidRPr="00A375F5" w:rsidRDefault="005B2913" w:rsidP="005B2913">
            <w:pPr>
              <w:ind w:left="113" w:right="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Лінія</w:t>
            </w:r>
          </w:p>
        </w:tc>
        <w:tc>
          <w:tcPr>
            <w:tcW w:w="1984" w:type="dxa"/>
            <w:tcBorders>
              <w:right w:val="single" w:sz="4" w:space="0" w:color="auto"/>
            </w:tcBorders>
          </w:tcPr>
          <w:p w14:paraId="7D48FE8B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de-DE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de-DE"/>
              </w:rPr>
              <w:t>Довжина лінії</w:t>
            </w:r>
          </w:p>
          <w:p w14:paraId="745A26D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de-DE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bCs/>
                <w:i/>
                <w:color w:val="000000"/>
                <w:sz w:val="24"/>
                <w:szCs w:val="24"/>
                <w:lang w:eastAsia="de-DE"/>
              </w:rPr>
              <w:t>L</w:t>
            </w:r>
            <w:r w:rsidRPr="00A375F5">
              <w:rPr>
                <w:rFonts w:ascii="Times New Roman" w:eastAsia="Calibri" w:hAnsi="Times New Roman" w:cs="Times New Roman"/>
                <w:bCs/>
                <w:i/>
                <w:color w:val="000000"/>
                <w:sz w:val="24"/>
                <w:szCs w:val="24"/>
                <w:vertAlign w:val="subscript"/>
                <w:lang w:eastAsia="de-DE"/>
              </w:rPr>
              <w:t>ni</w:t>
            </w:r>
            <w:proofErr w:type="spellEnd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de-DE"/>
              </w:rPr>
              <w:t>, 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90C1D3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smallCaps/>
                <w:color w:val="000000"/>
                <w:sz w:val="24"/>
                <w:szCs w:val="24"/>
                <w:lang w:val="de-DE" w:eastAsia="uk-UA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u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bscript"/>
                <w:lang w:val="uk-UA" w:eastAsia="uk-UA"/>
              </w:rPr>
              <w:t>ном</w:t>
            </w:r>
            <w:proofErr w:type="spellEnd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 xml:space="preserve">, </w:t>
            </w:r>
            <w:r w:rsidRPr="00A375F5">
              <w:rPr>
                <w:rFonts w:ascii="Times New Roman" w:eastAsia="Calibri" w:hAnsi="Times New Roman" w:cs="Times New Roman"/>
                <w:bCs/>
                <w:smallCaps/>
                <w:color w:val="000000"/>
                <w:sz w:val="24"/>
                <w:szCs w:val="24"/>
                <w:lang w:val="de-DE" w:eastAsia="uk-UA"/>
              </w:rPr>
              <w:t>kB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688CA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І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bscript"/>
                <w:lang w:val="uk-UA" w:eastAsia="uk-UA"/>
              </w:rPr>
              <w:t>роз</w:t>
            </w:r>
            <w:proofErr w:type="spellEnd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, 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E8A3B4" w14:textId="77777777" w:rsidR="005B2913" w:rsidRPr="00A375F5" w:rsidRDefault="005B2913" w:rsidP="005B2913">
            <w:pPr>
              <w:rPr>
                <w:rFonts w:ascii="Times New Roman" w:eastAsia="Times New Roman" w:hAnsi="Times New Roman" w:cs="Times New Roman"/>
                <w:color w:val="000000"/>
                <w:lang w:val="uk-UA"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color w:val="000000"/>
                <w:lang w:val="uk-UA" w:eastAsia="ru-RU"/>
              </w:rPr>
              <w:t>Інагр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color w:val="000000"/>
                <w:lang w:val="uk-UA" w:eastAsia="ru-RU"/>
              </w:rPr>
              <w:t>, 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DD23B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І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bscript"/>
                <w:lang w:val="uk-UA" w:eastAsia="uk-UA"/>
              </w:rPr>
              <w:t>доп</w:t>
            </w:r>
            <w:proofErr w:type="spellEnd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,</w:t>
            </w:r>
            <w:r w:rsidRPr="00A375F5">
              <w:rPr>
                <w:rFonts w:ascii="Times New Roman" w:eastAsia="Calibri" w:hAnsi="Times New Roman" w:cs="Times New Roman"/>
                <w:bCs/>
                <w:i/>
                <w:iCs/>
                <w:color w:val="000000"/>
                <w:sz w:val="24"/>
                <w:szCs w:val="24"/>
                <w:lang w:val="uk-UA" w:eastAsia="uk-UA"/>
              </w:rPr>
              <w:t xml:space="preserve"> 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AF9F3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bscript"/>
                <w:lang w:val="uk-UA" w:eastAsia="uk-UA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uk-UA"/>
              </w:rPr>
              <w:t>S</w:t>
            </w:r>
            <w:proofErr w:type="spellStart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bscript"/>
                <w:lang w:val="uk-UA" w:eastAsia="uk-UA"/>
              </w:rPr>
              <w:t>ек</w:t>
            </w:r>
            <w:proofErr w:type="spellEnd"/>
          </w:p>
          <w:p w14:paraId="737BA6F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perscript"/>
                <w:lang w:val="uk-UA" w:eastAsia="fr-FR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мм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perscript"/>
                <w:lang w:val="uk-UA" w:eastAsia="uk-UA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C1557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perscript"/>
                <w:lang w:val="uk-UA" w:eastAsia="fr-FR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fr-FR" w:eastAsia="fr-FR"/>
              </w:rPr>
              <w:t>S</w:t>
            </w:r>
            <w:proofErr w:type="spellStart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bscript"/>
                <w:lang w:val="uk-UA" w:eastAsia="fr-FR"/>
              </w:rPr>
              <w:t>механ</w:t>
            </w:r>
            <w:proofErr w:type="spellEnd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fr-FR" w:eastAsia="fr-FR"/>
              </w:rPr>
              <w:t>,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fr-FR"/>
              </w:rPr>
              <w:t xml:space="preserve"> мм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perscript"/>
                <w:lang w:val="uk-UA" w:eastAsia="fr-FR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F8299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perscript"/>
                <w:lang w:val="uk-UA" w:eastAsia="fr-FR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fr-FR" w:eastAsia="fr-FR"/>
              </w:rPr>
              <w:t>S</w:t>
            </w:r>
            <w:proofErr w:type="spellStart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bscript"/>
                <w:lang w:val="uk-UA" w:eastAsia="fr-FR"/>
              </w:rPr>
              <w:t>станд</w:t>
            </w:r>
            <w:proofErr w:type="spellEnd"/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fr-FR" w:eastAsia="fr-FR"/>
              </w:rPr>
              <w:t xml:space="preserve">, 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fr-FR"/>
              </w:rPr>
              <w:t>мм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perscript"/>
                <w:lang w:val="uk-UA" w:eastAsia="fr-FR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5F8521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dU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uk-UA"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В</w:t>
            </w:r>
          </w:p>
          <w:p w14:paraId="22831A9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perscript"/>
                <w:lang w:val="uk-UA" w:eastAsia="fr-FR"/>
              </w:rPr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9F8692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Марка</w:t>
            </w:r>
          </w:p>
          <w:p w14:paraId="74FA4A9B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vertAlign w:val="superscript"/>
                <w:lang w:val="uk-UA" w:eastAsia="fr-FR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кабелю</w:t>
            </w:r>
          </w:p>
        </w:tc>
      </w:tr>
      <w:tr w:rsidR="005B2913" w:rsidRPr="00A375F5" w14:paraId="2DF1DB32" w14:textId="77777777" w:rsidTr="005B2913">
        <w:trPr>
          <w:cantSplit/>
          <w:trHeight w:val="219"/>
        </w:trPr>
        <w:tc>
          <w:tcPr>
            <w:tcW w:w="557" w:type="dxa"/>
          </w:tcPr>
          <w:p w14:paraId="2B9EE6D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2420" w:type="dxa"/>
          </w:tcPr>
          <w:p w14:paraId="0A0B3DD2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2</w:t>
            </w:r>
          </w:p>
        </w:tc>
        <w:tc>
          <w:tcPr>
            <w:tcW w:w="1276" w:type="dxa"/>
          </w:tcPr>
          <w:p w14:paraId="6C4F6818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3</w:t>
            </w:r>
          </w:p>
        </w:tc>
        <w:tc>
          <w:tcPr>
            <w:tcW w:w="1984" w:type="dxa"/>
          </w:tcPr>
          <w:p w14:paraId="3D595382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4</w:t>
            </w:r>
          </w:p>
        </w:tc>
        <w:tc>
          <w:tcPr>
            <w:tcW w:w="709" w:type="dxa"/>
          </w:tcPr>
          <w:p w14:paraId="26E5868F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uk-UA"/>
              </w:rPr>
              <w:t>5</w:t>
            </w:r>
          </w:p>
        </w:tc>
        <w:tc>
          <w:tcPr>
            <w:tcW w:w="850" w:type="dxa"/>
          </w:tcPr>
          <w:p w14:paraId="4E67D7BE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uk-UA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uk-UA"/>
              </w:rPr>
              <w:t>6</w:t>
            </w:r>
          </w:p>
        </w:tc>
        <w:tc>
          <w:tcPr>
            <w:tcW w:w="709" w:type="dxa"/>
          </w:tcPr>
          <w:p w14:paraId="00CC6BE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7</w:t>
            </w:r>
          </w:p>
        </w:tc>
        <w:tc>
          <w:tcPr>
            <w:tcW w:w="992" w:type="dxa"/>
          </w:tcPr>
          <w:p w14:paraId="3D54CC52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8</w:t>
            </w:r>
          </w:p>
        </w:tc>
        <w:tc>
          <w:tcPr>
            <w:tcW w:w="1276" w:type="dxa"/>
          </w:tcPr>
          <w:p w14:paraId="792F373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9</w:t>
            </w:r>
          </w:p>
        </w:tc>
        <w:tc>
          <w:tcPr>
            <w:tcW w:w="709" w:type="dxa"/>
          </w:tcPr>
          <w:p w14:paraId="2366EF1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0</w:t>
            </w:r>
          </w:p>
        </w:tc>
        <w:tc>
          <w:tcPr>
            <w:tcW w:w="850" w:type="dxa"/>
          </w:tcPr>
          <w:p w14:paraId="3EEFD7D1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1</w:t>
            </w:r>
          </w:p>
        </w:tc>
        <w:tc>
          <w:tcPr>
            <w:tcW w:w="851" w:type="dxa"/>
          </w:tcPr>
          <w:p w14:paraId="1237542E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2</w:t>
            </w:r>
          </w:p>
        </w:tc>
        <w:tc>
          <w:tcPr>
            <w:tcW w:w="1745" w:type="dxa"/>
          </w:tcPr>
          <w:p w14:paraId="6FA527B9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3</w:t>
            </w:r>
          </w:p>
        </w:tc>
      </w:tr>
      <w:tr w:rsidR="005B2913" w:rsidRPr="00A375F5" w14:paraId="601AAF17" w14:textId="77777777" w:rsidTr="005B2913">
        <w:trPr>
          <w:trHeight w:val="345"/>
        </w:trPr>
        <w:tc>
          <w:tcPr>
            <w:tcW w:w="557" w:type="dxa"/>
          </w:tcPr>
          <w:p w14:paraId="3272D1B9" w14:textId="77777777" w:rsidR="005B2913" w:rsidRPr="00A375F5" w:rsidRDefault="005B2913" w:rsidP="005B2913">
            <w:pPr>
              <w:ind w:hanging="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5.</w:t>
            </w:r>
          </w:p>
        </w:tc>
        <w:tc>
          <w:tcPr>
            <w:tcW w:w="2420" w:type="dxa"/>
          </w:tcPr>
          <w:p w14:paraId="79E487C3" w14:textId="77777777" w:rsidR="005B2913" w:rsidRPr="00A375F5" w:rsidRDefault="005B2913" w:rsidP="005B2913">
            <w:pPr>
              <w:ind w:left="-95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sz w:val="24"/>
                <w:lang w:val="ru-RU" w:eastAsia="ru-RU"/>
              </w:rPr>
              <w:t>Обладнання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sz w:val="24"/>
                <w:lang w:val="ru-RU" w:eastAsia="ru-RU"/>
              </w:rPr>
              <w:t xml:space="preserve"> </w:t>
            </w:r>
            <w:proofErr w:type="spellStart"/>
            <w:r w:rsidRPr="00A375F5">
              <w:rPr>
                <w:rFonts w:ascii="Times New Roman" w:eastAsia="Times New Roman" w:hAnsi="Times New Roman" w:cs="Times New Roman"/>
                <w:sz w:val="24"/>
                <w:lang w:val="ru-RU" w:eastAsia="ru-RU"/>
              </w:rPr>
              <w:t>столярної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sz w:val="24"/>
                <w:lang w:val="ru-RU" w:eastAsia="ru-RU"/>
              </w:rPr>
              <w:t xml:space="preserve"> </w:t>
            </w:r>
            <w:proofErr w:type="spellStart"/>
            <w:r w:rsidRPr="00A375F5">
              <w:rPr>
                <w:rFonts w:ascii="Times New Roman" w:eastAsia="Times New Roman" w:hAnsi="Times New Roman" w:cs="Times New Roman"/>
                <w:sz w:val="24"/>
                <w:lang w:val="ru-RU" w:eastAsia="ru-RU"/>
              </w:rPr>
              <w:t>майстерні</w:t>
            </w:r>
            <w:proofErr w:type="spellEnd"/>
          </w:p>
        </w:tc>
        <w:tc>
          <w:tcPr>
            <w:tcW w:w="1276" w:type="dxa"/>
          </w:tcPr>
          <w:p w14:paraId="4F3930B6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19</w:t>
            </w:r>
          </w:p>
        </w:tc>
        <w:tc>
          <w:tcPr>
            <w:tcW w:w="1984" w:type="dxa"/>
          </w:tcPr>
          <w:p w14:paraId="600E8D1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L19 = 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20</w:t>
            </w:r>
          </w:p>
        </w:tc>
        <w:tc>
          <w:tcPr>
            <w:tcW w:w="709" w:type="dxa"/>
          </w:tcPr>
          <w:p w14:paraId="29484098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0,4</w:t>
            </w:r>
          </w:p>
        </w:tc>
        <w:tc>
          <w:tcPr>
            <w:tcW w:w="850" w:type="dxa"/>
          </w:tcPr>
          <w:p w14:paraId="53E2BD64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2,35</w:t>
            </w:r>
          </w:p>
        </w:tc>
        <w:tc>
          <w:tcPr>
            <w:tcW w:w="709" w:type="dxa"/>
          </w:tcPr>
          <w:p w14:paraId="3C888BAE" w14:textId="77777777" w:rsidR="005B2913" w:rsidRPr="00A375F5" w:rsidRDefault="005B2913" w:rsidP="005B2913">
            <w:pPr>
              <w:ind w:left="-35" w:right="-11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2,35</w:t>
            </w:r>
          </w:p>
        </w:tc>
        <w:tc>
          <w:tcPr>
            <w:tcW w:w="992" w:type="dxa"/>
          </w:tcPr>
          <w:p w14:paraId="5D6370B2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35</w:t>
            </w:r>
          </w:p>
        </w:tc>
        <w:tc>
          <w:tcPr>
            <w:tcW w:w="1276" w:type="dxa"/>
          </w:tcPr>
          <w:p w14:paraId="4AE73860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0,94</w:t>
            </w:r>
          </w:p>
        </w:tc>
        <w:tc>
          <w:tcPr>
            <w:tcW w:w="709" w:type="dxa"/>
          </w:tcPr>
          <w:p w14:paraId="236AA14E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4</w:t>
            </w:r>
          </w:p>
        </w:tc>
        <w:tc>
          <w:tcPr>
            <w:tcW w:w="850" w:type="dxa"/>
          </w:tcPr>
          <w:p w14:paraId="4CBAEC6D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4</w:t>
            </w:r>
          </w:p>
        </w:tc>
        <w:tc>
          <w:tcPr>
            <w:tcW w:w="851" w:type="dxa"/>
          </w:tcPr>
          <w:p w14:paraId="3A0CE931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5,38</w:t>
            </w:r>
          </w:p>
        </w:tc>
        <w:tc>
          <w:tcPr>
            <w:tcW w:w="1745" w:type="dxa"/>
          </w:tcPr>
          <w:p w14:paraId="1C5ABD3E" w14:textId="77777777" w:rsidR="005B2913" w:rsidRPr="00A375F5" w:rsidRDefault="005B2913" w:rsidP="005B2913">
            <w:pPr>
              <w:ind w:left="-105" w:right="-70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В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ВГ</w:t>
            </w:r>
            <w:proofErr w:type="spellStart"/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нг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 xml:space="preserve"> 5х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</w:t>
            </w:r>
          </w:p>
        </w:tc>
      </w:tr>
      <w:tr w:rsidR="005B2913" w:rsidRPr="00A375F5" w14:paraId="195225F5" w14:textId="77777777" w:rsidTr="005B2913">
        <w:trPr>
          <w:trHeight w:val="345"/>
        </w:trPr>
        <w:tc>
          <w:tcPr>
            <w:tcW w:w="557" w:type="dxa"/>
          </w:tcPr>
          <w:p w14:paraId="7ABBEEB4" w14:textId="77777777" w:rsidR="005B2913" w:rsidRPr="00A375F5" w:rsidRDefault="005B2913" w:rsidP="005B2913">
            <w:pPr>
              <w:ind w:hanging="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6.</w:t>
            </w:r>
          </w:p>
        </w:tc>
        <w:tc>
          <w:tcPr>
            <w:tcW w:w="2420" w:type="dxa"/>
          </w:tcPr>
          <w:p w14:paraId="16C15811" w14:textId="77777777" w:rsidR="005B2913" w:rsidRPr="00A375F5" w:rsidRDefault="005B2913" w:rsidP="005B2913">
            <w:pPr>
              <w:ind w:left="-95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sz w:val="24"/>
                <w:lang w:val="ru-RU" w:eastAsia="ru-RU"/>
              </w:rPr>
              <w:t>Обладнання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sz w:val="24"/>
                <w:lang w:val="ru-RU" w:eastAsia="ru-RU"/>
              </w:rPr>
              <w:t xml:space="preserve"> арматурного цеху</w:t>
            </w:r>
          </w:p>
        </w:tc>
        <w:tc>
          <w:tcPr>
            <w:tcW w:w="1276" w:type="dxa"/>
          </w:tcPr>
          <w:p w14:paraId="125C5494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20</w:t>
            </w:r>
          </w:p>
        </w:tc>
        <w:tc>
          <w:tcPr>
            <w:tcW w:w="1984" w:type="dxa"/>
          </w:tcPr>
          <w:p w14:paraId="7B25616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20 = 4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5</w:t>
            </w:r>
          </w:p>
        </w:tc>
        <w:tc>
          <w:tcPr>
            <w:tcW w:w="709" w:type="dxa"/>
          </w:tcPr>
          <w:p w14:paraId="641733CA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0,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4</w:t>
            </w:r>
          </w:p>
        </w:tc>
        <w:tc>
          <w:tcPr>
            <w:tcW w:w="850" w:type="dxa"/>
          </w:tcPr>
          <w:p w14:paraId="692AB834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13,42</w:t>
            </w:r>
          </w:p>
        </w:tc>
        <w:tc>
          <w:tcPr>
            <w:tcW w:w="709" w:type="dxa"/>
          </w:tcPr>
          <w:p w14:paraId="26E98B58" w14:textId="77777777" w:rsidR="005B2913" w:rsidRPr="00A375F5" w:rsidRDefault="005B2913" w:rsidP="005B2913">
            <w:pPr>
              <w:ind w:left="-35" w:right="-11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3,42</w:t>
            </w:r>
          </w:p>
        </w:tc>
        <w:tc>
          <w:tcPr>
            <w:tcW w:w="992" w:type="dxa"/>
          </w:tcPr>
          <w:p w14:paraId="68936A62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42</w:t>
            </w:r>
          </w:p>
        </w:tc>
        <w:tc>
          <w:tcPr>
            <w:tcW w:w="1276" w:type="dxa"/>
          </w:tcPr>
          <w:p w14:paraId="7A653360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5,36</w:t>
            </w:r>
          </w:p>
        </w:tc>
        <w:tc>
          <w:tcPr>
            <w:tcW w:w="709" w:type="dxa"/>
          </w:tcPr>
          <w:p w14:paraId="1770DAC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6</w:t>
            </w:r>
          </w:p>
        </w:tc>
        <w:tc>
          <w:tcPr>
            <w:tcW w:w="850" w:type="dxa"/>
          </w:tcPr>
          <w:p w14:paraId="5F866D65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6</w:t>
            </w:r>
          </w:p>
        </w:tc>
        <w:tc>
          <w:tcPr>
            <w:tcW w:w="851" w:type="dxa"/>
          </w:tcPr>
          <w:p w14:paraId="431F98C1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2,88</w:t>
            </w:r>
          </w:p>
        </w:tc>
        <w:tc>
          <w:tcPr>
            <w:tcW w:w="1745" w:type="dxa"/>
          </w:tcPr>
          <w:p w14:paraId="2E33EE85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ВВГнг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 xml:space="preserve"> 5х6</w:t>
            </w:r>
          </w:p>
        </w:tc>
      </w:tr>
      <w:tr w:rsidR="005B2913" w:rsidRPr="00A375F5" w14:paraId="744B4798" w14:textId="77777777" w:rsidTr="005B2913">
        <w:trPr>
          <w:trHeight w:val="345"/>
        </w:trPr>
        <w:tc>
          <w:tcPr>
            <w:tcW w:w="14928" w:type="dxa"/>
            <w:gridSpan w:val="13"/>
          </w:tcPr>
          <w:p w14:paraId="7F86DFF9" w14:textId="77777777" w:rsidR="005B2913" w:rsidRPr="00A375F5" w:rsidRDefault="005B2913" w:rsidP="005B2913">
            <w:pPr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val="ru-RU" w:eastAsia="ru-RU"/>
              </w:rPr>
              <w:t xml:space="preserve">Щит РП-10,0 </w:t>
            </w:r>
            <w:proofErr w:type="spellStart"/>
            <w:r w:rsidRPr="00A375F5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val="ru-RU" w:eastAsia="ru-RU"/>
              </w:rPr>
              <w:t>кВ</w:t>
            </w:r>
            <w:proofErr w:type="spellEnd"/>
          </w:p>
        </w:tc>
      </w:tr>
      <w:tr w:rsidR="005B2913" w:rsidRPr="00A375F5" w14:paraId="0D8A1193" w14:textId="77777777" w:rsidTr="005B2913">
        <w:trPr>
          <w:trHeight w:val="345"/>
        </w:trPr>
        <w:tc>
          <w:tcPr>
            <w:tcW w:w="557" w:type="dxa"/>
          </w:tcPr>
          <w:p w14:paraId="0706810B" w14:textId="77777777" w:rsidR="005B2913" w:rsidRPr="00A375F5" w:rsidRDefault="005B2913" w:rsidP="005B2913">
            <w:pPr>
              <w:ind w:hanging="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7.</w:t>
            </w:r>
          </w:p>
        </w:tc>
        <w:tc>
          <w:tcPr>
            <w:tcW w:w="2420" w:type="dxa"/>
          </w:tcPr>
          <w:p w14:paraId="1F9128FD" w14:textId="77777777" w:rsidR="005B2913" w:rsidRPr="00A375F5" w:rsidRDefault="005B2913" w:rsidP="005B2913">
            <w:pPr>
              <w:ind w:left="-95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Контактні 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  <w:t>рельси</w:t>
            </w:r>
            <w:proofErr w:type="spellEnd"/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</w:t>
            </w:r>
          </w:p>
        </w:tc>
        <w:tc>
          <w:tcPr>
            <w:tcW w:w="1276" w:type="dxa"/>
          </w:tcPr>
          <w:p w14:paraId="1EDE28E9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21, L22</w:t>
            </w:r>
          </w:p>
        </w:tc>
        <w:tc>
          <w:tcPr>
            <w:tcW w:w="1984" w:type="dxa"/>
          </w:tcPr>
          <w:p w14:paraId="4BD4328F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0, 350</w:t>
            </w:r>
          </w:p>
        </w:tc>
        <w:tc>
          <w:tcPr>
            <w:tcW w:w="709" w:type="dxa"/>
          </w:tcPr>
          <w:p w14:paraId="26A46F78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0,0</w:t>
            </w:r>
          </w:p>
        </w:tc>
        <w:tc>
          <w:tcPr>
            <w:tcW w:w="850" w:type="dxa"/>
          </w:tcPr>
          <w:p w14:paraId="0D550811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18,76</w:t>
            </w:r>
          </w:p>
        </w:tc>
        <w:tc>
          <w:tcPr>
            <w:tcW w:w="709" w:type="dxa"/>
          </w:tcPr>
          <w:p w14:paraId="122333DE" w14:textId="77777777" w:rsidR="005B2913" w:rsidRPr="00A375F5" w:rsidRDefault="005B2913" w:rsidP="005B2913">
            <w:pPr>
              <w:ind w:left="-35" w:right="-11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8,76</w:t>
            </w:r>
          </w:p>
        </w:tc>
        <w:tc>
          <w:tcPr>
            <w:tcW w:w="992" w:type="dxa"/>
          </w:tcPr>
          <w:p w14:paraId="6B898E42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90</w:t>
            </w:r>
          </w:p>
        </w:tc>
        <w:tc>
          <w:tcPr>
            <w:tcW w:w="1276" w:type="dxa"/>
          </w:tcPr>
          <w:p w14:paraId="1723662D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11,75</w:t>
            </w:r>
          </w:p>
        </w:tc>
        <w:tc>
          <w:tcPr>
            <w:tcW w:w="709" w:type="dxa"/>
          </w:tcPr>
          <w:p w14:paraId="44138AEA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850" w:type="dxa"/>
          </w:tcPr>
          <w:p w14:paraId="3CC5002F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851" w:type="dxa"/>
          </w:tcPr>
          <w:p w14:paraId="6CA4E85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4%</w:t>
            </w:r>
          </w:p>
        </w:tc>
        <w:tc>
          <w:tcPr>
            <w:tcW w:w="1745" w:type="dxa"/>
          </w:tcPr>
          <w:p w14:paraId="0D72F0B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A</w:t>
            </w:r>
            <w:proofErr w:type="spellStart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ВВГнг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-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S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 xml:space="preserve"> 5х35</w:t>
            </w:r>
          </w:p>
        </w:tc>
      </w:tr>
      <w:tr w:rsidR="005B2913" w:rsidRPr="00A375F5" w14:paraId="68D7F4BE" w14:textId="77777777" w:rsidTr="005B2913">
        <w:trPr>
          <w:trHeight w:val="345"/>
        </w:trPr>
        <w:tc>
          <w:tcPr>
            <w:tcW w:w="557" w:type="dxa"/>
          </w:tcPr>
          <w:p w14:paraId="04D0ED80" w14:textId="77777777" w:rsidR="005B2913" w:rsidRPr="00A375F5" w:rsidRDefault="005B2913" w:rsidP="005B2913">
            <w:pPr>
              <w:ind w:hanging="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6.</w:t>
            </w:r>
          </w:p>
        </w:tc>
        <w:tc>
          <w:tcPr>
            <w:tcW w:w="2420" w:type="dxa"/>
          </w:tcPr>
          <w:p w14:paraId="5E340AB6" w14:textId="77777777" w:rsidR="005B2913" w:rsidRPr="00A375F5" w:rsidRDefault="005B2913" w:rsidP="005B2913">
            <w:pPr>
              <w:ind w:left="-95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  <w:t>Трансформатор Т1-Т2</w:t>
            </w:r>
          </w:p>
          <w:p w14:paraId="0D8BBF56" w14:textId="77777777" w:rsidR="005B2913" w:rsidRPr="00A375F5" w:rsidRDefault="005B2913" w:rsidP="005B2913">
            <w:pPr>
              <w:ind w:left="-95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  <w:t>(Збірка №1)</w:t>
            </w:r>
          </w:p>
        </w:tc>
        <w:tc>
          <w:tcPr>
            <w:tcW w:w="1276" w:type="dxa"/>
          </w:tcPr>
          <w:p w14:paraId="45380A34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23, L24</w:t>
            </w:r>
          </w:p>
        </w:tc>
        <w:tc>
          <w:tcPr>
            <w:tcW w:w="1984" w:type="dxa"/>
          </w:tcPr>
          <w:p w14:paraId="11EC3D11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50, 450</w:t>
            </w:r>
          </w:p>
        </w:tc>
        <w:tc>
          <w:tcPr>
            <w:tcW w:w="709" w:type="dxa"/>
          </w:tcPr>
          <w:p w14:paraId="2EEF764A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10,0</w:t>
            </w:r>
          </w:p>
        </w:tc>
        <w:tc>
          <w:tcPr>
            <w:tcW w:w="850" w:type="dxa"/>
          </w:tcPr>
          <w:p w14:paraId="3399C8CE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28,86</w:t>
            </w:r>
          </w:p>
        </w:tc>
        <w:tc>
          <w:tcPr>
            <w:tcW w:w="709" w:type="dxa"/>
          </w:tcPr>
          <w:p w14:paraId="2DB94B19" w14:textId="77777777" w:rsidR="005B2913" w:rsidRPr="00A375F5" w:rsidRDefault="005B2913" w:rsidP="005B2913">
            <w:pPr>
              <w:ind w:left="-35" w:right="-11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28,86</w:t>
            </w:r>
          </w:p>
        </w:tc>
        <w:tc>
          <w:tcPr>
            <w:tcW w:w="992" w:type="dxa"/>
          </w:tcPr>
          <w:p w14:paraId="3882C3C4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90</w:t>
            </w:r>
          </w:p>
        </w:tc>
        <w:tc>
          <w:tcPr>
            <w:tcW w:w="1276" w:type="dxa"/>
          </w:tcPr>
          <w:p w14:paraId="0B9D0D33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18,03</w:t>
            </w:r>
          </w:p>
        </w:tc>
        <w:tc>
          <w:tcPr>
            <w:tcW w:w="709" w:type="dxa"/>
          </w:tcPr>
          <w:p w14:paraId="23100C96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850" w:type="dxa"/>
          </w:tcPr>
          <w:p w14:paraId="39BF8CA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851" w:type="dxa"/>
          </w:tcPr>
          <w:p w14:paraId="04843C1D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6%</w:t>
            </w:r>
          </w:p>
        </w:tc>
        <w:tc>
          <w:tcPr>
            <w:tcW w:w="1745" w:type="dxa"/>
          </w:tcPr>
          <w:p w14:paraId="6002DCA8" w14:textId="77777777" w:rsidR="005B2913" w:rsidRPr="00A375F5" w:rsidRDefault="005B2913" w:rsidP="005B2913">
            <w:pPr>
              <w:ind w:left="-111" w:right="-69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A</w:t>
            </w:r>
            <w:proofErr w:type="spellStart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ВВГнг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-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S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 xml:space="preserve"> 5х3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5B2913" w:rsidRPr="00A375F5" w14:paraId="2B5DBA70" w14:textId="77777777" w:rsidTr="005B2913">
        <w:trPr>
          <w:trHeight w:val="345"/>
        </w:trPr>
        <w:tc>
          <w:tcPr>
            <w:tcW w:w="557" w:type="dxa"/>
          </w:tcPr>
          <w:p w14:paraId="3FD50373" w14:textId="77777777" w:rsidR="005B2913" w:rsidRPr="00A375F5" w:rsidRDefault="005B2913" w:rsidP="005B2913">
            <w:pPr>
              <w:ind w:hanging="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7.</w:t>
            </w:r>
          </w:p>
        </w:tc>
        <w:tc>
          <w:tcPr>
            <w:tcW w:w="2420" w:type="dxa"/>
          </w:tcPr>
          <w:p w14:paraId="69F2383A" w14:textId="77777777" w:rsidR="005B2913" w:rsidRPr="00A375F5" w:rsidRDefault="005B2913" w:rsidP="005B2913">
            <w:pPr>
              <w:ind w:left="-95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  <w:t>Трансформатор Т3-Т4</w:t>
            </w:r>
          </w:p>
          <w:p w14:paraId="0C640707" w14:textId="77777777" w:rsidR="005B2913" w:rsidRPr="00A375F5" w:rsidRDefault="005B2913" w:rsidP="005B2913">
            <w:pPr>
              <w:ind w:left="-95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  <w:t>(Збірка №2)</w:t>
            </w:r>
          </w:p>
        </w:tc>
        <w:tc>
          <w:tcPr>
            <w:tcW w:w="1276" w:type="dxa"/>
          </w:tcPr>
          <w:p w14:paraId="746E57FA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 xml:space="preserve"> 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984" w:type="dxa"/>
          </w:tcPr>
          <w:p w14:paraId="48321A1D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250, 250</w:t>
            </w:r>
          </w:p>
        </w:tc>
        <w:tc>
          <w:tcPr>
            <w:tcW w:w="709" w:type="dxa"/>
          </w:tcPr>
          <w:p w14:paraId="4520B3F6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10,0</w:t>
            </w:r>
          </w:p>
        </w:tc>
        <w:tc>
          <w:tcPr>
            <w:tcW w:w="850" w:type="dxa"/>
          </w:tcPr>
          <w:p w14:paraId="12A4ADA6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8,86</w:t>
            </w:r>
          </w:p>
        </w:tc>
        <w:tc>
          <w:tcPr>
            <w:tcW w:w="709" w:type="dxa"/>
          </w:tcPr>
          <w:p w14:paraId="52A68582" w14:textId="77777777" w:rsidR="005B2913" w:rsidRPr="00A375F5" w:rsidRDefault="005B2913" w:rsidP="005B2913">
            <w:pPr>
              <w:ind w:left="-35" w:right="-11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8,86</w:t>
            </w:r>
          </w:p>
        </w:tc>
        <w:tc>
          <w:tcPr>
            <w:tcW w:w="992" w:type="dxa"/>
          </w:tcPr>
          <w:p w14:paraId="595C9BA6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90</w:t>
            </w:r>
          </w:p>
        </w:tc>
        <w:tc>
          <w:tcPr>
            <w:tcW w:w="1276" w:type="dxa"/>
          </w:tcPr>
          <w:p w14:paraId="50CC1DD3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5,53</w:t>
            </w:r>
          </w:p>
        </w:tc>
        <w:tc>
          <w:tcPr>
            <w:tcW w:w="709" w:type="dxa"/>
          </w:tcPr>
          <w:p w14:paraId="41A0FE6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850" w:type="dxa"/>
          </w:tcPr>
          <w:p w14:paraId="584D35BF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851" w:type="dxa"/>
          </w:tcPr>
          <w:p w14:paraId="2513C94A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2,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48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%</w:t>
            </w:r>
          </w:p>
        </w:tc>
        <w:tc>
          <w:tcPr>
            <w:tcW w:w="1745" w:type="dxa"/>
          </w:tcPr>
          <w:p w14:paraId="031DDAC0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A</w:t>
            </w:r>
            <w:proofErr w:type="spellStart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ВВГнг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-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S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 xml:space="preserve"> 5х35</w:t>
            </w:r>
          </w:p>
        </w:tc>
      </w:tr>
      <w:tr w:rsidR="005B2913" w:rsidRPr="00A375F5" w14:paraId="55A35EA2" w14:textId="77777777" w:rsidTr="005B2913">
        <w:trPr>
          <w:trHeight w:val="345"/>
        </w:trPr>
        <w:tc>
          <w:tcPr>
            <w:tcW w:w="557" w:type="dxa"/>
          </w:tcPr>
          <w:p w14:paraId="45C6277E" w14:textId="77777777" w:rsidR="005B2913" w:rsidRPr="00A375F5" w:rsidRDefault="005B2913" w:rsidP="005B2913">
            <w:pPr>
              <w:ind w:hanging="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8.</w:t>
            </w:r>
          </w:p>
        </w:tc>
        <w:tc>
          <w:tcPr>
            <w:tcW w:w="2420" w:type="dxa"/>
          </w:tcPr>
          <w:p w14:paraId="5DE5DE38" w14:textId="77777777" w:rsidR="005B2913" w:rsidRPr="00A375F5" w:rsidRDefault="005B2913" w:rsidP="005B2913">
            <w:pPr>
              <w:ind w:left="-95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  <w:t>Трансформатор Т5</w:t>
            </w:r>
          </w:p>
          <w:p w14:paraId="568AF531" w14:textId="77777777" w:rsidR="005B2913" w:rsidRPr="00A375F5" w:rsidRDefault="005B2913" w:rsidP="005B2913">
            <w:pPr>
              <w:ind w:left="-95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ru-RU"/>
              </w:rPr>
              <w:t>(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  <w:t>Збірка №3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ru-RU"/>
              </w:rPr>
              <w:t>)</w:t>
            </w:r>
          </w:p>
        </w:tc>
        <w:tc>
          <w:tcPr>
            <w:tcW w:w="1276" w:type="dxa"/>
          </w:tcPr>
          <w:p w14:paraId="2BED3364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984" w:type="dxa"/>
          </w:tcPr>
          <w:p w14:paraId="45D94DF5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L27 = 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60</w:t>
            </w:r>
          </w:p>
        </w:tc>
        <w:tc>
          <w:tcPr>
            <w:tcW w:w="709" w:type="dxa"/>
          </w:tcPr>
          <w:p w14:paraId="3C90868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10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,0</w:t>
            </w:r>
          </w:p>
        </w:tc>
        <w:tc>
          <w:tcPr>
            <w:tcW w:w="850" w:type="dxa"/>
          </w:tcPr>
          <w:p w14:paraId="0F867AD6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8,86</w:t>
            </w:r>
          </w:p>
        </w:tc>
        <w:tc>
          <w:tcPr>
            <w:tcW w:w="709" w:type="dxa"/>
          </w:tcPr>
          <w:p w14:paraId="35230C48" w14:textId="77777777" w:rsidR="005B2913" w:rsidRPr="00A375F5" w:rsidRDefault="005B2913" w:rsidP="005B2913">
            <w:pPr>
              <w:ind w:left="-35" w:right="-11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8,86</w:t>
            </w:r>
          </w:p>
        </w:tc>
        <w:tc>
          <w:tcPr>
            <w:tcW w:w="992" w:type="dxa"/>
          </w:tcPr>
          <w:p w14:paraId="1C9AE3E6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90</w:t>
            </w:r>
          </w:p>
        </w:tc>
        <w:tc>
          <w:tcPr>
            <w:tcW w:w="1276" w:type="dxa"/>
          </w:tcPr>
          <w:p w14:paraId="7D25BBCD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5,53</w:t>
            </w:r>
          </w:p>
        </w:tc>
        <w:tc>
          <w:tcPr>
            <w:tcW w:w="709" w:type="dxa"/>
          </w:tcPr>
          <w:p w14:paraId="2BA2B217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850" w:type="dxa"/>
          </w:tcPr>
          <w:p w14:paraId="1B96F7B2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851" w:type="dxa"/>
          </w:tcPr>
          <w:p w14:paraId="09A92B41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1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8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6%</w:t>
            </w:r>
          </w:p>
        </w:tc>
        <w:tc>
          <w:tcPr>
            <w:tcW w:w="1745" w:type="dxa"/>
          </w:tcPr>
          <w:p w14:paraId="39ED09F2" w14:textId="77777777" w:rsidR="005B2913" w:rsidRPr="00A375F5" w:rsidRDefault="005B2913" w:rsidP="005B2913">
            <w:pPr>
              <w:ind w:left="-111" w:right="-69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A</w:t>
            </w:r>
            <w:proofErr w:type="spellStart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ВВГнг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-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S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 xml:space="preserve"> 5х35</w:t>
            </w:r>
          </w:p>
        </w:tc>
      </w:tr>
      <w:tr w:rsidR="005B2913" w:rsidRPr="00A375F5" w14:paraId="28732F46" w14:textId="77777777" w:rsidTr="005B2913">
        <w:trPr>
          <w:trHeight w:val="345"/>
        </w:trPr>
        <w:tc>
          <w:tcPr>
            <w:tcW w:w="557" w:type="dxa"/>
          </w:tcPr>
          <w:p w14:paraId="77723EE5" w14:textId="77777777" w:rsidR="005B2913" w:rsidRPr="00A375F5" w:rsidRDefault="005B2913" w:rsidP="005B2913">
            <w:pPr>
              <w:ind w:hanging="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.</w:t>
            </w:r>
          </w:p>
        </w:tc>
        <w:tc>
          <w:tcPr>
            <w:tcW w:w="2420" w:type="dxa"/>
          </w:tcPr>
          <w:p w14:paraId="74E3D36B" w14:textId="77777777" w:rsidR="005B2913" w:rsidRPr="00A375F5" w:rsidRDefault="005B2913" w:rsidP="005B2913">
            <w:pPr>
              <w:ind w:left="-95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  <w:t>Трансформатор Т6</w:t>
            </w:r>
          </w:p>
          <w:p w14:paraId="6332B65E" w14:textId="77777777" w:rsidR="005B2913" w:rsidRPr="00A375F5" w:rsidRDefault="005B2913" w:rsidP="005B2913">
            <w:pPr>
              <w:ind w:left="-95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(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  <w:t>Збірка №4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276" w:type="dxa"/>
          </w:tcPr>
          <w:p w14:paraId="2B8B0FCA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28</w:t>
            </w:r>
          </w:p>
        </w:tc>
        <w:tc>
          <w:tcPr>
            <w:tcW w:w="1984" w:type="dxa"/>
          </w:tcPr>
          <w:p w14:paraId="10E9717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L28 = 180</w:t>
            </w:r>
          </w:p>
        </w:tc>
        <w:tc>
          <w:tcPr>
            <w:tcW w:w="709" w:type="dxa"/>
          </w:tcPr>
          <w:p w14:paraId="66B33EE4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0,0</w:t>
            </w:r>
          </w:p>
        </w:tc>
        <w:tc>
          <w:tcPr>
            <w:tcW w:w="850" w:type="dxa"/>
          </w:tcPr>
          <w:p w14:paraId="0580AE69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8,86</w:t>
            </w:r>
          </w:p>
        </w:tc>
        <w:tc>
          <w:tcPr>
            <w:tcW w:w="709" w:type="dxa"/>
          </w:tcPr>
          <w:p w14:paraId="34AFB61B" w14:textId="77777777" w:rsidR="005B2913" w:rsidRPr="00A375F5" w:rsidRDefault="005B2913" w:rsidP="005B2913">
            <w:pPr>
              <w:ind w:left="-35" w:right="-11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8,86</w:t>
            </w:r>
          </w:p>
        </w:tc>
        <w:tc>
          <w:tcPr>
            <w:tcW w:w="992" w:type="dxa"/>
          </w:tcPr>
          <w:p w14:paraId="53E9F9F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90</w:t>
            </w:r>
          </w:p>
        </w:tc>
        <w:tc>
          <w:tcPr>
            <w:tcW w:w="1276" w:type="dxa"/>
          </w:tcPr>
          <w:p w14:paraId="5227F9A9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  <w:t>5,52</w:t>
            </w:r>
          </w:p>
        </w:tc>
        <w:tc>
          <w:tcPr>
            <w:tcW w:w="709" w:type="dxa"/>
          </w:tcPr>
          <w:p w14:paraId="62A19C50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850" w:type="dxa"/>
          </w:tcPr>
          <w:p w14:paraId="6CF693AF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851" w:type="dxa"/>
          </w:tcPr>
          <w:p w14:paraId="4A8C8C9F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,88%</w:t>
            </w:r>
          </w:p>
        </w:tc>
        <w:tc>
          <w:tcPr>
            <w:tcW w:w="1745" w:type="dxa"/>
          </w:tcPr>
          <w:p w14:paraId="0CFB86E8" w14:textId="77777777" w:rsidR="005B2913" w:rsidRPr="00A375F5" w:rsidRDefault="005B2913" w:rsidP="005B2913">
            <w:pPr>
              <w:ind w:left="-111" w:right="-69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A</w:t>
            </w:r>
            <w:proofErr w:type="spellStart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ВВГнг</w:t>
            </w:r>
            <w:proofErr w:type="spellEnd"/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>-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S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uk-UA" w:eastAsia="ru-RU"/>
              </w:rPr>
              <w:t xml:space="preserve"> 5х35</w:t>
            </w:r>
          </w:p>
        </w:tc>
      </w:tr>
    </w:tbl>
    <w:p w14:paraId="65E964B9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ind w:left="-142" w:right="-143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</w:pPr>
    </w:p>
    <w:p w14:paraId="45C9F44F" w14:textId="77777777" w:rsidR="005B2913" w:rsidRPr="00A375F5" w:rsidRDefault="005B2913" w:rsidP="005B2913">
      <w:pPr>
        <w:ind w:left="567" w:right="111" w:firstLine="567"/>
        <w:jc w:val="right"/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uk-UA"/>
        </w:rPr>
        <w:sectPr w:rsidR="005B2913" w:rsidRPr="00A375F5" w:rsidSect="005B2913">
          <w:pgSz w:w="16838" w:h="11906" w:orient="landscape"/>
          <w:pgMar w:top="851" w:right="1134" w:bottom="850" w:left="567" w:header="708" w:footer="708" w:gutter="0"/>
          <w:cols w:space="708"/>
          <w:docGrid w:linePitch="360"/>
        </w:sectPr>
      </w:pPr>
    </w:p>
    <w:p w14:paraId="6FAE5223" w14:textId="77777777" w:rsidR="005B2913" w:rsidRPr="00A375F5" w:rsidRDefault="005B2913" w:rsidP="005B2913">
      <w:pPr>
        <w:ind w:left="567" w:right="111" w:firstLine="567"/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uk-UA"/>
        </w:rPr>
      </w:pPr>
    </w:p>
    <w:p w14:paraId="0D9207F2" w14:textId="77777777" w:rsidR="005B2913" w:rsidRPr="00A375F5" w:rsidRDefault="005B2913" w:rsidP="005B2913">
      <w:pPr>
        <w:tabs>
          <w:tab w:val="left" w:pos="4678"/>
        </w:tabs>
        <w:spacing w:line="360" w:lineRule="auto"/>
        <w:ind w:right="-1" w:firstLine="709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uk-UA" w:eastAsia="en-US"/>
        </w:rPr>
      </w:pPr>
      <w:bookmarkStart w:id="10" w:name="_Hlk138148813"/>
      <w:r w:rsidRPr="00A375F5">
        <w:rPr>
          <w:rFonts w:ascii="Times New Roman" w:eastAsia="Calibri" w:hAnsi="Times New Roman" w:cs="Times New Roman"/>
          <w:b/>
          <w:color w:val="000000"/>
          <w:sz w:val="28"/>
          <w:szCs w:val="28"/>
          <w:lang w:val="uk-UA" w:eastAsia="en-US"/>
        </w:rPr>
        <w:t>2.5 Розрахунок струмів КЗ</w:t>
      </w:r>
    </w:p>
    <w:p w14:paraId="364792E0" w14:textId="77777777" w:rsidR="005B2913" w:rsidRPr="00A375F5" w:rsidRDefault="005B2913" w:rsidP="005B2913">
      <w:pPr>
        <w:tabs>
          <w:tab w:val="left" w:pos="4678"/>
        </w:tabs>
        <w:spacing w:line="360" w:lineRule="auto"/>
        <w:ind w:right="-1" w:firstLine="709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53120" behindDoc="0" locked="1" layoutInCell="1" allowOverlap="1" wp14:anchorId="090CD17B" wp14:editId="4BCD1B72">
                <wp:simplePos x="0" y="0"/>
                <wp:positionH relativeFrom="page">
                  <wp:posOffset>733425</wp:posOffset>
                </wp:positionH>
                <wp:positionV relativeFrom="page">
                  <wp:posOffset>287655</wp:posOffset>
                </wp:positionV>
                <wp:extent cx="6588760" cy="10189210"/>
                <wp:effectExtent l="12700" t="19050" r="18415" b="21590"/>
                <wp:wrapNone/>
                <wp:docPr id="204" name="Group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88760" cy="10189210"/>
                          <a:chOff x="0" y="0"/>
                          <a:chExt cx="20000" cy="20000"/>
                        </a:xfrm>
                      </wpg:grpSpPr>
                      <wps:wsp>
                        <wps:cNvPr id="206" name="Rectangle 25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Line 25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Line 25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Line 25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Line 26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26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26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26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26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26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Line 26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Rectangle 26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7AD49C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8" name="Rectangle 26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E578BF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9" name="Rectangle 26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5BCCB6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0" name="Rectangle 27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58B451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1" name="Rectangle 27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A1F4A7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2" name="Rectangle 27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9EEE34" w14:textId="77777777" w:rsidR="005657F2" w:rsidRDefault="005657F2" w:rsidP="005B2913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4C252AD7" w14:textId="77777777" w:rsidR="005657F2" w:rsidRDefault="005657F2" w:rsidP="005B2913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3" name="Rectangle 27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5A8731" w14:textId="2FFAA922" w:rsidR="005657F2" w:rsidRPr="00684E5E" w:rsidRDefault="005657F2" w:rsidP="005B2913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4" name="Rectangle 27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553EB4" w14:textId="77777777" w:rsidR="005657F2" w:rsidRPr="00E25125" w:rsidRDefault="005657F2" w:rsidP="005B2913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9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0F533904" w14:textId="77777777" w:rsidR="005657F2" w:rsidRPr="000550F4" w:rsidRDefault="005657F2" w:rsidP="005B2913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90CD17B" id="Group 255" o:spid="_x0000_s1684" style="position:absolute;left:0;text-align:left;margin-left:57.75pt;margin-top:22.65pt;width:518.8pt;height:802.3pt;z-index:25165312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">
                <v:rect id="Rectangle 256" o:spid="_x0000_s1685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" filled="f" strokeweight="2pt"/>
                <v:line id="Line 257" o:spid="_x0000_s1686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" strokeweight="2pt"/>
                <v:line id="Line 258" o:spid="_x0000_s1687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" strokeweight="2pt"/>
                <v:line id="Line 259" o:spid="_x0000_s1688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Ow1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sbR&#10;HL5nwhGQqw8AAAD//wMAUEsBAi0AFAAGAAgAAAAhANvh9svuAAAAhQEAABMAAAAAAAAAAAAAAAAA&#10;AAAAAFtDb250ZW50X1R5cGVzXS54bWxQSwECLQAUAAYACAAAACEAWvQsW78AAAAVAQAACwAAAAAA&#10;AAAAAAAAAAAfAQAAX3JlbHMvLnJlbHNQSwECLQAUAAYACAAAACEALmzsNcAAAADcAAAADwAAAAAA&#10;AAAAAAAAAAAHAgAAZHJzL2Rvd25yZXYueG1sUEsFBgAAAAADAAMAtwAAAPQCAAAAAA==&#10;" strokeweight="2pt"/>
                <v:line id="Line 260" o:spid="_x0000_s1689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" strokeweight="2pt"/>
                <v:line id="Line 261" o:spid="_x0000_s1690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" strokeweight="2pt"/>
                <v:line id="Line 262" o:spid="_x0000_s1691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" strokeweight="2pt"/>
                <v:line id="Line 263" o:spid="_x0000_s1692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U0C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saj&#10;CXzPhCMgVx8AAAD//wMAUEsBAi0AFAAGAAgAAAAhANvh9svuAAAAhQEAABMAAAAAAAAAAAAAAAAA&#10;AAAAAFtDb250ZW50X1R5cGVzXS54bWxQSwECLQAUAAYACAAAACEAWvQsW78AAAAVAQAACwAAAAAA&#10;AAAAAAAAAAAfAQAAX3JlbHMvLnJlbHNQSwECLQAUAAYACAAAACEAyl1NAsAAAADcAAAADwAAAAAA&#10;AAAAAAAAAAAHAgAAZHJzL2Rvd25yZXYueG1sUEsFBgAAAAADAAMAtwAAAPQCAAAAAA==&#10;" strokeweight="2pt"/>
                <v:line id="Line 264" o:spid="_x0000_s1693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" strokeweight="1pt"/>
                <v:line id="Line 265" o:spid="_x0000_s1694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" strokeweight="2pt"/>
                <v:line id="Line 266" o:spid="_x0000_s1695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" strokeweight="1pt"/>
                <v:rect id="Rectangle 267" o:spid="_x0000_s1696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" filled="f" stroked="f" strokeweight=".25pt">
                  <v:textbox inset="1pt,1pt,1pt,1pt">
                    <w:txbxContent>
                      <w:p w14:paraId="377AD49C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68" o:spid="_x0000_s1697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" filled="f" stroked="f" strokeweight=".25pt">
                  <v:textbox inset="1pt,1pt,1pt,1pt">
                    <w:txbxContent>
                      <w:p w14:paraId="41E578BF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69" o:spid="_x0000_s1698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" filled="f" stroked="f" strokeweight=".25pt">
                  <v:textbox inset="1pt,1pt,1pt,1pt">
                    <w:txbxContent>
                      <w:p w14:paraId="4D5BCCB6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70" o:spid="_x0000_s1699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" filled="f" stroked="f" strokeweight=".25pt">
                  <v:textbox inset="1pt,1pt,1pt,1pt">
                    <w:txbxContent>
                      <w:p w14:paraId="2458B451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271" o:spid="_x0000_s1700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" filled="f" stroked="f" strokeweight=".25pt">
                  <v:textbox inset="1pt,1pt,1pt,1pt">
                    <w:txbxContent>
                      <w:p w14:paraId="76A1F4A7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272" o:spid="_x0000_s1701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" filled="f" stroked="f" strokeweight=".25pt">
                  <v:textbox inset="1pt,1pt,1pt,1pt">
                    <w:txbxContent>
                      <w:p w14:paraId="609EEE34" w14:textId="77777777" w:rsidR="005657F2" w:rsidRDefault="005657F2" w:rsidP="005B2913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4C252AD7" w14:textId="77777777" w:rsidR="005657F2" w:rsidRDefault="005657F2" w:rsidP="005B2913"/>
                    </w:txbxContent>
                  </v:textbox>
                </v:rect>
                <v:rect id="Rectangle 273" o:spid="_x0000_s1702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" filled="f" stroked="f" strokeweight=".25pt">
                  <v:textbox inset="1pt,1pt,1pt,1pt">
                    <w:txbxContent>
                      <w:p w14:paraId="395A8731" w14:textId="2FFAA922" w:rsidR="005657F2" w:rsidRPr="00684E5E" w:rsidRDefault="005657F2" w:rsidP="005B2913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40</w:t>
                        </w:r>
                      </w:p>
                    </w:txbxContent>
                  </v:textbox>
                </v:rect>
                <v:rect id="Rectangle 274" o:spid="_x0000_s1703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" filled="f" stroked="f" strokeweight=".25pt">
                  <v:textbox inset="1pt,1pt,1pt,1pt">
                    <w:txbxContent>
                      <w:p w14:paraId="06553EB4" w14:textId="77777777" w:rsidR="005657F2" w:rsidRPr="00E25125" w:rsidRDefault="005657F2" w:rsidP="005B2913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9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0F533904" w14:textId="77777777" w:rsidR="005657F2" w:rsidRPr="000550F4" w:rsidRDefault="005657F2" w:rsidP="005B2913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r w:rsidRPr="00A375F5">
        <w:rPr>
          <w:rFonts w:ascii="Times New Roman" w:eastAsia="Calibri" w:hAnsi="Times New Roman" w:cs="Times New Roman"/>
          <w:b/>
          <w:color w:val="000000"/>
          <w:sz w:val="28"/>
          <w:szCs w:val="28"/>
          <w:lang w:val="uk-UA" w:eastAsia="en-US"/>
        </w:rPr>
        <w:t>2.5.1 Розрахунок струмів короткого замикання за методом іменованих одиниць</w:t>
      </w:r>
    </w:p>
    <w:bookmarkEnd w:id="10"/>
    <w:p w14:paraId="72DA6B8C" w14:textId="2E1725D1" w:rsidR="005B2913" w:rsidRPr="00A375F5" w:rsidRDefault="005B2913" w:rsidP="005B2913">
      <w:pPr>
        <w:tabs>
          <w:tab w:val="left" w:pos="709"/>
          <w:tab w:val="left" w:pos="4678"/>
          <w:tab w:val="left" w:pos="10260"/>
          <w:tab w:val="left" w:pos="11160"/>
        </w:tabs>
        <w:spacing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>Для розрахунків струмів короткого замикання складено схему заміщення на підставі схеми електропостачання</w:t>
      </w:r>
      <w:r w:rsidR="003573EE"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>.</w:t>
      </w:r>
    </w:p>
    <w:p w14:paraId="405CC156" w14:textId="77777777" w:rsidR="005B2913" w:rsidRPr="00A375F5" w:rsidRDefault="005B2913" w:rsidP="005B2913">
      <w:pPr>
        <w:tabs>
          <w:tab w:val="left" w:pos="709"/>
          <w:tab w:val="left" w:pos="4678"/>
          <w:tab w:val="left" w:pos="10260"/>
          <w:tab w:val="left" w:pos="11160"/>
        </w:tabs>
        <w:spacing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>Порядок розрахунку наступний:</w:t>
      </w:r>
    </w:p>
    <w:p w14:paraId="4171D43D" w14:textId="77777777" w:rsidR="005B2913" w:rsidRPr="00A375F5" w:rsidRDefault="005B2913" w:rsidP="005B2913">
      <w:pPr>
        <w:spacing w:after="160" w:line="360" w:lineRule="auto"/>
        <w:jc w:val="both"/>
        <w:rPr>
          <w:rFonts w:ascii="Times New Roman" w:eastAsia="Times New Roman" w:hAnsi="Times New Roman" w:cs="Times New Roman"/>
          <w:sz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 xml:space="preserve">Згідно ПУЕ в мережах до 1000 В прийнято </w:t>
      </w:r>
      <w:r w:rsidRPr="00A375F5">
        <w:rPr>
          <w:rFonts w:ascii="Times New Roman" w:eastAsia="Times New Roman" w:hAnsi="Times New Roman" w:cs="Times New Roman"/>
          <w:sz w:val="28"/>
          <w:lang w:val="uk-UA" w:eastAsia="ru-RU"/>
        </w:rPr>
        <w:t>середню номінальна напруга ступеня короткого замикання 400 - 1200 В.</w:t>
      </w:r>
    </w:p>
    <w:p w14:paraId="46E7F363" w14:textId="77777777" w:rsidR="005B2913" w:rsidRPr="00A375F5" w:rsidRDefault="005B2913" w:rsidP="005B2913">
      <w:pPr>
        <w:spacing w:after="160" w:line="259" w:lineRule="auto"/>
        <w:jc w:val="both"/>
        <w:rPr>
          <w:rFonts w:ascii="Times New Roman" w:eastAsia="Times New Roman" w:hAnsi="Times New Roman" w:cs="Times New Roman"/>
          <w:sz w:val="28"/>
          <w:lang w:val="ru-RU" w:eastAsia="ru-RU"/>
        </w:rPr>
      </w:pPr>
      <w:r w:rsidRPr="00A375F5">
        <w:rPr>
          <w:rFonts w:ascii="Times New Roman" w:eastAsia="Times New Roman" w:hAnsi="Times New Roman" w:cs="Times New Roman"/>
          <w:sz w:val="28"/>
          <w:lang w:val="uk-UA" w:eastAsia="ru-RU"/>
        </w:rPr>
        <w:t xml:space="preserve">          Струм КЗ</w:t>
      </w:r>
      <w:r w:rsidRPr="00A375F5">
        <w:rPr>
          <w:rFonts w:ascii="Times New Roman" w:eastAsia="Times New Roman" w:hAnsi="Times New Roman" w:cs="Times New Roman"/>
          <w:sz w:val="28"/>
          <w:vertAlign w:val="superscript"/>
          <w:lang w:val="uk-UA" w:eastAsia="ru-RU"/>
        </w:rPr>
        <w:t>(3)</w:t>
      </w:r>
      <w:r w:rsidRPr="00A375F5">
        <w:rPr>
          <w:rFonts w:ascii="Times New Roman" w:eastAsia="Times New Roman" w:hAnsi="Times New Roman" w:cs="Times New Roman"/>
          <w:sz w:val="28"/>
          <w:lang w:val="uk-UA" w:eastAsia="ru-RU"/>
        </w:rPr>
        <w:t xml:space="preserve"> розраховано за формулою</w:t>
      </w:r>
      <w:r w:rsidRPr="00A375F5">
        <w:rPr>
          <w:rFonts w:ascii="Times New Roman" w:eastAsia="Times New Roman" w:hAnsi="Times New Roman" w:cs="Times New Roman"/>
          <w:sz w:val="28"/>
          <w:lang w:val="ru-RU" w:eastAsia="ru-RU"/>
        </w:rPr>
        <w:t>:</w:t>
      </w:r>
    </w:p>
    <w:tbl>
      <w:tblPr>
        <w:tblStyle w:val="a4"/>
        <w:tblW w:w="982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1177"/>
      </w:tblGrid>
      <w:tr w:rsidR="005B2913" w:rsidRPr="00A375F5" w14:paraId="1D242E10" w14:textId="77777777" w:rsidTr="005B2913">
        <w:trPr>
          <w:trHeight w:val="609"/>
        </w:trPr>
        <w:tc>
          <w:tcPr>
            <w:tcW w:w="8647" w:type="dxa"/>
          </w:tcPr>
          <w:p w14:paraId="4B7104E4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sz w:val="28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object w:dxaOrig="4440" w:dyaOrig="520" w14:anchorId="16A2D45C">
                <v:shape id="_x0000_i1047" type="#_x0000_t75" style="width:206.4pt;height:26.4pt" o:ole="" fillcolor="window">
                  <v:imagedata r:id="rId59" o:title=""/>
                </v:shape>
                <o:OLEObject Type="Embed" ProgID="Equation.3" ShapeID="_x0000_i1047" DrawAspect="Content" ObjectID="_1748796299" r:id="rId60"/>
              </w:object>
            </w:r>
          </w:p>
        </w:tc>
        <w:tc>
          <w:tcPr>
            <w:tcW w:w="1177" w:type="dxa"/>
          </w:tcPr>
          <w:p w14:paraId="49D57632" w14:textId="77777777" w:rsidR="005B2913" w:rsidRPr="00A375F5" w:rsidRDefault="005B2913" w:rsidP="005B2913">
            <w:pPr>
              <w:jc w:val="both"/>
              <w:rPr>
                <w:rFonts w:ascii="Times New Roman" w:eastAsia="Times New Roman" w:hAnsi="Times New Roman" w:cs="Times New Roman"/>
                <w:sz w:val="28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sz w:val="28"/>
                <w:lang w:val="uk-UA" w:eastAsia="ru-RU"/>
              </w:rPr>
              <w:t>(2.16)</w:t>
            </w:r>
          </w:p>
        </w:tc>
      </w:tr>
    </w:tbl>
    <w:p w14:paraId="1007E3BF" w14:textId="77777777" w:rsidR="005B2913" w:rsidRPr="00A375F5" w:rsidRDefault="005B2913" w:rsidP="005B2913">
      <w:pPr>
        <w:tabs>
          <w:tab w:val="left" w:pos="4678"/>
          <w:tab w:val="left" w:pos="10260"/>
          <w:tab w:val="left" w:pos="11160"/>
        </w:tabs>
        <w:spacing w:line="360" w:lineRule="auto"/>
        <w:ind w:firstLine="284"/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position w:val="-38"/>
          <w:sz w:val="28"/>
          <w:szCs w:val="24"/>
          <w:lang w:val="uk-UA" w:eastAsia="ru-RU"/>
        </w:rPr>
        <w:t xml:space="preserve">      </w:t>
      </w:r>
      <w:r w:rsidRPr="00A375F5"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>Струми 2-х фазного короткого замикання:</w:t>
      </w:r>
    </w:p>
    <w:tbl>
      <w:tblPr>
        <w:tblStyle w:val="61"/>
        <w:tblW w:w="96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4"/>
        <w:gridCol w:w="909"/>
      </w:tblGrid>
      <w:tr w:rsidR="005B2913" w:rsidRPr="00A375F5" w14:paraId="16A59F67" w14:textId="77777777" w:rsidTr="005B2913">
        <w:trPr>
          <w:trHeight w:val="761"/>
        </w:trPr>
        <w:tc>
          <w:tcPr>
            <w:tcW w:w="8754" w:type="dxa"/>
          </w:tcPr>
          <w:p w14:paraId="19B8D840" w14:textId="77777777" w:rsidR="005B2913" w:rsidRPr="00A375F5" w:rsidRDefault="005B2913" w:rsidP="005B2913">
            <w:pPr>
              <w:tabs>
                <w:tab w:val="left" w:pos="4678"/>
                <w:tab w:val="left" w:pos="10260"/>
                <w:tab w:val="left" w:pos="11160"/>
              </w:tabs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  <w:t xml:space="preserve">                </w:t>
            </w:r>
            <w:r w:rsidRPr="00A375F5">
              <w:rPr>
                <w:rFonts w:ascii="Times New Roman" w:eastAsia="Calibri" w:hAnsi="Times New Roman" w:cs="Times New Roman"/>
                <w:bCs/>
                <w:position w:val="-26"/>
                <w:sz w:val="28"/>
                <w:szCs w:val="24"/>
                <w:lang w:val="uk-UA" w:eastAsia="en-US"/>
              </w:rPr>
              <w:object w:dxaOrig="2439" w:dyaOrig="760" w14:anchorId="7FB98F21">
                <v:shape id="_x0000_i1048" type="#_x0000_t75" style="width:119.4pt;height:37.8pt" o:ole="" fillcolor="window">
                  <v:imagedata r:id="rId61" o:title=""/>
                </v:shape>
                <o:OLEObject Type="Embed" ProgID="Equation.DSMT4" ShapeID="_x0000_i1048" DrawAspect="Content" ObjectID="_1748796300" r:id="rId62"/>
              </w:object>
            </w:r>
          </w:p>
        </w:tc>
        <w:tc>
          <w:tcPr>
            <w:tcW w:w="909" w:type="dxa"/>
          </w:tcPr>
          <w:p w14:paraId="634CDC20" w14:textId="77777777" w:rsidR="005B2913" w:rsidRPr="00A375F5" w:rsidRDefault="005B2913" w:rsidP="005B2913">
            <w:pPr>
              <w:tabs>
                <w:tab w:val="left" w:pos="4678"/>
                <w:tab w:val="left" w:pos="10260"/>
                <w:tab w:val="left" w:pos="11160"/>
              </w:tabs>
              <w:spacing w:line="36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  <w:t>(2.17)</w:t>
            </w:r>
          </w:p>
        </w:tc>
      </w:tr>
    </w:tbl>
    <w:p w14:paraId="6AE0FBD8" w14:textId="77777777" w:rsidR="005B2913" w:rsidRPr="00A375F5" w:rsidRDefault="005B2913" w:rsidP="005B2913">
      <w:pPr>
        <w:tabs>
          <w:tab w:val="left" w:pos="4678"/>
          <w:tab w:val="left" w:pos="10260"/>
          <w:tab w:val="left" w:pos="11160"/>
        </w:tabs>
        <w:spacing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>Амплітудне значення ударного струму короткого замикання:</w:t>
      </w:r>
    </w:p>
    <w:tbl>
      <w:tblPr>
        <w:tblStyle w:val="61"/>
        <w:tblW w:w="97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983"/>
      </w:tblGrid>
      <w:tr w:rsidR="005B2913" w:rsidRPr="00A375F5" w14:paraId="1E464C5B" w14:textId="77777777" w:rsidTr="005B2913">
        <w:trPr>
          <w:trHeight w:val="286"/>
        </w:trPr>
        <w:tc>
          <w:tcPr>
            <w:tcW w:w="8789" w:type="dxa"/>
          </w:tcPr>
          <w:p w14:paraId="542A8DF8" w14:textId="77777777" w:rsidR="005B2913" w:rsidRPr="00A375F5" w:rsidRDefault="005B2913" w:rsidP="005B2913">
            <w:pPr>
              <w:tabs>
                <w:tab w:val="left" w:pos="4678"/>
                <w:tab w:val="left" w:pos="10260"/>
                <w:tab w:val="left" w:pos="11160"/>
              </w:tabs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  <w:t xml:space="preserve">             </w:t>
            </w:r>
            <w:r w:rsidRPr="00A375F5">
              <w:rPr>
                <w:rFonts w:ascii="Times New Roman" w:eastAsia="Calibri" w:hAnsi="Times New Roman" w:cs="Times New Roman"/>
                <w:bCs/>
                <w:position w:val="-18"/>
                <w:sz w:val="28"/>
                <w:szCs w:val="24"/>
                <w:lang w:val="uk-UA" w:eastAsia="en-US"/>
              </w:rPr>
              <w:object w:dxaOrig="2520" w:dyaOrig="499" w14:anchorId="0CB4F0A8">
                <v:shape id="_x0000_i1049" type="#_x0000_t75" style="width:125.4pt;height:24.6pt" o:ole="">
                  <v:imagedata r:id="rId63" o:title=""/>
                </v:shape>
                <o:OLEObject Type="Embed" ProgID="Equation.DSMT4" ShapeID="_x0000_i1049" DrawAspect="Content" ObjectID="_1748796301" r:id="rId64"/>
              </w:object>
            </w:r>
          </w:p>
        </w:tc>
        <w:tc>
          <w:tcPr>
            <w:tcW w:w="983" w:type="dxa"/>
          </w:tcPr>
          <w:p w14:paraId="7F9550B6" w14:textId="77777777" w:rsidR="005B2913" w:rsidRPr="00A375F5" w:rsidRDefault="005B2913" w:rsidP="005B2913">
            <w:pPr>
              <w:tabs>
                <w:tab w:val="left" w:pos="4678"/>
                <w:tab w:val="left" w:pos="10260"/>
                <w:tab w:val="left" w:pos="11160"/>
              </w:tabs>
              <w:spacing w:line="360" w:lineRule="auto"/>
              <w:ind w:left="-318" w:firstLine="142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ru-RU" w:eastAsia="ru-RU"/>
              </w:rPr>
              <w:t xml:space="preserve">  </w:t>
            </w:r>
            <w:r w:rsidRPr="00A375F5"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  <w:t>(2.18)</w:t>
            </w:r>
          </w:p>
        </w:tc>
      </w:tr>
    </w:tbl>
    <w:p w14:paraId="09EC0AD1" w14:textId="77777777" w:rsidR="005B2913" w:rsidRPr="00A375F5" w:rsidRDefault="005B2913" w:rsidP="005B2913">
      <w:pPr>
        <w:tabs>
          <w:tab w:val="left" w:pos="4678"/>
          <w:tab w:val="left" w:pos="10260"/>
          <w:tab w:val="left" w:pos="11160"/>
        </w:tabs>
        <w:spacing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>де к</w:t>
      </w:r>
      <w:r w:rsidRPr="00A375F5">
        <w:rPr>
          <w:rFonts w:ascii="Times New Roman" w:eastAsia="Times New Roman" w:hAnsi="Times New Roman" w:cs="Times New Roman"/>
          <w:bCs/>
          <w:sz w:val="28"/>
          <w:szCs w:val="24"/>
          <w:vertAlign w:val="subscript"/>
          <w:lang w:val="uk-UA" w:eastAsia="ru-RU"/>
        </w:rPr>
        <w:t>у</w:t>
      </w:r>
      <w:r w:rsidRPr="00A375F5"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 xml:space="preserve"> – ударний коефіцієнт при короткому замиканні – 1,8.</w:t>
      </w:r>
    </w:p>
    <w:p w14:paraId="3F67998A" w14:textId="77777777" w:rsidR="005B2913" w:rsidRPr="00A375F5" w:rsidRDefault="005B2913" w:rsidP="005B2913">
      <w:pPr>
        <w:tabs>
          <w:tab w:val="left" w:pos="4678"/>
          <w:tab w:val="left" w:pos="10260"/>
          <w:tab w:val="left" w:pos="11160"/>
        </w:tabs>
        <w:spacing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>Діюче значення ударного струму:</w:t>
      </w:r>
    </w:p>
    <w:tbl>
      <w:tblPr>
        <w:tblStyle w:val="61"/>
        <w:tblW w:w="97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06"/>
        <w:gridCol w:w="900"/>
      </w:tblGrid>
      <w:tr w:rsidR="005B2913" w:rsidRPr="00A375F5" w14:paraId="79BB0319" w14:textId="77777777" w:rsidTr="005B2913">
        <w:trPr>
          <w:trHeight w:val="429"/>
        </w:trPr>
        <w:tc>
          <w:tcPr>
            <w:tcW w:w="8806" w:type="dxa"/>
          </w:tcPr>
          <w:p w14:paraId="047A2405" w14:textId="77777777" w:rsidR="005B2913" w:rsidRPr="00A375F5" w:rsidRDefault="005B2913" w:rsidP="005B2913">
            <w:pPr>
              <w:tabs>
                <w:tab w:val="left" w:pos="4678"/>
                <w:tab w:val="left" w:pos="10260"/>
                <w:tab w:val="left" w:pos="11160"/>
              </w:tabs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  <w:t xml:space="preserve">                </w:t>
            </w:r>
            <w:r w:rsidRPr="00A375F5">
              <w:rPr>
                <w:rFonts w:ascii="Times New Roman" w:eastAsia="Calibri" w:hAnsi="Times New Roman" w:cs="Times New Roman"/>
                <w:bCs/>
                <w:position w:val="-18"/>
                <w:sz w:val="28"/>
                <w:szCs w:val="24"/>
                <w:lang w:val="uk-UA" w:eastAsia="en-US"/>
              </w:rPr>
              <w:object w:dxaOrig="1840" w:dyaOrig="499" w14:anchorId="148126B0">
                <v:shape id="_x0000_i1050" type="#_x0000_t75" style="width:92.4pt;height:24.6pt" o:ole="">
                  <v:imagedata r:id="rId65" o:title=""/>
                </v:shape>
                <o:OLEObject Type="Embed" ProgID="Equation.DSMT4" ShapeID="_x0000_i1050" DrawAspect="Content" ObjectID="_1748796302" r:id="rId66"/>
              </w:object>
            </w:r>
          </w:p>
        </w:tc>
        <w:tc>
          <w:tcPr>
            <w:tcW w:w="900" w:type="dxa"/>
          </w:tcPr>
          <w:p w14:paraId="5CC481F9" w14:textId="77777777" w:rsidR="005B2913" w:rsidRPr="00A375F5" w:rsidRDefault="005B2913" w:rsidP="005B2913">
            <w:pPr>
              <w:tabs>
                <w:tab w:val="left" w:pos="4678"/>
                <w:tab w:val="left" w:pos="10260"/>
                <w:tab w:val="left" w:pos="11160"/>
              </w:tabs>
              <w:spacing w:line="36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  <w:t>(2.19)</w:t>
            </w:r>
          </w:p>
        </w:tc>
      </w:tr>
    </w:tbl>
    <w:p w14:paraId="1672C787" w14:textId="77777777" w:rsidR="005B2913" w:rsidRPr="00A375F5" w:rsidRDefault="005B2913" w:rsidP="005B2913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 xml:space="preserve">         </w:t>
      </w:r>
      <w:r w:rsidRPr="00A375F5">
        <w:rPr>
          <w:rFonts w:ascii="Times New Roman" w:eastAsia="Times New Roman" w:hAnsi="Times New Roman" w:cs="Times New Roman"/>
          <w:bCs/>
          <w:sz w:val="28"/>
          <w:szCs w:val="24"/>
          <w:lang w:val="ru-RU" w:eastAsia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е </w:t>
      </w:r>
      <w:r w:rsidRPr="00A375F5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1860" w:dyaOrig="460" w14:anchorId="39B5F69E">
          <v:shape id="_x0000_i1051" type="#_x0000_t75" style="width:93pt;height:23.4pt" o:ole="">
            <v:imagedata r:id="rId67" o:title=""/>
          </v:shape>
          <o:OLEObject Type="Embed" ProgID="Equation.3" ShapeID="_x0000_i1051" DrawAspect="Content" ObjectID="_1748796303" r:id="rId68"/>
        </w:objec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Значення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k</w:t>
      </w:r>
      <w:r w:rsidRPr="00A375F5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У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 xml:space="preserve"> 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ийнят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eastAsia="ru-RU"/>
        </w:rPr>
        <w:t>o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1,8;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q=1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52.</w:t>
      </w:r>
    </w:p>
    <w:p w14:paraId="4C5D39D1" w14:textId="77777777" w:rsidR="005B2913" w:rsidRPr="00A375F5" w:rsidRDefault="005B2913" w:rsidP="005B2913">
      <w:pPr>
        <w:tabs>
          <w:tab w:val="left" w:pos="4678"/>
        </w:tabs>
        <w:spacing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Опір елементів системи електропостачання : </w:t>
      </w:r>
    </w:p>
    <w:p w14:paraId="2F7FF479" w14:textId="77777777" w:rsidR="005B2913" w:rsidRPr="00A375F5" w:rsidRDefault="005B2913" w:rsidP="005B2913">
      <w:pPr>
        <w:tabs>
          <w:tab w:val="left" w:pos="4678"/>
        </w:tabs>
        <w:spacing w:line="360" w:lineRule="auto"/>
        <w:ind w:firstLine="709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</w:p>
    <w:tbl>
      <w:tblPr>
        <w:tblStyle w:val="61"/>
        <w:tblW w:w="97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5"/>
        <w:gridCol w:w="902"/>
      </w:tblGrid>
      <w:tr w:rsidR="005B2913" w:rsidRPr="00A375F5" w14:paraId="003824C3" w14:textId="77777777" w:rsidTr="005B2913">
        <w:trPr>
          <w:trHeight w:val="767"/>
        </w:trPr>
        <w:tc>
          <w:tcPr>
            <w:tcW w:w="8865" w:type="dxa"/>
          </w:tcPr>
          <w:p w14:paraId="5AD28EDC" w14:textId="77777777" w:rsidR="005B2913" w:rsidRPr="00A375F5" w:rsidRDefault="005B2913" w:rsidP="005B2913"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 w:eastAsia="ru-RU"/>
              </w:rPr>
            </w:pP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ru-RU" w:eastAsia="ru-RU"/>
              </w:rPr>
              <w:t xml:space="preserve">             </w:t>
            </w:r>
            <w:r w:rsidRPr="00A375F5">
              <w:rPr>
                <w:rFonts w:ascii="Times New Roman" w:eastAsia="Calibri" w:hAnsi="Times New Roman" w:cs="Times New Roman"/>
                <w:position w:val="-16"/>
                <w:sz w:val="28"/>
                <w:szCs w:val="28"/>
                <w:lang w:eastAsia="en-US"/>
              </w:rPr>
              <w:object w:dxaOrig="1260" w:dyaOrig="420" w14:anchorId="14C2EC95">
                <v:shape id="_x0000_i1052" type="#_x0000_t75" style="width:63.6pt;height:21pt" o:ole="" fillcolor="window">
                  <v:imagedata r:id="rId69" o:title=""/>
                </v:shape>
                <o:OLEObject Type="Embed" ProgID="Equation.DSMT4" ShapeID="_x0000_i1052" DrawAspect="Content" ObjectID="_1748796304" r:id="rId70"/>
              </w:object>
            </w:r>
          </w:p>
        </w:tc>
        <w:tc>
          <w:tcPr>
            <w:tcW w:w="902" w:type="dxa"/>
          </w:tcPr>
          <w:p w14:paraId="5ABF8402" w14:textId="77777777" w:rsidR="005B2913" w:rsidRPr="00A375F5" w:rsidRDefault="005B2913" w:rsidP="005B2913">
            <w:pPr>
              <w:tabs>
                <w:tab w:val="left" w:pos="4678"/>
              </w:tabs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  <w:lang w:val="uk-UA" w:eastAsia="ru-RU"/>
              </w:rPr>
            </w:pP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uk-UA" w:eastAsia="ru-RU"/>
              </w:rPr>
              <w:t>(2.20)</w:t>
            </w:r>
          </w:p>
        </w:tc>
      </w:tr>
      <w:tr w:rsidR="005B2913" w:rsidRPr="00A375F5" w14:paraId="1B0C1D74" w14:textId="77777777" w:rsidTr="005B2913">
        <w:trPr>
          <w:trHeight w:val="710"/>
        </w:trPr>
        <w:tc>
          <w:tcPr>
            <w:tcW w:w="8865" w:type="dxa"/>
          </w:tcPr>
          <w:p w14:paraId="04E6ECC3" w14:textId="77777777" w:rsidR="005B2913" w:rsidRPr="00A375F5" w:rsidRDefault="005B2913" w:rsidP="005B2913">
            <w:pPr>
              <w:tabs>
                <w:tab w:val="left" w:pos="4678"/>
              </w:tabs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 w:eastAsia="ru-RU"/>
              </w:rPr>
            </w:pP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ru-RU" w:eastAsia="ru-RU"/>
              </w:rPr>
              <w:t xml:space="preserve">                </w:t>
            </w:r>
            <w:r w:rsidRPr="00A375F5">
              <w:rPr>
                <w:rFonts w:ascii="Times New Roman" w:eastAsia="Calibri" w:hAnsi="Times New Roman" w:cs="Times New Roman"/>
                <w:position w:val="-34"/>
                <w:sz w:val="28"/>
                <w:szCs w:val="28"/>
                <w:lang w:eastAsia="en-US"/>
              </w:rPr>
              <w:object w:dxaOrig="2500" w:dyaOrig="780" w14:anchorId="14FADA29">
                <v:shape id="_x0000_i1053" type="#_x0000_t75" style="width:117.6pt;height:36pt" o:ole="" fillcolor="window">
                  <v:imagedata r:id="rId71" o:title=""/>
                </v:shape>
                <o:OLEObject Type="Embed" ProgID="Equation.DSMT4" ShapeID="_x0000_i1053" DrawAspect="Content" ObjectID="_1748796305" r:id="rId72"/>
              </w:object>
            </w:r>
          </w:p>
        </w:tc>
        <w:tc>
          <w:tcPr>
            <w:tcW w:w="902" w:type="dxa"/>
          </w:tcPr>
          <w:p w14:paraId="2A15B6DB" w14:textId="77777777" w:rsidR="005B2913" w:rsidRPr="00A375F5" w:rsidRDefault="005B2913" w:rsidP="005B2913">
            <w:pPr>
              <w:tabs>
                <w:tab w:val="left" w:pos="4678"/>
              </w:tabs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  <w:lang w:val="uk-UA" w:eastAsia="ru-RU"/>
              </w:rPr>
            </w:pP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uk-UA" w:eastAsia="ru-RU"/>
              </w:rPr>
              <w:t>(2.21)</w:t>
            </w:r>
          </w:p>
          <w:p w14:paraId="1E14B262" w14:textId="77777777" w:rsidR="005B2913" w:rsidRPr="00A375F5" w:rsidRDefault="005B2913" w:rsidP="005B2913">
            <w:pPr>
              <w:tabs>
                <w:tab w:val="left" w:pos="4678"/>
              </w:tabs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  <w:lang w:val="uk-UA" w:eastAsia="ru-RU"/>
              </w:rPr>
            </w:pPr>
          </w:p>
        </w:tc>
      </w:tr>
    </w:tbl>
    <w:p w14:paraId="3AD29DAE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-142" w:right="-143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</w:pPr>
    </w:p>
    <w:p w14:paraId="3CF7F6B0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-142" w:right="-143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</w:pPr>
    </w:p>
    <w:p w14:paraId="0FBF9143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-142" w:right="-143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</w:pPr>
    </w:p>
    <w:p w14:paraId="43346A37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-142" w:right="-143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</w:pPr>
    </w:p>
    <w:p w14:paraId="4CDBA6A2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-142" w:right="-143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</w:pPr>
      <w:r w:rsidRPr="00A375F5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54144" behindDoc="0" locked="1" layoutInCell="1" allowOverlap="1" wp14:anchorId="76901C0D" wp14:editId="119111AA">
                <wp:simplePos x="0" y="0"/>
                <wp:positionH relativeFrom="page">
                  <wp:posOffset>733425</wp:posOffset>
                </wp:positionH>
                <wp:positionV relativeFrom="page">
                  <wp:posOffset>227965</wp:posOffset>
                </wp:positionV>
                <wp:extent cx="6588760" cy="10189210"/>
                <wp:effectExtent l="12700" t="19050" r="18415" b="21590"/>
                <wp:wrapNone/>
                <wp:docPr id="63839" name="Group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88760" cy="10189210"/>
                          <a:chOff x="0" y="0"/>
                          <a:chExt cx="20000" cy="20000"/>
                        </a:xfrm>
                      </wpg:grpSpPr>
                      <wps:wsp>
                        <wps:cNvPr id="63840" name="Rectangle 25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41" name="Line 25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42" name="Line 25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43" name="Line 25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44" name="Line 26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45" name="Line 26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46" name="Line 26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47" name="Line 26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48" name="Line 26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49" name="Line 26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50" name="Line 26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51" name="Rectangle 26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E54E36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52" name="Rectangle 26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FD2432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53" name="Rectangle 26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42EC98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54" name="Rectangle 27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38AD77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55" name="Rectangle 27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4E6466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56" name="Rectangle 27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845E09" w14:textId="77777777" w:rsidR="005657F2" w:rsidRDefault="005657F2" w:rsidP="005B2913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31185164" w14:textId="77777777" w:rsidR="005657F2" w:rsidRDefault="005657F2" w:rsidP="005B2913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57" name="Rectangle 27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4B9520" w14:textId="17F18083" w:rsidR="005657F2" w:rsidRPr="005B2913" w:rsidRDefault="005657F2" w:rsidP="005B2913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4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58" name="Rectangle 27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D8AB8D" w14:textId="77777777" w:rsidR="005657F2" w:rsidRPr="00E25125" w:rsidRDefault="005657F2" w:rsidP="005B2913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3E3A1890" w14:textId="77777777" w:rsidR="005657F2" w:rsidRPr="000550F4" w:rsidRDefault="005657F2" w:rsidP="005B2913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6901C0D" id="_x0000_s1704" style="position:absolute;left:0;text-align:left;margin-left:57.75pt;margin-top:17.95pt;width:518.8pt;height:802.3pt;z-index:25165414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">
                <v:rect id="Rectangle 256" o:spid="_x0000_s1705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" filled="f" strokeweight="2pt"/>
                <v:line id="Line 257" o:spid="_x0000_s1706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" strokeweight="2pt"/>
                <v:line id="Line 258" o:spid="_x0000_s1707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" strokeweight="2pt"/>
                <v:line id="Line 259" o:spid="_x0000_s1708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" strokeweight="2pt"/>
                <v:line id="Line 260" o:spid="_x0000_s1709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" strokeweight="2pt"/>
                <v:line id="Line 261" o:spid="_x0000_s1710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" strokeweight="2pt"/>
                <v:line id="Line 262" o:spid="_x0000_s1711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" strokeweight="2pt"/>
                <v:line id="Line 263" o:spid="_x0000_s1712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" strokeweight="2pt"/>
                <v:line id="Line 264" o:spid="_x0000_s1713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" strokeweight="1pt"/>
                <v:line id="Line 265" o:spid="_x0000_s1714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" strokeweight="2pt"/>
                <v:line id="Line 266" o:spid="_x0000_s1715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" strokeweight="1pt"/>
                <v:rect id="Rectangle 267" o:spid="_x0000_s1716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" filled="f" stroked="f" strokeweight=".25pt">
                  <v:textbox inset="1pt,1pt,1pt,1pt">
                    <w:txbxContent>
                      <w:p w14:paraId="66E54E36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68" o:spid="_x0000_s1717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" filled="f" stroked="f" strokeweight=".25pt">
                  <v:textbox inset="1pt,1pt,1pt,1pt">
                    <w:txbxContent>
                      <w:p w14:paraId="56FD2432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69" o:spid="_x0000_s1718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" filled="f" stroked="f" strokeweight=".25pt">
                  <v:textbox inset="1pt,1pt,1pt,1pt">
                    <w:txbxContent>
                      <w:p w14:paraId="0642EC98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70" o:spid="_x0000_s1719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" filled="f" stroked="f" strokeweight=".25pt">
                  <v:textbox inset="1pt,1pt,1pt,1pt">
                    <w:txbxContent>
                      <w:p w14:paraId="2338AD77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271" o:spid="_x0000_s1720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" filled="f" stroked="f" strokeweight=".25pt">
                  <v:textbox inset="1pt,1pt,1pt,1pt">
                    <w:txbxContent>
                      <w:p w14:paraId="134E6466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272" o:spid="_x0000_s1721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" filled="f" stroked="f" strokeweight=".25pt">
                  <v:textbox inset="1pt,1pt,1pt,1pt">
                    <w:txbxContent>
                      <w:p w14:paraId="40845E09" w14:textId="77777777" w:rsidR="005657F2" w:rsidRDefault="005657F2" w:rsidP="005B2913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31185164" w14:textId="77777777" w:rsidR="005657F2" w:rsidRDefault="005657F2" w:rsidP="005B2913"/>
                    </w:txbxContent>
                  </v:textbox>
                </v:rect>
                <v:rect id="Rectangle 273" o:spid="_x0000_s1722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" filled="f" stroked="f" strokeweight=".25pt">
                  <v:textbox inset="1pt,1pt,1pt,1pt">
                    <w:txbxContent>
                      <w:p w14:paraId="054B9520" w14:textId="17F18083" w:rsidR="005657F2" w:rsidRPr="005B2913" w:rsidRDefault="005657F2" w:rsidP="005B2913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41</w:t>
                        </w:r>
                      </w:p>
                    </w:txbxContent>
                  </v:textbox>
                </v:rect>
                <v:rect id="Rectangle 274" o:spid="_x0000_s1723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" filled="f" stroked="f" strokeweight=".25pt">
                  <v:textbox inset="1pt,1pt,1pt,1pt">
                    <w:txbxContent>
                      <w:p w14:paraId="27D8AB8D" w14:textId="77777777" w:rsidR="005657F2" w:rsidRPr="00E25125" w:rsidRDefault="005657F2" w:rsidP="005B2913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3E3A1890" w14:textId="77777777" w:rsidR="005657F2" w:rsidRPr="000550F4" w:rsidRDefault="005657F2" w:rsidP="005B2913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Для прикладу проведено розрахунок для носів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водопониження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, </w:t>
      </w:r>
      <w:r w:rsidRPr="00A375F5"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val="uk-UA" w:eastAsia="uk-UA"/>
        </w:rPr>
        <w:t>точки К1, К2, К3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:</w:t>
      </w:r>
    </w:p>
    <w:p w14:paraId="219468D9" w14:textId="77777777" w:rsidR="005B2913" w:rsidRPr="00A375F5" w:rsidRDefault="005B2913" w:rsidP="005B2913">
      <w:pPr>
        <w:numPr>
          <w:ilvl w:val="0"/>
          <w:numId w:val="22"/>
        </w:numPr>
        <w:tabs>
          <w:tab w:val="left" w:pos="360"/>
        </w:tabs>
        <w:autoSpaceDE w:val="0"/>
        <w:autoSpaceDN w:val="0"/>
        <w:adjustRightInd w:val="0"/>
        <w:spacing w:after="160" w:line="360" w:lineRule="auto"/>
        <w:ind w:right="-143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</w:pP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Струм 3-х фазного короткого замикання</w:t>
      </w:r>
    </w:p>
    <w:p w14:paraId="5587180F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-142" w:right="-143"/>
        <w:contextualSpacing/>
        <w:jc w:val="center"/>
        <w:rPr>
          <w:rFonts w:ascii="Times New Roman" w:eastAsia="Times New Roman" w:hAnsi="Times New Roman" w:cs="Times New Roman"/>
          <w:sz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sz w:val="28"/>
          <w:lang w:val="uk-UA" w:eastAsia="ru-RU"/>
        </w:rPr>
        <w:object w:dxaOrig="4440" w:dyaOrig="520" w14:anchorId="055F72D0">
          <v:shape id="_x0000_i1054" type="#_x0000_t75" style="width:253.2pt;height:32.4pt" o:ole="" fillcolor="window">
            <v:imagedata r:id="rId59" o:title=""/>
          </v:shape>
          <o:OLEObject Type="Embed" ProgID="Equation.3" ShapeID="_x0000_i1054" DrawAspect="Content" ObjectID="_1748796306" r:id="rId73"/>
        </w:object>
      </w:r>
    </w:p>
    <w:p w14:paraId="3AB2DF60" w14:textId="77777777" w:rsidR="005B2913" w:rsidRPr="00A375F5" w:rsidRDefault="005657F2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sSub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I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(3)</m:t>
                  </m:r>
                </m:sup>
              </m:sSup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400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3</m:t>
                  </m:r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∙0,0178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12,97 кА ;</m:t>
          </m:r>
        </m:oMath>
      </m:oMathPara>
    </w:p>
    <w:p w14:paraId="7B303D3D" w14:textId="77777777" w:rsidR="005B2913" w:rsidRPr="00A375F5" w:rsidRDefault="005B2913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X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o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 xml:space="preserve">∙L=0,08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O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uk-UA"/>
                </w:rPr>
                <m:t>м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км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∙0,065км=0,0052 Ом ;</m:t>
          </m:r>
        </m:oMath>
      </m:oMathPara>
    </w:p>
    <w:p w14:paraId="04AA456D" w14:textId="77777777" w:rsidR="005B2913" w:rsidRPr="00A375F5" w:rsidRDefault="005B2913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R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o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∙L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 xml:space="preserve">70 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uk-UA"/>
                    </w:rPr>
                    <m:t>м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∙52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м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Ом∙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uk-UA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uk-UA"/>
                        </w:rPr>
                        <m:t>мм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uk-UA"/>
                        </w:rPr>
                        <m:t>2</m:t>
                      </m:r>
                    </m:sup>
                  </m:sSup>
                </m:den>
              </m:f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∙65м=0,017 Ом ;</m:t>
          </m:r>
        </m:oMath>
      </m:oMathPara>
    </w:p>
    <w:p w14:paraId="1336083E" w14:textId="77777777" w:rsidR="005B2913" w:rsidRPr="00A375F5" w:rsidRDefault="005B2913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Z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0,017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0,0052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0,0178 Ом ;</m:t>
          </m:r>
        </m:oMath>
      </m:oMathPara>
    </w:p>
    <w:p w14:paraId="1AE6FB5B" w14:textId="77777777" w:rsidR="005B2913" w:rsidRPr="00A375F5" w:rsidRDefault="005B2913" w:rsidP="005B2913">
      <w:pPr>
        <w:numPr>
          <w:ilvl w:val="0"/>
          <w:numId w:val="22"/>
        </w:numPr>
        <w:tabs>
          <w:tab w:val="left" w:pos="360"/>
        </w:tabs>
        <w:autoSpaceDE w:val="0"/>
        <w:autoSpaceDN w:val="0"/>
        <w:adjustRightInd w:val="0"/>
        <w:spacing w:after="160" w:line="36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Струм 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2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-х фазного короткого замикання</w:t>
      </w:r>
    </w:p>
    <w:p w14:paraId="2A459AD1" w14:textId="77777777" w:rsidR="005B2913" w:rsidRPr="00A375F5" w:rsidRDefault="005657F2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sSub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I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(2)</m:t>
                  </m:r>
                </m:sup>
              </m:sSup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 xml:space="preserve">∙12,97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uk-UA"/>
            </w:rPr>
            <m:t>кА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11,22 кА ;</m:t>
          </m:r>
        </m:oMath>
      </m:oMathPara>
    </w:p>
    <w:p w14:paraId="4B5105B6" w14:textId="77777777" w:rsidR="005B2913" w:rsidRPr="00A375F5" w:rsidRDefault="005B2913" w:rsidP="005B2913">
      <w:pPr>
        <w:numPr>
          <w:ilvl w:val="0"/>
          <w:numId w:val="22"/>
        </w:numPr>
        <w:tabs>
          <w:tab w:val="left" w:pos="360"/>
        </w:tabs>
        <w:autoSpaceDE w:val="0"/>
        <w:autoSpaceDN w:val="0"/>
        <w:adjustRightInd w:val="0"/>
        <w:spacing w:after="160" w:line="36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>Амплітудне значення ударного струму короткого замикання</w:t>
      </w:r>
    </w:p>
    <w:p w14:paraId="7E550363" w14:textId="77777777" w:rsidR="005B2913" w:rsidRPr="00A375F5" w:rsidRDefault="005657F2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y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2</m:t>
              </m:r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 xml:space="preserve">∙1,8∙12,97 кА=33,0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uk-UA"/>
            </w:rPr>
            <m:t>кА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 xml:space="preserve"> ;</m:t>
          </m:r>
        </m:oMath>
      </m:oMathPara>
    </w:p>
    <w:p w14:paraId="1E6FD8DD" w14:textId="77777777" w:rsidR="005B2913" w:rsidRPr="00A375F5" w:rsidRDefault="005B2913" w:rsidP="005B2913">
      <w:pPr>
        <w:numPr>
          <w:ilvl w:val="0"/>
          <w:numId w:val="22"/>
        </w:numPr>
        <w:tabs>
          <w:tab w:val="left" w:pos="4678"/>
          <w:tab w:val="left" w:pos="10260"/>
          <w:tab w:val="left" w:pos="11160"/>
        </w:tabs>
        <w:spacing w:after="160" w:line="360" w:lineRule="auto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>Діюче значення ударного струму:</w:t>
      </w:r>
    </w:p>
    <w:p w14:paraId="43DF5F57" w14:textId="77777777" w:rsidR="005B2913" w:rsidRPr="00A375F5" w:rsidRDefault="005657F2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y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12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 xml:space="preserve">,97 кА∙1,52=19,71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uk-UA"/>
            </w:rPr>
            <m:t>кА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 xml:space="preserve"> ;</m:t>
          </m:r>
        </m:oMath>
      </m:oMathPara>
    </w:p>
    <w:p w14:paraId="6B596A43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Результати  струмів КЗ занесено до таблиці 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2.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4 </w:t>
      </w:r>
    </w:p>
    <w:p w14:paraId="604E8E7D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143"/>
        <w:contextualSpacing/>
        <w:jc w:val="center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</w:p>
    <w:p w14:paraId="40BD3EE1" w14:textId="77777777" w:rsidR="005B2913" w:rsidRPr="00A375F5" w:rsidRDefault="005B2913" w:rsidP="005B2913">
      <w:pPr>
        <w:widowControl w:val="0"/>
        <w:autoSpaceDE w:val="0"/>
        <w:autoSpaceDN w:val="0"/>
        <w:spacing w:line="360" w:lineRule="auto"/>
        <w:ind w:right="-1" w:firstLine="567"/>
        <w:jc w:val="both"/>
        <w:rPr>
          <w:rFonts w:ascii="Times New Roman" w:eastAsia="Times New Roman" w:hAnsi="Times New Roman" w:cs="Times New Roman"/>
          <w:b/>
          <w:sz w:val="28"/>
          <w:szCs w:val="22"/>
          <w:lang w:val="uk-UA" w:eastAsia="en-US"/>
        </w:rPr>
      </w:pPr>
      <w:bookmarkStart w:id="11" w:name="_Hlk138148860"/>
      <w:r w:rsidRPr="00A375F5">
        <w:rPr>
          <w:rFonts w:ascii="Times New Roman" w:eastAsia="Times New Roman" w:hAnsi="Times New Roman" w:cs="Times New Roman"/>
          <w:b/>
          <w:sz w:val="28"/>
          <w:szCs w:val="22"/>
          <w:lang w:val="uk-UA" w:eastAsia="en-US"/>
        </w:rPr>
        <w:t>2.5.2 Розрахунок струмів короткого замикання</w:t>
      </w:r>
      <w:r w:rsidRPr="00A375F5">
        <w:rPr>
          <w:rFonts w:ascii="Times New Roman" w:eastAsia="Times New Roman" w:hAnsi="Times New Roman" w:cs="Times New Roman"/>
          <w:b/>
          <w:spacing w:val="1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b/>
          <w:sz w:val="28"/>
          <w:szCs w:val="22"/>
          <w:lang w:val="uk-UA" w:eastAsia="en-US"/>
        </w:rPr>
        <w:t>Розрахунок</w:t>
      </w:r>
      <w:r w:rsidRPr="00A375F5">
        <w:rPr>
          <w:rFonts w:ascii="Times New Roman" w:eastAsia="Times New Roman" w:hAnsi="Times New Roman" w:cs="Times New Roman"/>
          <w:b/>
          <w:spacing w:val="-5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b/>
          <w:sz w:val="28"/>
          <w:szCs w:val="22"/>
          <w:lang w:val="uk-UA" w:eastAsia="en-US"/>
        </w:rPr>
        <w:t>струмів</w:t>
      </w:r>
      <w:r w:rsidRPr="00A375F5">
        <w:rPr>
          <w:rFonts w:ascii="Times New Roman" w:eastAsia="Times New Roman" w:hAnsi="Times New Roman" w:cs="Times New Roman"/>
          <w:b/>
          <w:spacing w:val="-4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b/>
          <w:sz w:val="28"/>
          <w:szCs w:val="22"/>
          <w:lang w:val="uk-UA" w:eastAsia="en-US"/>
        </w:rPr>
        <w:t>короткого</w:t>
      </w:r>
      <w:r w:rsidRPr="00A375F5">
        <w:rPr>
          <w:rFonts w:ascii="Times New Roman" w:eastAsia="Times New Roman" w:hAnsi="Times New Roman" w:cs="Times New Roman"/>
          <w:b/>
          <w:spacing w:val="-2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b/>
          <w:sz w:val="28"/>
          <w:szCs w:val="22"/>
          <w:lang w:val="uk-UA" w:eastAsia="en-US"/>
        </w:rPr>
        <w:t>замикання</w:t>
      </w:r>
      <w:r w:rsidRPr="00A375F5">
        <w:rPr>
          <w:rFonts w:ascii="Times New Roman" w:eastAsia="Times New Roman" w:hAnsi="Times New Roman" w:cs="Times New Roman"/>
          <w:b/>
          <w:spacing w:val="-5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b/>
          <w:sz w:val="28"/>
          <w:szCs w:val="22"/>
          <w:lang w:val="uk-UA" w:eastAsia="en-US"/>
        </w:rPr>
        <w:t>мережі</w:t>
      </w:r>
      <w:r w:rsidRPr="00A375F5">
        <w:rPr>
          <w:rFonts w:ascii="Times New Roman" w:eastAsia="Times New Roman" w:hAnsi="Times New Roman" w:cs="Times New Roman"/>
          <w:b/>
          <w:spacing w:val="-2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b/>
          <w:sz w:val="28"/>
          <w:szCs w:val="22"/>
          <w:lang w:val="uk-UA" w:eastAsia="en-US"/>
        </w:rPr>
        <w:t>10,0</w:t>
      </w:r>
      <w:r w:rsidRPr="00A375F5">
        <w:rPr>
          <w:rFonts w:ascii="Times New Roman" w:eastAsia="Times New Roman" w:hAnsi="Times New Roman" w:cs="Times New Roman"/>
          <w:b/>
          <w:spacing w:val="-4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b/>
          <w:sz w:val="28"/>
          <w:szCs w:val="22"/>
          <w:lang w:val="uk-UA" w:eastAsia="en-US"/>
        </w:rPr>
        <w:t>кВ</w:t>
      </w:r>
      <w:r w:rsidRPr="00A375F5">
        <w:rPr>
          <w:rFonts w:ascii="Times New Roman" w:eastAsia="Times New Roman" w:hAnsi="Times New Roman" w:cs="Times New Roman"/>
          <w:b/>
          <w:spacing w:val="-6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b/>
          <w:sz w:val="28"/>
          <w:szCs w:val="22"/>
          <w:lang w:val="uk-UA" w:eastAsia="en-US"/>
        </w:rPr>
        <w:t>базисними одиницями</w:t>
      </w:r>
    </w:p>
    <w:bookmarkEnd w:id="11"/>
    <w:p w14:paraId="3722260A" w14:textId="77777777" w:rsidR="005B2913" w:rsidRPr="00A375F5" w:rsidRDefault="005B2913" w:rsidP="005B2913">
      <w:pPr>
        <w:widowControl w:val="0"/>
        <w:autoSpaceDE w:val="0"/>
        <w:autoSpaceDN w:val="0"/>
        <w:spacing w:line="360" w:lineRule="auto"/>
        <w:ind w:right="-143"/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</w:pPr>
    </w:p>
    <w:p w14:paraId="341A217B" w14:textId="77777777" w:rsidR="005B2913" w:rsidRPr="00A375F5" w:rsidRDefault="005B2913" w:rsidP="005B2913">
      <w:pPr>
        <w:widowControl w:val="0"/>
        <w:autoSpaceDE w:val="0"/>
        <w:autoSpaceDN w:val="0"/>
        <w:spacing w:line="360" w:lineRule="auto"/>
        <w:ind w:right="-143"/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</w:pP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Порядок</w:t>
      </w:r>
      <w:r w:rsidRPr="00A375F5">
        <w:rPr>
          <w:rFonts w:ascii="Times New Roman" w:eastAsia="Times New Roman" w:hAnsi="Times New Roman" w:cs="Times New Roman"/>
          <w:spacing w:val="-8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розрахунку</w:t>
      </w:r>
      <w:r w:rsidRPr="00A375F5">
        <w:rPr>
          <w:rFonts w:ascii="Times New Roman" w:eastAsia="Times New Roman" w:hAnsi="Times New Roman" w:cs="Times New Roman"/>
          <w:spacing w:val="-4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наступний:</w:t>
      </w:r>
    </w:p>
    <w:p w14:paraId="698328F9" w14:textId="77777777" w:rsidR="005B2913" w:rsidRPr="00A375F5" w:rsidRDefault="005B2913" w:rsidP="005B2913">
      <w:pPr>
        <w:widowControl w:val="0"/>
        <w:autoSpaceDE w:val="0"/>
        <w:autoSpaceDN w:val="0"/>
        <w:spacing w:line="360" w:lineRule="auto"/>
        <w:ind w:right="-143"/>
        <w:rPr>
          <w:rFonts w:ascii="Times New Roman" w:eastAsia="Times New Roman" w:hAnsi="Times New Roman" w:cs="Times New Roman"/>
          <w:b/>
          <w:sz w:val="28"/>
          <w:szCs w:val="22"/>
          <w:lang w:val="uk-UA" w:eastAsia="en-US"/>
        </w:rPr>
      </w:pPr>
      <w:r w:rsidRPr="00A375F5">
        <w:rPr>
          <w:rFonts w:ascii="Times New Roman" w:eastAsia="Times New Roman" w:hAnsi="Times New Roman" w:cs="Times New Roman"/>
          <w:position w:val="2"/>
          <w:sz w:val="28"/>
          <w:szCs w:val="22"/>
          <w:lang w:val="uk-UA" w:eastAsia="en-US"/>
        </w:rPr>
        <w:t>а)</w:t>
      </w:r>
      <w:r w:rsidRPr="00A375F5">
        <w:rPr>
          <w:rFonts w:ascii="Times New Roman" w:eastAsia="Times New Roman" w:hAnsi="Times New Roman" w:cs="Times New Roman"/>
          <w:spacing w:val="-2"/>
          <w:position w:val="2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position w:val="2"/>
          <w:sz w:val="28"/>
          <w:szCs w:val="22"/>
          <w:lang w:val="uk-UA" w:eastAsia="en-US"/>
        </w:rPr>
        <w:t>Прийнято за</w:t>
      </w:r>
      <w:r w:rsidRPr="00A375F5">
        <w:rPr>
          <w:rFonts w:ascii="Times New Roman" w:eastAsia="Times New Roman" w:hAnsi="Times New Roman" w:cs="Times New Roman"/>
          <w:spacing w:val="-4"/>
          <w:position w:val="2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position w:val="2"/>
          <w:sz w:val="28"/>
          <w:szCs w:val="22"/>
          <w:lang w:val="uk-UA" w:eastAsia="en-US"/>
        </w:rPr>
        <w:t>базисну</w:t>
      </w:r>
      <w:r w:rsidRPr="00A375F5">
        <w:rPr>
          <w:rFonts w:ascii="Times New Roman" w:eastAsia="Times New Roman" w:hAnsi="Times New Roman" w:cs="Times New Roman"/>
          <w:spacing w:val="-5"/>
          <w:position w:val="2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position w:val="2"/>
          <w:sz w:val="28"/>
          <w:szCs w:val="22"/>
          <w:lang w:val="uk-UA" w:eastAsia="en-US"/>
        </w:rPr>
        <w:t>потужність</w:t>
      </w:r>
      <w:r w:rsidRPr="00A375F5">
        <w:rPr>
          <w:rFonts w:ascii="Times New Roman" w:eastAsia="Times New Roman" w:hAnsi="Times New Roman" w:cs="Times New Roman"/>
          <w:spacing w:val="-2"/>
          <w:position w:val="2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position w:val="2"/>
          <w:sz w:val="28"/>
          <w:szCs w:val="22"/>
          <w:lang w:val="uk-UA" w:eastAsia="en-US"/>
        </w:rPr>
        <w:t>величина</w:t>
      </w:r>
      <w:r w:rsidRPr="00A375F5">
        <w:rPr>
          <w:rFonts w:ascii="Times New Roman" w:eastAsia="Times New Roman" w:hAnsi="Times New Roman" w:cs="Times New Roman"/>
          <w:spacing w:val="1"/>
          <w:position w:val="2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b/>
          <w:position w:val="2"/>
          <w:sz w:val="28"/>
          <w:szCs w:val="22"/>
          <w:lang w:val="uk-UA" w:eastAsia="en-US"/>
        </w:rPr>
        <w:t>S</w:t>
      </w:r>
      <w:r w:rsidRPr="00A375F5">
        <w:rPr>
          <w:rFonts w:ascii="Times New Roman" w:eastAsia="Times New Roman" w:hAnsi="Times New Roman" w:cs="Times New Roman"/>
          <w:b/>
          <w:sz w:val="18"/>
          <w:szCs w:val="22"/>
          <w:lang w:val="uk-UA" w:eastAsia="en-US"/>
        </w:rPr>
        <w:t>б</w:t>
      </w:r>
      <w:r w:rsidRPr="00A375F5">
        <w:rPr>
          <w:rFonts w:ascii="Times New Roman" w:eastAsia="Times New Roman" w:hAnsi="Times New Roman" w:cs="Times New Roman"/>
          <w:b/>
          <w:position w:val="2"/>
          <w:sz w:val="28"/>
          <w:szCs w:val="22"/>
          <w:lang w:val="uk-UA" w:eastAsia="en-US"/>
        </w:rPr>
        <w:t>=S</w:t>
      </w:r>
      <w:r w:rsidRPr="00A375F5">
        <w:rPr>
          <w:rFonts w:ascii="Times New Roman" w:eastAsia="Times New Roman" w:hAnsi="Times New Roman" w:cs="Times New Roman"/>
          <w:b/>
          <w:sz w:val="18"/>
          <w:szCs w:val="22"/>
          <w:lang w:val="uk-UA" w:eastAsia="en-US"/>
        </w:rPr>
        <w:t>роз</w:t>
      </w:r>
      <w:r w:rsidRPr="00A375F5">
        <w:rPr>
          <w:rFonts w:ascii="Times New Roman" w:eastAsia="Times New Roman" w:hAnsi="Times New Roman" w:cs="Times New Roman"/>
          <w:b/>
          <w:spacing w:val="23"/>
          <w:sz w:val="1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b/>
          <w:position w:val="2"/>
          <w:sz w:val="28"/>
          <w:szCs w:val="22"/>
          <w:lang w:val="uk-UA" w:eastAsia="en-US"/>
        </w:rPr>
        <w:t>= 400</w:t>
      </w:r>
      <w:r w:rsidRPr="00A375F5">
        <w:rPr>
          <w:rFonts w:ascii="Times New Roman" w:eastAsia="Times New Roman" w:hAnsi="Times New Roman" w:cs="Times New Roman"/>
          <w:b/>
          <w:spacing w:val="-2"/>
          <w:position w:val="2"/>
          <w:sz w:val="28"/>
          <w:szCs w:val="22"/>
          <w:lang w:val="uk-UA" w:eastAsia="en-US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b/>
          <w:position w:val="2"/>
          <w:sz w:val="28"/>
          <w:szCs w:val="22"/>
          <w:lang w:val="uk-UA" w:eastAsia="en-US"/>
        </w:rPr>
        <w:t>кВА</w:t>
      </w:r>
      <w:proofErr w:type="spellEnd"/>
      <w:r w:rsidRPr="00A375F5">
        <w:rPr>
          <w:rFonts w:ascii="Times New Roman" w:eastAsia="Times New Roman" w:hAnsi="Times New Roman" w:cs="Times New Roman"/>
          <w:b/>
          <w:position w:val="2"/>
          <w:sz w:val="28"/>
          <w:szCs w:val="22"/>
          <w:lang w:val="uk-UA" w:eastAsia="en-US"/>
        </w:rPr>
        <w:t>;</w:t>
      </w:r>
    </w:p>
    <w:p w14:paraId="67C7C89F" w14:textId="77777777" w:rsidR="005B2913" w:rsidRPr="00A375F5" w:rsidRDefault="005B2913" w:rsidP="005B2913">
      <w:pPr>
        <w:widowControl w:val="0"/>
        <w:autoSpaceDE w:val="0"/>
        <w:autoSpaceDN w:val="0"/>
        <w:spacing w:line="360" w:lineRule="auto"/>
        <w:ind w:right="-143"/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</w:pP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б)</w:t>
      </w:r>
      <w:r w:rsidRPr="00A375F5">
        <w:rPr>
          <w:rFonts w:ascii="Times New Roman" w:eastAsia="Times New Roman" w:hAnsi="Times New Roman" w:cs="Times New Roman"/>
          <w:spacing w:val="6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За</w:t>
      </w:r>
      <w:r w:rsidRPr="00A375F5">
        <w:rPr>
          <w:rFonts w:ascii="Times New Roman" w:eastAsia="Times New Roman" w:hAnsi="Times New Roman" w:cs="Times New Roman"/>
          <w:spacing w:val="6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базисну</w:t>
      </w:r>
      <w:r w:rsidRPr="00A375F5">
        <w:rPr>
          <w:rFonts w:ascii="Times New Roman" w:eastAsia="Times New Roman" w:hAnsi="Times New Roman" w:cs="Times New Roman"/>
          <w:spacing w:val="4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напругу</w:t>
      </w:r>
      <w:r w:rsidRPr="00A375F5">
        <w:rPr>
          <w:rFonts w:ascii="Times New Roman" w:eastAsia="Times New Roman" w:hAnsi="Times New Roman" w:cs="Times New Roman"/>
          <w:spacing w:val="5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прийнято</w:t>
      </w:r>
      <w:r w:rsidRPr="00A375F5">
        <w:rPr>
          <w:rFonts w:ascii="Times New Roman" w:eastAsia="Times New Roman" w:hAnsi="Times New Roman" w:cs="Times New Roman"/>
          <w:spacing w:val="5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напругу</w:t>
      </w:r>
      <w:r w:rsidRPr="00A375F5">
        <w:rPr>
          <w:rFonts w:ascii="Times New Roman" w:eastAsia="Times New Roman" w:hAnsi="Times New Roman" w:cs="Times New Roman"/>
          <w:spacing w:val="7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трансформатора</w:t>
      </w:r>
      <w:r w:rsidRPr="00A375F5">
        <w:rPr>
          <w:rFonts w:ascii="Times New Roman" w:eastAsia="Times New Roman" w:hAnsi="Times New Roman" w:cs="Times New Roman"/>
          <w:spacing w:val="6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i-х</w:t>
      </w:r>
      <w:r w:rsidRPr="00A375F5">
        <w:rPr>
          <w:rFonts w:ascii="Times New Roman" w:eastAsia="Times New Roman" w:hAnsi="Times New Roman" w:cs="Times New Roman"/>
          <w:spacing w:val="7"/>
          <w:sz w:val="28"/>
          <w:szCs w:val="22"/>
          <w:lang w:val="uk-UA" w:eastAsia="en-US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ступінів</w:t>
      </w:r>
      <w:proofErr w:type="spellEnd"/>
      <w:r w:rsidRPr="00A375F5">
        <w:rPr>
          <w:rFonts w:ascii="Times New Roman" w:eastAsia="Times New Roman" w:hAnsi="Times New Roman" w:cs="Times New Roman"/>
          <w:spacing w:val="5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схеми</w:t>
      </w:r>
      <w:r w:rsidRPr="00A375F5">
        <w:rPr>
          <w:rFonts w:ascii="Times New Roman" w:eastAsia="Times New Roman" w:hAnsi="Times New Roman" w:cs="Times New Roman"/>
          <w:spacing w:val="-67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електропостачання:</w:t>
      </w:r>
      <w:r w:rsidRPr="00A375F5">
        <w:rPr>
          <w:rFonts w:ascii="Times New Roman" w:eastAsia="Times New Roman" w:hAnsi="Times New Roman" w:cs="Times New Roman"/>
          <w:spacing w:val="-3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перша ступінь</w:t>
      </w:r>
      <w:r w:rsidRPr="00A375F5">
        <w:rPr>
          <w:rFonts w:ascii="Times New Roman" w:eastAsia="Times New Roman" w:hAnsi="Times New Roman" w:cs="Times New Roman"/>
          <w:spacing w:val="-4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U</w:t>
      </w:r>
      <w:r w:rsidRPr="00A375F5">
        <w:rPr>
          <w:rFonts w:ascii="Times New Roman" w:eastAsia="Times New Roman" w:hAnsi="Times New Roman" w:cs="Times New Roman"/>
          <w:sz w:val="28"/>
          <w:szCs w:val="22"/>
          <w:vertAlign w:val="subscript"/>
          <w:lang w:val="uk-UA" w:eastAsia="en-US"/>
        </w:rPr>
        <w:t>1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–</w:t>
      </w:r>
      <w:r w:rsidRPr="00A375F5">
        <w:rPr>
          <w:rFonts w:ascii="Times New Roman" w:eastAsia="Times New Roman" w:hAnsi="Times New Roman" w:cs="Times New Roman"/>
          <w:spacing w:val="-2"/>
          <w:sz w:val="28"/>
          <w:szCs w:val="22"/>
          <w:lang w:val="uk-UA" w:eastAsia="en-US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U</w:t>
      </w:r>
      <w:r w:rsidRPr="00A375F5">
        <w:rPr>
          <w:rFonts w:ascii="Times New Roman" w:eastAsia="Times New Roman" w:hAnsi="Times New Roman" w:cs="Times New Roman"/>
          <w:sz w:val="28"/>
          <w:szCs w:val="22"/>
          <w:vertAlign w:val="subscript"/>
          <w:lang w:val="uk-UA" w:eastAsia="en-US"/>
        </w:rPr>
        <w:t>б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= 10,0</w:t>
      </w:r>
      <w:r w:rsidRPr="00A375F5">
        <w:rPr>
          <w:rFonts w:ascii="Times New Roman" w:eastAsia="Times New Roman" w:hAnsi="Times New Roman" w:cs="Times New Roman"/>
          <w:spacing w:val="69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кВ;</w:t>
      </w:r>
    </w:p>
    <w:p w14:paraId="766878BD" w14:textId="1C7FA115" w:rsidR="005B2913" w:rsidRPr="00A375F5" w:rsidRDefault="005B2913" w:rsidP="005B2913">
      <w:pPr>
        <w:widowControl w:val="0"/>
        <w:autoSpaceDE w:val="0"/>
        <w:autoSpaceDN w:val="0"/>
        <w:spacing w:line="360" w:lineRule="auto"/>
        <w:ind w:right="-143"/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</w:pP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в)</w:t>
      </w:r>
      <w:r w:rsidRPr="00A375F5">
        <w:rPr>
          <w:rFonts w:ascii="Times New Roman" w:eastAsia="Times New Roman" w:hAnsi="Times New Roman" w:cs="Times New Roman"/>
          <w:spacing w:val="5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Визначаються</w:t>
      </w:r>
      <w:r w:rsidRPr="00A375F5">
        <w:rPr>
          <w:rFonts w:ascii="Times New Roman" w:eastAsia="Times New Roman" w:hAnsi="Times New Roman" w:cs="Times New Roman"/>
          <w:spacing w:val="4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базисні</w:t>
      </w:r>
      <w:r w:rsidRPr="00A375F5">
        <w:rPr>
          <w:rFonts w:ascii="Times New Roman" w:eastAsia="Times New Roman" w:hAnsi="Times New Roman" w:cs="Times New Roman"/>
          <w:spacing w:val="6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струми</w:t>
      </w:r>
      <w:r w:rsidRPr="00A375F5">
        <w:rPr>
          <w:rFonts w:ascii="Times New Roman" w:eastAsia="Times New Roman" w:hAnsi="Times New Roman" w:cs="Times New Roman"/>
          <w:spacing w:val="6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в</w:t>
      </w:r>
      <w:r w:rsidRPr="00A375F5">
        <w:rPr>
          <w:rFonts w:ascii="Times New Roman" w:eastAsia="Times New Roman" w:hAnsi="Times New Roman" w:cs="Times New Roman"/>
          <w:spacing w:val="3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елементах</w:t>
      </w:r>
      <w:r w:rsidRPr="00A375F5">
        <w:rPr>
          <w:rFonts w:ascii="Times New Roman" w:eastAsia="Times New Roman" w:hAnsi="Times New Roman" w:cs="Times New Roman"/>
          <w:spacing w:val="6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схеми</w:t>
      </w:r>
      <w:r w:rsidRPr="00A375F5">
        <w:rPr>
          <w:rFonts w:ascii="Times New Roman" w:eastAsia="Times New Roman" w:hAnsi="Times New Roman" w:cs="Times New Roman"/>
          <w:spacing w:val="4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на</w:t>
      </w:r>
      <w:r w:rsidRPr="00A375F5">
        <w:rPr>
          <w:rFonts w:ascii="Times New Roman" w:eastAsia="Times New Roman" w:hAnsi="Times New Roman" w:cs="Times New Roman"/>
          <w:spacing w:val="3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i-х</w:t>
      </w:r>
      <w:r w:rsidRPr="00A375F5">
        <w:rPr>
          <w:rFonts w:ascii="Times New Roman" w:eastAsia="Times New Roman" w:hAnsi="Times New Roman" w:cs="Times New Roman"/>
          <w:spacing w:val="4"/>
          <w:sz w:val="28"/>
          <w:szCs w:val="22"/>
          <w:lang w:val="uk-UA" w:eastAsia="en-US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ступінях</w:t>
      </w:r>
      <w:proofErr w:type="spellEnd"/>
      <w:r w:rsidRPr="00A375F5">
        <w:rPr>
          <w:rFonts w:ascii="Times New Roman" w:eastAsia="Times New Roman" w:hAnsi="Times New Roman" w:cs="Times New Roman"/>
          <w:spacing w:val="4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напруги</w:t>
      </w:r>
      <w:r w:rsidRPr="00A375F5">
        <w:rPr>
          <w:rFonts w:ascii="Times New Roman" w:eastAsia="Times New Roman" w:hAnsi="Times New Roman" w:cs="Times New Roman"/>
          <w:spacing w:val="-67"/>
          <w:sz w:val="28"/>
          <w:szCs w:val="22"/>
          <w:lang w:val="uk-UA" w:eastAsia="en-US"/>
        </w:rPr>
        <w:t xml:space="preserve"> </w:t>
      </w:r>
      <w:r w:rsidR="00874434">
        <w:rPr>
          <w:rFonts w:ascii="Times New Roman" w:eastAsia="Times New Roman" w:hAnsi="Times New Roman" w:cs="Times New Roman"/>
          <w:spacing w:val="-67"/>
          <w:sz w:val="28"/>
          <w:szCs w:val="22"/>
          <w:lang w:val="uk-UA" w:eastAsia="en-US"/>
        </w:rPr>
        <w:t xml:space="preserve"> 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lastRenderedPageBreak/>
        <w:t>виходячи</w:t>
      </w:r>
      <w:r w:rsidRPr="00A375F5">
        <w:rPr>
          <w:rFonts w:ascii="Times New Roman" w:eastAsia="Times New Roman" w:hAnsi="Times New Roman" w:cs="Times New Roman"/>
          <w:spacing w:val="-1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з</w:t>
      </w:r>
      <w:r w:rsidRPr="00A375F5">
        <w:rPr>
          <w:rFonts w:ascii="Times New Roman" w:eastAsia="Times New Roman" w:hAnsi="Times New Roman" w:cs="Times New Roman"/>
          <w:spacing w:val="-1"/>
          <w:sz w:val="28"/>
          <w:szCs w:val="22"/>
          <w:lang w:val="uk-UA" w:eastAsia="en-US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>умови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5B2913" w:rsidRPr="00A375F5" w14:paraId="79D70693" w14:textId="77777777" w:rsidTr="005B2913">
        <w:tc>
          <w:tcPr>
            <w:tcW w:w="8926" w:type="dxa"/>
          </w:tcPr>
          <w:p w14:paraId="20ECE9F7" w14:textId="77777777" w:rsidR="005B2913" w:rsidRPr="00A375F5" w:rsidRDefault="005657F2" w:rsidP="005B2913">
            <w:pPr>
              <w:spacing w:line="360" w:lineRule="auto"/>
              <w:ind w:right="-731"/>
              <w:jc w:val="center"/>
              <w:rPr>
                <w:rFonts w:ascii="Times New Roman" w:eastAsia="Times New Roman" w:hAnsi="Times New Roman" w:cs="Times New Roman"/>
                <w:sz w:val="28"/>
                <w:lang w:val="uk-UA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uk-UA"/>
                      </w:rPr>
                      <m:t>I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k-UA" w:eastAsia="uk-UA"/>
                      </w:rPr>
                      <m:t>бі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uk-U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uk-UA"/>
                      </w:rPr>
                      <m:t>S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uk-UA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uk-UA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uk-UA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uk-UA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k-UA" w:eastAsia="uk-UA"/>
                          </w:rPr>
                          <m:t>бі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uk-UA"/>
                  </w:rPr>
                  <m:t>;</m:t>
                </m:r>
              </m:oMath>
            </m:oMathPara>
          </w:p>
        </w:tc>
        <w:tc>
          <w:tcPr>
            <w:tcW w:w="419" w:type="dxa"/>
          </w:tcPr>
          <w:p w14:paraId="3BD87396" w14:textId="77777777" w:rsidR="005B2913" w:rsidRPr="00A375F5" w:rsidRDefault="005B2913" w:rsidP="005B2913">
            <w:pPr>
              <w:widowControl w:val="0"/>
              <w:autoSpaceDE w:val="0"/>
              <w:autoSpaceDN w:val="0"/>
              <w:spacing w:line="360" w:lineRule="auto"/>
              <w:ind w:right="-143"/>
              <w:rPr>
                <w:rFonts w:ascii="Times New Roman" w:eastAsia="Times New Roman" w:hAnsi="Times New Roman" w:cs="Times New Roman"/>
                <w:sz w:val="28"/>
                <w:lang w:eastAsia="en-US"/>
              </w:rPr>
            </w:pPr>
            <w:r w:rsidRPr="00A375F5">
              <w:rPr>
                <w:rFonts w:ascii="Times New Roman" w:eastAsia="Times New Roman" w:hAnsi="Times New Roman" w:cs="Times New Roman"/>
                <w:sz w:val="28"/>
                <w:lang w:eastAsia="en-US"/>
              </w:rPr>
              <w:t>(2.22)</w:t>
            </w:r>
          </w:p>
        </w:tc>
      </w:tr>
      <w:tr w:rsidR="005B2913" w:rsidRPr="00A375F5" w14:paraId="363A43F7" w14:textId="77777777" w:rsidTr="005B2913">
        <w:tc>
          <w:tcPr>
            <w:tcW w:w="8926" w:type="dxa"/>
          </w:tcPr>
          <w:p w14:paraId="49242160" w14:textId="77777777" w:rsidR="005B2913" w:rsidRPr="00A375F5" w:rsidRDefault="005657F2" w:rsidP="005B2913">
            <w:pPr>
              <w:widowControl w:val="0"/>
              <w:autoSpaceDE w:val="0"/>
              <w:autoSpaceDN w:val="0"/>
              <w:spacing w:line="360" w:lineRule="auto"/>
              <w:ind w:right="-731"/>
              <w:rPr>
                <w:rFonts w:ascii="Times New Roman" w:eastAsia="Times New Roman" w:hAnsi="Times New Roman" w:cs="Times New Roman"/>
                <w:sz w:val="28"/>
                <w:lang w:val="uk-UA"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uk-UA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uk-UA"/>
                      </w:rPr>
                      <m:t>I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uk-UA"/>
                      </w:rPr>
                      <m:t>(3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uk-U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uk-UA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uk-UA"/>
                          </w:rPr>
                          <m:t>бі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uk-UA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k-UA" w:eastAsia="uk-UA"/>
                          </w:rPr>
                          <m:t>бі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uk-UA"/>
                  </w:rPr>
                  <m:t xml:space="preserve"> ;</m:t>
                </m:r>
              </m:oMath>
            </m:oMathPara>
          </w:p>
        </w:tc>
        <w:tc>
          <w:tcPr>
            <w:tcW w:w="419" w:type="dxa"/>
          </w:tcPr>
          <w:p w14:paraId="0A212FFA" w14:textId="77777777" w:rsidR="005B2913" w:rsidRPr="00A375F5" w:rsidRDefault="005B2913" w:rsidP="005B2913">
            <w:pPr>
              <w:widowControl w:val="0"/>
              <w:autoSpaceDE w:val="0"/>
              <w:autoSpaceDN w:val="0"/>
              <w:spacing w:line="360" w:lineRule="auto"/>
              <w:ind w:right="-143"/>
              <w:rPr>
                <w:rFonts w:ascii="Times New Roman" w:eastAsia="Times New Roman" w:hAnsi="Times New Roman" w:cs="Times New Roman"/>
                <w:sz w:val="28"/>
                <w:lang w:eastAsia="en-US"/>
              </w:rPr>
            </w:pPr>
            <w:r w:rsidRPr="00A375F5">
              <w:rPr>
                <w:rFonts w:ascii="Times New Roman" w:eastAsia="Times New Roman" w:hAnsi="Times New Roman" w:cs="Times New Roman"/>
                <w:sz w:val="28"/>
                <w:lang w:eastAsia="en-US"/>
              </w:rPr>
              <w:t>(2.2</w:t>
            </w:r>
            <w:r w:rsidRPr="00A375F5">
              <w:rPr>
                <w:rFonts w:ascii="Times New Roman" w:eastAsia="Times New Roman" w:hAnsi="Times New Roman" w:cs="Times New Roman"/>
                <w:sz w:val="28"/>
                <w:lang w:val="uk-UA" w:eastAsia="en-US"/>
              </w:rPr>
              <w:t>3</w:t>
            </w:r>
            <w:r w:rsidRPr="00A375F5">
              <w:rPr>
                <w:rFonts w:ascii="Times New Roman" w:eastAsia="Times New Roman" w:hAnsi="Times New Roman" w:cs="Times New Roman"/>
                <w:sz w:val="28"/>
                <w:lang w:eastAsia="en-US"/>
              </w:rPr>
              <w:t>)</w:t>
            </w:r>
          </w:p>
        </w:tc>
      </w:tr>
    </w:tbl>
    <w:p w14:paraId="744E32C5" w14:textId="77777777" w:rsidR="005B2913" w:rsidRPr="00A375F5" w:rsidRDefault="005B2913" w:rsidP="005B2913">
      <w:pPr>
        <w:widowControl w:val="0"/>
        <w:autoSpaceDE w:val="0"/>
        <w:autoSpaceDN w:val="0"/>
        <w:spacing w:line="360" w:lineRule="auto"/>
        <w:ind w:right="-143"/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</w:pPr>
      <w:r w:rsidRPr="00A375F5">
        <w:rPr>
          <w:rFonts w:ascii="Times New Roman" w:eastAsia="Times New Roman" w:hAnsi="Times New Roman" w:cs="Times New Roman"/>
          <w:sz w:val="28"/>
          <w:szCs w:val="22"/>
          <w:lang w:val="uk-UA" w:eastAsia="en-US"/>
        </w:rPr>
        <w:t xml:space="preserve">г) Розрахунок базисних опорів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2"/>
        <w:gridCol w:w="893"/>
      </w:tblGrid>
      <w:tr w:rsidR="005B2913" w:rsidRPr="00A375F5" w14:paraId="11FA8D68" w14:textId="77777777" w:rsidTr="005B2913">
        <w:tc>
          <w:tcPr>
            <w:tcW w:w="8592" w:type="dxa"/>
          </w:tcPr>
          <w:p w14:paraId="76FE99D0" w14:textId="77777777" w:rsidR="005B2913" w:rsidRPr="00A375F5" w:rsidRDefault="005B2913" w:rsidP="005B2913">
            <w:pPr>
              <w:spacing w:line="360" w:lineRule="auto"/>
              <w:ind w:right="-873"/>
              <w:jc w:val="center"/>
              <w:rPr>
                <w:rFonts w:ascii="Times New Roman" w:eastAsia="Times New Roman" w:hAnsi="Times New Roman" w:cs="Times New Roman"/>
                <w:sz w:val="28"/>
                <w:lang w:val="uk-UA" w:eastAsia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uk-UA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uk-UA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uk-UA"/>
                      </w:rPr>
                      <m:t>r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uk-UA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uk-UA"/>
                  </w:rPr>
                  <m:t>∙L∙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uk-UA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k-UA" w:eastAsia="uk-UA"/>
                          </w:rPr>
                          <m:t>бі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eastAsia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eastAsia="uk-UA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uk-UA" w:eastAsia="uk-UA"/>
                              </w:rPr>
                              <m:t>бі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uk-UA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uk-U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uk-U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uk-UA"/>
                      </w:rPr>
                      <m:t>1000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uk-UA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uk-UA"/>
                          </w:rPr>
                          <m:t>e</m:t>
                        </m:r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k-UA" w:eastAsia="uk-UA"/>
                          </w:rPr>
                          <m:t>к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uk-UA"/>
                      </w:rPr>
                      <m:t>∙y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uk-UA"/>
                  </w:rPr>
                  <m:t xml:space="preserve"> ∙L∙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uk-UA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k-UA" w:eastAsia="uk-UA"/>
                          </w:rPr>
                          <m:t>бі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eastAsia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eastAsia="uk-UA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uk-UA" w:eastAsia="uk-UA"/>
                              </w:rPr>
                              <m:t>бі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uk-UA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uk-UA"/>
                  </w:rPr>
                  <m:t>в.б.о ;</m:t>
                </m:r>
              </m:oMath>
            </m:oMathPara>
          </w:p>
        </w:tc>
        <w:tc>
          <w:tcPr>
            <w:tcW w:w="753" w:type="dxa"/>
          </w:tcPr>
          <w:p w14:paraId="205FB048" w14:textId="77777777" w:rsidR="005B2913" w:rsidRPr="00A375F5" w:rsidRDefault="005B2913" w:rsidP="005B2913">
            <w:pPr>
              <w:widowControl w:val="0"/>
              <w:autoSpaceDE w:val="0"/>
              <w:autoSpaceDN w:val="0"/>
              <w:spacing w:line="360" w:lineRule="auto"/>
              <w:ind w:right="-143"/>
              <w:rPr>
                <w:rFonts w:ascii="Times New Roman" w:eastAsia="Times New Roman" w:hAnsi="Times New Roman" w:cs="Times New Roman"/>
                <w:sz w:val="28"/>
                <w:lang w:val="uk-UA" w:eastAsia="en-US"/>
              </w:rPr>
            </w:pPr>
            <w:r w:rsidRPr="00A375F5">
              <w:rPr>
                <w:rFonts w:ascii="Times New Roman" w:eastAsia="Times New Roman" w:hAnsi="Times New Roman" w:cs="Times New Roman"/>
                <w:sz w:val="28"/>
                <w:lang w:val="uk-UA" w:eastAsia="en-US"/>
              </w:rPr>
              <w:t>(2.24)</w:t>
            </w:r>
          </w:p>
        </w:tc>
      </w:tr>
      <w:tr w:rsidR="005B2913" w:rsidRPr="00A375F5" w14:paraId="40A2C5BD" w14:textId="77777777" w:rsidTr="005B2913">
        <w:tc>
          <w:tcPr>
            <w:tcW w:w="8592" w:type="dxa"/>
          </w:tcPr>
          <w:p w14:paraId="540F7AB0" w14:textId="77777777" w:rsidR="005B2913" w:rsidRPr="00A375F5" w:rsidRDefault="005B2913" w:rsidP="005B2913">
            <w:pPr>
              <w:spacing w:line="360" w:lineRule="auto"/>
              <w:ind w:left="-114" w:right="-873"/>
              <w:jc w:val="center"/>
              <w:rPr>
                <w:rFonts w:ascii="Times New Roman" w:eastAsia="Times New Roman" w:hAnsi="Times New Roman" w:cs="Times New Roman"/>
                <w:sz w:val="28"/>
                <w:lang w:val="uk-UA" w:eastAsia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uk-UA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uk-UA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uk-UA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uk-UA"/>
                      </w:rPr>
                      <m:t>o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uk-UA"/>
                  </w:rPr>
                  <m:t>∙L∙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uk-UA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k-UA" w:eastAsia="uk-UA"/>
                          </w:rPr>
                          <m:t>бі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eastAsia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eastAsia="uk-UA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uk-UA" w:eastAsia="uk-UA"/>
                              </w:rPr>
                              <m:t>бі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uk-UA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uk-UA"/>
                  </w:rPr>
                  <m:t xml:space="preserve"> в.б.о ;</m:t>
                </m:r>
              </m:oMath>
            </m:oMathPara>
          </w:p>
        </w:tc>
        <w:tc>
          <w:tcPr>
            <w:tcW w:w="753" w:type="dxa"/>
          </w:tcPr>
          <w:p w14:paraId="70E29CB5" w14:textId="77777777" w:rsidR="005B2913" w:rsidRPr="00A375F5" w:rsidRDefault="005B2913" w:rsidP="005B2913">
            <w:pPr>
              <w:widowControl w:val="0"/>
              <w:autoSpaceDE w:val="0"/>
              <w:autoSpaceDN w:val="0"/>
              <w:spacing w:line="360" w:lineRule="auto"/>
              <w:ind w:right="-143"/>
              <w:rPr>
                <w:rFonts w:ascii="Times New Roman" w:eastAsia="Times New Roman" w:hAnsi="Times New Roman" w:cs="Times New Roman"/>
                <w:sz w:val="28"/>
                <w:lang w:val="uk-UA" w:eastAsia="en-US"/>
              </w:rPr>
            </w:pPr>
            <w:r w:rsidRPr="00A375F5">
              <w:rPr>
                <w:rFonts w:ascii="Times New Roman" w:eastAsia="Times New Roman" w:hAnsi="Times New Roman" w:cs="Times New Roman"/>
                <w:sz w:val="28"/>
                <w:lang w:val="uk-UA" w:eastAsia="en-US"/>
              </w:rPr>
              <w:t>(2.25)</w:t>
            </w:r>
          </w:p>
        </w:tc>
      </w:tr>
      <w:tr w:rsidR="005B2913" w:rsidRPr="00A375F5" w14:paraId="4DE39E8E" w14:textId="77777777" w:rsidTr="005B2913">
        <w:tc>
          <w:tcPr>
            <w:tcW w:w="8592" w:type="dxa"/>
          </w:tcPr>
          <w:p w14:paraId="3F88B269" w14:textId="77777777" w:rsidR="005B2913" w:rsidRPr="00A375F5" w:rsidRDefault="005B2913" w:rsidP="005B2913">
            <w:pPr>
              <w:widowControl w:val="0"/>
              <w:autoSpaceDE w:val="0"/>
              <w:autoSpaceDN w:val="0"/>
              <w:spacing w:line="360" w:lineRule="auto"/>
              <w:ind w:right="-143"/>
              <w:rPr>
                <w:rFonts w:ascii="Times New Roman" w:eastAsia="Times New Roman" w:hAnsi="Times New Roman" w:cs="Times New Roman"/>
                <w:sz w:val="28"/>
                <w:lang w:val="uk-UA" w:eastAsia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uk-UA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uk-UA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uk-UA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uk-UA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uk-UA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uk-U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uk-UA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uk-UA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uk-UA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uk-UA"/>
                  </w:rPr>
                  <m:t xml:space="preserve"> в.б.о</m:t>
                </m:r>
              </m:oMath>
            </m:oMathPara>
          </w:p>
        </w:tc>
        <w:tc>
          <w:tcPr>
            <w:tcW w:w="753" w:type="dxa"/>
          </w:tcPr>
          <w:p w14:paraId="7A313C4F" w14:textId="77777777" w:rsidR="005B2913" w:rsidRPr="00A375F5" w:rsidRDefault="005B2913" w:rsidP="005B2913">
            <w:pPr>
              <w:widowControl w:val="0"/>
              <w:autoSpaceDE w:val="0"/>
              <w:autoSpaceDN w:val="0"/>
              <w:spacing w:line="360" w:lineRule="auto"/>
              <w:ind w:right="-143"/>
              <w:rPr>
                <w:rFonts w:ascii="Times New Roman" w:eastAsia="Times New Roman" w:hAnsi="Times New Roman" w:cs="Times New Roman"/>
                <w:sz w:val="28"/>
                <w:lang w:val="uk-UA" w:eastAsia="en-US"/>
              </w:rPr>
            </w:pPr>
            <w:r w:rsidRPr="00A375F5">
              <w:rPr>
                <w:rFonts w:ascii="Times New Roman" w:eastAsia="Times New Roman" w:hAnsi="Times New Roman" w:cs="Times New Roman"/>
                <w:sz w:val="28"/>
                <w:lang w:val="uk-UA" w:eastAsia="en-US"/>
              </w:rPr>
              <w:t>(2.26)</w:t>
            </w:r>
          </w:p>
        </w:tc>
      </w:tr>
    </w:tbl>
    <w:p w14:paraId="3046912B" w14:textId="77777777" w:rsidR="005B2913" w:rsidRPr="00A375F5" w:rsidRDefault="005B2913" w:rsidP="005B2913">
      <w:pPr>
        <w:tabs>
          <w:tab w:val="left" w:pos="4678"/>
          <w:tab w:val="left" w:pos="10260"/>
          <w:tab w:val="left" w:pos="11160"/>
        </w:tabs>
        <w:spacing w:line="360" w:lineRule="auto"/>
        <w:ind w:firstLine="284"/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>Струми 2-х фазного короткого замикання:</w:t>
      </w:r>
    </w:p>
    <w:tbl>
      <w:tblPr>
        <w:tblStyle w:val="61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8"/>
        <w:gridCol w:w="893"/>
      </w:tblGrid>
      <w:tr w:rsidR="005B2913" w:rsidRPr="00A375F5" w14:paraId="48F2C317" w14:textId="77777777" w:rsidTr="005B2913">
        <w:trPr>
          <w:trHeight w:val="761"/>
        </w:trPr>
        <w:tc>
          <w:tcPr>
            <w:tcW w:w="8642" w:type="dxa"/>
          </w:tcPr>
          <w:p w14:paraId="1E3BE176" w14:textId="77777777" w:rsidR="005B2913" w:rsidRPr="00A375F5" w:rsidRDefault="005B2913" w:rsidP="005B2913">
            <w:pPr>
              <w:tabs>
                <w:tab w:val="left" w:pos="4678"/>
                <w:tab w:val="left" w:pos="10260"/>
                <w:tab w:val="left" w:pos="11160"/>
              </w:tabs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  <w:t xml:space="preserve">                </w:t>
            </w:r>
            <w:r w:rsidRPr="00A375F5">
              <w:rPr>
                <w:rFonts w:ascii="Times New Roman" w:eastAsia="Calibri" w:hAnsi="Times New Roman" w:cs="Times New Roman"/>
                <w:bCs/>
                <w:position w:val="-26"/>
                <w:sz w:val="28"/>
                <w:szCs w:val="24"/>
                <w:lang w:val="uk-UA" w:eastAsia="en-US"/>
              </w:rPr>
              <w:object w:dxaOrig="2439" w:dyaOrig="760" w14:anchorId="39C4570D">
                <v:shape id="_x0000_i1055" type="#_x0000_t75" style="width:119.4pt;height:37.8pt" o:ole="" fillcolor="window">
                  <v:imagedata r:id="rId61" o:title=""/>
                </v:shape>
                <o:OLEObject Type="Embed" ProgID="Equation.DSMT4" ShapeID="_x0000_i1055" DrawAspect="Content" ObjectID="_1748796307" r:id="rId74"/>
              </w:object>
            </w:r>
          </w:p>
        </w:tc>
        <w:tc>
          <w:tcPr>
            <w:tcW w:w="709" w:type="dxa"/>
          </w:tcPr>
          <w:p w14:paraId="7A45203D" w14:textId="77777777" w:rsidR="005B2913" w:rsidRPr="00A375F5" w:rsidRDefault="005B2913" w:rsidP="005B2913">
            <w:pPr>
              <w:tabs>
                <w:tab w:val="left" w:pos="4678"/>
                <w:tab w:val="left" w:pos="10260"/>
                <w:tab w:val="left" w:pos="11160"/>
              </w:tabs>
              <w:spacing w:line="36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  <w:t>(2.</w:t>
            </w:r>
            <w:r w:rsidRPr="00A375F5"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ru-RU"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  <w:t>7)</w:t>
            </w:r>
          </w:p>
        </w:tc>
      </w:tr>
    </w:tbl>
    <w:p w14:paraId="243317CF" w14:textId="67279C8C" w:rsidR="005B2913" w:rsidRPr="00A375F5" w:rsidRDefault="00874434" w:rsidP="00874434">
      <w:pPr>
        <w:tabs>
          <w:tab w:val="left" w:pos="4678"/>
          <w:tab w:val="left" w:pos="10260"/>
          <w:tab w:val="left" w:pos="11160"/>
        </w:tabs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 xml:space="preserve">    </w:t>
      </w:r>
      <w:r w:rsidR="005B2913" w:rsidRPr="00A375F5"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>Амплітудне значення ударного струму короткого замикання:</w:t>
      </w:r>
    </w:p>
    <w:tbl>
      <w:tblPr>
        <w:tblStyle w:val="61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0"/>
        <w:gridCol w:w="1134"/>
      </w:tblGrid>
      <w:tr w:rsidR="005B2913" w:rsidRPr="00A375F5" w14:paraId="63925CC1" w14:textId="77777777" w:rsidTr="005B2913">
        <w:trPr>
          <w:trHeight w:val="286"/>
        </w:trPr>
        <w:tc>
          <w:tcPr>
            <w:tcW w:w="8500" w:type="dxa"/>
          </w:tcPr>
          <w:p w14:paraId="57251A7E" w14:textId="77777777" w:rsidR="005B2913" w:rsidRPr="00A375F5" w:rsidRDefault="005B2913" w:rsidP="005B2913">
            <w:pPr>
              <w:tabs>
                <w:tab w:val="left" w:pos="4678"/>
                <w:tab w:val="left" w:pos="10260"/>
                <w:tab w:val="left" w:pos="11160"/>
              </w:tabs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  <w:t xml:space="preserve">             </w:t>
            </w:r>
            <w:r w:rsidRPr="00A375F5">
              <w:rPr>
                <w:rFonts w:ascii="Times New Roman" w:eastAsia="Calibri" w:hAnsi="Times New Roman" w:cs="Times New Roman"/>
                <w:bCs/>
                <w:position w:val="-18"/>
                <w:sz w:val="28"/>
                <w:szCs w:val="24"/>
                <w:lang w:val="uk-UA" w:eastAsia="en-US"/>
              </w:rPr>
              <w:object w:dxaOrig="2520" w:dyaOrig="499" w14:anchorId="3C4C5E1F">
                <v:shape id="_x0000_i1056" type="#_x0000_t75" style="width:125.4pt;height:24.6pt" o:ole="">
                  <v:imagedata r:id="rId63" o:title=""/>
                </v:shape>
                <o:OLEObject Type="Embed" ProgID="Equation.DSMT4" ShapeID="_x0000_i1056" DrawAspect="Content" ObjectID="_1748796308" r:id="rId75"/>
              </w:object>
            </w:r>
          </w:p>
        </w:tc>
        <w:tc>
          <w:tcPr>
            <w:tcW w:w="1134" w:type="dxa"/>
          </w:tcPr>
          <w:p w14:paraId="457639C0" w14:textId="77777777" w:rsidR="005B2913" w:rsidRPr="00A375F5" w:rsidRDefault="005B2913" w:rsidP="005B2913">
            <w:pPr>
              <w:tabs>
                <w:tab w:val="left" w:pos="4678"/>
                <w:tab w:val="left" w:pos="10260"/>
                <w:tab w:val="left" w:pos="11160"/>
              </w:tabs>
              <w:spacing w:line="360" w:lineRule="auto"/>
              <w:ind w:left="-255" w:firstLine="79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ru-RU" w:eastAsia="ru-RU"/>
              </w:rPr>
              <w:t xml:space="preserve">  </w:t>
            </w:r>
            <w:r w:rsidRPr="00A375F5"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  <w:t>(2.</w:t>
            </w:r>
            <w:r w:rsidRPr="00A375F5"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ru-RU"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  <w:t>8)</w:t>
            </w:r>
          </w:p>
        </w:tc>
      </w:tr>
    </w:tbl>
    <w:p w14:paraId="00FD486F" w14:textId="77777777" w:rsidR="005B2913" w:rsidRPr="00A375F5" w:rsidRDefault="005B2913" w:rsidP="005B2913">
      <w:pPr>
        <w:tabs>
          <w:tab w:val="left" w:pos="4678"/>
          <w:tab w:val="left" w:pos="10260"/>
          <w:tab w:val="left" w:pos="11160"/>
        </w:tabs>
        <w:spacing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>де к</w:t>
      </w:r>
      <w:r w:rsidRPr="00A375F5">
        <w:rPr>
          <w:rFonts w:ascii="Times New Roman" w:eastAsia="Times New Roman" w:hAnsi="Times New Roman" w:cs="Times New Roman"/>
          <w:bCs/>
          <w:sz w:val="28"/>
          <w:szCs w:val="24"/>
          <w:vertAlign w:val="subscript"/>
          <w:lang w:val="uk-UA" w:eastAsia="ru-RU"/>
        </w:rPr>
        <w:t>у</w:t>
      </w:r>
      <w:r w:rsidRPr="00A375F5"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 xml:space="preserve"> – ударний коефіцієнт при короткому замиканні – 1,8.</w:t>
      </w:r>
    </w:p>
    <w:p w14:paraId="0FD08885" w14:textId="77777777" w:rsidR="005B2913" w:rsidRPr="00A375F5" w:rsidRDefault="005B2913" w:rsidP="005B2913">
      <w:pPr>
        <w:tabs>
          <w:tab w:val="left" w:pos="4678"/>
          <w:tab w:val="left" w:pos="10260"/>
          <w:tab w:val="left" w:pos="11160"/>
        </w:tabs>
        <w:spacing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>Діюче значення ударного струму:</w:t>
      </w:r>
    </w:p>
    <w:tbl>
      <w:tblPr>
        <w:tblStyle w:val="61"/>
        <w:tblW w:w="97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1064"/>
      </w:tblGrid>
      <w:tr w:rsidR="005B2913" w:rsidRPr="00A375F5" w14:paraId="2CD8E1B6" w14:textId="77777777" w:rsidTr="005B2913">
        <w:trPr>
          <w:trHeight w:val="429"/>
        </w:trPr>
        <w:tc>
          <w:tcPr>
            <w:tcW w:w="8642" w:type="dxa"/>
          </w:tcPr>
          <w:p w14:paraId="4E1200A7" w14:textId="77777777" w:rsidR="005B2913" w:rsidRPr="00A375F5" w:rsidRDefault="005B2913" w:rsidP="005B2913">
            <w:pPr>
              <w:tabs>
                <w:tab w:val="left" w:pos="4678"/>
                <w:tab w:val="left" w:pos="10260"/>
                <w:tab w:val="left" w:pos="11160"/>
              </w:tabs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  <w:t xml:space="preserve">                </w:t>
            </w:r>
            <w:r w:rsidRPr="00A375F5">
              <w:rPr>
                <w:rFonts w:ascii="Times New Roman" w:eastAsia="Calibri" w:hAnsi="Times New Roman" w:cs="Times New Roman"/>
                <w:bCs/>
                <w:position w:val="-18"/>
                <w:sz w:val="28"/>
                <w:szCs w:val="24"/>
                <w:lang w:val="uk-UA" w:eastAsia="en-US"/>
              </w:rPr>
              <w:object w:dxaOrig="1840" w:dyaOrig="499" w14:anchorId="58C3A147">
                <v:shape id="_x0000_i1057" type="#_x0000_t75" style="width:91.8pt;height:24.6pt" o:ole="">
                  <v:imagedata r:id="rId65" o:title=""/>
                </v:shape>
                <o:OLEObject Type="Embed" ProgID="Equation.DSMT4" ShapeID="_x0000_i1057" DrawAspect="Content" ObjectID="_1748796309" r:id="rId76"/>
              </w:object>
            </w:r>
          </w:p>
        </w:tc>
        <w:tc>
          <w:tcPr>
            <w:tcW w:w="1064" w:type="dxa"/>
          </w:tcPr>
          <w:p w14:paraId="23AFDDB3" w14:textId="77777777" w:rsidR="005B2913" w:rsidRPr="00A375F5" w:rsidRDefault="005B2913" w:rsidP="005B2913">
            <w:pPr>
              <w:tabs>
                <w:tab w:val="left" w:pos="4678"/>
                <w:tab w:val="left" w:pos="10260"/>
                <w:tab w:val="left" w:pos="11160"/>
              </w:tabs>
              <w:spacing w:line="36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sz w:val="28"/>
                <w:szCs w:val="24"/>
                <w:lang w:val="uk-UA" w:eastAsia="ru-RU"/>
              </w:rPr>
              <w:t>(2.29)</w:t>
            </w:r>
          </w:p>
        </w:tc>
      </w:tr>
    </w:tbl>
    <w:p w14:paraId="1757DA1D" w14:textId="77777777" w:rsidR="005B2913" w:rsidRPr="00A375F5" w:rsidRDefault="005B2913" w:rsidP="005B2913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 xml:space="preserve">         </w:t>
      </w:r>
      <w:r w:rsidRPr="00A375F5">
        <w:rPr>
          <w:rFonts w:ascii="Times New Roman" w:eastAsia="Times New Roman" w:hAnsi="Times New Roman" w:cs="Times New Roman"/>
          <w:bCs/>
          <w:sz w:val="28"/>
          <w:szCs w:val="24"/>
          <w:lang w:val="ru-RU" w:eastAsia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е </w:t>
      </w:r>
      <w:r w:rsidRPr="00A375F5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1860" w:dyaOrig="460" w14:anchorId="640F0EB6">
          <v:shape id="_x0000_i1058" type="#_x0000_t75" style="width:93pt;height:23.4pt" o:ole="">
            <v:imagedata r:id="rId67" o:title=""/>
          </v:shape>
          <o:OLEObject Type="Embed" ProgID="Equation.3" ShapeID="_x0000_i1058" DrawAspect="Content" ObjectID="_1748796310" r:id="rId77"/>
        </w:objec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Значення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k</w:t>
      </w:r>
      <w:r w:rsidRPr="00A375F5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У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 xml:space="preserve"> 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ийнят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eastAsia="ru-RU"/>
        </w:rPr>
        <w:t>o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1,8;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q=1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52.</w:t>
      </w:r>
    </w:p>
    <w:p w14:paraId="20573998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-142" w:right="-143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</w:pPr>
      <w:r w:rsidRPr="00A375F5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55168" behindDoc="0" locked="1" layoutInCell="1" allowOverlap="1" wp14:anchorId="30B447DE" wp14:editId="0F35CAC5">
                <wp:simplePos x="0" y="0"/>
                <wp:positionH relativeFrom="page">
                  <wp:posOffset>733425</wp:posOffset>
                </wp:positionH>
                <wp:positionV relativeFrom="page">
                  <wp:posOffset>227965</wp:posOffset>
                </wp:positionV>
                <wp:extent cx="6588760" cy="10189210"/>
                <wp:effectExtent l="12700" t="19050" r="18415" b="21590"/>
                <wp:wrapNone/>
                <wp:docPr id="63859" name="Group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88760" cy="10189210"/>
                          <a:chOff x="0" y="0"/>
                          <a:chExt cx="20000" cy="20000"/>
                        </a:xfrm>
                      </wpg:grpSpPr>
                      <wps:wsp>
                        <wps:cNvPr id="63860" name="Rectangle 25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61" name="Line 25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62" name="Line 25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63" name="Line 25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64" name="Line 26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65" name="Line 26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66" name="Line 26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67" name="Line 26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68" name="Line 26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69" name="Line 26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70" name="Line 26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71" name="Rectangle 26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208DA0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72" name="Rectangle 26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AF3262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73" name="Rectangle 26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607097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74" name="Rectangle 27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2D04BC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75" name="Rectangle 27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187A2F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76" name="Rectangle 27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2150F9" w14:textId="77777777" w:rsidR="005657F2" w:rsidRDefault="005657F2" w:rsidP="005B2913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632C4E60" w14:textId="77777777" w:rsidR="005657F2" w:rsidRDefault="005657F2" w:rsidP="005B2913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77" name="Rectangle 27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03493E" w14:textId="25DCE448" w:rsidR="005657F2" w:rsidRPr="005B2913" w:rsidRDefault="005657F2" w:rsidP="00874434">
                              <w:pPr>
                                <w:pStyle w:val="a3"/>
                                <w:rPr>
                                  <w:rFonts w:ascii="GOST type A" w:hAnsi="GOST type A"/>
                                  <w:szCs w:val="28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4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78" name="Rectangle 27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C5F1A2" w14:textId="77777777" w:rsidR="005657F2" w:rsidRPr="00E25125" w:rsidRDefault="005657F2" w:rsidP="005B2913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5ED3C84A" w14:textId="77777777" w:rsidR="005657F2" w:rsidRPr="000550F4" w:rsidRDefault="005657F2" w:rsidP="005B2913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B447DE" id="_x0000_s1724" style="position:absolute;left:0;text-align:left;margin-left:57.75pt;margin-top:17.95pt;width:518.8pt;height:802.3pt;z-index:251655168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">
                <v:rect id="Rectangle 256" o:spid="_x0000_s1725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" filled="f" strokeweight="2pt"/>
                <v:line id="Line 257" o:spid="_x0000_s1726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" strokeweight="2pt"/>
                <v:line id="Line 258" o:spid="_x0000_s1727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" strokeweight="2pt"/>
                <v:line id="Line 259" o:spid="_x0000_s1728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" strokeweight="2pt"/>
                <v:line id="Line 260" o:spid="_x0000_s1729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" strokeweight="2pt"/>
                <v:line id="Line 261" o:spid="_x0000_s1730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" strokeweight="2pt"/>
                <v:line id="Line 262" o:spid="_x0000_s1731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" strokeweight="2pt"/>
                <v:line id="Line 263" o:spid="_x0000_s1732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" strokeweight="2pt"/>
                <v:line id="Line 264" o:spid="_x0000_s1733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" strokeweight="1pt"/>
                <v:line id="Line 265" o:spid="_x0000_s1734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" strokeweight="2pt"/>
                <v:line id="Line 266" o:spid="_x0000_s1735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" strokeweight="1pt"/>
                <v:rect id="Rectangle 267" o:spid="_x0000_s1736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" filled="f" stroked="f" strokeweight=".25pt">
                  <v:textbox inset="1pt,1pt,1pt,1pt">
                    <w:txbxContent>
                      <w:p w14:paraId="3B208DA0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68" o:spid="_x0000_s1737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" filled="f" stroked="f" strokeweight=".25pt">
                  <v:textbox inset="1pt,1pt,1pt,1pt">
                    <w:txbxContent>
                      <w:p w14:paraId="13AF3262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69" o:spid="_x0000_s1738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" filled="f" stroked="f" strokeweight=".25pt">
                  <v:textbox inset="1pt,1pt,1pt,1pt">
                    <w:txbxContent>
                      <w:p w14:paraId="21607097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70" o:spid="_x0000_s1739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" filled="f" stroked="f" strokeweight=".25pt">
                  <v:textbox inset="1pt,1pt,1pt,1pt">
                    <w:txbxContent>
                      <w:p w14:paraId="322D04BC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271" o:spid="_x0000_s1740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" filled="f" stroked="f" strokeweight=".25pt">
                  <v:textbox inset="1pt,1pt,1pt,1pt">
                    <w:txbxContent>
                      <w:p w14:paraId="2B187A2F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272" o:spid="_x0000_s1741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" filled="f" stroked="f" strokeweight=".25pt">
                  <v:textbox inset="1pt,1pt,1pt,1pt">
                    <w:txbxContent>
                      <w:p w14:paraId="522150F9" w14:textId="77777777" w:rsidR="005657F2" w:rsidRDefault="005657F2" w:rsidP="005B2913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632C4E60" w14:textId="77777777" w:rsidR="005657F2" w:rsidRDefault="005657F2" w:rsidP="005B2913"/>
                    </w:txbxContent>
                  </v:textbox>
                </v:rect>
                <v:rect id="Rectangle 273" o:spid="_x0000_s1742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" filled="f" stroked="f" strokeweight=".25pt">
                  <v:textbox inset="1pt,1pt,1pt,1pt">
                    <w:txbxContent>
                      <w:p w14:paraId="4703493E" w14:textId="25DCE448" w:rsidR="005657F2" w:rsidRPr="005B2913" w:rsidRDefault="005657F2" w:rsidP="00874434">
                        <w:pPr>
                          <w:pStyle w:val="a3"/>
                          <w:rPr>
                            <w:rFonts w:ascii="GOST type A" w:hAnsi="GOST type A"/>
                            <w:szCs w:val="28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ascii="GOST type A" w:hAnsi="GOST type A"/>
                            <w:szCs w:val="28"/>
                          </w:rPr>
                          <w:t>42</w:t>
                        </w:r>
                      </w:p>
                    </w:txbxContent>
                  </v:textbox>
                </v:rect>
                <v:rect id="Rectangle 274" o:spid="_x0000_s1743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" filled="f" stroked="f" strokeweight=".25pt">
                  <v:textbox inset="1pt,1pt,1pt,1pt">
                    <w:txbxContent>
                      <w:p w14:paraId="62C5F1A2" w14:textId="77777777" w:rsidR="005657F2" w:rsidRPr="00E25125" w:rsidRDefault="005657F2" w:rsidP="005B2913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5ED3C84A" w14:textId="77777777" w:rsidR="005657F2" w:rsidRPr="000550F4" w:rsidRDefault="005657F2" w:rsidP="005B2913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Для прикладу проведено розрахунок для контактних </w:t>
      </w: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рельс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, </w:t>
      </w:r>
      <w:r w:rsidRPr="00A375F5"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val="uk-UA" w:eastAsia="uk-UA"/>
        </w:rPr>
        <w:t>точки К21,</w:t>
      </w:r>
      <w:r w:rsidRPr="00A375F5"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val="ru-RU" w:eastAsia="uk-UA"/>
        </w:rPr>
        <w:t xml:space="preserve"> </w:t>
      </w:r>
      <w:r w:rsidRPr="00A375F5"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val="uk-UA" w:eastAsia="uk-UA"/>
        </w:rPr>
        <w:t>К</w:t>
      </w:r>
      <w:r w:rsidRPr="00A375F5"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val="ru-RU" w:eastAsia="uk-UA"/>
        </w:rPr>
        <w:t>22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uk-UA"/>
        </w:rPr>
        <w:t>:</w:t>
      </w:r>
    </w:p>
    <w:p w14:paraId="4D493264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218" w:right="-143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</w:pP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Базісний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 струм короткого замикання</w:t>
      </w:r>
    </w:p>
    <w:p w14:paraId="0C1F0CAF" w14:textId="77777777" w:rsidR="005B2913" w:rsidRPr="00A375F5" w:rsidRDefault="005657F2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-142" w:right="-143"/>
        <w:contextualSpacing/>
        <w:jc w:val="center"/>
        <w:rPr>
          <w:rFonts w:ascii="Times New Roman" w:eastAsia="Times New Roman" w:hAnsi="Times New Roman" w:cs="Times New Roman"/>
          <w:sz w:val="28"/>
          <w:lang w:val="uk-UA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uk-UA"/>
                </w:rPr>
                <m:t>бі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400 кВА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3</m:t>
                  </m:r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∙10,0 кВ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23,09 А ;</m:t>
          </m:r>
        </m:oMath>
      </m:oMathPara>
    </w:p>
    <w:p w14:paraId="1E364DB3" w14:textId="77777777" w:rsidR="005B2913" w:rsidRPr="00A375F5" w:rsidRDefault="005B2913" w:rsidP="005B2913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  Струм 3-х фазного короткого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замикання</w:t>
      </w:r>
      <w:proofErr w:type="spellEnd"/>
    </w:p>
    <w:p w14:paraId="244F8161" w14:textId="77777777" w:rsidR="005B2913" w:rsidRPr="00A375F5" w:rsidRDefault="005657F2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sSub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I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(3)</m:t>
                  </m:r>
                </m:sup>
              </m:sSup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23,09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3</m:t>
                  </m:r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∙0,077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0,173 кА ;</m:t>
          </m:r>
        </m:oMath>
      </m:oMathPara>
    </w:p>
    <w:p w14:paraId="1923264E" w14:textId="77777777" w:rsidR="005B2913" w:rsidRPr="00A375F5" w:rsidRDefault="005B2913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X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o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 xml:space="preserve">∙L=0,08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км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∙0,35 км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400 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(10 ∙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uk-UA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uk-UA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uk-UA"/>
                        </w:rPr>
                        <m:t>3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 xml:space="preserve">) 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0,0012 в.б.о  ;</m:t>
          </m:r>
        </m:oMath>
      </m:oMathPara>
    </w:p>
    <w:p w14:paraId="74813D6C" w14:textId="77777777" w:rsidR="005B2913" w:rsidRPr="00A375F5" w:rsidRDefault="005B2913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w:lastRenderedPageBreak/>
            <m:t>R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o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∙L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 xml:space="preserve">35 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uk-UA"/>
                    </w:rPr>
                    <m:t>м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∙52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uk-UA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uk-UA"/>
                        </w:rPr>
                        <m:t>мм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uk-UA"/>
                        </w:rPr>
                        <m:t>2</m:t>
                      </m:r>
                    </m:sup>
                  </m:sSup>
                </m:den>
              </m:f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 xml:space="preserve">∙350м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400 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(10 ∙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uk-UA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uk-UA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uk-UA"/>
                        </w:rPr>
                        <m:t>3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 xml:space="preserve">) 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0,076 в.б.о ;</m:t>
          </m:r>
        </m:oMath>
      </m:oMathPara>
    </w:p>
    <w:p w14:paraId="1D1E5631" w14:textId="77777777" w:rsidR="005B2913" w:rsidRPr="00A375F5" w:rsidRDefault="005B2913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Z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0,076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0,0012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0,077 Ом ;</m:t>
          </m:r>
        </m:oMath>
      </m:oMathPara>
    </w:p>
    <w:p w14:paraId="2FDD5651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-142" w:right="-143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56192" behindDoc="0" locked="1" layoutInCell="1" allowOverlap="1" wp14:anchorId="1DB0A71C" wp14:editId="1D0791D9">
                <wp:simplePos x="0" y="0"/>
                <wp:positionH relativeFrom="page">
                  <wp:posOffset>733425</wp:posOffset>
                </wp:positionH>
                <wp:positionV relativeFrom="page">
                  <wp:posOffset>250190</wp:posOffset>
                </wp:positionV>
                <wp:extent cx="6588760" cy="10189210"/>
                <wp:effectExtent l="12700" t="19050" r="18415" b="21590"/>
                <wp:wrapNone/>
                <wp:docPr id="63879" name="Group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88760" cy="10189210"/>
                          <a:chOff x="0" y="0"/>
                          <a:chExt cx="20000" cy="20000"/>
                        </a:xfrm>
                      </wpg:grpSpPr>
                      <wps:wsp>
                        <wps:cNvPr id="63880" name="Rectangle 25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81" name="Line 25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82" name="Line 25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83" name="Line 25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84" name="Line 26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85" name="Line 26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86" name="Line 26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87" name="Line 26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88" name="Line 26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89" name="Line 26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90" name="Line 26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91" name="Rectangle 26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F77109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92" name="Rectangle 26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B1FB33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93" name="Rectangle 26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5A455C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94" name="Rectangle 27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1402F8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95" name="Rectangle 27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A0F89E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96" name="Rectangle 27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E066DF" w14:textId="77777777" w:rsidR="005657F2" w:rsidRDefault="005657F2" w:rsidP="005B2913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06D75BB2" w14:textId="77777777" w:rsidR="005657F2" w:rsidRDefault="005657F2" w:rsidP="005B2913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97" name="Rectangle 27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2A5B24" w14:textId="06BBE8B5" w:rsidR="005657F2" w:rsidRPr="002B250C" w:rsidRDefault="005657F2" w:rsidP="005B2913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  <w:t>4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898" name="Rectangle 27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D7EE38" w14:textId="77777777" w:rsidR="005657F2" w:rsidRPr="00E25125" w:rsidRDefault="005657F2" w:rsidP="005B2913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9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5CDA97C9" w14:textId="77777777" w:rsidR="005657F2" w:rsidRPr="000550F4" w:rsidRDefault="005657F2" w:rsidP="005B2913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B0A71C" id="_x0000_s1744" style="position:absolute;left:0;text-align:left;margin-left:57.75pt;margin-top:19.7pt;width:518.8pt;height:802.3pt;z-index:25165619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">
                <v:rect id="Rectangle 256" o:spid="_x0000_s1745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" filled="f" strokeweight="2pt"/>
                <v:line id="Line 257" o:spid="_x0000_s1746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" strokeweight="2pt"/>
                <v:line id="Line 258" o:spid="_x0000_s1747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" strokeweight="2pt"/>
                <v:line id="Line 259" o:spid="_x0000_s1748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" strokeweight="2pt"/>
                <v:line id="Line 260" o:spid="_x0000_s1749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" strokeweight="2pt"/>
                <v:line id="Line 261" o:spid="_x0000_s1750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" strokeweight="2pt"/>
                <v:line id="Line 262" o:spid="_x0000_s1751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" strokeweight="2pt"/>
                <v:line id="Line 263" o:spid="_x0000_s1752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" strokeweight="2pt"/>
                <v:line id="Line 264" o:spid="_x0000_s1753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" strokeweight="1pt"/>
                <v:line id="Line 265" o:spid="_x0000_s1754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" strokeweight="2pt"/>
                <v:line id="Line 266" o:spid="_x0000_s1755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" strokeweight="1pt"/>
                <v:rect id="Rectangle 267" o:spid="_x0000_s1756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" filled="f" stroked="f" strokeweight=".25pt">
                  <v:textbox inset="1pt,1pt,1pt,1pt">
                    <w:txbxContent>
                      <w:p w14:paraId="08F77109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68" o:spid="_x0000_s1757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" filled="f" stroked="f" strokeweight=".25pt">
                  <v:textbox inset="1pt,1pt,1pt,1pt">
                    <w:txbxContent>
                      <w:p w14:paraId="0DB1FB33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69" o:spid="_x0000_s1758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" filled="f" stroked="f" strokeweight=".25pt">
                  <v:textbox inset="1pt,1pt,1pt,1pt">
                    <w:txbxContent>
                      <w:p w14:paraId="625A455C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70" o:spid="_x0000_s1759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" filled="f" stroked="f" strokeweight=".25pt">
                  <v:textbox inset="1pt,1pt,1pt,1pt">
                    <w:txbxContent>
                      <w:p w14:paraId="461402F8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271" o:spid="_x0000_s1760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" filled="f" stroked="f" strokeweight=".25pt">
                  <v:textbox inset="1pt,1pt,1pt,1pt">
                    <w:txbxContent>
                      <w:p w14:paraId="33A0F89E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272" o:spid="_x0000_s1761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" filled="f" stroked="f" strokeweight=".25pt">
                  <v:textbox inset="1pt,1pt,1pt,1pt">
                    <w:txbxContent>
                      <w:p w14:paraId="47E066DF" w14:textId="77777777" w:rsidR="005657F2" w:rsidRDefault="005657F2" w:rsidP="005B2913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06D75BB2" w14:textId="77777777" w:rsidR="005657F2" w:rsidRDefault="005657F2" w:rsidP="005B2913"/>
                    </w:txbxContent>
                  </v:textbox>
                </v:rect>
                <v:rect id="Rectangle 273" o:spid="_x0000_s1762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" filled="f" stroked="f" strokeweight=".25pt">
                  <v:textbox inset="1pt,1pt,1pt,1pt">
                    <w:txbxContent>
                      <w:p w14:paraId="142A5B24" w14:textId="06BBE8B5" w:rsidR="005657F2" w:rsidRPr="002B250C" w:rsidRDefault="005657F2" w:rsidP="005B2913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en-US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  <w:t>43</w:t>
                        </w:r>
                      </w:p>
                    </w:txbxContent>
                  </v:textbox>
                </v:rect>
                <v:rect id="Rectangle 274" o:spid="_x0000_s1763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" filled="f" stroked="f" strokeweight=".25pt">
                  <v:textbox inset="1pt,1pt,1pt,1pt">
                    <w:txbxContent>
                      <w:p w14:paraId="1ED7EE38" w14:textId="77777777" w:rsidR="005657F2" w:rsidRPr="00E25125" w:rsidRDefault="005657F2" w:rsidP="005B2913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9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5CDA97C9" w14:textId="77777777" w:rsidR="005657F2" w:rsidRPr="000550F4" w:rsidRDefault="005657F2" w:rsidP="005B2913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Струм 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2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-х фазного короткого замикання</w:t>
      </w:r>
    </w:p>
    <w:p w14:paraId="594523F6" w14:textId="77777777" w:rsidR="005B2913" w:rsidRPr="00A375F5" w:rsidRDefault="005657F2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sSub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I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(2)</m:t>
                  </m:r>
                </m:sup>
              </m:sSup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 xml:space="preserve">∙0,173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uk-UA"/>
            </w:rPr>
            <m:t>кА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0,149 кА ;</m:t>
          </m:r>
        </m:oMath>
      </m:oMathPara>
    </w:p>
    <w:p w14:paraId="4C817998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-142" w:right="-143"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>Амплітудне значення ударного струму короткого замикання</w:t>
      </w:r>
    </w:p>
    <w:p w14:paraId="1E22A545" w14:textId="77777777" w:rsidR="005B2913" w:rsidRPr="00A375F5" w:rsidRDefault="005657F2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y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2</m:t>
              </m:r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 xml:space="preserve">∙1,8∙0,173 кА=0,4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uk-UA"/>
            </w:rPr>
            <m:t>кА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 xml:space="preserve"> ;</m:t>
          </m:r>
        </m:oMath>
      </m:oMathPara>
    </w:p>
    <w:p w14:paraId="322B14DE" w14:textId="77777777" w:rsidR="005B2913" w:rsidRPr="00A375F5" w:rsidRDefault="005B2913" w:rsidP="005B2913">
      <w:pPr>
        <w:tabs>
          <w:tab w:val="left" w:pos="4678"/>
          <w:tab w:val="left" w:pos="10260"/>
          <w:tab w:val="left" w:pos="11160"/>
        </w:tabs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>Діюче значення ударного струму:</w:t>
      </w:r>
    </w:p>
    <w:p w14:paraId="39CC6975" w14:textId="77777777" w:rsidR="005B2913" w:rsidRPr="00A375F5" w:rsidRDefault="005657F2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y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0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 xml:space="preserve">,477 кА∙1,52=0,72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uk-UA"/>
            </w:rPr>
            <m:t>кА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 xml:space="preserve"> ;</m:t>
          </m:r>
        </m:oMath>
      </m:oMathPara>
    </w:p>
    <w:p w14:paraId="71F67B0D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Результати  струмів КЗ занесено до таблиці 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2.4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</w:p>
    <w:p w14:paraId="17DBA1DA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</w:p>
    <w:p w14:paraId="5FDCF30C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Розрахунок параметрів для силового трансформатора типу ТМГ 400-10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/0,4 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потужністю 400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кВА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, на напругу 10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/0,4. (Точка К23, К24):</w:t>
      </w:r>
    </w:p>
    <w:p w14:paraId="3A64FECF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143"/>
        <w:contextualSpacing/>
        <w:jc w:val="center"/>
        <w:rPr>
          <w:rFonts w:ascii="Times New Roman" w:eastAsia="Calibri" w:hAnsi="Times New Roman" w:cs="Times New Roman"/>
          <w:i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Z</w:t>
      </w:r>
      <w:r w:rsidRPr="00A375F5">
        <w:rPr>
          <w:rFonts w:ascii="Times New Roman" w:eastAsia="Calibri" w:hAnsi="Times New Roman" w:cs="Times New Roman"/>
          <w:i/>
          <w:sz w:val="28"/>
          <w:szCs w:val="28"/>
          <w:vertAlign w:val="subscript"/>
          <w:lang w:eastAsia="en-US"/>
        </w:rPr>
        <w:t>T</w:t>
      </w:r>
      <w:r w:rsidRPr="00A375F5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ru-RU" w:eastAsia="en-US"/>
        </w:rPr>
        <w:t>*</w:t>
      </w:r>
      <w:r w:rsidRPr="00A375F5">
        <w:rPr>
          <w:rFonts w:ascii="Times New Roman" w:eastAsia="Calibri" w:hAnsi="Times New Roman" w:cs="Times New Roman"/>
          <w:i/>
          <w:sz w:val="28"/>
          <w:szCs w:val="28"/>
          <w:lang w:val="ru-RU" w:eastAsia="en-US"/>
        </w:rPr>
        <w:t xml:space="preserve"> = </w:t>
      </w:r>
      <w:proofErr w:type="spellStart"/>
      <w:r w:rsidRPr="00A375F5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U</w:t>
      </w:r>
      <w:r w:rsidRPr="00A375F5">
        <w:rPr>
          <w:rFonts w:ascii="Times New Roman" w:eastAsia="Calibri" w:hAnsi="Times New Roman" w:cs="Times New Roman"/>
          <w:i/>
          <w:sz w:val="28"/>
          <w:szCs w:val="28"/>
          <w:vertAlign w:val="subscript"/>
          <w:lang w:eastAsia="en-US"/>
        </w:rPr>
        <w:t>k</w:t>
      </w:r>
      <w:proofErr w:type="spellEnd"/>
      <w:r w:rsidRPr="00A375F5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ru-RU" w:eastAsia="en-US"/>
        </w:rPr>
        <w:t>%</w:t>
      </w:r>
      <w:r w:rsidRPr="00A375F5">
        <w:rPr>
          <w:rFonts w:ascii="Times New Roman" w:eastAsia="Calibri" w:hAnsi="Times New Roman" w:cs="Times New Roman"/>
          <w:i/>
          <w:sz w:val="28"/>
          <w:szCs w:val="28"/>
          <w:lang w:val="ru-RU" w:eastAsia="en-US"/>
        </w:rPr>
        <w:t xml:space="preserve"> = 0,05 </w:t>
      </w:r>
      <w:proofErr w:type="spellStart"/>
      <w:r w:rsidRPr="00A375F5">
        <w:rPr>
          <w:rFonts w:ascii="Times New Roman" w:eastAsia="Calibri" w:hAnsi="Times New Roman" w:cs="Times New Roman"/>
          <w:i/>
          <w:sz w:val="28"/>
          <w:szCs w:val="28"/>
          <w:lang w:val="uk-UA" w:eastAsia="en-US"/>
        </w:rPr>
        <w:t>Ом</w:t>
      </w:r>
      <w:proofErr w:type="spellEnd"/>
    </w:p>
    <w:p w14:paraId="4F9010CF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218" w:right="-143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</w:pPr>
      <w:proofErr w:type="spellStart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Базісний</w:t>
      </w:r>
      <w:proofErr w:type="spellEnd"/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 струм короткого замикання</w:t>
      </w:r>
    </w:p>
    <w:p w14:paraId="64E1A539" w14:textId="77777777" w:rsidR="005B2913" w:rsidRPr="00A375F5" w:rsidRDefault="005657F2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-142" w:right="-143"/>
        <w:contextualSpacing/>
        <w:jc w:val="center"/>
        <w:rPr>
          <w:rFonts w:ascii="Times New Roman" w:eastAsia="Times New Roman" w:hAnsi="Times New Roman" w:cs="Times New Roman"/>
          <w:sz w:val="28"/>
          <w:lang w:val="uk-UA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uk-UA"/>
                </w:rPr>
                <m:t>бі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400 кВА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3</m:t>
                  </m:r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∙10,0 кВ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23,09А ;</m:t>
          </m:r>
        </m:oMath>
      </m:oMathPara>
    </w:p>
    <w:p w14:paraId="3F8C553F" w14:textId="77777777" w:rsidR="005B2913" w:rsidRPr="00A375F5" w:rsidRDefault="005B2913" w:rsidP="005B2913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Струм 3-х фазного короткого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замикання</w:t>
      </w:r>
      <w:proofErr w:type="spellEnd"/>
    </w:p>
    <w:p w14:paraId="05AF2E0D" w14:textId="77777777" w:rsidR="005B2913" w:rsidRPr="00A375F5" w:rsidRDefault="005657F2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sSub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I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(3)</m:t>
                  </m:r>
                </m:sup>
              </m:sSup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23,09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3</m:t>
                  </m:r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∙0,05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0,266 кА ;</m:t>
          </m:r>
        </m:oMath>
      </m:oMathPara>
    </w:p>
    <w:p w14:paraId="2C866C3C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-142" w:right="-143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  Струм 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2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-х фазного короткого замикання</w:t>
      </w:r>
    </w:p>
    <w:p w14:paraId="3BF30686" w14:textId="77777777" w:rsidR="005B2913" w:rsidRPr="00A375F5" w:rsidRDefault="005657F2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sSub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I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(2)</m:t>
                  </m:r>
                </m:sup>
              </m:sSup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 xml:space="preserve">∙0,266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uk-UA"/>
            </w:rPr>
            <m:t>кА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0,23 кА ;</m:t>
          </m:r>
        </m:oMath>
      </m:oMathPara>
    </w:p>
    <w:p w14:paraId="754E1C84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left="-142" w:right="-143"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 xml:space="preserve">  Амплітудне значення ударного струму короткого замикання</w:t>
      </w:r>
    </w:p>
    <w:p w14:paraId="50A8EBFD" w14:textId="77777777" w:rsidR="005B2913" w:rsidRPr="00A375F5" w:rsidRDefault="005657F2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y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2</m:t>
              </m:r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 xml:space="preserve">∙1,8∙0,26 кА=0,66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uk-UA"/>
            </w:rPr>
            <m:t>кА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 xml:space="preserve"> ;</m:t>
          </m:r>
        </m:oMath>
      </m:oMathPara>
    </w:p>
    <w:p w14:paraId="7B722272" w14:textId="77777777" w:rsidR="005B2913" w:rsidRPr="00A375F5" w:rsidRDefault="005B2913" w:rsidP="005B2913">
      <w:pPr>
        <w:tabs>
          <w:tab w:val="left" w:pos="4678"/>
          <w:tab w:val="left" w:pos="10260"/>
          <w:tab w:val="left" w:pos="11160"/>
        </w:tabs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sz w:val="28"/>
          <w:szCs w:val="24"/>
          <w:lang w:val="uk-UA" w:eastAsia="ru-RU"/>
        </w:rPr>
        <w:t>Діюче значення ударного струму:</w:t>
      </w:r>
    </w:p>
    <w:p w14:paraId="64A071F0" w14:textId="77777777" w:rsidR="005B2913" w:rsidRPr="00A375F5" w:rsidRDefault="005657F2" w:rsidP="005B2913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y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0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 xml:space="preserve">,26 кА∙1,52=0,39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uk-UA"/>
            </w:rPr>
            <m:t>кА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 xml:space="preserve"> ;</m:t>
          </m:r>
        </m:oMath>
      </m:oMathPara>
    </w:p>
    <w:p w14:paraId="7A3FEE35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  <w:lang w:val="uk-UA" w:eastAsia="en-US"/>
        </w:rPr>
        <w:sectPr w:rsidR="005B2913" w:rsidRPr="00A375F5" w:rsidSect="005B291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Результати  струмів КЗ занесено до таблиці 2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.5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</w:p>
    <w:p w14:paraId="01A26849" w14:textId="77777777" w:rsidR="005B2913" w:rsidRPr="00A375F5" w:rsidRDefault="005B2913" w:rsidP="005B2913">
      <w:pPr>
        <w:tabs>
          <w:tab w:val="left" w:pos="4678"/>
        </w:tabs>
        <w:ind w:left="-284"/>
        <w:rPr>
          <w:rFonts w:ascii="Times New Roman" w:eastAsia="Times New Roman" w:hAnsi="Times New Roman" w:cs="Times New Roman"/>
          <w:iCs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iCs/>
          <w:sz w:val="28"/>
          <w:szCs w:val="28"/>
          <w:lang w:val="uk-UA" w:eastAsia="en-US"/>
        </w:rPr>
        <w:lastRenderedPageBreak/>
        <w:t xml:space="preserve">Таблиця 2.4 – Розрахунок параметрів КЗ                                                               </w:t>
      </w:r>
    </w:p>
    <w:tbl>
      <w:tblPr>
        <w:tblW w:w="13750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4056"/>
        <w:gridCol w:w="1255"/>
        <w:gridCol w:w="706"/>
        <w:gridCol w:w="986"/>
        <w:gridCol w:w="17"/>
        <w:gridCol w:w="926"/>
        <w:gridCol w:w="22"/>
        <w:gridCol w:w="963"/>
        <w:gridCol w:w="23"/>
        <w:gridCol w:w="956"/>
        <w:gridCol w:w="23"/>
        <w:gridCol w:w="1179"/>
        <w:gridCol w:w="1267"/>
        <w:gridCol w:w="1371"/>
      </w:tblGrid>
      <w:tr w:rsidR="005B2913" w:rsidRPr="00A375F5" w14:paraId="268025B0" w14:textId="77777777" w:rsidTr="005B2913">
        <w:trPr>
          <w:trHeight w:val="1222"/>
          <w:jc w:val="center"/>
        </w:trPr>
        <w:tc>
          <w:tcPr>
            <w:tcW w:w="40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14:paraId="4E8763E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sz w:val="28"/>
                <w:szCs w:val="28"/>
                <w:lang w:val="uk-UA" w:eastAsia="en-US"/>
              </w:rPr>
              <w:t>Місце перевірки</w:t>
            </w:r>
          </w:p>
        </w:tc>
        <w:tc>
          <w:tcPr>
            <w:tcW w:w="125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</w:tcPr>
          <w:p w14:paraId="3B10754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  <w:t>Точки</w:t>
            </w:r>
          </w:p>
          <w:p w14:paraId="016FFA5D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</w:pPr>
          </w:p>
          <w:p w14:paraId="3FE485E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  <w:lang w:val="uk-UA" w:eastAsia="en-US"/>
              </w:rPr>
            </w:pPr>
          </w:p>
        </w:tc>
        <w:tc>
          <w:tcPr>
            <w:tcW w:w="70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  <w:hideMark/>
          </w:tcPr>
          <w:p w14:paraId="3CF1804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</w:pPr>
            <w:proofErr w:type="gramStart"/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eastAsia="en-US"/>
              </w:rPr>
              <w:t>U</w:t>
            </w:r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  <w:t>,кВ</w:t>
            </w:r>
            <w:proofErr w:type="gramEnd"/>
          </w:p>
        </w:tc>
        <w:tc>
          <w:tcPr>
            <w:tcW w:w="1003" w:type="dxa"/>
            <w:gridSpan w:val="2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  <w:hideMark/>
          </w:tcPr>
          <w:p w14:paraId="17D3F4A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  <w:t xml:space="preserve">ΣХ, </w:t>
            </w:r>
            <w:proofErr w:type="spellStart"/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  <w:t>Ом</w:t>
            </w:r>
            <w:proofErr w:type="spellEnd"/>
          </w:p>
        </w:tc>
        <w:tc>
          <w:tcPr>
            <w:tcW w:w="948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  <w:hideMark/>
          </w:tcPr>
          <w:p w14:paraId="395E3723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eastAsia="en-US"/>
              </w:rPr>
              <w:t>ΣR</w:t>
            </w:r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  <w:t xml:space="preserve">, </w:t>
            </w:r>
            <w:proofErr w:type="spellStart"/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  <w:t>Ом</w:t>
            </w:r>
            <w:proofErr w:type="spellEnd"/>
          </w:p>
        </w:tc>
        <w:tc>
          <w:tcPr>
            <w:tcW w:w="986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  <w:hideMark/>
          </w:tcPr>
          <w:p w14:paraId="6E760C9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  <w:t xml:space="preserve">ΣZ, </w:t>
            </w:r>
            <w:proofErr w:type="spellStart"/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  <w:t>Ом</w:t>
            </w:r>
            <w:proofErr w:type="spellEnd"/>
          </w:p>
        </w:tc>
        <w:tc>
          <w:tcPr>
            <w:tcW w:w="979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  <w:hideMark/>
          </w:tcPr>
          <w:p w14:paraId="41CDAC49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  <w:t>І</w:t>
            </w:r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vertAlign w:val="subscript"/>
                <w:lang w:val="uk-UA" w:eastAsia="en-US"/>
              </w:rPr>
              <w:t>к</w:t>
            </w:r>
            <w:proofErr w:type="spellEnd"/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vertAlign w:val="superscript"/>
                <w:lang w:val="uk-UA" w:eastAsia="en-US"/>
              </w:rPr>
              <w:t>(3)</w:t>
            </w:r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  <w:t>,кА</w:t>
            </w:r>
          </w:p>
        </w:tc>
        <w:tc>
          <w:tcPr>
            <w:tcW w:w="117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  <w:hideMark/>
          </w:tcPr>
          <w:p w14:paraId="0A57459D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  <w:t>І</w:t>
            </w:r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vertAlign w:val="subscript"/>
                <w:lang w:val="uk-UA" w:eastAsia="en-US"/>
              </w:rPr>
              <w:t>к</w:t>
            </w:r>
            <w:proofErr w:type="spellEnd"/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vertAlign w:val="superscript"/>
                <w:lang w:val="uk-UA" w:eastAsia="en-US"/>
              </w:rPr>
              <w:t>(2)</w:t>
            </w:r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  <w:t>,кА</w:t>
            </w:r>
          </w:p>
          <w:p w14:paraId="51164A63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  <w:t xml:space="preserve"> </w:t>
            </w:r>
          </w:p>
        </w:tc>
        <w:tc>
          <w:tcPr>
            <w:tcW w:w="12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bottom"/>
            <w:hideMark/>
          </w:tcPr>
          <w:p w14:paraId="5F309433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  <w:t>і</w:t>
            </w:r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vertAlign w:val="subscript"/>
                <w:lang w:val="uk-UA" w:eastAsia="en-US"/>
              </w:rPr>
              <w:t>у</w:t>
            </w:r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  <w:t>,кА</w:t>
            </w:r>
            <w:proofErr w:type="spellEnd"/>
          </w:p>
          <w:p w14:paraId="65B2595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</w:pPr>
          </w:p>
        </w:tc>
        <w:tc>
          <w:tcPr>
            <w:tcW w:w="1371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hideMark/>
          </w:tcPr>
          <w:p w14:paraId="061B5A1F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</w:pPr>
          </w:p>
          <w:p w14:paraId="625D0B1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  <w:t>Іу</w:t>
            </w:r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vertAlign w:val="subscript"/>
                <w:lang w:val="uk-UA" w:eastAsia="en-US"/>
              </w:rPr>
              <w:t>к</w:t>
            </w:r>
            <w:proofErr w:type="spellEnd"/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vertAlign w:val="subscript"/>
                <w:lang w:val="uk-UA" w:eastAsia="en-US"/>
              </w:rPr>
              <w:t xml:space="preserve"> </w:t>
            </w:r>
            <w:r w:rsidRPr="00A375F5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uk-UA" w:eastAsia="en-US"/>
              </w:rPr>
              <w:t>,кА</w:t>
            </w:r>
          </w:p>
        </w:tc>
      </w:tr>
      <w:tr w:rsidR="005B2913" w:rsidRPr="00A375F5" w14:paraId="586D6329" w14:textId="77777777" w:rsidTr="005B2913">
        <w:trPr>
          <w:trHeight w:val="257"/>
          <w:jc w:val="center"/>
        </w:trPr>
        <w:tc>
          <w:tcPr>
            <w:tcW w:w="4056" w:type="dxa"/>
            <w:vMerge w:val="restart"/>
            <w:tcBorders>
              <w:top w:val="single" w:sz="8" w:space="0" w:color="auto"/>
              <w:left w:val="single" w:sz="8" w:space="0" w:color="auto"/>
              <w:right w:val="single" w:sz="4" w:space="0" w:color="auto"/>
            </w:tcBorders>
            <w:vAlign w:val="bottom"/>
            <w:hideMark/>
          </w:tcPr>
          <w:p w14:paraId="1D3295B9" w14:textId="77777777" w:rsidR="005B2913" w:rsidRPr="00A375F5" w:rsidRDefault="005B2913" w:rsidP="005B2913">
            <w:pPr>
              <w:tabs>
                <w:tab w:val="left" w:pos="4678"/>
              </w:tabs>
              <w:spacing w:after="160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 xml:space="preserve">Насоси 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водопониження</w:t>
            </w:r>
            <w:proofErr w:type="spellEnd"/>
          </w:p>
        </w:tc>
        <w:tc>
          <w:tcPr>
            <w:tcW w:w="1255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38A6AA4E" w14:textId="77777777" w:rsidR="005B2913" w:rsidRPr="00A375F5" w:rsidRDefault="005B2913" w:rsidP="005B2913">
            <w:pPr>
              <w:tabs>
                <w:tab w:val="left" w:pos="4678"/>
              </w:tabs>
              <w:ind w:left="-53" w:right="-37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 xml:space="preserve">К1 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–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 xml:space="preserve"> К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706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  <w:hideMark/>
          </w:tcPr>
          <w:p w14:paraId="6CE052D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0,4</w:t>
            </w:r>
          </w:p>
        </w:tc>
        <w:tc>
          <w:tcPr>
            <w:tcW w:w="1003" w:type="dxa"/>
            <w:gridSpan w:val="2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74D7008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,0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52</w:t>
            </w:r>
          </w:p>
        </w:tc>
        <w:tc>
          <w:tcPr>
            <w:tcW w:w="948" w:type="dxa"/>
            <w:gridSpan w:val="2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  <w:hideMark/>
          </w:tcPr>
          <w:p w14:paraId="773B658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7</w:t>
            </w:r>
          </w:p>
        </w:tc>
        <w:tc>
          <w:tcPr>
            <w:tcW w:w="986" w:type="dxa"/>
            <w:gridSpan w:val="2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  <w:hideMark/>
          </w:tcPr>
          <w:p w14:paraId="3CB3A279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178</w:t>
            </w:r>
          </w:p>
        </w:tc>
        <w:tc>
          <w:tcPr>
            <w:tcW w:w="979" w:type="dxa"/>
            <w:gridSpan w:val="2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  <w:hideMark/>
          </w:tcPr>
          <w:p w14:paraId="526CC41D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  <w:t>12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,97</w:t>
            </w:r>
          </w:p>
        </w:tc>
        <w:tc>
          <w:tcPr>
            <w:tcW w:w="1179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31AC634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  <w:t>11,22</w:t>
            </w:r>
          </w:p>
        </w:tc>
        <w:tc>
          <w:tcPr>
            <w:tcW w:w="1267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  <w:hideMark/>
          </w:tcPr>
          <w:p w14:paraId="3D6A67DA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33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</w:t>
            </w:r>
          </w:p>
        </w:tc>
        <w:tc>
          <w:tcPr>
            <w:tcW w:w="1371" w:type="dxa"/>
            <w:vMerge w:val="restart"/>
            <w:tcBorders>
              <w:top w:val="single" w:sz="8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361ED8B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9,71</w:t>
            </w:r>
          </w:p>
        </w:tc>
      </w:tr>
      <w:tr w:rsidR="005B2913" w:rsidRPr="00A375F5" w14:paraId="36E702FE" w14:textId="77777777" w:rsidTr="005B2913">
        <w:trPr>
          <w:trHeight w:val="39"/>
          <w:jc w:val="center"/>
        </w:trPr>
        <w:tc>
          <w:tcPr>
            <w:tcW w:w="4056" w:type="dxa"/>
            <w:vMerge/>
            <w:tcBorders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778204F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2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20484B7" w14:textId="77777777" w:rsidR="005B2913" w:rsidRPr="00A375F5" w:rsidRDefault="005B2913" w:rsidP="005B2913">
            <w:pPr>
              <w:tabs>
                <w:tab w:val="left" w:pos="4678"/>
              </w:tabs>
              <w:ind w:left="-53" w:right="-37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264415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100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B2C614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94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09DC2FA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98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F4DE24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9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9EDFE5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</w:pPr>
          </w:p>
        </w:tc>
        <w:tc>
          <w:tcPr>
            <w:tcW w:w="11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A42BC2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</w:pPr>
          </w:p>
        </w:tc>
        <w:tc>
          <w:tcPr>
            <w:tcW w:w="12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D37E8C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3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E9C2E8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</w:tr>
      <w:tr w:rsidR="005B2913" w:rsidRPr="00A375F5" w14:paraId="01B0B211" w14:textId="77777777" w:rsidTr="005B2913">
        <w:trPr>
          <w:trHeight w:val="200"/>
          <w:jc w:val="center"/>
        </w:trPr>
        <w:tc>
          <w:tcPr>
            <w:tcW w:w="4056" w:type="dxa"/>
            <w:vMerge w:val="restart"/>
            <w:tcBorders>
              <w:top w:val="single" w:sz="8" w:space="0" w:color="auto"/>
              <w:left w:val="single" w:sz="8" w:space="0" w:color="auto"/>
              <w:right w:val="single" w:sz="4" w:space="0" w:color="auto"/>
            </w:tcBorders>
            <w:vAlign w:val="bottom"/>
            <w:hideMark/>
          </w:tcPr>
          <w:p w14:paraId="576A9367" w14:textId="77777777" w:rsidR="005B2913" w:rsidRPr="00A375F5" w:rsidRDefault="005B2913" w:rsidP="005B2913">
            <w:pPr>
              <w:tabs>
                <w:tab w:val="left" w:pos="4678"/>
              </w:tabs>
              <w:spacing w:after="160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 xml:space="preserve">Насоси 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водопониження</w:t>
            </w:r>
            <w:proofErr w:type="spellEnd"/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2EA5BB0C" w14:textId="77777777" w:rsidR="005B2913" w:rsidRPr="00A375F5" w:rsidRDefault="005B2913" w:rsidP="005B2913">
            <w:pPr>
              <w:tabs>
                <w:tab w:val="left" w:pos="4678"/>
              </w:tabs>
              <w:ind w:left="-53" w:right="-37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К4 – К6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2705930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,4</w:t>
            </w:r>
          </w:p>
        </w:tc>
        <w:tc>
          <w:tcPr>
            <w:tcW w:w="1003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1BE63AF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68</w:t>
            </w:r>
          </w:p>
        </w:tc>
        <w:tc>
          <w:tcPr>
            <w:tcW w:w="94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6A705A1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023</w:t>
            </w:r>
          </w:p>
        </w:tc>
        <w:tc>
          <w:tcPr>
            <w:tcW w:w="98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733CE7B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,024</w:t>
            </w:r>
          </w:p>
        </w:tc>
        <w:tc>
          <w:tcPr>
            <w:tcW w:w="979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02923CA3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9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62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3F2CF51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8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33</w:t>
            </w:r>
          </w:p>
        </w:tc>
        <w:tc>
          <w:tcPr>
            <w:tcW w:w="126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3AC3057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24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  <w:t>48</w:t>
            </w: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66B67B9A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4,62</w:t>
            </w:r>
          </w:p>
        </w:tc>
      </w:tr>
      <w:tr w:rsidR="005B2913" w:rsidRPr="00A375F5" w14:paraId="2A1AF1A5" w14:textId="77777777" w:rsidTr="005B2913">
        <w:trPr>
          <w:trHeight w:val="232"/>
          <w:jc w:val="center"/>
        </w:trPr>
        <w:tc>
          <w:tcPr>
            <w:tcW w:w="4056" w:type="dxa"/>
            <w:vMerge/>
            <w:tcBorders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72ABF7F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25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4A5484A4" w14:textId="77777777" w:rsidR="005B2913" w:rsidRPr="00A375F5" w:rsidRDefault="005B2913" w:rsidP="005B2913">
            <w:pPr>
              <w:tabs>
                <w:tab w:val="left" w:pos="4678"/>
              </w:tabs>
              <w:ind w:left="-53" w:right="-37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706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2771641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003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441A92E3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948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4A81ECF3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986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756C01FD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979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4B952D56" w14:textId="77777777" w:rsidR="005B2913" w:rsidRPr="00A375F5" w:rsidRDefault="005B2913" w:rsidP="005B2913">
            <w:pPr>
              <w:tabs>
                <w:tab w:val="left" w:pos="4678"/>
              </w:tabs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179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34F921C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267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5491612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371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14:paraId="6847EB4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</w:tr>
      <w:tr w:rsidR="005B2913" w:rsidRPr="00A375F5" w14:paraId="03BF31A7" w14:textId="77777777" w:rsidTr="005B2913">
        <w:trPr>
          <w:trHeight w:val="228"/>
          <w:jc w:val="center"/>
        </w:trPr>
        <w:tc>
          <w:tcPr>
            <w:tcW w:w="4056" w:type="dxa"/>
            <w:vMerge w:val="restart"/>
            <w:tcBorders>
              <w:top w:val="single" w:sz="8" w:space="0" w:color="auto"/>
              <w:left w:val="single" w:sz="8" w:space="0" w:color="auto"/>
              <w:right w:val="single" w:sz="4" w:space="0" w:color="auto"/>
            </w:tcBorders>
            <w:vAlign w:val="bottom"/>
          </w:tcPr>
          <w:p w14:paraId="66B5066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Вентилятор головного провітрювання</w:t>
            </w:r>
          </w:p>
        </w:tc>
        <w:tc>
          <w:tcPr>
            <w:tcW w:w="1255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49C397DA" w14:textId="77777777" w:rsidR="005B2913" w:rsidRPr="00A375F5" w:rsidRDefault="005B2913" w:rsidP="005B2913">
            <w:pPr>
              <w:tabs>
                <w:tab w:val="left" w:pos="4678"/>
              </w:tabs>
              <w:ind w:left="-53" w:right="-37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К7 - К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9</w:t>
            </w:r>
          </w:p>
        </w:tc>
        <w:tc>
          <w:tcPr>
            <w:tcW w:w="706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6FA5586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4</w:t>
            </w:r>
          </w:p>
        </w:tc>
        <w:tc>
          <w:tcPr>
            <w:tcW w:w="1003" w:type="dxa"/>
            <w:gridSpan w:val="2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353CD82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  <w:t>6</w:t>
            </w:r>
          </w:p>
        </w:tc>
        <w:tc>
          <w:tcPr>
            <w:tcW w:w="948" w:type="dxa"/>
            <w:gridSpan w:val="2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7A3C681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41</w:t>
            </w:r>
          </w:p>
        </w:tc>
        <w:tc>
          <w:tcPr>
            <w:tcW w:w="986" w:type="dxa"/>
            <w:gridSpan w:val="2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7A722F1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  <w:t>042</w:t>
            </w:r>
          </w:p>
        </w:tc>
        <w:tc>
          <w:tcPr>
            <w:tcW w:w="979" w:type="dxa"/>
            <w:gridSpan w:val="2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0985859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5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49</w:t>
            </w:r>
          </w:p>
        </w:tc>
        <w:tc>
          <w:tcPr>
            <w:tcW w:w="1179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14:paraId="626190B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4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7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5</w:t>
            </w:r>
          </w:p>
        </w:tc>
        <w:tc>
          <w:tcPr>
            <w:tcW w:w="1267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53F8DD0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3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97</w:t>
            </w:r>
          </w:p>
        </w:tc>
        <w:tc>
          <w:tcPr>
            <w:tcW w:w="1371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D43F94A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8,34</w:t>
            </w:r>
          </w:p>
        </w:tc>
      </w:tr>
      <w:tr w:rsidR="005B2913" w:rsidRPr="00A375F5" w14:paraId="0540B11C" w14:textId="77777777" w:rsidTr="005B2913">
        <w:trPr>
          <w:trHeight w:val="255"/>
          <w:jc w:val="center"/>
        </w:trPr>
        <w:tc>
          <w:tcPr>
            <w:tcW w:w="4056" w:type="dxa"/>
            <w:vMerge/>
            <w:tcBorders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58E075C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25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3612861E" w14:textId="77777777" w:rsidR="005B2913" w:rsidRPr="00A375F5" w:rsidRDefault="005B2913" w:rsidP="005B2913">
            <w:pPr>
              <w:tabs>
                <w:tab w:val="left" w:pos="4678"/>
              </w:tabs>
              <w:ind w:left="-53" w:right="-37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706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7FB0034A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003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1E7B1849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948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735F594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986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2BF19BF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979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6EF9272C" w14:textId="77777777" w:rsidR="005B2913" w:rsidRPr="00A375F5" w:rsidRDefault="005B2913" w:rsidP="005B2913">
            <w:pPr>
              <w:tabs>
                <w:tab w:val="left" w:pos="4678"/>
              </w:tabs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179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6760B80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267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04808D88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371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14:paraId="52C25B98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</w:tr>
      <w:tr w:rsidR="005B2913" w:rsidRPr="00A375F5" w14:paraId="7785251D" w14:textId="77777777" w:rsidTr="005B2913">
        <w:trPr>
          <w:trHeight w:val="328"/>
          <w:jc w:val="center"/>
        </w:trPr>
        <w:tc>
          <w:tcPr>
            <w:tcW w:w="4056" w:type="dxa"/>
            <w:vMerge w:val="restart"/>
            <w:tcBorders>
              <w:top w:val="single" w:sz="8" w:space="0" w:color="auto"/>
              <w:left w:val="single" w:sz="8" w:space="0" w:color="auto"/>
              <w:right w:val="single" w:sz="4" w:space="0" w:color="auto"/>
            </w:tcBorders>
            <w:vAlign w:val="bottom"/>
            <w:hideMark/>
          </w:tcPr>
          <w:p w14:paraId="1DD73F5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Вентилятор місцевого провітрювання</w:t>
            </w:r>
          </w:p>
        </w:tc>
        <w:tc>
          <w:tcPr>
            <w:tcW w:w="1255" w:type="dxa"/>
            <w:tcBorders>
              <w:top w:val="single" w:sz="8" w:space="0" w:color="auto"/>
              <w:left w:val="single" w:sz="4" w:space="0" w:color="auto"/>
              <w:bottom w:val="nil"/>
              <w:right w:val="single" w:sz="8" w:space="0" w:color="auto"/>
            </w:tcBorders>
            <w:vAlign w:val="bottom"/>
          </w:tcPr>
          <w:p w14:paraId="65A4A61E" w14:textId="77777777" w:rsidR="005B2913" w:rsidRPr="00A375F5" w:rsidRDefault="005B2913" w:rsidP="005B2913">
            <w:pPr>
              <w:tabs>
                <w:tab w:val="left" w:pos="4678"/>
              </w:tabs>
              <w:ind w:left="-53" w:right="-37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eastAsia="en-US"/>
              </w:rPr>
              <w:t>K</w:t>
            </w:r>
            <w:r w:rsidRPr="00A375F5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val="uk-UA"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eastAsia="en-US"/>
              </w:rPr>
              <w:t>0</w:t>
            </w:r>
          </w:p>
        </w:tc>
        <w:tc>
          <w:tcPr>
            <w:tcW w:w="70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14:paraId="7885C6BB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4</w:t>
            </w:r>
          </w:p>
        </w:tc>
        <w:tc>
          <w:tcPr>
            <w:tcW w:w="1003" w:type="dxa"/>
            <w:gridSpan w:val="2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14:paraId="3F25DB1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076</w:t>
            </w:r>
          </w:p>
        </w:tc>
        <w:tc>
          <w:tcPr>
            <w:tcW w:w="948" w:type="dxa"/>
            <w:gridSpan w:val="2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14:paraId="2A539FA8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019</w:t>
            </w:r>
          </w:p>
        </w:tc>
        <w:tc>
          <w:tcPr>
            <w:tcW w:w="986" w:type="dxa"/>
            <w:gridSpan w:val="2"/>
            <w:tcBorders>
              <w:top w:val="single" w:sz="8" w:space="0" w:color="auto"/>
              <w:left w:val="single" w:sz="8" w:space="0" w:color="auto"/>
              <w:bottom w:val="nil"/>
              <w:right w:val="single" w:sz="4" w:space="0" w:color="auto"/>
            </w:tcBorders>
            <w:vAlign w:val="bottom"/>
          </w:tcPr>
          <w:p w14:paraId="6520CBB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2</w:t>
            </w:r>
          </w:p>
        </w:tc>
        <w:tc>
          <w:tcPr>
            <w:tcW w:w="979" w:type="dxa"/>
            <w:gridSpan w:val="2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36351E7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54</w:t>
            </w:r>
          </w:p>
        </w:tc>
        <w:tc>
          <w:tcPr>
            <w:tcW w:w="1179" w:type="dxa"/>
            <w:tcBorders>
              <w:top w:val="single" w:sz="8" w:space="0" w:color="auto"/>
              <w:left w:val="single" w:sz="4" w:space="0" w:color="auto"/>
              <w:bottom w:val="nil"/>
              <w:right w:val="single" w:sz="8" w:space="0" w:color="auto"/>
            </w:tcBorders>
            <w:noWrap/>
            <w:vAlign w:val="bottom"/>
          </w:tcPr>
          <w:p w14:paraId="2EDE073B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0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0</w:t>
            </w:r>
          </w:p>
        </w:tc>
        <w:tc>
          <w:tcPr>
            <w:tcW w:w="1267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14:paraId="16C83A0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9,37</w:t>
            </w:r>
          </w:p>
        </w:tc>
        <w:tc>
          <w:tcPr>
            <w:tcW w:w="1371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</w:tcPr>
          <w:p w14:paraId="1A66DEF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7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54</w:t>
            </w:r>
          </w:p>
        </w:tc>
      </w:tr>
      <w:tr w:rsidR="005B2913" w:rsidRPr="00A375F5" w14:paraId="4AB54832" w14:textId="77777777" w:rsidTr="005B2913">
        <w:trPr>
          <w:trHeight w:val="137"/>
          <w:jc w:val="center"/>
        </w:trPr>
        <w:tc>
          <w:tcPr>
            <w:tcW w:w="4056" w:type="dxa"/>
            <w:vMerge/>
            <w:tcBorders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49EDB2E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255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3EF470ED" w14:textId="77777777" w:rsidR="005B2913" w:rsidRPr="00A375F5" w:rsidRDefault="005B2913" w:rsidP="005B2913">
            <w:pPr>
              <w:tabs>
                <w:tab w:val="left" w:pos="4678"/>
              </w:tabs>
              <w:ind w:left="-53" w:right="-37"/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7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429D125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003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1ED61A3B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948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16B915DD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986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55887D4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979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7039E26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179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14:paraId="77AF87AB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2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23F4ADDF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37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CBF1C8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</w:tr>
      <w:tr w:rsidR="005B2913" w:rsidRPr="00A375F5" w14:paraId="1B21D601" w14:textId="77777777" w:rsidTr="005B2913">
        <w:trPr>
          <w:trHeight w:val="171"/>
          <w:jc w:val="center"/>
        </w:trPr>
        <w:tc>
          <w:tcPr>
            <w:tcW w:w="4056" w:type="dxa"/>
            <w:vMerge w:val="restart"/>
            <w:tcBorders>
              <w:top w:val="single" w:sz="8" w:space="0" w:color="auto"/>
              <w:left w:val="single" w:sz="8" w:space="0" w:color="auto"/>
              <w:right w:val="single" w:sz="4" w:space="0" w:color="auto"/>
            </w:tcBorders>
            <w:vAlign w:val="bottom"/>
          </w:tcPr>
          <w:p w14:paraId="279F7D02" w14:textId="77777777" w:rsidR="005B2913" w:rsidRPr="00A375F5" w:rsidRDefault="005B2913" w:rsidP="005B2913">
            <w:pPr>
              <w:tabs>
                <w:tab w:val="left" w:pos="4678"/>
              </w:tabs>
              <w:spacing w:after="160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Обігрів станції та вагонів</w:t>
            </w:r>
          </w:p>
        </w:tc>
        <w:tc>
          <w:tcPr>
            <w:tcW w:w="1255" w:type="dxa"/>
            <w:tcBorders>
              <w:top w:val="single" w:sz="8" w:space="0" w:color="auto"/>
              <w:left w:val="single" w:sz="4" w:space="0" w:color="auto"/>
              <w:bottom w:val="nil"/>
              <w:right w:val="single" w:sz="8" w:space="0" w:color="auto"/>
            </w:tcBorders>
            <w:vAlign w:val="bottom"/>
          </w:tcPr>
          <w:p w14:paraId="2C8B7D36" w14:textId="77777777" w:rsidR="005B2913" w:rsidRPr="00A375F5" w:rsidRDefault="005B2913" w:rsidP="005B2913">
            <w:pPr>
              <w:tabs>
                <w:tab w:val="left" w:pos="4678"/>
              </w:tabs>
              <w:ind w:left="-53" w:right="-37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K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1</w:t>
            </w:r>
          </w:p>
        </w:tc>
        <w:tc>
          <w:tcPr>
            <w:tcW w:w="706" w:type="dxa"/>
            <w:tcBorders>
              <w:top w:val="single" w:sz="8" w:space="0" w:color="auto"/>
              <w:left w:val="single" w:sz="8" w:space="0" w:color="auto"/>
              <w:bottom w:val="nil"/>
              <w:right w:val="single" w:sz="4" w:space="0" w:color="auto"/>
            </w:tcBorders>
            <w:vAlign w:val="bottom"/>
          </w:tcPr>
          <w:p w14:paraId="7E4F3F0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4</w:t>
            </w:r>
          </w:p>
        </w:tc>
        <w:tc>
          <w:tcPr>
            <w:tcW w:w="1003" w:type="dxa"/>
            <w:gridSpan w:val="2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4131FB8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52</w:t>
            </w:r>
          </w:p>
        </w:tc>
        <w:tc>
          <w:tcPr>
            <w:tcW w:w="948" w:type="dxa"/>
            <w:gridSpan w:val="2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358A8FC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05</w:t>
            </w:r>
          </w:p>
        </w:tc>
        <w:tc>
          <w:tcPr>
            <w:tcW w:w="986" w:type="dxa"/>
            <w:gridSpan w:val="2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1FB9BDAD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51</w:t>
            </w:r>
          </w:p>
        </w:tc>
        <w:tc>
          <w:tcPr>
            <w:tcW w:w="979" w:type="dxa"/>
            <w:gridSpan w:val="2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33AE522A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4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52</w:t>
            </w:r>
          </w:p>
        </w:tc>
        <w:tc>
          <w:tcPr>
            <w:tcW w:w="1179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14:paraId="4192F79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3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91</w:t>
            </w:r>
          </w:p>
        </w:tc>
        <w:tc>
          <w:tcPr>
            <w:tcW w:w="1267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3E30352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1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50</w:t>
            </w:r>
          </w:p>
        </w:tc>
        <w:tc>
          <w:tcPr>
            <w:tcW w:w="1371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5A737A2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6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8</w:t>
            </w:r>
          </w:p>
        </w:tc>
      </w:tr>
      <w:tr w:rsidR="005B2913" w:rsidRPr="00A375F5" w14:paraId="4A7F49E2" w14:textId="77777777" w:rsidTr="005B2913">
        <w:trPr>
          <w:trHeight w:val="303"/>
          <w:jc w:val="center"/>
        </w:trPr>
        <w:tc>
          <w:tcPr>
            <w:tcW w:w="4056" w:type="dxa"/>
            <w:vMerge/>
            <w:tcBorders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7C1BA1CD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255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4B1B3394" w14:textId="77777777" w:rsidR="005B2913" w:rsidRPr="00A375F5" w:rsidRDefault="005B2913" w:rsidP="005B2913">
            <w:pPr>
              <w:tabs>
                <w:tab w:val="left" w:pos="4678"/>
              </w:tabs>
              <w:ind w:left="-53" w:right="-37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7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6D96833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003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4234B5A3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948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7B29145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986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71FE3D8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979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418C0C16" w14:textId="77777777" w:rsidR="005B2913" w:rsidRPr="00A375F5" w:rsidRDefault="005B2913" w:rsidP="005B2913">
            <w:pPr>
              <w:tabs>
                <w:tab w:val="left" w:pos="4678"/>
              </w:tabs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179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34B874F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267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236B304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371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14:paraId="622898EB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</w:tr>
      <w:tr w:rsidR="005B2913" w:rsidRPr="00A375F5" w14:paraId="604ED174" w14:textId="77777777" w:rsidTr="005B2913">
        <w:trPr>
          <w:trHeight w:val="228"/>
          <w:jc w:val="center"/>
        </w:trPr>
        <w:tc>
          <w:tcPr>
            <w:tcW w:w="4056" w:type="dxa"/>
            <w:vMerge w:val="restart"/>
            <w:tcBorders>
              <w:top w:val="single" w:sz="8" w:space="0" w:color="auto"/>
              <w:left w:val="single" w:sz="8" w:space="0" w:color="auto"/>
              <w:right w:val="single" w:sz="4" w:space="0" w:color="auto"/>
            </w:tcBorders>
            <w:vAlign w:val="bottom"/>
          </w:tcPr>
          <w:p w14:paraId="10424D2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 xml:space="preserve"> Прожекторне освітлення</w:t>
            </w:r>
          </w:p>
          <w:p w14:paraId="5A959F49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255" w:type="dxa"/>
            <w:tcBorders>
              <w:top w:val="single" w:sz="8" w:space="0" w:color="auto"/>
              <w:left w:val="single" w:sz="4" w:space="0" w:color="auto"/>
              <w:bottom w:val="nil"/>
              <w:right w:val="single" w:sz="8" w:space="0" w:color="auto"/>
            </w:tcBorders>
            <w:vAlign w:val="bottom"/>
          </w:tcPr>
          <w:p w14:paraId="390CAB7B" w14:textId="77777777" w:rsidR="005B2913" w:rsidRPr="00A375F5" w:rsidRDefault="005B2913" w:rsidP="005B2913">
            <w:pPr>
              <w:tabs>
                <w:tab w:val="left" w:pos="4678"/>
              </w:tabs>
              <w:ind w:left="-53" w:right="-37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eastAsia="en-US"/>
              </w:rPr>
              <w:t>K12</w:t>
            </w:r>
          </w:p>
        </w:tc>
        <w:tc>
          <w:tcPr>
            <w:tcW w:w="70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14:paraId="361B601B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4</w:t>
            </w:r>
          </w:p>
        </w:tc>
        <w:tc>
          <w:tcPr>
            <w:tcW w:w="1003" w:type="dxa"/>
            <w:gridSpan w:val="2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14:paraId="5342BE2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948" w:type="dxa"/>
            <w:gridSpan w:val="2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14:paraId="4285CFE9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19</w:t>
            </w:r>
          </w:p>
        </w:tc>
        <w:tc>
          <w:tcPr>
            <w:tcW w:w="986" w:type="dxa"/>
            <w:gridSpan w:val="2"/>
            <w:tcBorders>
              <w:top w:val="single" w:sz="8" w:space="0" w:color="auto"/>
              <w:left w:val="single" w:sz="8" w:space="0" w:color="auto"/>
              <w:bottom w:val="nil"/>
              <w:right w:val="single" w:sz="4" w:space="0" w:color="auto"/>
            </w:tcBorders>
            <w:vAlign w:val="bottom"/>
          </w:tcPr>
          <w:p w14:paraId="2285ED2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91</w:t>
            </w:r>
          </w:p>
        </w:tc>
        <w:tc>
          <w:tcPr>
            <w:tcW w:w="979" w:type="dxa"/>
            <w:gridSpan w:val="2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06E7739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179" w:type="dxa"/>
            <w:tcBorders>
              <w:top w:val="single" w:sz="8" w:space="0" w:color="auto"/>
              <w:left w:val="single" w:sz="4" w:space="0" w:color="auto"/>
              <w:bottom w:val="nil"/>
              <w:right w:val="single" w:sz="8" w:space="0" w:color="auto"/>
            </w:tcBorders>
            <w:noWrap/>
            <w:vAlign w:val="bottom"/>
          </w:tcPr>
          <w:p w14:paraId="7849545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03</w:t>
            </w:r>
          </w:p>
        </w:tc>
        <w:tc>
          <w:tcPr>
            <w:tcW w:w="1267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14:paraId="3034B50B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3,05</w:t>
            </w:r>
          </w:p>
        </w:tc>
        <w:tc>
          <w:tcPr>
            <w:tcW w:w="1371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</w:tcPr>
          <w:p w14:paraId="71122628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,82</w:t>
            </w:r>
          </w:p>
        </w:tc>
      </w:tr>
      <w:tr w:rsidR="005B2913" w:rsidRPr="00A375F5" w14:paraId="03D2B9B2" w14:textId="77777777" w:rsidTr="005B2913">
        <w:trPr>
          <w:trHeight w:val="185"/>
          <w:jc w:val="center"/>
        </w:trPr>
        <w:tc>
          <w:tcPr>
            <w:tcW w:w="4056" w:type="dxa"/>
            <w:vMerge/>
            <w:tcBorders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4AC631F9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255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3077E756" w14:textId="77777777" w:rsidR="005B2913" w:rsidRPr="00A375F5" w:rsidRDefault="005B2913" w:rsidP="005B2913">
            <w:pPr>
              <w:tabs>
                <w:tab w:val="left" w:pos="4678"/>
              </w:tabs>
              <w:ind w:left="-125" w:firstLine="125"/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70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02F2ABD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003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32B6B8D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948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26DDB4E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986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2271AD2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979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7E0C839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179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14:paraId="41210A3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2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2B913858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37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D2B5E6F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</w:tr>
      <w:tr w:rsidR="005B2913" w:rsidRPr="00A375F5" w14:paraId="03997728" w14:textId="77777777" w:rsidTr="005B2913">
        <w:trPr>
          <w:trHeight w:val="228"/>
          <w:jc w:val="center"/>
        </w:trPr>
        <w:tc>
          <w:tcPr>
            <w:tcW w:w="4056" w:type="dxa"/>
            <w:vMerge w:val="restart"/>
            <w:tcBorders>
              <w:top w:val="single" w:sz="8" w:space="0" w:color="auto"/>
              <w:left w:val="single" w:sz="8" w:space="0" w:color="auto"/>
              <w:right w:val="single" w:sz="4" w:space="0" w:color="auto"/>
            </w:tcBorders>
            <w:vAlign w:val="bottom"/>
          </w:tcPr>
          <w:p w14:paraId="462A8E6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Освітлення тунелів, ліве крило</w:t>
            </w:r>
          </w:p>
          <w:p w14:paraId="69A5A363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255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1279FFFC" w14:textId="77777777" w:rsidR="005B2913" w:rsidRPr="00A375F5" w:rsidRDefault="005B2913" w:rsidP="005B2913">
            <w:pPr>
              <w:tabs>
                <w:tab w:val="left" w:pos="4678"/>
              </w:tabs>
              <w:ind w:left="-207" w:right="-179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eastAsia="en-US"/>
              </w:rPr>
              <w:t>K13</w:t>
            </w:r>
          </w:p>
        </w:tc>
        <w:tc>
          <w:tcPr>
            <w:tcW w:w="706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6D5E130D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4</w:t>
            </w:r>
          </w:p>
        </w:tc>
        <w:tc>
          <w:tcPr>
            <w:tcW w:w="1003" w:type="dxa"/>
            <w:gridSpan w:val="2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4D0DD5E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3</w:t>
            </w:r>
          </w:p>
        </w:tc>
        <w:tc>
          <w:tcPr>
            <w:tcW w:w="948" w:type="dxa"/>
            <w:gridSpan w:val="2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26D2F1D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208</w:t>
            </w:r>
          </w:p>
        </w:tc>
        <w:tc>
          <w:tcPr>
            <w:tcW w:w="986" w:type="dxa"/>
            <w:gridSpan w:val="2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05942AB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21</w:t>
            </w:r>
          </w:p>
        </w:tc>
        <w:tc>
          <w:tcPr>
            <w:tcW w:w="979" w:type="dxa"/>
            <w:gridSpan w:val="2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2038242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09</w:t>
            </w:r>
          </w:p>
        </w:tc>
        <w:tc>
          <w:tcPr>
            <w:tcW w:w="1179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24D0767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94</w:t>
            </w:r>
          </w:p>
        </w:tc>
        <w:tc>
          <w:tcPr>
            <w:tcW w:w="1267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6C5D7BD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2,77</w:t>
            </w:r>
          </w:p>
        </w:tc>
        <w:tc>
          <w:tcPr>
            <w:tcW w:w="1371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59649AF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,65</w:t>
            </w:r>
          </w:p>
        </w:tc>
      </w:tr>
      <w:tr w:rsidR="005B2913" w:rsidRPr="00A375F5" w14:paraId="445EB713" w14:textId="77777777" w:rsidTr="005B2913">
        <w:trPr>
          <w:trHeight w:val="68"/>
          <w:jc w:val="center"/>
        </w:trPr>
        <w:tc>
          <w:tcPr>
            <w:tcW w:w="4056" w:type="dxa"/>
            <w:vMerge/>
            <w:tcBorders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317CFE5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25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2335398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706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4BECAA3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003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5149CB7A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948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170FF19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986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59B3373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979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4B5B311F" w14:textId="77777777" w:rsidR="005B2913" w:rsidRPr="00A375F5" w:rsidRDefault="005B2913" w:rsidP="005B2913">
            <w:pPr>
              <w:tabs>
                <w:tab w:val="left" w:pos="4678"/>
              </w:tabs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179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047845D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267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151ADDF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371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14:paraId="42C2C079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</w:tc>
      </w:tr>
      <w:tr w:rsidR="005B2913" w:rsidRPr="00A375F5" w14:paraId="5B0EF215" w14:textId="77777777" w:rsidTr="005B2913">
        <w:trPr>
          <w:trHeight w:val="270"/>
          <w:jc w:val="center"/>
        </w:trPr>
        <w:tc>
          <w:tcPr>
            <w:tcW w:w="40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00A23AEF" w14:textId="77777777" w:rsidR="005B2913" w:rsidRPr="00A375F5" w:rsidRDefault="005B2913" w:rsidP="005B2913">
            <w:pPr>
              <w:tabs>
                <w:tab w:val="left" w:pos="4678"/>
              </w:tabs>
              <w:ind w:left="-116" w:right="-149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 xml:space="preserve">Освітлення тунелів, праве крило  </w:t>
            </w:r>
          </w:p>
        </w:tc>
        <w:tc>
          <w:tcPr>
            <w:tcW w:w="125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6ABB8CEF" w14:textId="77777777" w:rsidR="005B2913" w:rsidRPr="00A375F5" w:rsidRDefault="005B2913" w:rsidP="005B2913">
            <w:pPr>
              <w:tabs>
                <w:tab w:val="left" w:pos="4678"/>
              </w:tabs>
              <w:ind w:left="-65" w:right="-37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K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4</w:t>
            </w:r>
          </w:p>
        </w:tc>
        <w:tc>
          <w:tcPr>
            <w:tcW w:w="70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14:paraId="381A89D0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,4</w:t>
            </w:r>
          </w:p>
        </w:tc>
        <w:tc>
          <w:tcPr>
            <w:tcW w:w="1003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6D25BF7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3</w:t>
            </w:r>
          </w:p>
        </w:tc>
        <w:tc>
          <w:tcPr>
            <w:tcW w:w="948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5C2EF5F8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208</w:t>
            </w:r>
          </w:p>
        </w:tc>
        <w:tc>
          <w:tcPr>
            <w:tcW w:w="986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109F1EB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21</w:t>
            </w:r>
          </w:p>
        </w:tc>
        <w:tc>
          <w:tcPr>
            <w:tcW w:w="979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4369EA0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,09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514329EA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94</w:t>
            </w:r>
          </w:p>
        </w:tc>
        <w:tc>
          <w:tcPr>
            <w:tcW w:w="1267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18ABD20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2,77</w:t>
            </w:r>
          </w:p>
        </w:tc>
        <w:tc>
          <w:tcPr>
            <w:tcW w:w="1371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12A4E5C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,65</w:t>
            </w:r>
          </w:p>
        </w:tc>
      </w:tr>
      <w:tr w:rsidR="005B2913" w:rsidRPr="00A375F5" w14:paraId="2518FB4E" w14:textId="77777777" w:rsidTr="005B2913">
        <w:trPr>
          <w:trHeight w:val="270"/>
          <w:jc w:val="center"/>
        </w:trPr>
        <w:tc>
          <w:tcPr>
            <w:tcW w:w="40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6769E8B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Освітлення вестибюлю</w:t>
            </w:r>
          </w:p>
        </w:tc>
        <w:tc>
          <w:tcPr>
            <w:tcW w:w="125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6511B38F" w14:textId="77777777" w:rsidR="005B2913" w:rsidRPr="00A375F5" w:rsidRDefault="005B2913" w:rsidP="005B2913">
            <w:pPr>
              <w:tabs>
                <w:tab w:val="left" w:pos="4678"/>
              </w:tabs>
              <w:ind w:left="-65" w:right="-37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К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15</w:t>
            </w:r>
          </w:p>
        </w:tc>
        <w:tc>
          <w:tcPr>
            <w:tcW w:w="70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7322512F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4</w:t>
            </w:r>
          </w:p>
        </w:tc>
        <w:tc>
          <w:tcPr>
            <w:tcW w:w="1003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069168E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16</w:t>
            </w:r>
          </w:p>
        </w:tc>
        <w:tc>
          <w:tcPr>
            <w:tcW w:w="948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1372C82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38</w:t>
            </w:r>
          </w:p>
        </w:tc>
        <w:tc>
          <w:tcPr>
            <w:tcW w:w="986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35745BC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381</w:t>
            </w:r>
          </w:p>
        </w:tc>
        <w:tc>
          <w:tcPr>
            <w:tcW w:w="979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4BF1A733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606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10A83B6D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52</w:t>
            </w:r>
          </w:p>
        </w:tc>
        <w:tc>
          <w:tcPr>
            <w:tcW w:w="1267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20FC8DA8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,54</w:t>
            </w:r>
          </w:p>
        </w:tc>
        <w:tc>
          <w:tcPr>
            <w:tcW w:w="1371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13D31D5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92</w:t>
            </w:r>
          </w:p>
        </w:tc>
      </w:tr>
      <w:tr w:rsidR="005B2913" w:rsidRPr="00A375F5" w14:paraId="779ED889" w14:textId="77777777" w:rsidTr="005B2913">
        <w:trPr>
          <w:trHeight w:val="270"/>
          <w:jc w:val="center"/>
        </w:trPr>
        <w:tc>
          <w:tcPr>
            <w:tcW w:w="40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4A6DA65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Зварювальний апарат</w:t>
            </w:r>
          </w:p>
        </w:tc>
        <w:tc>
          <w:tcPr>
            <w:tcW w:w="125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6B94457A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К16</w:t>
            </w:r>
          </w:p>
        </w:tc>
        <w:tc>
          <w:tcPr>
            <w:tcW w:w="70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323A57A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4</w:t>
            </w:r>
          </w:p>
        </w:tc>
        <w:tc>
          <w:tcPr>
            <w:tcW w:w="100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03415EBD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052</w:t>
            </w:r>
          </w:p>
        </w:tc>
        <w:tc>
          <w:tcPr>
            <w:tcW w:w="948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7DDC2D8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5</w:t>
            </w:r>
          </w:p>
        </w:tc>
        <w:tc>
          <w:tcPr>
            <w:tcW w:w="986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02CCA9F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51</w:t>
            </w:r>
          </w:p>
        </w:tc>
        <w:tc>
          <w:tcPr>
            <w:tcW w:w="979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009FFE49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4,52</w:t>
            </w:r>
          </w:p>
        </w:tc>
        <w:tc>
          <w:tcPr>
            <w:tcW w:w="117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14EADC7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  <w:t>3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,91</w:t>
            </w:r>
          </w:p>
        </w:tc>
        <w:tc>
          <w:tcPr>
            <w:tcW w:w="12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11177BB8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5</w:t>
            </w:r>
          </w:p>
        </w:tc>
        <w:tc>
          <w:tcPr>
            <w:tcW w:w="137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CF1E9B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6,87</w:t>
            </w:r>
          </w:p>
        </w:tc>
      </w:tr>
      <w:tr w:rsidR="005B2913" w:rsidRPr="00A375F5" w14:paraId="4D2AAFB3" w14:textId="77777777" w:rsidTr="005B2913">
        <w:trPr>
          <w:trHeight w:val="299"/>
          <w:jc w:val="center"/>
        </w:trPr>
        <w:tc>
          <w:tcPr>
            <w:tcW w:w="40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23E5FCC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Глинорозчиний</w:t>
            </w:r>
            <w:proofErr w:type="spellEnd"/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 xml:space="preserve"> вузол </w:t>
            </w:r>
          </w:p>
        </w:tc>
        <w:tc>
          <w:tcPr>
            <w:tcW w:w="125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491E2AB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К17</w:t>
            </w:r>
          </w:p>
        </w:tc>
        <w:tc>
          <w:tcPr>
            <w:tcW w:w="70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2558931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4</w:t>
            </w:r>
          </w:p>
        </w:tc>
        <w:tc>
          <w:tcPr>
            <w:tcW w:w="100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520F4AB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052</w:t>
            </w:r>
          </w:p>
        </w:tc>
        <w:tc>
          <w:tcPr>
            <w:tcW w:w="948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2FB34B1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35</w:t>
            </w:r>
          </w:p>
        </w:tc>
        <w:tc>
          <w:tcPr>
            <w:tcW w:w="986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0C558D8D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36</w:t>
            </w:r>
          </w:p>
        </w:tc>
        <w:tc>
          <w:tcPr>
            <w:tcW w:w="979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492410E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6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41</w:t>
            </w:r>
          </w:p>
        </w:tc>
        <w:tc>
          <w:tcPr>
            <w:tcW w:w="117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14:paraId="07A9F82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5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  <w:t>55</w:t>
            </w:r>
          </w:p>
        </w:tc>
        <w:tc>
          <w:tcPr>
            <w:tcW w:w="12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1EA13EB8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  <w:t>16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,3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  <w:t>1</w:t>
            </w:r>
          </w:p>
        </w:tc>
        <w:tc>
          <w:tcPr>
            <w:tcW w:w="137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2AEFD0D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9,74</w:t>
            </w:r>
          </w:p>
        </w:tc>
      </w:tr>
      <w:tr w:rsidR="005B2913" w:rsidRPr="00A375F5" w14:paraId="4257B261" w14:textId="77777777" w:rsidTr="005B2913">
        <w:trPr>
          <w:trHeight w:val="270"/>
          <w:jc w:val="center"/>
        </w:trPr>
        <w:tc>
          <w:tcPr>
            <w:tcW w:w="40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79A354B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 xml:space="preserve">Обладнання 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мех</w:t>
            </w:r>
            <w:proofErr w:type="spellEnd"/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. майстерні</w:t>
            </w:r>
          </w:p>
        </w:tc>
        <w:tc>
          <w:tcPr>
            <w:tcW w:w="125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09F5155F" w14:textId="77777777" w:rsidR="005B2913" w:rsidRPr="00A375F5" w:rsidRDefault="005B2913" w:rsidP="005B2913">
            <w:pPr>
              <w:tabs>
                <w:tab w:val="left" w:pos="4678"/>
              </w:tabs>
              <w:ind w:left="-65" w:right="-37"/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val="uk-UA" w:eastAsia="en-US"/>
              </w:rPr>
              <w:t>К18</w:t>
            </w:r>
          </w:p>
        </w:tc>
        <w:tc>
          <w:tcPr>
            <w:tcW w:w="70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14:paraId="1A4195C9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,4</w:t>
            </w:r>
          </w:p>
        </w:tc>
        <w:tc>
          <w:tcPr>
            <w:tcW w:w="1003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611C034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096</w:t>
            </w:r>
          </w:p>
        </w:tc>
        <w:tc>
          <w:tcPr>
            <w:tcW w:w="948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0AB7A58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57</w:t>
            </w:r>
          </w:p>
        </w:tc>
        <w:tc>
          <w:tcPr>
            <w:tcW w:w="986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4255C58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571</w:t>
            </w:r>
          </w:p>
        </w:tc>
        <w:tc>
          <w:tcPr>
            <w:tcW w:w="979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6F874FDD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404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14:paraId="350FB53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35</w:t>
            </w:r>
          </w:p>
        </w:tc>
        <w:tc>
          <w:tcPr>
            <w:tcW w:w="1267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36A8CAFD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,03</w:t>
            </w:r>
          </w:p>
        </w:tc>
        <w:tc>
          <w:tcPr>
            <w:tcW w:w="1371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04801FF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614</w:t>
            </w:r>
          </w:p>
        </w:tc>
      </w:tr>
      <w:tr w:rsidR="005B2913" w:rsidRPr="00A375F5" w14:paraId="0E071F5D" w14:textId="77777777" w:rsidTr="005B2913">
        <w:trPr>
          <w:trHeight w:val="270"/>
          <w:jc w:val="center"/>
        </w:trPr>
        <w:tc>
          <w:tcPr>
            <w:tcW w:w="40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3963170B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Обладнання столярної майстерні</w:t>
            </w:r>
          </w:p>
        </w:tc>
        <w:tc>
          <w:tcPr>
            <w:tcW w:w="125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2977D8BD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  <w:t>К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9</w:t>
            </w:r>
          </w:p>
        </w:tc>
        <w:tc>
          <w:tcPr>
            <w:tcW w:w="70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75C29908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  <w:t>0,4</w:t>
            </w:r>
          </w:p>
        </w:tc>
        <w:tc>
          <w:tcPr>
            <w:tcW w:w="98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4575C7F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256</w:t>
            </w:r>
          </w:p>
        </w:tc>
        <w:tc>
          <w:tcPr>
            <w:tcW w:w="943" w:type="dxa"/>
            <w:gridSpan w:val="2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5284EC2D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,53</w:t>
            </w:r>
          </w:p>
        </w:tc>
        <w:tc>
          <w:tcPr>
            <w:tcW w:w="985" w:type="dxa"/>
            <w:gridSpan w:val="2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506562F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,55</w:t>
            </w:r>
          </w:p>
        </w:tc>
        <w:tc>
          <w:tcPr>
            <w:tcW w:w="979" w:type="dxa"/>
            <w:gridSpan w:val="2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5C91CDA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148</w:t>
            </w:r>
          </w:p>
        </w:tc>
        <w:tc>
          <w:tcPr>
            <w:tcW w:w="1202" w:type="dxa"/>
            <w:gridSpan w:val="2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608A930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128</w:t>
            </w:r>
          </w:p>
        </w:tc>
        <w:tc>
          <w:tcPr>
            <w:tcW w:w="1267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3F37187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376</w:t>
            </w:r>
          </w:p>
        </w:tc>
        <w:tc>
          <w:tcPr>
            <w:tcW w:w="1371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14:paraId="3FB3159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  <w:p w14:paraId="544FA203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22</w:t>
            </w:r>
          </w:p>
        </w:tc>
      </w:tr>
      <w:tr w:rsidR="005B2913" w:rsidRPr="00A375F5" w14:paraId="2D13E2ED" w14:textId="77777777" w:rsidTr="005B2913">
        <w:trPr>
          <w:trHeight w:val="270"/>
          <w:jc w:val="center"/>
        </w:trPr>
        <w:tc>
          <w:tcPr>
            <w:tcW w:w="40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424AF73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val="uk-UA" w:eastAsia="en-US"/>
              </w:rPr>
              <w:t>Обладнання арматурного цеху</w:t>
            </w:r>
          </w:p>
        </w:tc>
        <w:tc>
          <w:tcPr>
            <w:tcW w:w="125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50FA0CC9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К20</w:t>
            </w:r>
          </w:p>
        </w:tc>
        <w:tc>
          <w:tcPr>
            <w:tcW w:w="70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14:paraId="23C949C5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,4</w:t>
            </w:r>
          </w:p>
        </w:tc>
        <w:tc>
          <w:tcPr>
            <w:tcW w:w="1003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7C1FE0BB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  <w:t>0,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36</w:t>
            </w:r>
          </w:p>
        </w:tc>
        <w:tc>
          <w:tcPr>
            <w:tcW w:w="948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6DFD61CA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  <w:t>0,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44</w:t>
            </w:r>
          </w:p>
        </w:tc>
        <w:tc>
          <w:tcPr>
            <w:tcW w:w="986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2C9D65F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45</w:t>
            </w:r>
          </w:p>
        </w:tc>
        <w:tc>
          <w:tcPr>
            <w:tcW w:w="979" w:type="dxa"/>
            <w:gridSpan w:val="2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2D5D77A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,59</w:t>
            </w:r>
          </w:p>
        </w:tc>
        <w:tc>
          <w:tcPr>
            <w:tcW w:w="1179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14:paraId="75C3B048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48</w:t>
            </w:r>
          </w:p>
        </w:tc>
        <w:tc>
          <w:tcPr>
            <w:tcW w:w="1267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6F4EB4F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4,04</w:t>
            </w:r>
          </w:p>
        </w:tc>
        <w:tc>
          <w:tcPr>
            <w:tcW w:w="1371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14:paraId="3981367B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2,41</w:t>
            </w:r>
          </w:p>
        </w:tc>
      </w:tr>
    </w:tbl>
    <w:p w14:paraId="6EF57A8E" w14:textId="77777777" w:rsidR="005B2913" w:rsidRPr="00A375F5" w:rsidRDefault="005B2913" w:rsidP="005B2913">
      <w:pPr>
        <w:tabs>
          <w:tab w:val="left" w:pos="4678"/>
        </w:tabs>
        <w:spacing w:line="360" w:lineRule="auto"/>
        <w:ind w:firstLine="709"/>
        <w:rPr>
          <w:rFonts w:ascii="Times New Roman" w:eastAsia="Calibri" w:hAnsi="Times New Roman" w:cs="Times New Roman"/>
          <w:iCs/>
          <w:color w:val="000000"/>
          <w:sz w:val="28"/>
          <w:szCs w:val="28"/>
          <w:lang w:val="uk-UA" w:eastAsia="en-US"/>
        </w:rPr>
      </w:pPr>
    </w:p>
    <w:p w14:paraId="5A6B9F55" w14:textId="77777777" w:rsidR="005B2913" w:rsidRPr="00A375F5" w:rsidRDefault="005B2913" w:rsidP="005B2913">
      <w:pPr>
        <w:tabs>
          <w:tab w:val="left" w:pos="4678"/>
        </w:tabs>
        <w:spacing w:line="360" w:lineRule="auto"/>
        <w:ind w:firstLine="709"/>
        <w:rPr>
          <w:rFonts w:ascii="Times New Roman" w:eastAsia="Calibri" w:hAnsi="Times New Roman" w:cs="Times New Roman"/>
          <w:iCs/>
          <w:color w:val="000000"/>
          <w:sz w:val="28"/>
          <w:szCs w:val="28"/>
          <w:lang w:val="uk-UA" w:eastAsia="en-US"/>
        </w:rPr>
      </w:pPr>
    </w:p>
    <w:p w14:paraId="6DCC628F" w14:textId="77777777" w:rsidR="005B2913" w:rsidRPr="00A375F5" w:rsidRDefault="005B2913" w:rsidP="005B2913">
      <w:pPr>
        <w:tabs>
          <w:tab w:val="left" w:pos="4678"/>
        </w:tabs>
        <w:ind w:left="-284"/>
        <w:rPr>
          <w:rFonts w:ascii="Times New Roman" w:eastAsia="Calibri" w:hAnsi="Times New Roman" w:cs="Times New Roman"/>
          <w:iCs/>
          <w:color w:val="000000"/>
          <w:sz w:val="28"/>
          <w:szCs w:val="28"/>
          <w:lang w:val="uk-UA" w:eastAsia="en-US"/>
        </w:rPr>
      </w:pPr>
      <w:r w:rsidRPr="00A375F5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ru-RU" w:eastAsia="ru-RU"/>
        </w:rPr>
        <mc:AlternateContent>
          <mc:Choice Requires="wpg">
            <w:drawing>
              <wp:anchor distT="0" distB="0" distL="114300" distR="114300" simplePos="0" relativeHeight="251657216" behindDoc="0" locked="1" layoutInCell="1" allowOverlap="1" wp14:anchorId="4672FFE8" wp14:editId="44D04B76">
                <wp:simplePos x="0" y="0"/>
                <wp:positionH relativeFrom="page">
                  <wp:posOffset>2137410</wp:posOffset>
                </wp:positionH>
                <wp:positionV relativeFrom="page">
                  <wp:posOffset>-1646555</wp:posOffset>
                </wp:positionV>
                <wp:extent cx="6551930" cy="10201910"/>
                <wp:effectExtent l="3810" t="0" r="1529080" b="24130"/>
                <wp:wrapNone/>
                <wp:docPr id="1408" name="Group 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 rot="16200000">
                          <a:off x="0" y="0"/>
                          <a:ext cx="6551930" cy="10201910"/>
                          <a:chOff x="0" y="0"/>
                          <a:chExt cx="20000" cy="20000"/>
                        </a:xfrm>
                      </wpg:grpSpPr>
                      <wps:wsp>
                        <wps:cNvPr id="1409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0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1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2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3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4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5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6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7" name="Line 10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8" name="Line 10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9" name="Rectangle 10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64F437" w14:textId="77777777" w:rsidR="005657F2" w:rsidRDefault="005657F2" w:rsidP="005B2913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20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2086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A17939" w14:textId="77777777" w:rsidR="005657F2" w:rsidRDefault="005657F2" w:rsidP="005B2913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21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47564C" w14:textId="77777777" w:rsidR="005657F2" w:rsidRDefault="005657F2" w:rsidP="005B2913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22" name="Rectangle 11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6C889C" w14:textId="77777777" w:rsidR="005657F2" w:rsidRDefault="005657F2" w:rsidP="005B2913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23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4309CA" w14:textId="77777777" w:rsidR="005657F2" w:rsidRDefault="005657F2" w:rsidP="005B2913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24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622143" w14:textId="77777777" w:rsidR="005657F2" w:rsidRDefault="005657F2" w:rsidP="005B2913">
                              <w:pPr>
                                <w:jc w:val="center"/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  <w:p w14:paraId="53A2F7F5" w14:textId="77777777" w:rsidR="005657F2" w:rsidRDefault="005657F2" w:rsidP="005B2913"/>
                          </w:txbxContent>
                        </wps:txbx>
                        <wps:bodyPr rot="0" vert="vert270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25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58870D" w14:textId="77777777" w:rsidR="005657F2" w:rsidRPr="00D4364F" w:rsidRDefault="005657F2" w:rsidP="005B2913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26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2B95AD" w14:textId="77777777" w:rsidR="005657F2" w:rsidRDefault="005657F2" w:rsidP="005B2913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vert270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72FFE8" id="_x0000_s1764" style="position:absolute;left:0;text-align:left;margin-left:168.3pt;margin-top:-129.65pt;width:515.9pt;height:803.3pt;rotation:-90;z-index:251657216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">
                <v:rect id="Rectangle 96" o:spid="_x0000_s1765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" filled="f" strokeweight="2pt"/>
                <v:line id="Line 97" o:spid="_x0000_s1766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" strokeweight="2pt"/>
                <v:line id="Line 98" o:spid="_x0000_s1767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" strokeweight="2pt"/>
                <v:line id="Line 99" o:spid="_x0000_s1768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THg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J6Mx&#10;fL8JJ8jVBwAA//8DAFBLAQItABQABgAIAAAAIQDb4fbL7gAAAIUBAAATAAAAAAAAAAAAAAAAAAAA&#10;AABbQ29udGVudF9UeXBlc10ueG1sUEsBAi0AFAAGAAgAAAAhAFr0LFu/AAAAFQEAAAsAAAAAAAAA&#10;AAAAAAAAHwEAAF9yZWxzLy5yZWxzUEsBAi0AFAAGAAgAAAAhAIDRMeC+AAAA3QAAAA8AAAAAAAAA&#10;AAAAAAAABwIAAGRycy9kb3ducmV2LnhtbFBLBQYAAAAAAwADALcAAADyAgAAAAA=&#10;" strokeweight="2pt"/>
                <v:line id="Line 100" o:spid="_x0000_s1769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" strokeweight="2pt"/>
                <v:line id="Line 101" o:spid="_x0000_s1770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AwP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J6MJ&#10;fL8JJ8jVBwAA//8DAFBLAQItABQABgAIAAAAIQDb4fbL7gAAAIUBAAATAAAAAAAAAAAAAAAAAAAA&#10;AABbQ29udGVudF9UeXBlc10ueG1sUEsBAi0AFAAGAAgAAAAhAFr0LFu/AAAAFQEAAAsAAAAAAAAA&#10;AAAAAAAAHwEAAF9yZWxzLy5yZWxzUEsBAi0AFAAGAAgAAAAhAGB0DA++AAAA3QAAAA8AAAAAAAAA&#10;AAAAAAAABwIAAGRycy9kb3ducmV2LnhtbFBLBQYAAAAAAwADALcAAADyAgAAAAA=&#10;" strokeweight="2pt"/>
                <v:line id="Line 102" o:spid="_x0000_s1771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KmU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J6Mp&#10;fL8JJ8jVBwAA//8DAFBLAQItABQABgAIAAAAIQDb4fbL7gAAAIUBAAATAAAAAAAAAAAAAAAAAAAA&#10;AABbQ29udGVudF9UeXBlc10ueG1sUEsBAi0AFAAGAAgAAAAhAFr0LFu/AAAAFQEAAAsAAAAAAAAA&#10;AAAAAAAAHwEAAF9yZWxzLy5yZWxzUEsBAi0AFAAGAAgAAAAhAA84qZS+AAAA3QAAAA8AAAAAAAAA&#10;AAAAAAAABwIAAGRycy9kb3ducmV2LnhtbFBLBQYAAAAAAwADALcAAADyAgAAAAA=&#10;" strokeweight="2pt"/>
                <v:line id="Line 103" o:spid="_x0000_s1772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6jfj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J6MZ&#10;fL8JJ8jVBwAA//8DAFBLAQItABQABgAIAAAAIQDb4fbL7gAAAIUBAAATAAAAAAAAAAAAAAAAAAAA&#10;AABbQ29udGVudF9UeXBlc10ueG1sUEsBAi0AFAAGAAgAAAAhAFr0LFu/AAAAFQEAAAsAAAAAAAAA&#10;AAAAAAAAHwEAAF9yZWxzLy5yZWxzUEsBAi0AFAAGAAgAAAAhAP/qN+O+AAAA3QAAAA8AAAAAAAAA&#10;AAAAAAAABwIAAGRycy9kb3ducmV2LnhtbFBLBQYAAAAAAwADALcAAADyAgAAAAA=&#10;" strokeweight="2pt"/>
                <v:line id="Line 105" o:spid="_x0000_s1773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" strokeweight="2pt"/>
                <v:line id="Line 106" o:spid="_x0000_s1774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" strokeweight="1pt"/>
                <v:rect id="Rectangle 107" o:spid="_x0000_s1775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" filled="f" stroked="f" strokeweight=".25pt">
                  <v:textbox inset="1pt,1pt,1pt,1pt">
                    <w:txbxContent>
                      <w:p w14:paraId="4C64F437" w14:textId="77777777" w:rsidR="005657F2" w:rsidRDefault="005657F2" w:rsidP="005B2913">
                        <w:pPr>
                          <w:jc w:val="center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  <v:rect id="Rectangle 108" o:spid="_x0000_s1776" style="position:absolute;left:54;top:19660;width:2086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" filled="f" stroked="f" strokeweight=".25pt">
                  <v:textbox inset="1pt,1pt,1pt,1pt">
                    <w:txbxContent>
                      <w:p w14:paraId="22A17939" w14:textId="77777777" w:rsidR="005657F2" w:rsidRDefault="005657F2" w:rsidP="005B2913">
                        <w:pPr>
                          <w:jc w:val="center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  <v:rect id="Rectangle 109" o:spid="_x0000_s1777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" filled="f" stroked="f" strokeweight=".25pt">
                  <v:textbox inset="1pt,1pt,1pt,1pt">
                    <w:txbxContent>
                      <w:p w14:paraId="4847564C" w14:textId="77777777" w:rsidR="005657F2" w:rsidRDefault="005657F2" w:rsidP="005B2913">
                        <w:pPr>
                          <w:jc w:val="center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  <v:rect id="Rectangle 110" o:spid="_x0000_s1778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" filled="f" stroked="f" strokeweight=".25pt">
                  <v:textbox inset="1pt,1pt,1pt,1pt">
                    <w:txbxContent>
                      <w:p w14:paraId="1F6C889C" w14:textId="77777777" w:rsidR="005657F2" w:rsidRDefault="005657F2" w:rsidP="005B2913">
                        <w:pPr>
                          <w:jc w:val="center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  <v:rect id="Rectangle 111" o:spid="_x0000_s1779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" filled="f" stroked="f" strokeweight=".25pt">
                  <v:textbox inset="1pt,1pt,1pt,1pt">
                    <w:txbxContent>
                      <w:p w14:paraId="174309CA" w14:textId="77777777" w:rsidR="005657F2" w:rsidRDefault="005657F2" w:rsidP="005B2913">
                        <w:pPr>
                          <w:jc w:val="center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  <v:rect id="Rectangle 112" o:spid="_x0000_s1780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" filled="f" stroked="f" strokeweight=".25pt">
                  <v:textbox style="layout-flow:vertical;mso-layout-flow-alt:bottom-to-top" inset="1pt,1pt,1pt,1pt">
                    <w:txbxContent>
                      <w:p w14:paraId="54622143" w14:textId="77777777" w:rsidR="005657F2" w:rsidRDefault="005657F2" w:rsidP="005B2913">
                        <w:pPr>
                          <w:jc w:val="center"/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  <w:p w14:paraId="53A2F7F5" w14:textId="77777777" w:rsidR="005657F2" w:rsidRDefault="005657F2" w:rsidP="005B2913"/>
                    </w:txbxContent>
                  </v:textbox>
                </v:rect>
                <v:rect id="Rectangle 113" o:spid="_x0000_s1781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" filled="f" stroked="f" strokeweight=".25pt">
                  <v:textbox inset="1pt,1pt,1pt,1pt">
                    <w:txbxContent>
                      <w:p w14:paraId="1F58870D" w14:textId="77777777" w:rsidR="005657F2" w:rsidRPr="00D4364F" w:rsidRDefault="005657F2" w:rsidP="005B2913">
                        <w:pPr>
                          <w:jc w:val="center"/>
                          <w:rPr>
                            <w:rFonts w:ascii="Times New Roman" w:hAnsi="Times New Roman"/>
                            <w:sz w:val="24"/>
                          </w:rPr>
                        </w:pPr>
                      </w:p>
                    </w:txbxContent>
                  </v:textbox>
                </v:rect>
                <v:rect id="Rectangle 114" o:spid="_x0000_s1782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" filled="f" stroked="f" strokeweight=".25pt">
                  <v:textbox style="layout-flow:vertical;mso-layout-flow-alt:bottom-to-top" inset="1pt,1pt,1pt,1pt">
                    <w:txbxContent>
                      <w:p w14:paraId="512B95AD" w14:textId="77777777" w:rsidR="005657F2" w:rsidRDefault="005657F2" w:rsidP="005B2913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r w:rsidRPr="00A375F5">
        <w:rPr>
          <w:rFonts w:ascii="Times New Roman" w:eastAsia="Calibri" w:hAnsi="Times New Roman" w:cs="Times New Roman"/>
          <w:iCs/>
          <w:color w:val="000000"/>
          <w:sz w:val="28"/>
          <w:szCs w:val="28"/>
          <w:lang w:val="uk-UA" w:eastAsia="en-US"/>
        </w:rPr>
        <w:t xml:space="preserve">                                                                                                                  </w:t>
      </w:r>
    </w:p>
    <w:p w14:paraId="54EDEA41" w14:textId="77777777" w:rsidR="005B2913" w:rsidRPr="00A375F5" w:rsidRDefault="005B2913" w:rsidP="005B2913">
      <w:pPr>
        <w:tabs>
          <w:tab w:val="left" w:pos="4678"/>
        </w:tabs>
        <w:ind w:left="-284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uk-UA" w:eastAsia="en-US"/>
        </w:rPr>
      </w:pPr>
      <w:r w:rsidRPr="00A375F5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ru-RU" w:eastAsia="ru-RU"/>
        </w:rPr>
        <mc:AlternateContent>
          <mc:Choice Requires="wpg">
            <w:drawing>
              <wp:anchor distT="0" distB="0" distL="114300" distR="114300" simplePos="0" relativeHeight="251658240" behindDoc="0" locked="1" layoutInCell="1" allowOverlap="1" wp14:anchorId="05EBC217" wp14:editId="4081A620">
                <wp:simplePos x="0" y="0"/>
                <wp:positionH relativeFrom="page">
                  <wp:posOffset>2137410</wp:posOffset>
                </wp:positionH>
                <wp:positionV relativeFrom="page">
                  <wp:posOffset>-1646555</wp:posOffset>
                </wp:positionV>
                <wp:extent cx="6551930" cy="10201910"/>
                <wp:effectExtent l="3810" t="0" r="1529080" b="24130"/>
                <wp:wrapNone/>
                <wp:docPr id="63899" name="Group 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 rot="16200000">
                          <a:off x="0" y="0"/>
                          <a:ext cx="6551930" cy="10201910"/>
                          <a:chOff x="0" y="0"/>
                          <a:chExt cx="20000" cy="20000"/>
                        </a:xfrm>
                      </wpg:grpSpPr>
                      <wps:wsp>
                        <wps:cNvPr id="63900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901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02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03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04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05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06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07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08" name="Line 10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09" name="Line 10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10" name="Rectangle 10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DCD0F8" w14:textId="77777777" w:rsidR="005657F2" w:rsidRDefault="005657F2" w:rsidP="005B2913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11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2086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947449" w14:textId="77777777" w:rsidR="005657F2" w:rsidRDefault="005657F2" w:rsidP="005B2913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12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103885" w14:textId="77777777" w:rsidR="005657F2" w:rsidRDefault="005657F2" w:rsidP="005B2913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13" name="Rectangle 11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1249ED" w14:textId="77777777" w:rsidR="005657F2" w:rsidRDefault="005657F2" w:rsidP="005B2913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14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2AD866" w14:textId="77777777" w:rsidR="005657F2" w:rsidRDefault="005657F2" w:rsidP="005B2913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15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35766A" w14:textId="77777777" w:rsidR="005657F2" w:rsidRDefault="005657F2" w:rsidP="005B2913">
                              <w:pPr>
                                <w:jc w:val="center"/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  <w:p w14:paraId="410CB9BE" w14:textId="77777777" w:rsidR="005657F2" w:rsidRDefault="005657F2" w:rsidP="005B2913"/>
                          </w:txbxContent>
                        </wps:txbx>
                        <wps:bodyPr rot="0" vert="vert270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16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5981AF" w14:textId="77777777" w:rsidR="005657F2" w:rsidRPr="00D4364F" w:rsidRDefault="005657F2" w:rsidP="005B2913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917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31405F" w14:textId="77777777" w:rsidR="005657F2" w:rsidRDefault="005657F2" w:rsidP="005B2913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vert270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EBC217" id="_x0000_s1783" style="position:absolute;left:0;text-align:left;margin-left:168.3pt;margin-top:-129.65pt;width:515.9pt;height:803.3pt;rotation:-90;z-index:25165824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">
                <v:rect id="Rectangle 96" o:spid="_x0000_s1784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" filled="f" strokeweight="2pt"/>
                <v:line id="Line 97" o:spid="_x0000_s1785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" strokeweight="2pt"/>
                <v:line id="Line 98" o:spid="_x0000_s1786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" strokeweight="2pt"/>
                <v:line id="Line 99" o:spid="_x0000_s1787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" strokeweight="2pt"/>
                <v:line id="Line 100" o:spid="_x0000_s1788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" strokeweight="2pt"/>
                <v:line id="Line 101" o:spid="_x0000_s1789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" strokeweight="2pt"/>
                <v:line id="Line 102" o:spid="_x0000_s1790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" strokeweight="2pt"/>
                <v:line id="Line 103" o:spid="_x0000_s1791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" strokeweight="2pt"/>
                <v:line id="Line 105" o:spid="_x0000_s179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" strokeweight="2pt"/>
                <v:line id="Line 106" o:spid="_x0000_s179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" strokeweight="1pt"/>
                <v:rect id="Rectangle 107" o:spid="_x0000_s179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" filled="f" stroked="f" strokeweight=".25pt">
                  <v:textbox inset="1pt,1pt,1pt,1pt">
                    <w:txbxContent>
                      <w:p w14:paraId="4DDCD0F8" w14:textId="77777777" w:rsidR="005657F2" w:rsidRDefault="005657F2" w:rsidP="005B2913">
                        <w:pPr>
                          <w:jc w:val="center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  <v:rect id="Rectangle 108" o:spid="_x0000_s1795" style="position:absolute;left:54;top:19660;width:2086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" filled="f" stroked="f" strokeweight=".25pt">
                  <v:textbox inset="1pt,1pt,1pt,1pt">
                    <w:txbxContent>
                      <w:p w14:paraId="42947449" w14:textId="77777777" w:rsidR="005657F2" w:rsidRDefault="005657F2" w:rsidP="005B2913">
                        <w:pPr>
                          <w:jc w:val="center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  <v:rect id="Rectangle 109" o:spid="_x0000_s179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" filled="f" stroked="f" strokeweight=".25pt">
                  <v:textbox inset="1pt,1pt,1pt,1pt">
                    <w:txbxContent>
                      <w:p w14:paraId="69103885" w14:textId="77777777" w:rsidR="005657F2" w:rsidRDefault="005657F2" w:rsidP="005B2913">
                        <w:pPr>
                          <w:jc w:val="center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  <v:rect id="Rectangle 110" o:spid="_x0000_s179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" filled="f" stroked="f" strokeweight=".25pt">
                  <v:textbox inset="1pt,1pt,1pt,1pt">
                    <w:txbxContent>
                      <w:p w14:paraId="161249ED" w14:textId="77777777" w:rsidR="005657F2" w:rsidRDefault="005657F2" w:rsidP="005B2913">
                        <w:pPr>
                          <w:jc w:val="center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  <v:rect id="Rectangle 111" o:spid="_x0000_s179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" filled="f" stroked="f" strokeweight=".25pt">
                  <v:textbox inset="1pt,1pt,1pt,1pt">
                    <w:txbxContent>
                      <w:p w14:paraId="702AD866" w14:textId="77777777" w:rsidR="005657F2" w:rsidRDefault="005657F2" w:rsidP="005B2913">
                        <w:pPr>
                          <w:jc w:val="center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  <v:rect id="Rectangle 112" o:spid="_x0000_s179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" filled="f" stroked="f" strokeweight=".25pt">
                  <v:textbox style="layout-flow:vertical;mso-layout-flow-alt:bottom-to-top" inset="1pt,1pt,1pt,1pt">
                    <w:txbxContent>
                      <w:p w14:paraId="7F35766A" w14:textId="77777777" w:rsidR="005657F2" w:rsidRDefault="005657F2" w:rsidP="005B2913">
                        <w:pPr>
                          <w:jc w:val="center"/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  <w:p w14:paraId="410CB9BE" w14:textId="77777777" w:rsidR="005657F2" w:rsidRDefault="005657F2" w:rsidP="005B2913"/>
                    </w:txbxContent>
                  </v:textbox>
                </v:rect>
                <v:rect id="Rectangle 113" o:spid="_x0000_s180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" filled="f" stroked="f" strokeweight=".25pt">
                  <v:textbox inset="1pt,1pt,1pt,1pt">
                    <w:txbxContent>
                      <w:p w14:paraId="195981AF" w14:textId="77777777" w:rsidR="005657F2" w:rsidRPr="00D4364F" w:rsidRDefault="005657F2" w:rsidP="005B2913">
                        <w:pPr>
                          <w:jc w:val="center"/>
                          <w:rPr>
                            <w:rFonts w:ascii="Times New Roman" w:hAnsi="Times New Roman"/>
                            <w:sz w:val="24"/>
                          </w:rPr>
                        </w:pPr>
                      </w:p>
                    </w:txbxContent>
                  </v:textbox>
                </v:rect>
                <v:rect id="Rectangle 114" o:spid="_x0000_s180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" filled="f" stroked="f" strokeweight=".25pt">
                  <v:textbox style="layout-flow:vertical;mso-layout-flow-alt:bottom-to-top" inset="1pt,1pt,1pt,1pt">
                    <w:txbxContent>
                      <w:p w14:paraId="7D31405F" w14:textId="77777777" w:rsidR="005657F2" w:rsidRDefault="005657F2" w:rsidP="005B2913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r w:rsidRPr="00A375F5">
        <w:rPr>
          <w:rFonts w:ascii="Times New Roman" w:eastAsia="Calibri" w:hAnsi="Times New Roman" w:cs="Times New Roman"/>
          <w:iCs/>
          <w:color w:val="000000"/>
          <w:sz w:val="28"/>
          <w:szCs w:val="28"/>
          <w:lang w:val="uk-UA" w:eastAsia="en-US"/>
        </w:rPr>
        <w:t xml:space="preserve">                                                                                                             </w:t>
      </w:r>
      <w:r w:rsidRPr="00A375F5">
        <w:rPr>
          <w:rFonts w:ascii="Times New Roman" w:eastAsia="Calibri" w:hAnsi="Times New Roman" w:cs="Times New Roman"/>
          <w:iCs/>
          <w:color w:val="000000"/>
          <w:sz w:val="28"/>
          <w:szCs w:val="28"/>
          <w:lang w:eastAsia="en-US"/>
        </w:rPr>
        <w:t>T</w:t>
      </w:r>
      <w:proofErr w:type="spellStart"/>
      <w:r w:rsidRPr="00A375F5">
        <w:rPr>
          <w:rFonts w:ascii="Times New Roman" w:eastAsia="Calibri" w:hAnsi="Times New Roman" w:cs="Times New Roman"/>
          <w:iCs/>
          <w:color w:val="000000"/>
          <w:sz w:val="28"/>
          <w:szCs w:val="28"/>
          <w:lang w:val="uk-UA" w:eastAsia="en-US"/>
        </w:rPr>
        <w:t>аблиця</w:t>
      </w:r>
      <w:proofErr w:type="spellEnd"/>
      <w:r w:rsidRPr="00A375F5">
        <w:rPr>
          <w:rFonts w:ascii="Times New Roman" w:eastAsia="Calibri" w:hAnsi="Times New Roman" w:cs="Times New Roman"/>
          <w:iCs/>
          <w:color w:val="000000"/>
          <w:sz w:val="28"/>
          <w:szCs w:val="28"/>
          <w:lang w:val="uk-UA" w:eastAsia="en-US"/>
        </w:rPr>
        <w:t xml:space="preserve"> 2.5 – Розрахунок параметрів </w:t>
      </w:r>
      <w:proofErr w:type="gramStart"/>
      <w:r w:rsidRPr="00A375F5">
        <w:rPr>
          <w:rFonts w:ascii="Times New Roman" w:eastAsia="Calibri" w:hAnsi="Times New Roman" w:cs="Times New Roman"/>
          <w:iCs/>
          <w:color w:val="000000"/>
          <w:sz w:val="28"/>
          <w:szCs w:val="28"/>
          <w:lang w:val="uk-UA" w:eastAsia="en-US"/>
        </w:rPr>
        <w:t>КЗ  мережі</w:t>
      </w:r>
      <w:proofErr w:type="gramEnd"/>
      <w:r w:rsidRPr="00A375F5">
        <w:rPr>
          <w:rFonts w:ascii="Times New Roman" w:eastAsia="Calibri" w:hAnsi="Times New Roman" w:cs="Times New Roman"/>
          <w:iCs/>
          <w:color w:val="000000"/>
          <w:sz w:val="28"/>
          <w:szCs w:val="28"/>
          <w:lang w:val="uk-UA" w:eastAsia="en-US"/>
        </w:rPr>
        <w:t xml:space="preserve"> 10,0 кВ                                                            </w:t>
      </w:r>
    </w:p>
    <w:tbl>
      <w:tblPr>
        <w:tblW w:w="13902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4060"/>
        <w:gridCol w:w="1394"/>
        <w:gridCol w:w="706"/>
        <w:gridCol w:w="986"/>
        <w:gridCol w:w="986"/>
        <w:gridCol w:w="986"/>
        <w:gridCol w:w="974"/>
        <w:gridCol w:w="1179"/>
        <w:gridCol w:w="1265"/>
        <w:gridCol w:w="1366"/>
      </w:tblGrid>
      <w:tr w:rsidR="005B2913" w:rsidRPr="00A375F5" w14:paraId="7ABADB7C" w14:textId="77777777" w:rsidTr="005B2913">
        <w:trPr>
          <w:trHeight w:val="1222"/>
          <w:jc w:val="center"/>
        </w:trPr>
        <w:tc>
          <w:tcPr>
            <w:tcW w:w="40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14:paraId="4640A57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Місце перевірки</w:t>
            </w:r>
          </w:p>
        </w:tc>
        <w:tc>
          <w:tcPr>
            <w:tcW w:w="139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</w:tcPr>
          <w:p w14:paraId="3917B41F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  <w:t>Точки</w:t>
            </w:r>
          </w:p>
          <w:p w14:paraId="5D65DB7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</w:pPr>
          </w:p>
          <w:p w14:paraId="27A0FB4F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70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  <w:hideMark/>
          </w:tcPr>
          <w:p w14:paraId="65D5DD7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</w:pPr>
            <w:proofErr w:type="gramStart"/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eastAsia="en-US"/>
              </w:rPr>
              <w:t>U</w:t>
            </w:r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  <w:t>,кВ</w:t>
            </w:r>
            <w:proofErr w:type="gramEnd"/>
          </w:p>
        </w:tc>
        <w:tc>
          <w:tcPr>
            <w:tcW w:w="98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  <w:hideMark/>
          </w:tcPr>
          <w:p w14:paraId="589D066D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  <w:t xml:space="preserve">ΣХ, </w:t>
            </w:r>
            <w:proofErr w:type="spellStart"/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  <w:t>в.б.о</w:t>
            </w:r>
            <w:proofErr w:type="spellEnd"/>
          </w:p>
        </w:tc>
        <w:tc>
          <w:tcPr>
            <w:tcW w:w="98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  <w:hideMark/>
          </w:tcPr>
          <w:p w14:paraId="1B0C5D4A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eastAsia="en-US"/>
              </w:rPr>
              <w:t>ΣR</w:t>
            </w:r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  <w:t xml:space="preserve">, </w:t>
            </w:r>
            <w:proofErr w:type="spellStart"/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  <w:t>в.б.о</w:t>
            </w:r>
            <w:proofErr w:type="spellEnd"/>
          </w:p>
        </w:tc>
        <w:tc>
          <w:tcPr>
            <w:tcW w:w="98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  <w:hideMark/>
          </w:tcPr>
          <w:p w14:paraId="4463A39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  <w:t xml:space="preserve">ΣZ, </w:t>
            </w:r>
            <w:proofErr w:type="spellStart"/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  <w:t>в.б.о</w:t>
            </w:r>
            <w:proofErr w:type="spellEnd"/>
          </w:p>
        </w:tc>
        <w:tc>
          <w:tcPr>
            <w:tcW w:w="97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  <w:hideMark/>
          </w:tcPr>
          <w:p w14:paraId="3D88C608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  <w:t>І</w:t>
            </w:r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val="uk-UA" w:eastAsia="en-US"/>
              </w:rPr>
              <w:t>к</w:t>
            </w:r>
            <w:proofErr w:type="spellEnd"/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val="uk-UA" w:eastAsia="en-US"/>
              </w:rPr>
              <w:t>(3)</w:t>
            </w:r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  <w:t>,кА</w:t>
            </w:r>
          </w:p>
        </w:tc>
        <w:tc>
          <w:tcPr>
            <w:tcW w:w="117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bottom"/>
            <w:hideMark/>
          </w:tcPr>
          <w:p w14:paraId="4321EE6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  <w:t>І</w:t>
            </w:r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val="uk-UA" w:eastAsia="en-US"/>
              </w:rPr>
              <w:t>к</w:t>
            </w:r>
            <w:proofErr w:type="spellEnd"/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val="uk-UA" w:eastAsia="en-US"/>
              </w:rPr>
              <w:t>(2)</w:t>
            </w:r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  <w:t>,кА</w:t>
            </w:r>
          </w:p>
          <w:p w14:paraId="07C2F86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  <w:t xml:space="preserve"> </w:t>
            </w:r>
          </w:p>
        </w:tc>
        <w:tc>
          <w:tcPr>
            <w:tcW w:w="126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bottom"/>
            <w:hideMark/>
          </w:tcPr>
          <w:p w14:paraId="5DC02FE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  <w:t>і</w:t>
            </w:r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val="uk-UA" w:eastAsia="en-US"/>
              </w:rPr>
              <w:t>у</w:t>
            </w:r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  <w:t>,кА</w:t>
            </w:r>
            <w:proofErr w:type="spellEnd"/>
          </w:p>
          <w:p w14:paraId="30F9A7E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</w:pPr>
          </w:p>
        </w:tc>
        <w:tc>
          <w:tcPr>
            <w:tcW w:w="1367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hideMark/>
          </w:tcPr>
          <w:p w14:paraId="74AA0DBF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</w:pPr>
          </w:p>
          <w:p w14:paraId="3ADE3C4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  <w:t>Іу</w:t>
            </w:r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val="uk-UA" w:eastAsia="en-US"/>
              </w:rPr>
              <w:t>к</w:t>
            </w:r>
            <w:proofErr w:type="spellEnd"/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val="uk-UA" w:eastAsia="en-US"/>
              </w:rPr>
              <w:t xml:space="preserve"> </w:t>
            </w:r>
            <w:r w:rsidRPr="00A375F5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uk-UA" w:eastAsia="en-US"/>
              </w:rPr>
              <w:t>,кА</w:t>
            </w:r>
          </w:p>
        </w:tc>
      </w:tr>
      <w:tr w:rsidR="005B2913" w:rsidRPr="00A375F5" w14:paraId="197A79B8" w14:textId="77777777" w:rsidTr="005B2913">
        <w:trPr>
          <w:trHeight w:val="393"/>
          <w:jc w:val="center"/>
        </w:trPr>
        <w:tc>
          <w:tcPr>
            <w:tcW w:w="4061" w:type="dxa"/>
          </w:tcPr>
          <w:p w14:paraId="6D831BA1" w14:textId="77777777" w:rsidR="005B2913" w:rsidRPr="00A375F5" w:rsidRDefault="005B2913" w:rsidP="005B291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4"/>
                <w:lang w:val="uk-UA" w:eastAsia="en-US"/>
              </w:rPr>
            </w:pPr>
          </w:p>
          <w:p w14:paraId="59C7EBCB" w14:textId="77777777" w:rsidR="005B2913" w:rsidRPr="00A375F5" w:rsidRDefault="005B2913" w:rsidP="005B291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4"/>
                <w:lang w:val="uk-UA" w:eastAsia="en-US"/>
              </w:rPr>
              <w:t xml:space="preserve">Контактні 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4"/>
                <w:lang w:val="uk-UA" w:eastAsia="en-US"/>
              </w:rPr>
              <w:t>рельси</w:t>
            </w:r>
            <w:proofErr w:type="spellEnd"/>
          </w:p>
        </w:tc>
        <w:tc>
          <w:tcPr>
            <w:tcW w:w="139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65ADB1C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К21-К22</w:t>
            </w:r>
          </w:p>
        </w:tc>
        <w:tc>
          <w:tcPr>
            <w:tcW w:w="70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5389C96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0,0</w:t>
            </w:r>
          </w:p>
        </w:tc>
        <w:tc>
          <w:tcPr>
            <w:tcW w:w="98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6800516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012</w:t>
            </w:r>
          </w:p>
        </w:tc>
        <w:tc>
          <w:tcPr>
            <w:tcW w:w="982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6F3FC63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76</w:t>
            </w:r>
          </w:p>
        </w:tc>
        <w:tc>
          <w:tcPr>
            <w:tcW w:w="98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7CA41819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77</w:t>
            </w:r>
          </w:p>
        </w:tc>
        <w:tc>
          <w:tcPr>
            <w:tcW w:w="97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3E3D7B7B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173</w:t>
            </w:r>
          </w:p>
        </w:tc>
        <w:tc>
          <w:tcPr>
            <w:tcW w:w="117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14:paraId="57B6F60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149</w:t>
            </w:r>
          </w:p>
        </w:tc>
        <w:tc>
          <w:tcPr>
            <w:tcW w:w="126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210923F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4</w:t>
            </w:r>
          </w:p>
        </w:tc>
        <w:tc>
          <w:tcPr>
            <w:tcW w:w="13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6B48D4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  <w:p w14:paraId="079C7D2A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72</w:t>
            </w:r>
          </w:p>
        </w:tc>
      </w:tr>
      <w:tr w:rsidR="005B2913" w:rsidRPr="00A375F5" w14:paraId="4CF70FB8" w14:textId="77777777" w:rsidTr="005B2913">
        <w:trPr>
          <w:trHeight w:val="270"/>
          <w:jc w:val="center"/>
        </w:trPr>
        <w:tc>
          <w:tcPr>
            <w:tcW w:w="4061" w:type="dxa"/>
          </w:tcPr>
          <w:p w14:paraId="0A9C49EF" w14:textId="77777777" w:rsidR="005B2913" w:rsidRPr="00A375F5" w:rsidRDefault="005B2913" w:rsidP="005B2913">
            <w:pPr>
              <w:spacing w:beforeAutospacing="1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4"/>
                <w:lang w:val="uk-UA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4"/>
                <w:lang w:val="uk-UA" w:eastAsia="ru-RU"/>
              </w:rPr>
              <w:t>Трансформатор ТМГ 400-10/0,4 (Збірка №1)</w:t>
            </w:r>
          </w:p>
        </w:tc>
        <w:tc>
          <w:tcPr>
            <w:tcW w:w="139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28CD113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К23, К24</w:t>
            </w:r>
          </w:p>
        </w:tc>
        <w:tc>
          <w:tcPr>
            <w:tcW w:w="70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5E1B52EF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0,0</w:t>
            </w:r>
          </w:p>
        </w:tc>
        <w:tc>
          <w:tcPr>
            <w:tcW w:w="98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59498BBD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08</w:t>
            </w:r>
          </w:p>
        </w:tc>
        <w:tc>
          <w:tcPr>
            <w:tcW w:w="982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7582C798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5</w:t>
            </w:r>
          </w:p>
        </w:tc>
        <w:tc>
          <w:tcPr>
            <w:tcW w:w="98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35300EAD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5</w:t>
            </w:r>
          </w:p>
        </w:tc>
        <w:tc>
          <w:tcPr>
            <w:tcW w:w="97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0FAFD173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266</w:t>
            </w:r>
          </w:p>
        </w:tc>
        <w:tc>
          <w:tcPr>
            <w:tcW w:w="1179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6702F10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23</w:t>
            </w:r>
          </w:p>
        </w:tc>
        <w:tc>
          <w:tcPr>
            <w:tcW w:w="126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76E4B77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66</w:t>
            </w:r>
          </w:p>
        </w:tc>
        <w:tc>
          <w:tcPr>
            <w:tcW w:w="1367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14:paraId="3F5F0CA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  <w:p w14:paraId="3C74193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39</w:t>
            </w:r>
          </w:p>
        </w:tc>
      </w:tr>
      <w:tr w:rsidR="005B2913" w:rsidRPr="00A375F5" w14:paraId="1311BED7" w14:textId="77777777" w:rsidTr="005B2913">
        <w:trPr>
          <w:trHeight w:val="324"/>
          <w:jc w:val="center"/>
        </w:trPr>
        <w:tc>
          <w:tcPr>
            <w:tcW w:w="4061" w:type="dxa"/>
          </w:tcPr>
          <w:p w14:paraId="3D22D20C" w14:textId="77777777" w:rsidR="005B2913" w:rsidRPr="00A375F5" w:rsidRDefault="005B2913" w:rsidP="005B291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4"/>
                <w:lang w:val="uk-UA" w:eastAsia="ru-RU"/>
              </w:rPr>
              <w:t>Трансформатор ТМГ 120-10/0,4 (Збірка №2)</w:t>
            </w:r>
          </w:p>
        </w:tc>
        <w:tc>
          <w:tcPr>
            <w:tcW w:w="1395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BE0E5C8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 xml:space="preserve">К25, 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K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26</w:t>
            </w:r>
          </w:p>
        </w:tc>
        <w:tc>
          <w:tcPr>
            <w:tcW w:w="706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DDC182C" w14:textId="77777777" w:rsidR="005B2913" w:rsidRPr="00A375F5" w:rsidRDefault="005B2913" w:rsidP="005B2913">
            <w:pPr>
              <w:tabs>
                <w:tab w:val="left" w:pos="4678"/>
              </w:tabs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0,0</w:t>
            </w:r>
          </w:p>
        </w:tc>
        <w:tc>
          <w:tcPr>
            <w:tcW w:w="986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F984D3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2</w:t>
            </w:r>
          </w:p>
        </w:tc>
        <w:tc>
          <w:tcPr>
            <w:tcW w:w="982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0D6185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44</w:t>
            </w:r>
          </w:p>
        </w:tc>
        <w:tc>
          <w:tcPr>
            <w:tcW w:w="986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07146E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45</w:t>
            </w:r>
          </w:p>
        </w:tc>
        <w:tc>
          <w:tcPr>
            <w:tcW w:w="97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4B90E3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277</w:t>
            </w:r>
          </w:p>
        </w:tc>
        <w:tc>
          <w:tcPr>
            <w:tcW w:w="1179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A622939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239</w:t>
            </w:r>
          </w:p>
        </w:tc>
        <w:tc>
          <w:tcPr>
            <w:tcW w:w="1266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2D4304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7</w:t>
            </w:r>
          </w:p>
        </w:tc>
        <w:tc>
          <w:tcPr>
            <w:tcW w:w="1367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4C2D2D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  <w:p w14:paraId="426E0DB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42</w:t>
            </w:r>
          </w:p>
        </w:tc>
      </w:tr>
      <w:tr w:rsidR="005B2913" w:rsidRPr="00A375F5" w14:paraId="3564962E" w14:textId="77777777" w:rsidTr="005B2913">
        <w:trPr>
          <w:trHeight w:val="240"/>
          <w:jc w:val="center"/>
        </w:trPr>
        <w:tc>
          <w:tcPr>
            <w:tcW w:w="4061" w:type="dxa"/>
            <w:tcBorders>
              <w:bottom w:val="single" w:sz="4" w:space="0" w:color="auto"/>
            </w:tcBorders>
          </w:tcPr>
          <w:p w14:paraId="2AD2F3E8" w14:textId="77777777" w:rsidR="005B2913" w:rsidRPr="00A375F5" w:rsidRDefault="005B2913" w:rsidP="005B291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4"/>
                <w:lang w:val="uk-UA" w:eastAsia="en-US"/>
              </w:rPr>
              <w:t>Трансформатор ТМГ 120-10/0,4 (Збірка №3)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9E3CECA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К27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3810E79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0,0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91511CB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128</w:t>
            </w:r>
          </w:p>
        </w:tc>
        <w:tc>
          <w:tcPr>
            <w:tcW w:w="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85890C8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446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8B7223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45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4A7B453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277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0BDBE0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239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A2FDF4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7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9533E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  <w:p w14:paraId="6BF51CF3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  <w:t>42</w:t>
            </w:r>
          </w:p>
        </w:tc>
      </w:tr>
      <w:tr w:rsidR="005B2913" w:rsidRPr="00A375F5" w14:paraId="391A268A" w14:textId="77777777" w:rsidTr="005B2913">
        <w:trPr>
          <w:trHeight w:val="396"/>
          <w:jc w:val="center"/>
        </w:trPr>
        <w:tc>
          <w:tcPr>
            <w:tcW w:w="4061" w:type="dxa"/>
            <w:tcBorders>
              <w:top w:val="single" w:sz="4" w:space="0" w:color="auto"/>
            </w:tcBorders>
          </w:tcPr>
          <w:p w14:paraId="6EE23EF2" w14:textId="77777777" w:rsidR="005B2913" w:rsidRPr="00A375F5" w:rsidRDefault="005B2913" w:rsidP="005B2913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4"/>
                <w:lang w:val="uk-UA" w:eastAsia="ru-RU"/>
              </w:rPr>
              <w:t>Трансформатор ТМГ 120-10/0,4 (Збірка №4)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895BAC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К28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32A6D3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10,0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DAD58A9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0144</w:t>
            </w:r>
          </w:p>
        </w:tc>
        <w:tc>
          <w:tcPr>
            <w:tcW w:w="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E2F184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  <w:t>0,044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FC2F6D8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ru-RU" w:eastAsia="en-US"/>
              </w:rPr>
              <w:t>0,045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58485FA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277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814829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239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5E1B7B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7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5296F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</w:p>
          <w:p w14:paraId="3E7567C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  <w:t>0,42</w:t>
            </w:r>
          </w:p>
        </w:tc>
      </w:tr>
    </w:tbl>
    <w:p w14:paraId="3B45444A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143"/>
        <w:contextualSpacing/>
        <w:jc w:val="center"/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</w:pPr>
    </w:p>
    <w:p w14:paraId="6B59A1A6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143"/>
        <w:contextualSpacing/>
        <w:jc w:val="center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</w:p>
    <w:p w14:paraId="689B442E" w14:textId="77777777" w:rsidR="005B2913" w:rsidRPr="00A375F5" w:rsidRDefault="005B2913" w:rsidP="005B2913">
      <w:pPr>
        <w:tabs>
          <w:tab w:val="left" w:pos="360"/>
        </w:tabs>
        <w:autoSpaceDE w:val="0"/>
        <w:autoSpaceDN w:val="0"/>
        <w:adjustRightInd w:val="0"/>
        <w:spacing w:line="36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  <w:lang w:val="uk-UA" w:eastAsia="en-US"/>
        </w:rPr>
        <w:sectPr w:rsidR="005B2913" w:rsidRPr="00A375F5" w:rsidSect="005B2913">
          <w:pgSz w:w="16838" w:h="11906" w:orient="landscape"/>
          <w:pgMar w:top="567" w:right="1134" w:bottom="850" w:left="1134" w:header="708" w:footer="708" w:gutter="0"/>
          <w:cols w:space="708"/>
          <w:docGrid w:linePitch="360"/>
        </w:sectPr>
      </w:pPr>
    </w:p>
    <w:p w14:paraId="279381B0" w14:textId="77777777" w:rsidR="005B2913" w:rsidRPr="00A375F5" w:rsidRDefault="005B2913" w:rsidP="005B2913">
      <w:pPr>
        <w:shd w:val="clear" w:color="auto" w:fill="FFFFFF"/>
        <w:tabs>
          <w:tab w:val="left" w:pos="4678"/>
          <w:tab w:val="left" w:leader="dot" w:pos="9720"/>
        </w:tabs>
        <w:spacing w:after="200" w:line="360" w:lineRule="auto"/>
        <w:ind w:left="567" w:right="-143" w:firstLine="567"/>
        <w:rPr>
          <w:rFonts w:ascii="Times New Roman" w:eastAsia="Calibri" w:hAnsi="Times New Roman" w:cs="Times New Roman"/>
          <w:b/>
          <w:color w:val="000000"/>
          <w:sz w:val="28"/>
          <w:szCs w:val="28"/>
          <w:lang w:val="uk-UA" w:eastAsia="en-US"/>
        </w:rPr>
      </w:pPr>
      <w:r w:rsidRPr="00A375F5">
        <w:rPr>
          <w:rFonts w:ascii="Times New Roman" w:eastAsia="Times New Roman" w:hAnsi="Times New Roman" w:cs="Times New Roman"/>
          <w:noProof/>
          <w:sz w:val="24"/>
          <w:szCs w:val="24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1" layoutInCell="1" allowOverlap="1" wp14:anchorId="48CEF530" wp14:editId="46A10AED">
                <wp:simplePos x="0" y="0"/>
                <wp:positionH relativeFrom="page">
                  <wp:posOffset>609600</wp:posOffset>
                </wp:positionH>
                <wp:positionV relativeFrom="page">
                  <wp:posOffset>152400</wp:posOffset>
                </wp:positionV>
                <wp:extent cx="6779260" cy="10372725"/>
                <wp:effectExtent l="0" t="0" r="21590" b="28575"/>
                <wp:wrapNone/>
                <wp:docPr id="1442" name="Group 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6779260" cy="10372725"/>
                          <a:chOff x="0" y="0"/>
                          <a:chExt cx="20000" cy="20000"/>
                        </a:xfrm>
                      </wpg:grpSpPr>
                      <wps:wsp>
                        <wps:cNvPr id="1443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4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5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6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7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8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9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0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1" name="Line 10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2" name="Line 10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3" name="Line 10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4" name="Rectangle 10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76718A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55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95CF6C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56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8C323C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57" name="Rectangle 11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D948F4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58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E1F74F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59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B2C75C" w14:textId="77777777" w:rsidR="005657F2" w:rsidRDefault="005657F2" w:rsidP="005B2913">
                              <w:pPr>
                                <w:jc w:val="center"/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  <w:p w14:paraId="2796D1A4" w14:textId="77777777" w:rsidR="005657F2" w:rsidRDefault="005657F2" w:rsidP="005B2913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60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28143F" w14:textId="3AC5474B" w:rsidR="005657F2" w:rsidRPr="002B250C" w:rsidRDefault="005657F2" w:rsidP="005B2913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  <w:t>4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61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486970" w14:textId="77777777" w:rsidR="005657F2" w:rsidRPr="00E25125" w:rsidRDefault="005657F2" w:rsidP="005B2913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9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4701E6C6" w14:textId="77777777" w:rsidR="005657F2" w:rsidRPr="00FA3819" w:rsidRDefault="005657F2" w:rsidP="005B2913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8CEF530" id="_x0000_s1802" style="position:absolute;left:0;text-align:left;margin-left:48pt;margin-top:12pt;width:533.8pt;height:816.75pt;z-index:25165926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">
                <v:rect id="Rectangle 96" o:spid="_x0000_s180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" filled="f" strokeweight="2pt"/>
                <v:line id="Line 97" o:spid="_x0000_s180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" strokeweight="2pt"/>
                <v:line id="Line 98" o:spid="_x0000_s180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4aJ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J5Mp&#10;fL8JJ8jVBwAA//8DAFBLAQItABQABgAIAAAAIQDb4fbL7gAAAIUBAAATAAAAAAAAAAAAAAAAAAAA&#10;AABbQ29udGVudF9UeXBlc10ueG1sUEsBAi0AFAAGAAgAAAAhAFr0LFu/AAAAFQEAAAsAAAAAAAAA&#10;AAAAAAAAHwEAAF9yZWxzLy5yZWxzUEsBAi0AFAAGAAgAAAAhAByLhom+AAAA3QAAAA8AAAAAAAAA&#10;AAAAAAAABwIAAGRycy9kb3ducmV2LnhtbFBLBQYAAAAAAwADALcAAADyAgAAAAA=&#10;" strokeweight="2pt"/>
                <v:line id="Line 99" o:spid="_x0000_s180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Rj+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J5MZ&#10;fL8JJ8jVBwAA//8DAFBLAQItABQABgAIAAAAIQDb4fbL7gAAAIUBAAATAAAAAAAAAAAAAAAAAAAA&#10;AABbQ29udGVudF9UeXBlc10ueG1sUEsBAi0AFAAGAAgAAAAhAFr0LFu/AAAAFQEAAAsAAAAAAAAA&#10;AAAAAAAAHwEAAF9yZWxzLy5yZWxzUEsBAi0AFAAGAAgAAAAhAOxZGP6+AAAA3QAAAA8AAAAAAAAA&#10;AAAAAAAABwIAAGRycy9kb3ducmV2LnhtbFBLBQYAAAAAAwADALcAAADyAgAAAAA=&#10;" strokeweight="2pt"/>
                <v:line id="Line 100" o:spid="_x0000_s180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" strokeweight="2pt"/>
                <v:line id="Line 101" o:spid="_x0000_s180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" strokeweight="2pt"/>
                <v:line id="Line 102" o:spid="_x0000_s180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" strokeweight="2pt"/>
                <v:line id="Line 103" o:spid="_x0000_s181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" strokeweight="2pt"/>
                <v:line id="Line 104" o:spid="_x0000_s181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" strokeweight="1pt"/>
                <v:line id="Line 105" o:spid="_x0000_s181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" strokeweight="2pt"/>
                <v:line id="Line 106" o:spid="_x0000_s181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" strokeweight="1pt"/>
                <v:rect id="Rectangle 107" o:spid="_x0000_s181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" filled="f" stroked="f" strokeweight=".25pt">
                  <v:textbox inset="1pt,1pt,1pt,1pt">
                    <w:txbxContent>
                      <w:p w14:paraId="6376718A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08" o:spid="_x0000_s181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" filled="f" stroked="f" strokeweight=".25pt">
                  <v:textbox inset="1pt,1pt,1pt,1pt">
                    <w:txbxContent>
                      <w:p w14:paraId="4D95CF6C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09" o:spid="_x0000_s181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" filled="f" stroked="f" strokeweight=".25pt">
                  <v:textbox inset="1pt,1pt,1pt,1pt">
                    <w:txbxContent>
                      <w:p w14:paraId="3C8C323C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10" o:spid="_x0000_s181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" filled="f" stroked="f" strokeweight=".25pt">
                  <v:textbox inset="1pt,1pt,1pt,1pt">
                    <w:txbxContent>
                      <w:p w14:paraId="07D948F4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11" o:spid="_x0000_s181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" filled="f" stroked="f" strokeweight=".25pt">
                  <v:textbox inset="1pt,1pt,1pt,1pt">
                    <w:txbxContent>
                      <w:p w14:paraId="16E1F74F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12" o:spid="_x0000_s181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" filled="f" stroked="f" strokeweight=".25pt">
                  <v:textbox inset="1pt,1pt,1pt,1pt">
                    <w:txbxContent>
                      <w:p w14:paraId="2AB2C75C" w14:textId="77777777" w:rsidR="005657F2" w:rsidRDefault="005657F2" w:rsidP="005B2913">
                        <w:pPr>
                          <w:jc w:val="center"/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  <w:p w14:paraId="2796D1A4" w14:textId="77777777" w:rsidR="005657F2" w:rsidRDefault="005657F2" w:rsidP="005B2913"/>
                    </w:txbxContent>
                  </v:textbox>
                </v:rect>
                <v:rect id="Rectangle 113" o:spid="_x0000_s182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" filled="f" stroked="f" strokeweight=".25pt">
                  <v:textbox inset="1pt,1pt,1pt,1pt">
                    <w:txbxContent>
                      <w:p w14:paraId="5F28143F" w14:textId="3AC5474B" w:rsidR="005657F2" w:rsidRPr="002B250C" w:rsidRDefault="005657F2" w:rsidP="005B2913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  <w:t>46</w:t>
                        </w:r>
                      </w:p>
                    </w:txbxContent>
                  </v:textbox>
                </v:rect>
                <v:rect id="Rectangle 114" o:spid="_x0000_s182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" filled="f" stroked="f" strokeweight=".25pt">
                  <v:textbox inset="1pt,1pt,1pt,1pt">
                    <w:txbxContent>
                      <w:p w14:paraId="7A486970" w14:textId="77777777" w:rsidR="005657F2" w:rsidRPr="00E25125" w:rsidRDefault="005657F2" w:rsidP="005B2913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9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4701E6C6" w14:textId="77777777" w:rsidR="005657F2" w:rsidRPr="00FA3819" w:rsidRDefault="005657F2" w:rsidP="005B2913"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r w:rsidRPr="00A375F5">
        <w:rPr>
          <w:rFonts w:ascii="Times New Roman" w:eastAsia="Calibri" w:hAnsi="Times New Roman" w:cs="Times New Roman"/>
          <w:b/>
          <w:color w:val="000000"/>
          <w:sz w:val="28"/>
          <w:szCs w:val="28"/>
          <w:lang w:val="uk-UA" w:eastAsia="en-US"/>
        </w:rPr>
        <w:t>2</w:t>
      </w:r>
      <w:bookmarkStart w:id="12" w:name="_Hlk138148935"/>
      <w:r w:rsidRPr="00A375F5">
        <w:rPr>
          <w:rFonts w:ascii="Times New Roman" w:eastAsia="Calibri" w:hAnsi="Times New Roman" w:cs="Times New Roman"/>
          <w:b/>
          <w:color w:val="000000"/>
          <w:sz w:val="28"/>
          <w:szCs w:val="28"/>
          <w:lang w:val="uk-UA" w:eastAsia="en-US"/>
        </w:rPr>
        <w:t>.6 Вибір електричних апаратів захисту</w:t>
      </w:r>
    </w:p>
    <w:bookmarkEnd w:id="12"/>
    <w:p w14:paraId="60E302C5" w14:textId="77777777" w:rsidR="005B2913" w:rsidRPr="00A375F5" w:rsidRDefault="005B2913" w:rsidP="005B2913">
      <w:pPr>
        <w:shd w:val="clear" w:color="auto" w:fill="FFFFFF"/>
        <w:tabs>
          <w:tab w:val="left" w:pos="4678"/>
          <w:tab w:val="left" w:leader="dot" w:pos="9720"/>
        </w:tabs>
        <w:spacing w:line="360" w:lineRule="auto"/>
        <w:ind w:left="567" w:right="-143" w:firstLine="567"/>
        <w:jc w:val="both"/>
        <w:rPr>
          <w:rFonts w:ascii="Times New Roman" w:eastAsia="Calibri" w:hAnsi="Times New Roman" w:cs="Times New Roman"/>
          <w:iCs/>
          <w:color w:val="000000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iCs/>
          <w:color w:val="000000"/>
          <w:sz w:val="28"/>
          <w:szCs w:val="28"/>
          <w:lang w:val="uk-UA" w:eastAsia="en-US"/>
        </w:rPr>
        <w:t>Вибір апаратів захисту залежить від:</w:t>
      </w:r>
    </w:p>
    <w:p w14:paraId="7FEE247E" w14:textId="77777777" w:rsidR="005B2913" w:rsidRPr="00A375F5" w:rsidRDefault="005B2913" w:rsidP="005B2913">
      <w:pPr>
        <w:shd w:val="clear" w:color="auto" w:fill="FFFFFF"/>
        <w:tabs>
          <w:tab w:val="left" w:pos="1387"/>
          <w:tab w:val="left" w:pos="4678"/>
          <w:tab w:val="left" w:leader="dot" w:pos="9720"/>
        </w:tabs>
        <w:spacing w:line="360" w:lineRule="auto"/>
        <w:ind w:left="567" w:right="-143" w:firstLine="567"/>
        <w:jc w:val="both"/>
        <w:rPr>
          <w:rFonts w:ascii="Times New Roman" w:eastAsia="Calibri" w:hAnsi="Times New Roman" w:cs="Times New Roman"/>
          <w:sz w:val="28"/>
          <w:szCs w:val="28"/>
          <w:vertAlign w:val="subscript"/>
          <w:lang w:val="uk-UA" w:eastAsia="en-US"/>
        </w:rPr>
      </w:pPr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 xml:space="preserve">1) Номінальної напруги апаратів, має бути більшим або рівним напрузі  мережі </w:t>
      </w:r>
      <w:r w:rsidRPr="00A375F5">
        <w:rPr>
          <w:rFonts w:ascii="Times New Roman" w:eastAsia="Calibri" w:hAnsi="Times New Roman" w:cs="Times New Roman"/>
          <w:i/>
          <w:color w:val="000000"/>
          <w:sz w:val="28"/>
          <w:szCs w:val="28"/>
          <w:lang w:eastAsia="en-US"/>
        </w:rPr>
        <w:t>U</w:t>
      </w:r>
      <w:proofErr w:type="spellStart"/>
      <w:r w:rsidRPr="00A375F5">
        <w:rPr>
          <w:rFonts w:ascii="Times New Roman" w:eastAsia="Calibri" w:hAnsi="Times New Roman" w:cs="Times New Roman"/>
          <w:i/>
          <w:color w:val="000000"/>
          <w:sz w:val="28"/>
          <w:szCs w:val="28"/>
          <w:vertAlign w:val="subscript"/>
          <w:lang w:val="uk-UA" w:eastAsia="en-US"/>
        </w:rPr>
        <w:t>ном.ап</w:t>
      </w:r>
      <w:proofErr w:type="spellEnd"/>
      <w:r w:rsidRPr="00A375F5">
        <w:rPr>
          <w:rFonts w:ascii="Times New Roman" w:eastAsia="Calibri" w:hAnsi="Times New Roman" w:cs="Times New Roman"/>
          <w:i/>
          <w:color w:val="000000"/>
          <w:sz w:val="28"/>
          <w:szCs w:val="28"/>
          <w:vertAlign w:val="subscript"/>
          <w:lang w:val="uk-UA" w:eastAsia="en-US"/>
        </w:rPr>
        <w:t xml:space="preserve"> </w:t>
      </w:r>
      <w:r w:rsidRPr="00A375F5">
        <w:rPr>
          <w:rFonts w:ascii="Times New Roman" w:eastAsia="Calibri" w:hAnsi="Times New Roman" w:cs="Times New Roman"/>
          <w:i/>
          <w:color w:val="000000"/>
          <w:sz w:val="28"/>
          <w:szCs w:val="28"/>
          <w:lang w:val="uk-UA" w:eastAsia="en-US"/>
        </w:rPr>
        <w:t xml:space="preserve">≥ </w:t>
      </w:r>
      <w:r w:rsidRPr="00A375F5">
        <w:rPr>
          <w:rFonts w:ascii="Times New Roman" w:eastAsia="Calibri" w:hAnsi="Times New Roman" w:cs="Times New Roman"/>
          <w:i/>
          <w:color w:val="000000"/>
          <w:sz w:val="28"/>
          <w:szCs w:val="28"/>
          <w:lang w:eastAsia="en-US"/>
        </w:rPr>
        <w:t>U</w:t>
      </w:r>
      <w:r w:rsidRPr="00A375F5">
        <w:rPr>
          <w:rFonts w:ascii="Times New Roman" w:eastAsia="Calibri" w:hAnsi="Times New Roman" w:cs="Times New Roman"/>
          <w:i/>
          <w:color w:val="000000"/>
          <w:sz w:val="28"/>
          <w:szCs w:val="28"/>
          <w:vertAlign w:val="subscript"/>
          <w:lang w:val="uk-UA" w:eastAsia="en-US"/>
        </w:rPr>
        <w:t>М</w:t>
      </w:r>
      <w:r w:rsidRPr="00A375F5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val="uk-UA" w:eastAsia="en-US"/>
        </w:rPr>
        <w:t>.</w:t>
      </w:r>
    </w:p>
    <w:p w14:paraId="6DFAE94F" w14:textId="77777777" w:rsidR="005B2913" w:rsidRPr="00A375F5" w:rsidRDefault="005B2913" w:rsidP="005B2913">
      <w:pPr>
        <w:shd w:val="clear" w:color="auto" w:fill="FFFFFF"/>
        <w:tabs>
          <w:tab w:val="left" w:pos="1387"/>
          <w:tab w:val="left" w:pos="4678"/>
          <w:tab w:val="left" w:leader="dot" w:pos="9720"/>
        </w:tabs>
        <w:spacing w:line="360" w:lineRule="auto"/>
        <w:ind w:left="567" w:right="-143" w:firstLine="567"/>
        <w:jc w:val="both"/>
        <w:rPr>
          <w:rFonts w:ascii="Times New Roman" w:eastAsia="Calibri" w:hAnsi="Times New Roman" w:cs="Times New Roman"/>
          <w:sz w:val="28"/>
          <w:szCs w:val="28"/>
          <w:vertAlign w:val="subscript"/>
          <w:lang w:val="uk-UA" w:eastAsia="en-US"/>
        </w:rPr>
      </w:pPr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 xml:space="preserve">2) </w:t>
      </w:r>
      <w:r w:rsidRPr="00A375F5">
        <w:rPr>
          <w:rFonts w:ascii="Times New Roman" w:eastAsia="Calibri" w:hAnsi="Times New Roman" w:cs="Times New Roman"/>
          <w:color w:val="000000"/>
          <w:spacing w:val="-2"/>
          <w:sz w:val="28"/>
          <w:szCs w:val="28"/>
          <w:lang w:val="uk-UA" w:eastAsia="en-US"/>
        </w:rPr>
        <w:t>Номінальних струмів апаратів, які повинні бути рівними або більшими за</w:t>
      </w:r>
      <w:r w:rsidRPr="00A375F5">
        <w:rPr>
          <w:rFonts w:ascii="Times New Roman" w:eastAsia="Calibri" w:hAnsi="Times New Roman" w:cs="Times New Roman"/>
          <w:color w:val="000000"/>
          <w:spacing w:val="-14"/>
          <w:sz w:val="28"/>
          <w:szCs w:val="28"/>
          <w:lang w:val="uk-UA" w:eastAsia="en-US"/>
        </w:rPr>
        <w:t xml:space="preserve"> розрахунковий номінальний струм:  </w:t>
      </w:r>
      <w:proofErr w:type="spellStart"/>
      <w:r w:rsidRPr="00A375F5">
        <w:rPr>
          <w:rFonts w:ascii="Times New Roman" w:eastAsia="Calibri" w:hAnsi="Times New Roman" w:cs="Times New Roman"/>
          <w:i/>
          <w:color w:val="000000"/>
          <w:sz w:val="28"/>
          <w:szCs w:val="28"/>
          <w:lang w:val="uk-UA" w:eastAsia="en-US"/>
        </w:rPr>
        <w:t>І</w:t>
      </w:r>
      <w:r w:rsidRPr="00A375F5">
        <w:rPr>
          <w:rFonts w:ascii="Times New Roman" w:eastAsia="Calibri" w:hAnsi="Times New Roman" w:cs="Times New Roman"/>
          <w:i/>
          <w:color w:val="000000"/>
          <w:sz w:val="28"/>
          <w:szCs w:val="28"/>
          <w:vertAlign w:val="subscript"/>
          <w:lang w:val="uk-UA" w:eastAsia="en-US"/>
        </w:rPr>
        <w:t>ном.ап</w:t>
      </w:r>
      <w:proofErr w:type="spellEnd"/>
      <w:r w:rsidRPr="00A375F5">
        <w:rPr>
          <w:rFonts w:ascii="Times New Roman" w:eastAsia="Calibri" w:hAnsi="Times New Roman" w:cs="Times New Roman"/>
          <w:i/>
          <w:color w:val="000000"/>
          <w:sz w:val="28"/>
          <w:szCs w:val="28"/>
          <w:vertAlign w:val="subscript"/>
          <w:lang w:val="uk-UA" w:eastAsia="en-US"/>
        </w:rPr>
        <w:t xml:space="preserve"> </w:t>
      </w:r>
      <w:r w:rsidRPr="00A375F5">
        <w:rPr>
          <w:rFonts w:ascii="Times New Roman" w:eastAsia="Calibri" w:hAnsi="Times New Roman" w:cs="Times New Roman"/>
          <w:i/>
          <w:color w:val="000000"/>
          <w:sz w:val="28"/>
          <w:szCs w:val="28"/>
          <w:lang w:val="uk-UA" w:eastAsia="en-US"/>
        </w:rPr>
        <w:t>≥ І</w:t>
      </w:r>
      <w:r w:rsidRPr="00A375F5">
        <w:rPr>
          <w:rFonts w:ascii="Times New Roman" w:eastAsia="Calibri" w:hAnsi="Times New Roman" w:cs="Times New Roman"/>
          <w:i/>
          <w:color w:val="000000"/>
          <w:sz w:val="28"/>
          <w:szCs w:val="28"/>
          <w:vertAlign w:val="subscript"/>
          <w:lang w:val="uk-UA" w:eastAsia="en-US"/>
        </w:rPr>
        <w:t>р</w:t>
      </w:r>
      <w:r w:rsidRPr="00A375F5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val="uk-UA" w:eastAsia="en-US"/>
        </w:rPr>
        <w:t>.</w:t>
      </w:r>
    </w:p>
    <w:p w14:paraId="4DD57F7F" w14:textId="77777777" w:rsidR="005B2913" w:rsidRPr="00A375F5" w:rsidRDefault="005B2913" w:rsidP="005B2913">
      <w:pPr>
        <w:shd w:val="clear" w:color="auto" w:fill="FFFFFF"/>
        <w:tabs>
          <w:tab w:val="left" w:pos="1406"/>
          <w:tab w:val="left" w:pos="4678"/>
          <w:tab w:val="left" w:leader="dot" w:pos="9720"/>
        </w:tabs>
        <w:spacing w:line="360" w:lineRule="auto"/>
        <w:ind w:left="567" w:right="-143" w:firstLine="567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 xml:space="preserve">3) </w:t>
      </w:r>
      <w:r w:rsidRPr="00A375F5">
        <w:rPr>
          <w:rFonts w:ascii="Times New Roman" w:eastAsia="Calibri" w:hAnsi="Times New Roman" w:cs="Times New Roman"/>
          <w:color w:val="000000"/>
          <w:spacing w:val="9"/>
          <w:sz w:val="28"/>
          <w:szCs w:val="28"/>
          <w:lang w:val="uk-UA" w:eastAsia="en-US"/>
        </w:rPr>
        <w:t xml:space="preserve">Миттєве значення струмів динамічної стійкості апаратів мають бути, </w:t>
      </w:r>
      <w:r w:rsidRPr="00A375F5">
        <w:rPr>
          <w:rFonts w:ascii="Times New Roman" w:eastAsia="Calibri" w:hAnsi="Times New Roman" w:cs="Times New Roman"/>
          <w:color w:val="000000"/>
          <w:spacing w:val="5"/>
          <w:sz w:val="28"/>
          <w:szCs w:val="28"/>
          <w:lang w:val="uk-UA" w:eastAsia="en-US"/>
        </w:rPr>
        <w:t>рівними   або  більшими   за  миттєві  значення  ударних  струмів  КЗ</w:t>
      </w:r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 xml:space="preserve"> в певній ділянці груп </w:t>
      </w:r>
      <w:proofErr w:type="spellStart"/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>електроприймачів</w:t>
      </w:r>
      <w:proofErr w:type="spellEnd"/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 xml:space="preserve"> схеми, де встановлюються апарати за умовою: </w:t>
      </w:r>
    </w:p>
    <w:p w14:paraId="12891876" w14:textId="77777777" w:rsidR="005B2913" w:rsidRPr="00A375F5" w:rsidRDefault="005B2913" w:rsidP="005B2913">
      <w:pPr>
        <w:shd w:val="clear" w:color="auto" w:fill="FFFFFF"/>
        <w:tabs>
          <w:tab w:val="left" w:pos="1406"/>
          <w:tab w:val="left" w:pos="4678"/>
          <w:tab w:val="left" w:leader="dot" w:pos="9720"/>
        </w:tabs>
        <w:spacing w:line="360" w:lineRule="auto"/>
        <w:ind w:left="567" w:right="-143" w:firstLine="567"/>
        <w:jc w:val="both"/>
        <w:rPr>
          <w:rFonts w:ascii="Times New Roman" w:eastAsia="Calibri" w:hAnsi="Times New Roman" w:cs="Times New Roman"/>
          <w:sz w:val="28"/>
          <w:szCs w:val="28"/>
          <w:vertAlign w:val="subscript"/>
          <w:lang w:val="uk-UA" w:eastAsia="en-US"/>
        </w:rPr>
      </w:pPr>
      <w:proofErr w:type="spellStart"/>
      <w:r w:rsidRPr="00A375F5">
        <w:rPr>
          <w:rFonts w:ascii="Times New Roman" w:eastAsia="Calibri" w:hAnsi="Times New Roman" w:cs="Times New Roman"/>
          <w:i/>
          <w:color w:val="000000"/>
          <w:spacing w:val="41"/>
          <w:sz w:val="28"/>
          <w:szCs w:val="28"/>
          <w:lang w:val="uk-UA" w:eastAsia="en-US"/>
        </w:rPr>
        <w:t>і</w:t>
      </w:r>
      <w:r w:rsidRPr="00A375F5">
        <w:rPr>
          <w:rFonts w:ascii="Times New Roman" w:eastAsia="Calibri" w:hAnsi="Times New Roman" w:cs="Times New Roman"/>
          <w:i/>
          <w:color w:val="000000"/>
          <w:spacing w:val="41"/>
          <w:sz w:val="28"/>
          <w:szCs w:val="28"/>
          <w:vertAlign w:val="subscript"/>
          <w:lang w:val="uk-UA" w:eastAsia="en-US"/>
        </w:rPr>
        <w:t>дс</w:t>
      </w:r>
      <w:proofErr w:type="spellEnd"/>
      <w:r w:rsidRPr="00A375F5">
        <w:rPr>
          <w:rFonts w:ascii="Times New Roman" w:eastAsia="Calibri" w:hAnsi="Times New Roman" w:cs="Times New Roman"/>
          <w:i/>
          <w:color w:val="000000"/>
          <w:sz w:val="28"/>
          <w:szCs w:val="28"/>
          <w:lang w:val="uk-UA" w:eastAsia="en-US"/>
        </w:rPr>
        <w:t xml:space="preserve"> &gt; </w:t>
      </w:r>
      <w:proofErr w:type="spellStart"/>
      <w:r w:rsidRPr="00A375F5">
        <w:rPr>
          <w:rFonts w:ascii="Times New Roman" w:eastAsia="Calibri" w:hAnsi="Times New Roman" w:cs="Times New Roman"/>
          <w:i/>
          <w:color w:val="000000"/>
          <w:sz w:val="28"/>
          <w:szCs w:val="28"/>
          <w:lang w:val="uk-UA" w:eastAsia="en-US"/>
        </w:rPr>
        <w:t>і</w:t>
      </w:r>
      <w:r w:rsidRPr="00A375F5">
        <w:rPr>
          <w:rFonts w:ascii="Times New Roman" w:eastAsia="Calibri" w:hAnsi="Times New Roman" w:cs="Times New Roman"/>
          <w:i/>
          <w:color w:val="000000"/>
          <w:sz w:val="28"/>
          <w:szCs w:val="28"/>
          <w:vertAlign w:val="subscript"/>
          <w:lang w:val="uk-UA" w:eastAsia="en-US"/>
        </w:rPr>
        <w:t>у</w:t>
      </w:r>
      <w:proofErr w:type="spellEnd"/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>.</w:t>
      </w:r>
    </w:p>
    <w:p w14:paraId="307C1ADE" w14:textId="77777777" w:rsidR="005B2913" w:rsidRPr="00A375F5" w:rsidRDefault="005B2913" w:rsidP="005B2913">
      <w:pPr>
        <w:shd w:val="clear" w:color="auto" w:fill="FFFFFF"/>
        <w:tabs>
          <w:tab w:val="left" w:pos="1406"/>
          <w:tab w:val="left" w:pos="4678"/>
          <w:tab w:val="left" w:leader="dot" w:pos="9720"/>
        </w:tabs>
        <w:spacing w:line="360" w:lineRule="auto"/>
        <w:ind w:left="567" w:right="-143" w:firstLine="567"/>
        <w:jc w:val="both"/>
        <w:rPr>
          <w:rFonts w:ascii="Times New Roman" w:eastAsia="Calibri" w:hAnsi="Times New Roman" w:cs="Times New Roman"/>
          <w:sz w:val="28"/>
          <w:szCs w:val="28"/>
          <w:vertAlign w:val="subscript"/>
          <w:lang w:val="uk-UA" w:eastAsia="en-US"/>
        </w:rPr>
      </w:pPr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 xml:space="preserve">4) </w:t>
      </w:r>
      <w:r w:rsidRPr="00A375F5">
        <w:rPr>
          <w:rFonts w:ascii="Times New Roman" w:eastAsia="Calibri" w:hAnsi="Times New Roman" w:cs="Times New Roman"/>
          <w:color w:val="000000"/>
          <w:spacing w:val="2"/>
          <w:sz w:val="28"/>
          <w:szCs w:val="28"/>
          <w:lang w:val="uk-UA" w:eastAsia="en-US"/>
        </w:rPr>
        <w:t xml:space="preserve">Добуток квадратів струмів термічної стійкості апаратів та його часу спрацювання </w:t>
      </w:r>
      <w:r w:rsidRPr="00A375F5">
        <w:rPr>
          <w:rFonts w:ascii="Times New Roman" w:eastAsia="Calibri" w:hAnsi="Times New Roman" w:cs="Times New Roman"/>
          <w:color w:val="000000"/>
          <w:spacing w:val="18"/>
          <w:sz w:val="28"/>
          <w:szCs w:val="28"/>
          <w:lang w:val="uk-UA" w:eastAsia="en-US"/>
        </w:rPr>
        <w:t>мають бути  рівними або більшими за добуток квадратів діючого значення</w:t>
      </w:r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 xml:space="preserve"> встановленого струму КЗ на встановлений час </w:t>
      </w:r>
      <w:proofErr w:type="spellStart"/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>винекнення</w:t>
      </w:r>
      <w:proofErr w:type="spellEnd"/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 xml:space="preserve"> короткого замикання в кабелі : </w:t>
      </w:r>
      <w:r w:rsidRPr="00A375F5">
        <w:rPr>
          <w:rFonts w:ascii="Times New Roman" w:eastAsia="Calibri" w:hAnsi="Times New Roman" w:cs="Times New Roman"/>
          <w:noProof/>
          <w:color w:val="000000"/>
          <w:position w:val="-14"/>
          <w:sz w:val="28"/>
          <w:szCs w:val="28"/>
          <w:lang w:val="ru-RU" w:eastAsia="ru-RU"/>
        </w:rPr>
        <w:drawing>
          <wp:inline distT="0" distB="0" distL="0" distR="0" wp14:anchorId="2B2D13CB" wp14:editId="7B5D2996">
            <wp:extent cx="1181100" cy="259080"/>
            <wp:effectExtent l="0" t="0" r="0" b="7620"/>
            <wp:docPr id="63921" name="Рисунок 63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>.</w:t>
      </w:r>
    </w:p>
    <w:p w14:paraId="241F92BD" w14:textId="77777777" w:rsidR="005B2913" w:rsidRPr="00A375F5" w:rsidRDefault="005B2913" w:rsidP="005B2913">
      <w:pPr>
        <w:shd w:val="clear" w:color="auto" w:fill="FFFFFF"/>
        <w:tabs>
          <w:tab w:val="left" w:pos="4678"/>
          <w:tab w:val="left" w:leader="dot" w:pos="9720"/>
        </w:tabs>
        <w:spacing w:after="200" w:line="360" w:lineRule="auto"/>
        <w:ind w:left="567" w:right="-143" w:firstLine="567"/>
        <w:rPr>
          <w:rFonts w:ascii="Times New Roman" w:eastAsia="Calibri" w:hAnsi="Times New Roman" w:cs="Times New Roman"/>
          <w:color w:val="000000"/>
          <w:spacing w:val="8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color w:val="000000"/>
          <w:spacing w:val="8"/>
          <w:sz w:val="28"/>
          <w:szCs w:val="28"/>
          <w:lang w:val="uk-UA" w:eastAsia="en-US"/>
        </w:rPr>
        <w:t>Розрахунок та вибір апаратів захисту наведено в таблиці 2.6.</w:t>
      </w:r>
    </w:p>
    <w:p w14:paraId="6A4D1933" w14:textId="77777777" w:rsidR="005B2913" w:rsidRPr="00A375F5" w:rsidRDefault="005B2913" w:rsidP="005B2913">
      <w:pPr>
        <w:shd w:val="clear" w:color="auto" w:fill="FFFFFF"/>
        <w:tabs>
          <w:tab w:val="left" w:pos="4678"/>
          <w:tab w:val="left" w:leader="dot" w:pos="9720"/>
        </w:tabs>
        <w:spacing w:after="200" w:line="360" w:lineRule="auto"/>
        <w:ind w:left="567" w:right="-143" w:firstLine="567"/>
        <w:jc w:val="right"/>
        <w:rPr>
          <w:rFonts w:ascii="Times New Roman" w:eastAsia="Calibri" w:hAnsi="Times New Roman" w:cs="Times New Roman"/>
          <w:color w:val="000000"/>
          <w:spacing w:val="8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color w:val="000000"/>
          <w:spacing w:val="8"/>
          <w:sz w:val="28"/>
          <w:szCs w:val="28"/>
          <w:lang w:val="uk-UA" w:eastAsia="en-US"/>
        </w:rPr>
        <w:t xml:space="preserve"> Таблиця 2.6 -  Електричні апарати захисту кабельних мереж. Автоматичні вимикачі.</w:t>
      </w:r>
    </w:p>
    <w:tbl>
      <w:tblPr>
        <w:tblW w:w="10345" w:type="dxa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32"/>
        <w:gridCol w:w="19"/>
        <w:gridCol w:w="1206"/>
        <w:gridCol w:w="851"/>
        <w:gridCol w:w="592"/>
        <w:gridCol w:w="722"/>
        <w:gridCol w:w="8"/>
        <w:gridCol w:w="804"/>
        <w:gridCol w:w="709"/>
        <w:gridCol w:w="816"/>
        <w:gridCol w:w="596"/>
        <w:gridCol w:w="856"/>
        <w:gridCol w:w="6"/>
        <w:gridCol w:w="742"/>
        <w:gridCol w:w="1086"/>
      </w:tblGrid>
      <w:tr w:rsidR="005B2913" w:rsidRPr="00A375F5" w14:paraId="3D857713" w14:textId="77777777" w:rsidTr="005B2913">
        <w:trPr>
          <w:trHeight w:val="24"/>
        </w:trPr>
        <w:tc>
          <w:tcPr>
            <w:tcW w:w="1332" w:type="dxa"/>
            <w:vMerge w:val="restart"/>
            <w:textDirection w:val="btLr"/>
          </w:tcPr>
          <w:p w14:paraId="2ACCB0BD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113" w:right="113"/>
              <w:jc w:val="both"/>
              <w:rPr>
                <w:rFonts w:ascii="Times New Roman" w:eastAsia="Calibri" w:hAnsi="Times New Roman" w:cs="Times New Roman"/>
                <w:b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b/>
                <w:color w:val="000000"/>
                <w:spacing w:val="8"/>
                <w:sz w:val="24"/>
                <w:szCs w:val="24"/>
                <w:lang w:val="uk-UA" w:eastAsia="en-US"/>
              </w:rPr>
              <w:t>Точки встановлення апаратів захисту</w:t>
            </w:r>
          </w:p>
        </w:tc>
        <w:tc>
          <w:tcPr>
            <w:tcW w:w="1225" w:type="dxa"/>
            <w:gridSpan w:val="2"/>
            <w:vMerge w:val="restart"/>
          </w:tcPr>
          <w:p w14:paraId="09A51C21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 xml:space="preserve">Тип 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ел.апа</w:t>
            </w:r>
            <w:proofErr w:type="spellEnd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-</w:t>
            </w:r>
          </w:p>
          <w:p w14:paraId="1E34CCD2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ратури</w:t>
            </w:r>
            <w:proofErr w:type="spellEnd"/>
          </w:p>
        </w:tc>
        <w:tc>
          <w:tcPr>
            <w:tcW w:w="1443" w:type="dxa"/>
            <w:gridSpan w:val="2"/>
          </w:tcPr>
          <w:p w14:paraId="6AA25BEB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Напруга, кВ</w:t>
            </w:r>
          </w:p>
        </w:tc>
        <w:tc>
          <w:tcPr>
            <w:tcW w:w="1534" w:type="dxa"/>
            <w:gridSpan w:val="3"/>
          </w:tcPr>
          <w:p w14:paraId="71AD3915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Струм, А</w:t>
            </w:r>
          </w:p>
        </w:tc>
        <w:tc>
          <w:tcPr>
            <w:tcW w:w="1525" w:type="dxa"/>
            <w:gridSpan w:val="2"/>
          </w:tcPr>
          <w:p w14:paraId="1D73DE5B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80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 xml:space="preserve">Струм 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вимикання,кА</w:t>
            </w:r>
            <w:proofErr w:type="spellEnd"/>
          </w:p>
        </w:tc>
        <w:tc>
          <w:tcPr>
            <w:tcW w:w="1458" w:type="dxa"/>
            <w:gridSpan w:val="3"/>
          </w:tcPr>
          <w:p w14:paraId="01260920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right="-171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Ел.динам</w:t>
            </w:r>
            <w:proofErr w:type="spellEnd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. стійкість, кА</w:t>
            </w:r>
          </w:p>
        </w:tc>
        <w:tc>
          <w:tcPr>
            <w:tcW w:w="1828" w:type="dxa"/>
            <w:gridSpan w:val="2"/>
          </w:tcPr>
          <w:p w14:paraId="2B38CFB7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Термічна стійкість</w:t>
            </w:r>
          </w:p>
        </w:tc>
      </w:tr>
      <w:tr w:rsidR="005B2913" w:rsidRPr="00A375F5" w14:paraId="1C76CEAC" w14:textId="77777777" w:rsidTr="005B2913">
        <w:trPr>
          <w:trHeight w:val="24"/>
        </w:trPr>
        <w:tc>
          <w:tcPr>
            <w:tcW w:w="1332" w:type="dxa"/>
            <w:vMerge/>
          </w:tcPr>
          <w:p w14:paraId="4435DFD8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</w:p>
        </w:tc>
        <w:tc>
          <w:tcPr>
            <w:tcW w:w="1225" w:type="dxa"/>
            <w:gridSpan w:val="2"/>
            <w:vMerge/>
          </w:tcPr>
          <w:p w14:paraId="61D92BA5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</w:p>
        </w:tc>
        <w:tc>
          <w:tcPr>
            <w:tcW w:w="851" w:type="dxa"/>
          </w:tcPr>
          <w:p w14:paraId="636C5266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eastAsia="en-US"/>
              </w:rPr>
              <w:t>U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н.ап</w:t>
            </w:r>
            <w:proofErr w:type="spellEnd"/>
          </w:p>
        </w:tc>
        <w:tc>
          <w:tcPr>
            <w:tcW w:w="592" w:type="dxa"/>
          </w:tcPr>
          <w:p w14:paraId="4DA1FDC1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eastAsia="en-US"/>
              </w:rPr>
              <w:t>U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м</w:t>
            </w:r>
          </w:p>
        </w:tc>
        <w:tc>
          <w:tcPr>
            <w:tcW w:w="730" w:type="dxa"/>
            <w:gridSpan w:val="2"/>
          </w:tcPr>
          <w:p w14:paraId="5A90A1C3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eastAsia="en-US"/>
              </w:rPr>
              <w:t>I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н.ап</w:t>
            </w:r>
            <w:proofErr w:type="spellEnd"/>
          </w:p>
        </w:tc>
        <w:tc>
          <w:tcPr>
            <w:tcW w:w="804" w:type="dxa"/>
          </w:tcPr>
          <w:p w14:paraId="799AAF12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eastAsia="en-US"/>
              </w:rPr>
              <w:t>I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р</w:t>
            </w:r>
          </w:p>
        </w:tc>
        <w:tc>
          <w:tcPr>
            <w:tcW w:w="709" w:type="dxa"/>
          </w:tcPr>
          <w:p w14:paraId="3E3B41B2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perscript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eastAsia="en-US"/>
              </w:rPr>
              <w:t>I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вим</w:t>
            </w:r>
            <w:proofErr w:type="spellEnd"/>
          </w:p>
        </w:tc>
        <w:tc>
          <w:tcPr>
            <w:tcW w:w="816" w:type="dxa"/>
          </w:tcPr>
          <w:p w14:paraId="025422C2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perscript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eastAsia="en-US"/>
              </w:rPr>
              <w:t>I</w:t>
            </w:r>
            <w:proofErr w:type="gram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к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perscript"/>
                <w:lang w:val="uk-UA" w:eastAsia="en-US"/>
              </w:rPr>
              <w:t>(</w:t>
            </w:r>
            <w:proofErr w:type="gramEnd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perscript"/>
                <w:lang w:val="uk-UA" w:eastAsia="en-US"/>
              </w:rPr>
              <w:t>3)</w:t>
            </w:r>
          </w:p>
        </w:tc>
        <w:tc>
          <w:tcPr>
            <w:tcW w:w="596" w:type="dxa"/>
          </w:tcPr>
          <w:p w14:paraId="70C61ED3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і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д.е</w:t>
            </w:r>
            <w:proofErr w:type="spellEnd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.</w:t>
            </w:r>
          </w:p>
        </w:tc>
        <w:tc>
          <w:tcPr>
            <w:tcW w:w="862" w:type="dxa"/>
            <w:gridSpan w:val="2"/>
          </w:tcPr>
          <w:p w14:paraId="7B998740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і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у</w:t>
            </w:r>
            <w:proofErr w:type="spellEnd"/>
          </w:p>
        </w:tc>
        <w:tc>
          <w:tcPr>
            <w:tcW w:w="742" w:type="dxa"/>
          </w:tcPr>
          <w:p w14:paraId="4BE6AA18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І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т.е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∙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eastAsia="en-US"/>
              </w:rPr>
              <w:t>t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т.е</w:t>
            </w:r>
            <w:proofErr w:type="spellEnd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.</w:t>
            </w:r>
          </w:p>
        </w:tc>
        <w:tc>
          <w:tcPr>
            <w:tcW w:w="1086" w:type="dxa"/>
          </w:tcPr>
          <w:p w14:paraId="6B1840B2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І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∞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∙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eastAsia="en-US"/>
              </w:rPr>
              <w:t>t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пр</w:t>
            </w:r>
            <w:proofErr w:type="spellEnd"/>
          </w:p>
        </w:tc>
      </w:tr>
      <w:tr w:rsidR="005B2913" w:rsidRPr="00A375F5" w14:paraId="3929A4DD" w14:textId="77777777" w:rsidTr="005B2913">
        <w:trPr>
          <w:trHeight w:val="24"/>
        </w:trPr>
        <w:tc>
          <w:tcPr>
            <w:tcW w:w="1332" w:type="dxa"/>
          </w:tcPr>
          <w:p w14:paraId="14E36671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1225" w:type="dxa"/>
            <w:gridSpan w:val="2"/>
          </w:tcPr>
          <w:p w14:paraId="72DDBB3D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2</w:t>
            </w:r>
          </w:p>
        </w:tc>
        <w:tc>
          <w:tcPr>
            <w:tcW w:w="851" w:type="dxa"/>
          </w:tcPr>
          <w:p w14:paraId="3F650A39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3</w:t>
            </w:r>
          </w:p>
        </w:tc>
        <w:tc>
          <w:tcPr>
            <w:tcW w:w="592" w:type="dxa"/>
          </w:tcPr>
          <w:p w14:paraId="2245F850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4</w:t>
            </w:r>
          </w:p>
        </w:tc>
        <w:tc>
          <w:tcPr>
            <w:tcW w:w="730" w:type="dxa"/>
            <w:gridSpan w:val="2"/>
          </w:tcPr>
          <w:p w14:paraId="7153D31A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5</w:t>
            </w:r>
          </w:p>
        </w:tc>
        <w:tc>
          <w:tcPr>
            <w:tcW w:w="804" w:type="dxa"/>
          </w:tcPr>
          <w:p w14:paraId="37D67592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6</w:t>
            </w:r>
          </w:p>
        </w:tc>
        <w:tc>
          <w:tcPr>
            <w:tcW w:w="709" w:type="dxa"/>
          </w:tcPr>
          <w:p w14:paraId="396935E2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7</w:t>
            </w:r>
          </w:p>
        </w:tc>
        <w:tc>
          <w:tcPr>
            <w:tcW w:w="816" w:type="dxa"/>
          </w:tcPr>
          <w:p w14:paraId="144502C2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8</w:t>
            </w:r>
          </w:p>
        </w:tc>
        <w:tc>
          <w:tcPr>
            <w:tcW w:w="596" w:type="dxa"/>
          </w:tcPr>
          <w:p w14:paraId="36879648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9</w:t>
            </w:r>
          </w:p>
        </w:tc>
        <w:tc>
          <w:tcPr>
            <w:tcW w:w="862" w:type="dxa"/>
            <w:gridSpan w:val="2"/>
          </w:tcPr>
          <w:p w14:paraId="0A9D1EC7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10</w:t>
            </w:r>
          </w:p>
        </w:tc>
        <w:tc>
          <w:tcPr>
            <w:tcW w:w="742" w:type="dxa"/>
          </w:tcPr>
          <w:p w14:paraId="48B26ADF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11</w:t>
            </w:r>
          </w:p>
        </w:tc>
        <w:tc>
          <w:tcPr>
            <w:tcW w:w="1086" w:type="dxa"/>
          </w:tcPr>
          <w:p w14:paraId="7FBAB7C9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12</w:t>
            </w:r>
          </w:p>
        </w:tc>
      </w:tr>
      <w:tr w:rsidR="005B2913" w:rsidRPr="00A375F5" w14:paraId="39A75D88" w14:textId="77777777" w:rsidTr="005B2913">
        <w:trPr>
          <w:trHeight w:val="24"/>
        </w:trPr>
        <w:tc>
          <w:tcPr>
            <w:tcW w:w="1351" w:type="dxa"/>
            <w:gridSpan w:val="2"/>
          </w:tcPr>
          <w:p w14:paraId="0DA67C18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Q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-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Q3</w:t>
            </w:r>
          </w:p>
          <w:p w14:paraId="46F354F9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К1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-K3</w:t>
            </w:r>
          </w:p>
        </w:tc>
        <w:tc>
          <w:tcPr>
            <w:tcW w:w="1206" w:type="dxa"/>
          </w:tcPr>
          <w:p w14:paraId="000FAD67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В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М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-16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-3Р А С</w:t>
            </w:r>
          </w:p>
        </w:tc>
        <w:tc>
          <w:tcPr>
            <w:tcW w:w="851" w:type="dxa"/>
          </w:tcPr>
          <w:p w14:paraId="747BECD5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,4</w:t>
            </w:r>
          </w:p>
        </w:tc>
        <w:tc>
          <w:tcPr>
            <w:tcW w:w="592" w:type="dxa"/>
          </w:tcPr>
          <w:p w14:paraId="51398BDC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,4</w:t>
            </w:r>
          </w:p>
        </w:tc>
        <w:tc>
          <w:tcPr>
            <w:tcW w:w="722" w:type="dxa"/>
          </w:tcPr>
          <w:p w14:paraId="27B74E5D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6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12" w:type="dxa"/>
            <w:gridSpan w:val="2"/>
          </w:tcPr>
          <w:p w14:paraId="3E461EA7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29,9</w:t>
            </w:r>
          </w:p>
        </w:tc>
        <w:tc>
          <w:tcPr>
            <w:tcW w:w="709" w:type="dxa"/>
          </w:tcPr>
          <w:p w14:paraId="2312B07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</w:t>
            </w:r>
          </w:p>
        </w:tc>
        <w:tc>
          <w:tcPr>
            <w:tcW w:w="816" w:type="dxa"/>
          </w:tcPr>
          <w:p w14:paraId="1F0920E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97</w:t>
            </w:r>
          </w:p>
        </w:tc>
        <w:tc>
          <w:tcPr>
            <w:tcW w:w="596" w:type="dxa"/>
          </w:tcPr>
          <w:p w14:paraId="3C40C717" w14:textId="77777777" w:rsidR="005B2913" w:rsidRPr="00A375F5" w:rsidRDefault="005B2913" w:rsidP="005B2913">
            <w:pPr>
              <w:ind w:left="-79" w:right="-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3</w:t>
            </w:r>
          </w:p>
        </w:tc>
        <w:tc>
          <w:tcPr>
            <w:tcW w:w="856" w:type="dxa"/>
          </w:tcPr>
          <w:p w14:paraId="1C229087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3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0</w:t>
            </w:r>
          </w:p>
        </w:tc>
        <w:tc>
          <w:tcPr>
            <w:tcW w:w="748" w:type="dxa"/>
            <w:gridSpan w:val="2"/>
          </w:tcPr>
          <w:p w14:paraId="750F5658" w14:textId="77777777" w:rsidR="005B2913" w:rsidRPr="00A375F5" w:rsidRDefault="005B2913" w:rsidP="005B2913">
            <w:pPr>
              <w:ind w:left="-100" w:right="-6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6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∙1</w:t>
            </w:r>
          </w:p>
        </w:tc>
        <w:tc>
          <w:tcPr>
            <w:tcW w:w="1086" w:type="dxa"/>
          </w:tcPr>
          <w:p w14:paraId="68705CDC" w14:textId="77777777" w:rsidR="005B2913" w:rsidRPr="00A375F5" w:rsidRDefault="005B2913" w:rsidP="005B2913">
            <w:pPr>
              <w:ind w:left="-153" w:right="-11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,97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∙1</w:t>
            </w:r>
          </w:p>
        </w:tc>
      </w:tr>
      <w:tr w:rsidR="005B2913" w:rsidRPr="00A375F5" w14:paraId="45580B14" w14:textId="77777777" w:rsidTr="005B2913">
        <w:trPr>
          <w:trHeight w:val="234"/>
        </w:trPr>
        <w:tc>
          <w:tcPr>
            <w:tcW w:w="1351" w:type="dxa"/>
            <w:gridSpan w:val="2"/>
          </w:tcPr>
          <w:p w14:paraId="64BBFCAD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Q4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-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Q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6</w:t>
            </w:r>
          </w:p>
          <w:p w14:paraId="1AD963A0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К4-К6</w:t>
            </w:r>
          </w:p>
        </w:tc>
        <w:tc>
          <w:tcPr>
            <w:tcW w:w="1206" w:type="dxa"/>
          </w:tcPr>
          <w:p w14:paraId="20CF9E62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В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М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-160-</w:t>
            </w:r>
          </w:p>
          <w:p w14:paraId="57FBE45A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3Р А С</w:t>
            </w:r>
          </w:p>
        </w:tc>
        <w:tc>
          <w:tcPr>
            <w:tcW w:w="851" w:type="dxa"/>
          </w:tcPr>
          <w:p w14:paraId="757426D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0,4</w:t>
            </w:r>
          </w:p>
        </w:tc>
        <w:tc>
          <w:tcPr>
            <w:tcW w:w="592" w:type="dxa"/>
          </w:tcPr>
          <w:p w14:paraId="0403C1C8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0,4</w:t>
            </w:r>
          </w:p>
        </w:tc>
        <w:tc>
          <w:tcPr>
            <w:tcW w:w="722" w:type="dxa"/>
          </w:tcPr>
          <w:p w14:paraId="1F2DD2E0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6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12" w:type="dxa"/>
            <w:gridSpan w:val="2"/>
          </w:tcPr>
          <w:p w14:paraId="3BFF9E36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29,9</w:t>
            </w:r>
          </w:p>
        </w:tc>
        <w:tc>
          <w:tcPr>
            <w:tcW w:w="709" w:type="dxa"/>
          </w:tcPr>
          <w:p w14:paraId="5865585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6</w:t>
            </w:r>
          </w:p>
        </w:tc>
        <w:tc>
          <w:tcPr>
            <w:tcW w:w="81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42FB73A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5,66</w:t>
            </w:r>
          </w:p>
          <w:p w14:paraId="438F8F6D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</w:p>
        </w:tc>
        <w:tc>
          <w:tcPr>
            <w:tcW w:w="596" w:type="dxa"/>
          </w:tcPr>
          <w:p w14:paraId="757E1B51" w14:textId="77777777" w:rsidR="005B2913" w:rsidRPr="00A375F5" w:rsidRDefault="005B2913" w:rsidP="005B2913">
            <w:pPr>
              <w:ind w:left="-79" w:right="-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85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01EAE0A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24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4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8</w:t>
            </w:r>
          </w:p>
          <w:p w14:paraId="2AB8FB4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</w:p>
        </w:tc>
        <w:tc>
          <w:tcPr>
            <w:tcW w:w="748" w:type="dxa"/>
            <w:gridSpan w:val="2"/>
          </w:tcPr>
          <w:p w14:paraId="158C8467" w14:textId="77777777" w:rsidR="005B2913" w:rsidRPr="00A375F5" w:rsidRDefault="005B2913" w:rsidP="005B2913">
            <w:pPr>
              <w:ind w:left="-100" w:right="-72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6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∙1</w:t>
            </w:r>
          </w:p>
        </w:tc>
        <w:tc>
          <w:tcPr>
            <w:tcW w:w="1086" w:type="dxa"/>
          </w:tcPr>
          <w:p w14:paraId="4AC010F9" w14:textId="77777777" w:rsidR="005B2913" w:rsidRPr="00A375F5" w:rsidRDefault="005B2913" w:rsidP="005B2913">
            <w:pPr>
              <w:ind w:left="-153" w:right="-11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,66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∙0,25</w:t>
            </w:r>
          </w:p>
        </w:tc>
      </w:tr>
      <w:tr w:rsidR="005B2913" w:rsidRPr="00A375F5" w14:paraId="6B3E5B12" w14:textId="77777777" w:rsidTr="005B2913">
        <w:trPr>
          <w:trHeight w:val="24"/>
        </w:trPr>
        <w:tc>
          <w:tcPr>
            <w:tcW w:w="1351" w:type="dxa"/>
            <w:gridSpan w:val="2"/>
          </w:tcPr>
          <w:p w14:paraId="5DADEA50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Q7-Q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9</w:t>
            </w:r>
          </w:p>
          <w:p w14:paraId="7402D60D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К7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-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К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9</w:t>
            </w:r>
          </w:p>
        </w:tc>
        <w:tc>
          <w:tcPr>
            <w:tcW w:w="1206" w:type="dxa"/>
          </w:tcPr>
          <w:p w14:paraId="2BDAAC81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ВА80-80-3Р А С</w:t>
            </w:r>
          </w:p>
        </w:tc>
        <w:tc>
          <w:tcPr>
            <w:tcW w:w="851" w:type="dxa"/>
          </w:tcPr>
          <w:p w14:paraId="7F18AD65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,4</w:t>
            </w:r>
          </w:p>
        </w:tc>
        <w:tc>
          <w:tcPr>
            <w:tcW w:w="592" w:type="dxa"/>
          </w:tcPr>
          <w:p w14:paraId="70C10867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,4</w:t>
            </w:r>
          </w:p>
        </w:tc>
        <w:tc>
          <w:tcPr>
            <w:tcW w:w="722" w:type="dxa"/>
          </w:tcPr>
          <w:p w14:paraId="386C5C6B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80</w:t>
            </w:r>
          </w:p>
        </w:tc>
        <w:tc>
          <w:tcPr>
            <w:tcW w:w="812" w:type="dxa"/>
            <w:gridSpan w:val="2"/>
          </w:tcPr>
          <w:p w14:paraId="3022383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4,95</w:t>
            </w:r>
          </w:p>
        </w:tc>
        <w:tc>
          <w:tcPr>
            <w:tcW w:w="709" w:type="dxa"/>
          </w:tcPr>
          <w:p w14:paraId="2BD41497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,5</w:t>
            </w:r>
          </w:p>
        </w:tc>
        <w:tc>
          <w:tcPr>
            <w:tcW w:w="81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0226A09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1,37</w:t>
            </w:r>
          </w:p>
          <w:p w14:paraId="1EEAF85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</w:p>
        </w:tc>
        <w:tc>
          <w:tcPr>
            <w:tcW w:w="596" w:type="dxa"/>
          </w:tcPr>
          <w:p w14:paraId="37456897" w14:textId="77777777" w:rsidR="005B2913" w:rsidRPr="00A375F5" w:rsidRDefault="005B2913" w:rsidP="005B2913">
            <w:pPr>
              <w:ind w:left="-79" w:right="-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32</w:t>
            </w:r>
          </w:p>
        </w:tc>
        <w:tc>
          <w:tcPr>
            <w:tcW w:w="85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7CCA2A9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13,97</w:t>
            </w:r>
          </w:p>
          <w:p w14:paraId="72CFE1FA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</w:p>
        </w:tc>
        <w:tc>
          <w:tcPr>
            <w:tcW w:w="748" w:type="dxa"/>
            <w:gridSpan w:val="2"/>
          </w:tcPr>
          <w:p w14:paraId="2C1D23D7" w14:textId="77777777" w:rsidR="005B2913" w:rsidRPr="00A375F5" w:rsidRDefault="005B2913" w:rsidP="005B2913">
            <w:pPr>
              <w:ind w:left="-100" w:right="-6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4,5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∙1</w:t>
            </w:r>
          </w:p>
        </w:tc>
        <w:tc>
          <w:tcPr>
            <w:tcW w:w="1086" w:type="dxa"/>
          </w:tcPr>
          <w:p w14:paraId="74F4B7DC" w14:textId="77777777" w:rsidR="005B2913" w:rsidRPr="00A375F5" w:rsidRDefault="005B2913" w:rsidP="005B2913">
            <w:pPr>
              <w:ind w:left="-153" w:right="-11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7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∙0,25</w:t>
            </w:r>
          </w:p>
        </w:tc>
      </w:tr>
      <w:tr w:rsidR="005B2913" w:rsidRPr="00A375F5" w14:paraId="08C9D801" w14:textId="77777777" w:rsidTr="005B2913">
        <w:trPr>
          <w:trHeight w:val="48"/>
        </w:trPr>
        <w:tc>
          <w:tcPr>
            <w:tcW w:w="1351" w:type="dxa"/>
            <w:gridSpan w:val="2"/>
          </w:tcPr>
          <w:p w14:paraId="5238ADF6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Q1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</w:t>
            </w:r>
          </w:p>
          <w:p w14:paraId="637689E9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К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</w:t>
            </w:r>
          </w:p>
        </w:tc>
        <w:tc>
          <w:tcPr>
            <w:tcW w:w="1206" w:type="dxa"/>
          </w:tcPr>
          <w:p w14:paraId="55959DCA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ВА63-50-3Р А С</w:t>
            </w:r>
          </w:p>
        </w:tc>
        <w:tc>
          <w:tcPr>
            <w:tcW w:w="851" w:type="dxa"/>
          </w:tcPr>
          <w:p w14:paraId="67D328AB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,4</w:t>
            </w:r>
          </w:p>
        </w:tc>
        <w:tc>
          <w:tcPr>
            <w:tcW w:w="592" w:type="dxa"/>
          </w:tcPr>
          <w:p w14:paraId="2ACC239B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,4</w:t>
            </w:r>
          </w:p>
        </w:tc>
        <w:tc>
          <w:tcPr>
            <w:tcW w:w="722" w:type="dxa"/>
          </w:tcPr>
          <w:p w14:paraId="747EB1F8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50</w:t>
            </w:r>
          </w:p>
        </w:tc>
        <w:tc>
          <w:tcPr>
            <w:tcW w:w="812" w:type="dxa"/>
            <w:gridSpan w:val="2"/>
          </w:tcPr>
          <w:p w14:paraId="3B7E6DEE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4,2</w:t>
            </w:r>
          </w:p>
        </w:tc>
        <w:tc>
          <w:tcPr>
            <w:tcW w:w="709" w:type="dxa"/>
          </w:tcPr>
          <w:p w14:paraId="7C4C2098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,5</w:t>
            </w:r>
          </w:p>
        </w:tc>
        <w:tc>
          <w:tcPr>
            <w:tcW w:w="81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0F8B5EF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94</w:t>
            </w:r>
          </w:p>
          <w:p w14:paraId="70C69AAB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</w:p>
        </w:tc>
        <w:tc>
          <w:tcPr>
            <w:tcW w:w="596" w:type="dxa"/>
          </w:tcPr>
          <w:p w14:paraId="0E287EC5" w14:textId="77777777" w:rsidR="005B2913" w:rsidRPr="00A375F5" w:rsidRDefault="005B2913" w:rsidP="005B2913">
            <w:pPr>
              <w:ind w:left="-79" w:right="-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2</w:t>
            </w:r>
          </w:p>
        </w:tc>
        <w:tc>
          <w:tcPr>
            <w:tcW w:w="8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42940DBA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29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37</w:t>
            </w:r>
          </w:p>
          <w:p w14:paraId="44DF815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</w:p>
        </w:tc>
        <w:tc>
          <w:tcPr>
            <w:tcW w:w="748" w:type="dxa"/>
            <w:gridSpan w:val="2"/>
          </w:tcPr>
          <w:p w14:paraId="4D70FE14" w14:textId="77777777" w:rsidR="005B2913" w:rsidRPr="00A375F5" w:rsidRDefault="005B2913" w:rsidP="005B2913">
            <w:pPr>
              <w:ind w:left="-100" w:right="-6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4,5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∙1</w:t>
            </w:r>
          </w:p>
        </w:tc>
        <w:tc>
          <w:tcPr>
            <w:tcW w:w="1086" w:type="dxa"/>
          </w:tcPr>
          <w:p w14:paraId="02D03690" w14:textId="77777777" w:rsidR="005B2913" w:rsidRPr="00A375F5" w:rsidRDefault="005B2913" w:rsidP="005B2913">
            <w:pPr>
              <w:ind w:left="-153" w:right="-11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0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94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∙0,25</w:t>
            </w:r>
          </w:p>
        </w:tc>
      </w:tr>
      <w:tr w:rsidR="005B2913" w:rsidRPr="00A375F5" w14:paraId="0EF592C4" w14:textId="77777777" w:rsidTr="005B2913">
        <w:trPr>
          <w:trHeight w:val="63"/>
        </w:trPr>
        <w:tc>
          <w:tcPr>
            <w:tcW w:w="1351" w:type="dxa"/>
            <w:gridSpan w:val="2"/>
          </w:tcPr>
          <w:p w14:paraId="42705FDA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Q1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</w:t>
            </w:r>
          </w:p>
          <w:p w14:paraId="6C1A1596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K1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</w:t>
            </w:r>
          </w:p>
        </w:tc>
        <w:tc>
          <w:tcPr>
            <w:tcW w:w="1206" w:type="dxa"/>
          </w:tcPr>
          <w:p w14:paraId="3FBAFF86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ВА63-50-3Р А С</w:t>
            </w:r>
          </w:p>
        </w:tc>
        <w:tc>
          <w:tcPr>
            <w:tcW w:w="851" w:type="dxa"/>
          </w:tcPr>
          <w:p w14:paraId="03E97E0B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,4</w:t>
            </w:r>
          </w:p>
        </w:tc>
        <w:tc>
          <w:tcPr>
            <w:tcW w:w="592" w:type="dxa"/>
          </w:tcPr>
          <w:p w14:paraId="2F950E9D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,4</w:t>
            </w:r>
          </w:p>
        </w:tc>
        <w:tc>
          <w:tcPr>
            <w:tcW w:w="722" w:type="dxa"/>
          </w:tcPr>
          <w:p w14:paraId="045E73BB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5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</w:t>
            </w:r>
          </w:p>
        </w:tc>
        <w:tc>
          <w:tcPr>
            <w:tcW w:w="812" w:type="dxa"/>
            <w:gridSpan w:val="2"/>
          </w:tcPr>
          <w:p w14:paraId="368A867B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77" w:right="-119"/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6,81</w:t>
            </w:r>
          </w:p>
        </w:tc>
        <w:tc>
          <w:tcPr>
            <w:tcW w:w="709" w:type="dxa"/>
          </w:tcPr>
          <w:p w14:paraId="7B55E356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4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,5</w:t>
            </w:r>
          </w:p>
        </w:tc>
        <w:tc>
          <w:tcPr>
            <w:tcW w:w="81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28FF657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1,14</w:t>
            </w:r>
          </w:p>
          <w:p w14:paraId="68E42639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</w:p>
        </w:tc>
        <w:tc>
          <w:tcPr>
            <w:tcW w:w="596" w:type="dxa"/>
          </w:tcPr>
          <w:p w14:paraId="139B480E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46" w:right="-120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16</w:t>
            </w:r>
          </w:p>
        </w:tc>
        <w:tc>
          <w:tcPr>
            <w:tcW w:w="85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4727F16A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11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5</w:t>
            </w:r>
          </w:p>
          <w:p w14:paraId="62654F6A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</w:p>
        </w:tc>
        <w:tc>
          <w:tcPr>
            <w:tcW w:w="748" w:type="dxa"/>
            <w:gridSpan w:val="2"/>
          </w:tcPr>
          <w:p w14:paraId="63A48287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0" w:right="-60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4,5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∙1</w:t>
            </w:r>
          </w:p>
        </w:tc>
        <w:tc>
          <w:tcPr>
            <w:tcW w:w="1086" w:type="dxa"/>
          </w:tcPr>
          <w:p w14:paraId="393059E6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1" w:right="-111" w:hanging="142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4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∙0,25</w:t>
            </w:r>
          </w:p>
        </w:tc>
      </w:tr>
      <w:tr w:rsidR="005B2913" w:rsidRPr="00A375F5" w14:paraId="3909ABB1" w14:textId="77777777" w:rsidTr="005B2913">
        <w:trPr>
          <w:trHeight w:val="252"/>
        </w:trPr>
        <w:tc>
          <w:tcPr>
            <w:tcW w:w="1351" w:type="dxa"/>
            <w:gridSpan w:val="2"/>
          </w:tcPr>
          <w:p w14:paraId="7E0C243E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Q12</w:t>
            </w:r>
          </w:p>
          <w:p w14:paraId="32D763D2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К12</w:t>
            </w:r>
          </w:p>
        </w:tc>
        <w:tc>
          <w:tcPr>
            <w:tcW w:w="1206" w:type="dxa"/>
          </w:tcPr>
          <w:p w14:paraId="0C1D4E87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 w:firstLine="108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ВА63-25-3Р А С</w:t>
            </w:r>
          </w:p>
        </w:tc>
        <w:tc>
          <w:tcPr>
            <w:tcW w:w="851" w:type="dxa"/>
          </w:tcPr>
          <w:p w14:paraId="5B5A3F59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592" w:type="dxa"/>
          </w:tcPr>
          <w:p w14:paraId="303D1CEA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,4</w:t>
            </w:r>
          </w:p>
        </w:tc>
        <w:tc>
          <w:tcPr>
            <w:tcW w:w="722" w:type="dxa"/>
          </w:tcPr>
          <w:p w14:paraId="338AFFD8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25</w:t>
            </w:r>
          </w:p>
        </w:tc>
        <w:tc>
          <w:tcPr>
            <w:tcW w:w="812" w:type="dxa"/>
            <w:gridSpan w:val="2"/>
          </w:tcPr>
          <w:p w14:paraId="7685DC34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24,05</w:t>
            </w:r>
          </w:p>
        </w:tc>
        <w:tc>
          <w:tcPr>
            <w:tcW w:w="709" w:type="dxa"/>
          </w:tcPr>
          <w:p w14:paraId="085DB5D3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,5</w:t>
            </w:r>
          </w:p>
        </w:tc>
        <w:tc>
          <w:tcPr>
            <w:tcW w:w="81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0E1507B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1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03</w:t>
            </w:r>
          </w:p>
          <w:p w14:paraId="57D6BE5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</w:p>
        </w:tc>
        <w:tc>
          <w:tcPr>
            <w:tcW w:w="596" w:type="dxa"/>
          </w:tcPr>
          <w:p w14:paraId="64500F67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46" w:right="-120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6</w:t>
            </w:r>
          </w:p>
        </w:tc>
        <w:tc>
          <w:tcPr>
            <w:tcW w:w="8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6E6BC46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3,05</w:t>
            </w:r>
          </w:p>
          <w:p w14:paraId="375B538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</w:p>
        </w:tc>
        <w:tc>
          <w:tcPr>
            <w:tcW w:w="748" w:type="dxa"/>
            <w:gridSpan w:val="2"/>
          </w:tcPr>
          <w:p w14:paraId="45A12CDA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0" w:right="-60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4,5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∙1</w:t>
            </w:r>
          </w:p>
        </w:tc>
        <w:tc>
          <w:tcPr>
            <w:tcW w:w="1086" w:type="dxa"/>
          </w:tcPr>
          <w:p w14:paraId="53427EDC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1" w:right="-111" w:hanging="142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03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∙0,25</w:t>
            </w:r>
          </w:p>
        </w:tc>
      </w:tr>
    </w:tbl>
    <w:p w14:paraId="430C831C" w14:textId="77777777" w:rsidR="005B2913" w:rsidRPr="00A375F5" w:rsidRDefault="005B2913" w:rsidP="005B2913">
      <w:pPr>
        <w:shd w:val="clear" w:color="auto" w:fill="FFFFFF"/>
        <w:tabs>
          <w:tab w:val="left" w:pos="4678"/>
          <w:tab w:val="left" w:leader="dot" w:pos="9720"/>
        </w:tabs>
        <w:spacing w:after="200" w:line="360" w:lineRule="auto"/>
        <w:ind w:left="567" w:right="-143" w:firstLine="567"/>
        <w:jc w:val="right"/>
        <w:rPr>
          <w:rFonts w:ascii="Times New Roman" w:eastAsia="Calibri" w:hAnsi="Times New Roman" w:cs="Times New Roman"/>
          <w:color w:val="000000"/>
          <w:spacing w:val="8"/>
          <w:sz w:val="28"/>
          <w:szCs w:val="28"/>
          <w:lang w:val="uk-UA" w:eastAsia="en-US"/>
        </w:rPr>
      </w:pPr>
      <w:r w:rsidRPr="00A375F5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60288" behindDoc="0" locked="1" layoutInCell="1" allowOverlap="1" wp14:anchorId="40114D56" wp14:editId="72D0C12B">
                <wp:simplePos x="0" y="0"/>
                <wp:positionH relativeFrom="page">
                  <wp:posOffset>634365</wp:posOffset>
                </wp:positionH>
                <wp:positionV relativeFrom="margin">
                  <wp:align>center</wp:align>
                </wp:positionV>
                <wp:extent cx="6779260" cy="10372725"/>
                <wp:effectExtent l="0" t="0" r="40640" b="28575"/>
                <wp:wrapNone/>
                <wp:docPr id="1466" name="Group 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6779260" cy="10372725"/>
                          <a:chOff x="0" y="0"/>
                          <a:chExt cx="20000" cy="20000"/>
                        </a:xfrm>
                      </wpg:grpSpPr>
                      <wps:wsp>
                        <wps:cNvPr id="1467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8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9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0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1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6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7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8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9" name="Line 10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0" name="Line 10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1" name="Line 10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2" name="Rectangle 10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F45D48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03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6E55C8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04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0D34EA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05" name="Rectangle 11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0AE3E9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06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301924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07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EA81D5" w14:textId="77777777" w:rsidR="005657F2" w:rsidRDefault="005657F2" w:rsidP="005B2913">
                              <w:pPr>
                                <w:jc w:val="center"/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  <w:p w14:paraId="1283AF7C" w14:textId="77777777" w:rsidR="005657F2" w:rsidRDefault="005657F2" w:rsidP="005B2913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11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69797D" w14:textId="75D19D60" w:rsidR="005657F2" w:rsidRPr="005B2913" w:rsidRDefault="005657F2" w:rsidP="005B2913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47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12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452ECD" w14:textId="77777777" w:rsidR="005657F2" w:rsidRPr="00E25125" w:rsidRDefault="005657F2" w:rsidP="005B2913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35216529" w14:textId="77777777" w:rsidR="005657F2" w:rsidRPr="00FA3819" w:rsidRDefault="005657F2" w:rsidP="005B2913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114D56" id="_x0000_s1822" style="position:absolute;left:0;text-align:left;margin-left:49.95pt;margin-top:0;width:533.8pt;height:816.75pt;z-index:251660288;mso-position-horizontal-relative:page;mso-position-vertical:center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">
                <v:rect id="Rectangle 96" o:spid="_x0000_s182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" filled="f" strokeweight="2pt"/>
                <v:line id="Line 97" o:spid="_x0000_s182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" strokeweight="2pt"/>
                <v:line id="Line 98" o:spid="_x0000_s182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" strokeweight="2pt"/>
                <v:line id="Line 99" o:spid="_x0000_s182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" strokeweight="2pt"/>
                <v:line id="Line 100" o:spid="_x0000_s182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" strokeweight="2pt"/>
                <v:line id="Line 101" o:spid="_x0000_s182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9oS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mbz&#10;KXzPhCMgVx8AAAD//wMAUEsBAi0AFAAGAAgAAAAhANvh9svuAAAAhQEAABMAAAAAAAAAAAAAAAAA&#10;AAAAAFtDb250ZW50X1R5cGVzXS54bWxQSwECLQAUAAYACAAAACEAWvQsW78AAAAVAQAACwAAAAAA&#10;AAAAAAAAAAAfAQAAX3JlbHMvLnJlbHNQSwECLQAUAAYACAAAACEALCPaEsAAAADcAAAADwAAAAAA&#10;AAAAAAAAAAAHAgAAZHJzL2Rvd25yZXYueG1sUEsFBgAAAAADAAMAtwAAAPQCAAAAAA==&#10;" strokeweight="2pt"/>
                <v:line id="Line 102" o:spid="_x0000_s182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" strokeweight="2pt"/>
                <v:line id="Line 103" o:spid="_x0000_s183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" strokeweight="2pt"/>
                <v:line id="Line 104" o:spid="_x0000_s183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" strokeweight="1pt"/>
                <v:line id="Line 105" o:spid="_x0000_s183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" strokeweight="2pt"/>
                <v:line id="Line 106" o:spid="_x0000_s183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" strokeweight="1pt"/>
                <v:rect id="Rectangle 107" o:spid="_x0000_s183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" filled="f" stroked="f" strokeweight=".25pt">
                  <v:textbox inset="1pt,1pt,1pt,1pt">
                    <w:txbxContent>
                      <w:p w14:paraId="07F45D48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08" o:spid="_x0000_s183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" filled="f" stroked="f" strokeweight=".25pt">
                  <v:textbox inset="1pt,1pt,1pt,1pt">
                    <w:txbxContent>
                      <w:p w14:paraId="786E55C8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09" o:spid="_x0000_s183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" filled="f" stroked="f" strokeweight=".25pt">
                  <v:textbox inset="1pt,1pt,1pt,1pt">
                    <w:txbxContent>
                      <w:p w14:paraId="470D34EA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10" o:spid="_x0000_s183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" filled="f" stroked="f" strokeweight=".25pt">
                  <v:textbox inset="1pt,1pt,1pt,1pt">
                    <w:txbxContent>
                      <w:p w14:paraId="6B0AE3E9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11" o:spid="_x0000_s183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" filled="f" stroked="f" strokeweight=".25pt">
                  <v:textbox inset="1pt,1pt,1pt,1pt">
                    <w:txbxContent>
                      <w:p w14:paraId="07301924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12" o:spid="_x0000_s183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" filled="f" stroked="f" strokeweight=".25pt">
                  <v:textbox inset="1pt,1pt,1pt,1pt">
                    <w:txbxContent>
                      <w:p w14:paraId="6FEA81D5" w14:textId="77777777" w:rsidR="005657F2" w:rsidRDefault="005657F2" w:rsidP="005B2913">
                        <w:pPr>
                          <w:jc w:val="center"/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  <w:p w14:paraId="1283AF7C" w14:textId="77777777" w:rsidR="005657F2" w:rsidRDefault="005657F2" w:rsidP="005B2913"/>
                    </w:txbxContent>
                  </v:textbox>
                </v:rect>
                <v:rect id="Rectangle 113" o:spid="_x0000_s184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" filled="f" stroked="f" strokeweight=".25pt">
                  <v:textbox inset="1pt,1pt,1pt,1pt">
                    <w:txbxContent>
                      <w:p w14:paraId="6C69797D" w14:textId="75D19D60" w:rsidR="005657F2" w:rsidRPr="005B2913" w:rsidRDefault="005657F2" w:rsidP="005B2913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47</w:t>
                        </w:r>
                      </w:p>
                    </w:txbxContent>
                  </v:textbox>
                </v:rect>
                <v:rect id="Rectangle 114" o:spid="_x0000_s184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" filled="f" stroked="f" strokeweight=".25pt">
                  <v:textbox inset="1pt,1pt,1pt,1pt">
                    <w:txbxContent>
                      <w:p w14:paraId="6C452ECD" w14:textId="77777777" w:rsidR="005657F2" w:rsidRPr="00E25125" w:rsidRDefault="005657F2" w:rsidP="005B2913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35216529" w14:textId="77777777" w:rsidR="005657F2" w:rsidRPr="00FA3819" w:rsidRDefault="005657F2" w:rsidP="005B2913"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margin"/>
                <w10:anchorlock/>
              </v:group>
            </w:pict>
          </mc:Fallback>
        </mc:AlternateContent>
      </w:r>
      <w:r w:rsidRPr="00A375F5">
        <w:rPr>
          <w:rFonts w:ascii="Times New Roman" w:eastAsia="Calibri" w:hAnsi="Times New Roman" w:cs="Times New Roman"/>
          <w:color w:val="000000"/>
          <w:spacing w:val="8"/>
          <w:sz w:val="28"/>
          <w:szCs w:val="28"/>
          <w:lang w:val="uk-UA" w:eastAsia="en-US"/>
        </w:rPr>
        <w:t>Таблиця 2.6 -  Електричні апарати захисту кабельних мереж. Автоматичні вимикачі .</w:t>
      </w:r>
    </w:p>
    <w:tbl>
      <w:tblPr>
        <w:tblW w:w="10345" w:type="dxa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32"/>
        <w:gridCol w:w="19"/>
        <w:gridCol w:w="1206"/>
        <w:gridCol w:w="851"/>
        <w:gridCol w:w="592"/>
        <w:gridCol w:w="722"/>
        <w:gridCol w:w="8"/>
        <w:gridCol w:w="804"/>
        <w:gridCol w:w="709"/>
        <w:gridCol w:w="816"/>
        <w:gridCol w:w="596"/>
        <w:gridCol w:w="856"/>
        <w:gridCol w:w="6"/>
        <w:gridCol w:w="742"/>
        <w:gridCol w:w="1086"/>
      </w:tblGrid>
      <w:tr w:rsidR="005B2913" w:rsidRPr="00A375F5" w14:paraId="18C31E74" w14:textId="77777777" w:rsidTr="005B2913">
        <w:trPr>
          <w:trHeight w:val="24"/>
        </w:trPr>
        <w:tc>
          <w:tcPr>
            <w:tcW w:w="1332" w:type="dxa"/>
            <w:vMerge w:val="restart"/>
            <w:textDirection w:val="btLr"/>
          </w:tcPr>
          <w:p w14:paraId="520EB2E5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113" w:right="113"/>
              <w:jc w:val="both"/>
              <w:rPr>
                <w:rFonts w:ascii="Times New Roman" w:eastAsia="Calibri" w:hAnsi="Times New Roman" w:cs="Times New Roman"/>
                <w:b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b/>
                <w:color w:val="000000"/>
                <w:spacing w:val="8"/>
                <w:sz w:val="24"/>
                <w:szCs w:val="24"/>
                <w:lang w:val="uk-UA" w:eastAsia="en-US"/>
              </w:rPr>
              <w:t>Точки встановлення апаратів захисту</w:t>
            </w:r>
          </w:p>
        </w:tc>
        <w:tc>
          <w:tcPr>
            <w:tcW w:w="1225" w:type="dxa"/>
            <w:gridSpan w:val="2"/>
            <w:vMerge w:val="restart"/>
          </w:tcPr>
          <w:p w14:paraId="18F1E059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 xml:space="preserve">Тип 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ел.апа</w:t>
            </w:r>
            <w:proofErr w:type="spellEnd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-</w:t>
            </w:r>
          </w:p>
          <w:p w14:paraId="1238720E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ратури</w:t>
            </w:r>
            <w:proofErr w:type="spellEnd"/>
          </w:p>
        </w:tc>
        <w:tc>
          <w:tcPr>
            <w:tcW w:w="1443" w:type="dxa"/>
            <w:gridSpan w:val="2"/>
          </w:tcPr>
          <w:p w14:paraId="1A7C2DA6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Напруга, кВ</w:t>
            </w:r>
          </w:p>
        </w:tc>
        <w:tc>
          <w:tcPr>
            <w:tcW w:w="1534" w:type="dxa"/>
            <w:gridSpan w:val="3"/>
          </w:tcPr>
          <w:p w14:paraId="28EFF360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Струм, А</w:t>
            </w:r>
          </w:p>
        </w:tc>
        <w:tc>
          <w:tcPr>
            <w:tcW w:w="1525" w:type="dxa"/>
            <w:gridSpan w:val="2"/>
          </w:tcPr>
          <w:p w14:paraId="18587AF3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80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 xml:space="preserve">Струм 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вимикання,кА</w:t>
            </w:r>
            <w:proofErr w:type="spellEnd"/>
          </w:p>
        </w:tc>
        <w:tc>
          <w:tcPr>
            <w:tcW w:w="1458" w:type="dxa"/>
            <w:gridSpan w:val="3"/>
          </w:tcPr>
          <w:p w14:paraId="15718449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right="-171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Ел.динам</w:t>
            </w:r>
            <w:proofErr w:type="spellEnd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. стійкість, кА</w:t>
            </w:r>
          </w:p>
        </w:tc>
        <w:tc>
          <w:tcPr>
            <w:tcW w:w="1828" w:type="dxa"/>
            <w:gridSpan w:val="2"/>
          </w:tcPr>
          <w:p w14:paraId="3EECAD5A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Термічна стійкість</w:t>
            </w:r>
          </w:p>
        </w:tc>
      </w:tr>
      <w:tr w:rsidR="005B2913" w:rsidRPr="00A375F5" w14:paraId="5E4F66AE" w14:textId="77777777" w:rsidTr="005B2913">
        <w:trPr>
          <w:trHeight w:val="24"/>
        </w:trPr>
        <w:tc>
          <w:tcPr>
            <w:tcW w:w="1332" w:type="dxa"/>
            <w:vMerge/>
          </w:tcPr>
          <w:p w14:paraId="107409EE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</w:p>
        </w:tc>
        <w:tc>
          <w:tcPr>
            <w:tcW w:w="1225" w:type="dxa"/>
            <w:gridSpan w:val="2"/>
            <w:vMerge/>
          </w:tcPr>
          <w:p w14:paraId="4EADB55E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</w:p>
        </w:tc>
        <w:tc>
          <w:tcPr>
            <w:tcW w:w="851" w:type="dxa"/>
          </w:tcPr>
          <w:p w14:paraId="7913C30B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eastAsia="en-US"/>
              </w:rPr>
              <w:t>U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н.ап</w:t>
            </w:r>
            <w:proofErr w:type="spellEnd"/>
          </w:p>
        </w:tc>
        <w:tc>
          <w:tcPr>
            <w:tcW w:w="592" w:type="dxa"/>
          </w:tcPr>
          <w:p w14:paraId="062E6C6B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eastAsia="en-US"/>
              </w:rPr>
              <w:t>U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м</w:t>
            </w:r>
          </w:p>
        </w:tc>
        <w:tc>
          <w:tcPr>
            <w:tcW w:w="730" w:type="dxa"/>
            <w:gridSpan w:val="2"/>
          </w:tcPr>
          <w:p w14:paraId="3E01FC3E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eastAsia="en-US"/>
              </w:rPr>
              <w:t>I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н.ап</w:t>
            </w:r>
            <w:proofErr w:type="spellEnd"/>
          </w:p>
        </w:tc>
        <w:tc>
          <w:tcPr>
            <w:tcW w:w="804" w:type="dxa"/>
          </w:tcPr>
          <w:p w14:paraId="6D36B947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eastAsia="en-US"/>
              </w:rPr>
              <w:t>I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р</w:t>
            </w:r>
          </w:p>
        </w:tc>
        <w:tc>
          <w:tcPr>
            <w:tcW w:w="709" w:type="dxa"/>
          </w:tcPr>
          <w:p w14:paraId="676EC211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perscript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eastAsia="en-US"/>
              </w:rPr>
              <w:t>I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вим</w:t>
            </w:r>
            <w:proofErr w:type="spellEnd"/>
          </w:p>
        </w:tc>
        <w:tc>
          <w:tcPr>
            <w:tcW w:w="816" w:type="dxa"/>
          </w:tcPr>
          <w:p w14:paraId="1F17E7F6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perscript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eastAsia="en-US"/>
              </w:rPr>
              <w:t>I</w:t>
            </w:r>
            <w:proofErr w:type="gram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к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perscript"/>
                <w:lang w:val="uk-UA" w:eastAsia="en-US"/>
              </w:rPr>
              <w:t>(</w:t>
            </w:r>
            <w:proofErr w:type="gramEnd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perscript"/>
                <w:lang w:val="uk-UA" w:eastAsia="en-US"/>
              </w:rPr>
              <w:t>3)</w:t>
            </w:r>
          </w:p>
        </w:tc>
        <w:tc>
          <w:tcPr>
            <w:tcW w:w="596" w:type="dxa"/>
          </w:tcPr>
          <w:p w14:paraId="732A7D6A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і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д.е</w:t>
            </w:r>
            <w:proofErr w:type="spellEnd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.</w:t>
            </w:r>
          </w:p>
        </w:tc>
        <w:tc>
          <w:tcPr>
            <w:tcW w:w="862" w:type="dxa"/>
            <w:gridSpan w:val="2"/>
          </w:tcPr>
          <w:p w14:paraId="401A3C6D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і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у</w:t>
            </w:r>
            <w:proofErr w:type="spellEnd"/>
          </w:p>
        </w:tc>
        <w:tc>
          <w:tcPr>
            <w:tcW w:w="742" w:type="dxa"/>
          </w:tcPr>
          <w:p w14:paraId="498CF13F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І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т.е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∙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eastAsia="en-US"/>
              </w:rPr>
              <w:t>t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т.е</w:t>
            </w:r>
            <w:proofErr w:type="spellEnd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.</w:t>
            </w:r>
          </w:p>
        </w:tc>
        <w:tc>
          <w:tcPr>
            <w:tcW w:w="1086" w:type="dxa"/>
          </w:tcPr>
          <w:p w14:paraId="3F0FDAF3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І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∞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∙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eastAsia="en-US"/>
              </w:rPr>
              <w:t>t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пр</w:t>
            </w:r>
            <w:proofErr w:type="spellEnd"/>
          </w:p>
        </w:tc>
      </w:tr>
      <w:tr w:rsidR="005B2913" w:rsidRPr="00A375F5" w14:paraId="11C72BC4" w14:textId="77777777" w:rsidTr="005B2913">
        <w:trPr>
          <w:trHeight w:val="24"/>
        </w:trPr>
        <w:tc>
          <w:tcPr>
            <w:tcW w:w="1332" w:type="dxa"/>
          </w:tcPr>
          <w:p w14:paraId="27230937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1225" w:type="dxa"/>
            <w:gridSpan w:val="2"/>
          </w:tcPr>
          <w:p w14:paraId="06253AF5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2</w:t>
            </w:r>
          </w:p>
        </w:tc>
        <w:tc>
          <w:tcPr>
            <w:tcW w:w="851" w:type="dxa"/>
          </w:tcPr>
          <w:p w14:paraId="5D53706A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3</w:t>
            </w:r>
          </w:p>
        </w:tc>
        <w:tc>
          <w:tcPr>
            <w:tcW w:w="592" w:type="dxa"/>
          </w:tcPr>
          <w:p w14:paraId="650C812D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4</w:t>
            </w:r>
          </w:p>
        </w:tc>
        <w:tc>
          <w:tcPr>
            <w:tcW w:w="730" w:type="dxa"/>
            <w:gridSpan w:val="2"/>
          </w:tcPr>
          <w:p w14:paraId="2BC4800E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5</w:t>
            </w:r>
          </w:p>
        </w:tc>
        <w:tc>
          <w:tcPr>
            <w:tcW w:w="804" w:type="dxa"/>
          </w:tcPr>
          <w:p w14:paraId="2C71515C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6</w:t>
            </w:r>
          </w:p>
        </w:tc>
        <w:tc>
          <w:tcPr>
            <w:tcW w:w="709" w:type="dxa"/>
          </w:tcPr>
          <w:p w14:paraId="124AF9B6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7</w:t>
            </w:r>
          </w:p>
        </w:tc>
        <w:tc>
          <w:tcPr>
            <w:tcW w:w="816" w:type="dxa"/>
          </w:tcPr>
          <w:p w14:paraId="615A72F0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8</w:t>
            </w:r>
          </w:p>
        </w:tc>
        <w:tc>
          <w:tcPr>
            <w:tcW w:w="596" w:type="dxa"/>
          </w:tcPr>
          <w:p w14:paraId="65F84763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9</w:t>
            </w:r>
          </w:p>
        </w:tc>
        <w:tc>
          <w:tcPr>
            <w:tcW w:w="862" w:type="dxa"/>
            <w:gridSpan w:val="2"/>
          </w:tcPr>
          <w:p w14:paraId="00D797E1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10</w:t>
            </w:r>
          </w:p>
        </w:tc>
        <w:tc>
          <w:tcPr>
            <w:tcW w:w="742" w:type="dxa"/>
          </w:tcPr>
          <w:p w14:paraId="69EA5054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11</w:t>
            </w:r>
          </w:p>
        </w:tc>
        <w:tc>
          <w:tcPr>
            <w:tcW w:w="1086" w:type="dxa"/>
          </w:tcPr>
          <w:p w14:paraId="5D188C31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12</w:t>
            </w:r>
          </w:p>
        </w:tc>
      </w:tr>
      <w:tr w:rsidR="005B2913" w:rsidRPr="00A375F5" w14:paraId="2F6BC847" w14:textId="77777777" w:rsidTr="005B2913">
        <w:trPr>
          <w:trHeight w:val="24"/>
        </w:trPr>
        <w:tc>
          <w:tcPr>
            <w:tcW w:w="1351" w:type="dxa"/>
            <w:gridSpan w:val="2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20E6AA43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Q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13</w:t>
            </w:r>
          </w:p>
          <w:p w14:paraId="4C1E9EB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К13</w:t>
            </w:r>
          </w:p>
        </w:tc>
        <w:tc>
          <w:tcPr>
            <w:tcW w:w="1206" w:type="dxa"/>
          </w:tcPr>
          <w:p w14:paraId="4DBA9151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ВА80-80-3Р А С</w:t>
            </w:r>
          </w:p>
        </w:tc>
        <w:tc>
          <w:tcPr>
            <w:tcW w:w="851" w:type="dxa"/>
          </w:tcPr>
          <w:p w14:paraId="09659FEE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,4</w:t>
            </w:r>
          </w:p>
        </w:tc>
        <w:tc>
          <w:tcPr>
            <w:tcW w:w="592" w:type="dxa"/>
          </w:tcPr>
          <w:p w14:paraId="1AB51639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,4</w:t>
            </w:r>
          </w:p>
        </w:tc>
        <w:tc>
          <w:tcPr>
            <w:tcW w:w="722" w:type="dxa"/>
          </w:tcPr>
          <w:p w14:paraId="30225B5B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80</w:t>
            </w:r>
          </w:p>
        </w:tc>
        <w:tc>
          <w:tcPr>
            <w:tcW w:w="812" w:type="dxa"/>
            <w:gridSpan w:val="2"/>
          </w:tcPr>
          <w:p w14:paraId="311772F3" w14:textId="77777777" w:rsidR="005B2913" w:rsidRPr="00A375F5" w:rsidRDefault="005B2913" w:rsidP="005B2913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3,5</w:t>
            </w:r>
          </w:p>
        </w:tc>
        <w:tc>
          <w:tcPr>
            <w:tcW w:w="709" w:type="dxa"/>
          </w:tcPr>
          <w:p w14:paraId="6BA1934A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309C74DF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1,36</w:t>
            </w:r>
          </w:p>
          <w:p w14:paraId="7D3C539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</w:p>
        </w:tc>
        <w:tc>
          <w:tcPr>
            <w:tcW w:w="596" w:type="dxa"/>
          </w:tcPr>
          <w:p w14:paraId="0E5EE999" w14:textId="77777777" w:rsidR="005B2913" w:rsidRPr="00A375F5" w:rsidRDefault="005B2913" w:rsidP="005B2913">
            <w:pPr>
              <w:ind w:left="-79" w:right="-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6A34593D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77</w:t>
            </w:r>
          </w:p>
          <w:p w14:paraId="75505E03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</w:p>
        </w:tc>
        <w:tc>
          <w:tcPr>
            <w:tcW w:w="748" w:type="dxa"/>
            <w:gridSpan w:val="2"/>
          </w:tcPr>
          <w:p w14:paraId="273385AA" w14:textId="77777777" w:rsidR="005B2913" w:rsidRPr="00A375F5" w:rsidRDefault="005B2913" w:rsidP="005B2913">
            <w:pPr>
              <w:ind w:left="-10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4,5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∙1</w:t>
            </w:r>
          </w:p>
        </w:tc>
        <w:tc>
          <w:tcPr>
            <w:tcW w:w="1086" w:type="dxa"/>
          </w:tcPr>
          <w:p w14:paraId="7E9B85DF" w14:textId="77777777" w:rsidR="005B2913" w:rsidRPr="00A375F5" w:rsidRDefault="005B2913" w:rsidP="005B2913">
            <w:pPr>
              <w:ind w:left="-153" w:right="-11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6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∙0,25</w:t>
            </w:r>
          </w:p>
        </w:tc>
      </w:tr>
      <w:tr w:rsidR="005B2913" w:rsidRPr="00A375F5" w14:paraId="6B81B56A" w14:textId="77777777" w:rsidTr="005B2913">
        <w:trPr>
          <w:trHeight w:val="234"/>
        </w:trPr>
        <w:tc>
          <w:tcPr>
            <w:tcW w:w="1351" w:type="dxa"/>
            <w:gridSpan w:val="2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54EF26D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Q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14</w:t>
            </w:r>
          </w:p>
          <w:p w14:paraId="75B1877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К14</w:t>
            </w:r>
          </w:p>
        </w:tc>
        <w:tc>
          <w:tcPr>
            <w:tcW w:w="1206" w:type="dxa"/>
          </w:tcPr>
          <w:p w14:paraId="36A65152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ВА80-80-3Р А С</w:t>
            </w:r>
          </w:p>
        </w:tc>
        <w:tc>
          <w:tcPr>
            <w:tcW w:w="851" w:type="dxa"/>
          </w:tcPr>
          <w:p w14:paraId="258A8B16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4</w:t>
            </w:r>
          </w:p>
        </w:tc>
        <w:tc>
          <w:tcPr>
            <w:tcW w:w="592" w:type="dxa"/>
          </w:tcPr>
          <w:p w14:paraId="4F068BB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4</w:t>
            </w:r>
          </w:p>
        </w:tc>
        <w:tc>
          <w:tcPr>
            <w:tcW w:w="722" w:type="dxa"/>
          </w:tcPr>
          <w:p w14:paraId="492B5C60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80</w:t>
            </w:r>
          </w:p>
        </w:tc>
        <w:tc>
          <w:tcPr>
            <w:tcW w:w="812" w:type="dxa"/>
            <w:gridSpan w:val="2"/>
          </w:tcPr>
          <w:p w14:paraId="1F83A7BE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63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5</w:t>
            </w:r>
          </w:p>
        </w:tc>
        <w:tc>
          <w:tcPr>
            <w:tcW w:w="709" w:type="dxa"/>
          </w:tcPr>
          <w:p w14:paraId="18C6E7D6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,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21B8BEFB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1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37</w:t>
            </w:r>
          </w:p>
        </w:tc>
        <w:tc>
          <w:tcPr>
            <w:tcW w:w="596" w:type="dxa"/>
          </w:tcPr>
          <w:p w14:paraId="47836C8A" w14:textId="77777777" w:rsidR="005B2913" w:rsidRPr="00A375F5" w:rsidRDefault="005B2913" w:rsidP="005B2913">
            <w:pPr>
              <w:ind w:left="-79" w:right="-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6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17E7BD4E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2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77</w:t>
            </w:r>
          </w:p>
        </w:tc>
        <w:tc>
          <w:tcPr>
            <w:tcW w:w="748" w:type="dxa"/>
            <w:gridSpan w:val="2"/>
          </w:tcPr>
          <w:p w14:paraId="305624A4" w14:textId="77777777" w:rsidR="005B2913" w:rsidRPr="00A375F5" w:rsidRDefault="005B2913" w:rsidP="005B2913">
            <w:pPr>
              <w:ind w:left="-10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4,5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∙1</w:t>
            </w:r>
          </w:p>
        </w:tc>
        <w:tc>
          <w:tcPr>
            <w:tcW w:w="1086" w:type="dxa"/>
          </w:tcPr>
          <w:p w14:paraId="73C8701B" w14:textId="77777777" w:rsidR="005B2913" w:rsidRPr="00A375F5" w:rsidRDefault="005B2913" w:rsidP="005B2913">
            <w:pPr>
              <w:ind w:left="-153" w:right="-11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7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∙0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,25</w:t>
            </w:r>
          </w:p>
        </w:tc>
      </w:tr>
      <w:tr w:rsidR="005B2913" w:rsidRPr="00A375F5" w14:paraId="12F2547D" w14:textId="77777777" w:rsidTr="005B2913">
        <w:trPr>
          <w:trHeight w:val="24"/>
        </w:trPr>
        <w:tc>
          <w:tcPr>
            <w:tcW w:w="1351" w:type="dxa"/>
            <w:gridSpan w:val="2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6A199C3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Q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5</w:t>
            </w:r>
          </w:p>
          <w:p w14:paraId="738ADBCB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К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5</w:t>
            </w:r>
          </w:p>
        </w:tc>
        <w:tc>
          <w:tcPr>
            <w:tcW w:w="1206" w:type="dxa"/>
          </w:tcPr>
          <w:p w14:paraId="311EF794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ВА63-16-3Р А С</w:t>
            </w:r>
          </w:p>
        </w:tc>
        <w:tc>
          <w:tcPr>
            <w:tcW w:w="851" w:type="dxa"/>
          </w:tcPr>
          <w:p w14:paraId="0C0CB3EC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,4</w:t>
            </w:r>
          </w:p>
        </w:tc>
        <w:tc>
          <w:tcPr>
            <w:tcW w:w="592" w:type="dxa"/>
          </w:tcPr>
          <w:p w14:paraId="5E5F1F54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,4</w:t>
            </w:r>
          </w:p>
        </w:tc>
        <w:tc>
          <w:tcPr>
            <w:tcW w:w="722" w:type="dxa"/>
          </w:tcPr>
          <w:p w14:paraId="0241B502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6</w:t>
            </w:r>
          </w:p>
        </w:tc>
        <w:tc>
          <w:tcPr>
            <w:tcW w:w="812" w:type="dxa"/>
            <w:gridSpan w:val="2"/>
          </w:tcPr>
          <w:p w14:paraId="2DC9B8E3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4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43</w:t>
            </w:r>
          </w:p>
        </w:tc>
        <w:tc>
          <w:tcPr>
            <w:tcW w:w="709" w:type="dxa"/>
          </w:tcPr>
          <w:p w14:paraId="2EC6A7E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,5</w:t>
            </w:r>
          </w:p>
        </w:tc>
        <w:tc>
          <w:tcPr>
            <w:tcW w:w="8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1624CFD8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1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12</w:t>
            </w:r>
          </w:p>
        </w:tc>
        <w:tc>
          <w:tcPr>
            <w:tcW w:w="596" w:type="dxa"/>
          </w:tcPr>
          <w:p w14:paraId="1D465368" w14:textId="77777777" w:rsidR="005B2913" w:rsidRPr="00A375F5" w:rsidRDefault="005B2913" w:rsidP="005B2913">
            <w:pPr>
              <w:ind w:left="-79" w:right="-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6</w:t>
            </w:r>
          </w:p>
        </w:tc>
        <w:tc>
          <w:tcPr>
            <w:tcW w:w="8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2DFA90A1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1,54</w:t>
            </w:r>
          </w:p>
        </w:tc>
        <w:tc>
          <w:tcPr>
            <w:tcW w:w="748" w:type="dxa"/>
            <w:gridSpan w:val="2"/>
          </w:tcPr>
          <w:p w14:paraId="008B2DC9" w14:textId="77777777" w:rsidR="005B2913" w:rsidRPr="00A375F5" w:rsidRDefault="005B2913" w:rsidP="005B2913">
            <w:pPr>
              <w:ind w:left="-10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4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,5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∙1</w:t>
            </w:r>
          </w:p>
        </w:tc>
        <w:tc>
          <w:tcPr>
            <w:tcW w:w="1086" w:type="dxa"/>
          </w:tcPr>
          <w:p w14:paraId="76681B75" w14:textId="77777777" w:rsidR="005B2913" w:rsidRPr="00A375F5" w:rsidRDefault="005B2913" w:rsidP="005B2913">
            <w:pPr>
              <w:ind w:left="-153" w:right="-11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∙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0,25</w:t>
            </w:r>
          </w:p>
        </w:tc>
      </w:tr>
      <w:tr w:rsidR="005B2913" w:rsidRPr="00A375F5" w14:paraId="1222677E" w14:textId="77777777" w:rsidTr="005B2913">
        <w:trPr>
          <w:trHeight w:val="214"/>
        </w:trPr>
        <w:tc>
          <w:tcPr>
            <w:tcW w:w="1351" w:type="dxa"/>
            <w:gridSpan w:val="2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759FFD8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Q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6</w:t>
            </w:r>
          </w:p>
          <w:p w14:paraId="15CDEDC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К16</w:t>
            </w:r>
          </w:p>
        </w:tc>
        <w:tc>
          <w:tcPr>
            <w:tcW w:w="1206" w:type="dxa"/>
          </w:tcPr>
          <w:p w14:paraId="18279495" w14:textId="77777777" w:rsidR="005B2913" w:rsidRPr="00A375F5" w:rsidRDefault="005B2913" w:rsidP="005B2913">
            <w:pPr>
              <w:jc w:val="center"/>
              <w:outlineLvl w:val="0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kern w:val="36"/>
                <w:sz w:val="24"/>
                <w:szCs w:val="24"/>
                <w:lang w:val="ru-RU" w:eastAsia="ru-RU"/>
              </w:rPr>
              <w:t>ВА63-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kern w:val="36"/>
                <w:sz w:val="24"/>
                <w:szCs w:val="24"/>
                <w:lang w:val="uk-UA" w:eastAsia="ru-RU"/>
              </w:rPr>
              <w:t>25</w:t>
            </w:r>
            <w:r w:rsidRPr="00A375F5">
              <w:rPr>
                <w:rFonts w:ascii="Times New Roman" w:eastAsia="Times New Roman" w:hAnsi="Times New Roman" w:cs="Times New Roman"/>
                <w:bCs/>
                <w:color w:val="000000"/>
                <w:kern w:val="36"/>
                <w:sz w:val="24"/>
                <w:szCs w:val="24"/>
                <w:lang w:val="ru-RU" w:eastAsia="ru-RU"/>
              </w:rPr>
              <w:t>-3Р А С</w:t>
            </w:r>
          </w:p>
        </w:tc>
        <w:tc>
          <w:tcPr>
            <w:tcW w:w="851" w:type="dxa"/>
          </w:tcPr>
          <w:p w14:paraId="417BCED4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,4</w:t>
            </w:r>
          </w:p>
        </w:tc>
        <w:tc>
          <w:tcPr>
            <w:tcW w:w="592" w:type="dxa"/>
          </w:tcPr>
          <w:p w14:paraId="45BA656B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,4</w:t>
            </w:r>
          </w:p>
        </w:tc>
        <w:tc>
          <w:tcPr>
            <w:tcW w:w="722" w:type="dxa"/>
          </w:tcPr>
          <w:p w14:paraId="1AD1A1E0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25</w:t>
            </w:r>
          </w:p>
        </w:tc>
        <w:tc>
          <w:tcPr>
            <w:tcW w:w="812" w:type="dxa"/>
            <w:gridSpan w:val="2"/>
          </w:tcPr>
          <w:p w14:paraId="773BC658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7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3</w:t>
            </w:r>
          </w:p>
        </w:tc>
        <w:tc>
          <w:tcPr>
            <w:tcW w:w="709" w:type="dxa"/>
          </w:tcPr>
          <w:p w14:paraId="4B35121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5</w:t>
            </w:r>
          </w:p>
        </w:tc>
        <w:tc>
          <w:tcPr>
            <w:tcW w:w="8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E0484A1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,56</w:t>
            </w:r>
          </w:p>
        </w:tc>
        <w:tc>
          <w:tcPr>
            <w:tcW w:w="596" w:type="dxa"/>
          </w:tcPr>
          <w:p w14:paraId="1E60E0C5" w14:textId="77777777" w:rsidR="005B2913" w:rsidRPr="00A375F5" w:rsidRDefault="005B2913" w:rsidP="005B2913">
            <w:pPr>
              <w:ind w:left="-79" w:right="-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6</w:t>
            </w:r>
          </w:p>
        </w:tc>
        <w:tc>
          <w:tcPr>
            <w:tcW w:w="8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59B9599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1,5</w:t>
            </w:r>
          </w:p>
        </w:tc>
        <w:tc>
          <w:tcPr>
            <w:tcW w:w="748" w:type="dxa"/>
            <w:gridSpan w:val="2"/>
          </w:tcPr>
          <w:p w14:paraId="3CC6D29E" w14:textId="77777777" w:rsidR="005B2913" w:rsidRPr="00A375F5" w:rsidRDefault="005B2913" w:rsidP="005B2913">
            <w:pPr>
              <w:ind w:left="-10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4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,5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∙1</w:t>
            </w:r>
          </w:p>
        </w:tc>
        <w:tc>
          <w:tcPr>
            <w:tcW w:w="1086" w:type="dxa"/>
          </w:tcPr>
          <w:p w14:paraId="328ACE8B" w14:textId="77777777" w:rsidR="005B2913" w:rsidRPr="00A375F5" w:rsidRDefault="005B2913" w:rsidP="005B2913">
            <w:pPr>
              <w:ind w:left="-153" w:right="-11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0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5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∙0,25</w:t>
            </w:r>
          </w:p>
        </w:tc>
      </w:tr>
      <w:tr w:rsidR="005B2913" w:rsidRPr="00A375F5" w14:paraId="2B1E0C94" w14:textId="77777777" w:rsidTr="005B2913">
        <w:trPr>
          <w:trHeight w:val="63"/>
        </w:trPr>
        <w:tc>
          <w:tcPr>
            <w:tcW w:w="1351" w:type="dxa"/>
            <w:gridSpan w:val="2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4CE8FAB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Q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17</w:t>
            </w:r>
          </w:p>
          <w:p w14:paraId="20E6B27F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К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7</w:t>
            </w:r>
          </w:p>
        </w:tc>
        <w:tc>
          <w:tcPr>
            <w:tcW w:w="1206" w:type="dxa"/>
          </w:tcPr>
          <w:p w14:paraId="4D5A6337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ВА80-80-</w:t>
            </w:r>
          </w:p>
          <w:p w14:paraId="1F9D0DD9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3Р А С</w:t>
            </w:r>
          </w:p>
        </w:tc>
        <w:tc>
          <w:tcPr>
            <w:tcW w:w="851" w:type="dxa"/>
          </w:tcPr>
          <w:p w14:paraId="672901A4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,4</w:t>
            </w:r>
          </w:p>
        </w:tc>
        <w:tc>
          <w:tcPr>
            <w:tcW w:w="592" w:type="dxa"/>
          </w:tcPr>
          <w:p w14:paraId="2B30D92E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,4</w:t>
            </w:r>
          </w:p>
        </w:tc>
        <w:tc>
          <w:tcPr>
            <w:tcW w:w="722" w:type="dxa"/>
          </w:tcPr>
          <w:p w14:paraId="0C088312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80</w:t>
            </w:r>
          </w:p>
        </w:tc>
        <w:tc>
          <w:tcPr>
            <w:tcW w:w="812" w:type="dxa"/>
            <w:gridSpan w:val="2"/>
          </w:tcPr>
          <w:p w14:paraId="3D98F659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7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,7</w:t>
            </w:r>
          </w:p>
        </w:tc>
        <w:tc>
          <w:tcPr>
            <w:tcW w:w="709" w:type="dxa"/>
          </w:tcPr>
          <w:p w14:paraId="302F7FA3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4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,5</w:t>
            </w:r>
          </w:p>
        </w:tc>
        <w:tc>
          <w:tcPr>
            <w:tcW w:w="81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14:paraId="294058BF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0,46</w:t>
            </w:r>
          </w:p>
        </w:tc>
        <w:tc>
          <w:tcPr>
            <w:tcW w:w="596" w:type="dxa"/>
          </w:tcPr>
          <w:p w14:paraId="24996AA2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46" w:right="-120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32</w:t>
            </w:r>
          </w:p>
        </w:tc>
        <w:tc>
          <w:tcPr>
            <w:tcW w:w="85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14:paraId="2C9C9B20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16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31</w:t>
            </w:r>
          </w:p>
        </w:tc>
        <w:tc>
          <w:tcPr>
            <w:tcW w:w="748" w:type="dxa"/>
            <w:gridSpan w:val="2"/>
          </w:tcPr>
          <w:p w14:paraId="0EF7DF0A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0" w:right="-60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4,5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∙1</w:t>
            </w:r>
          </w:p>
        </w:tc>
        <w:tc>
          <w:tcPr>
            <w:tcW w:w="1086" w:type="dxa"/>
          </w:tcPr>
          <w:p w14:paraId="56342FE3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1" w:right="-111" w:hanging="142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6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∙0,25</w:t>
            </w:r>
          </w:p>
        </w:tc>
      </w:tr>
      <w:tr w:rsidR="005B2913" w:rsidRPr="00A375F5" w14:paraId="276EEF01" w14:textId="77777777" w:rsidTr="005B2913">
        <w:trPr>
          <w:trHeight w:val="252"/>
        </w:trPr>
        <w:tc>
          <w:tcPr>
            <w:tcW w:w="1351" w:type="dxa"/>
            <w:gridSpan w:val="2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3AD55FEF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Q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8</w:t>
            </w:r>
          </w:p>
          <w:p w14:paraId="26CE295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К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8</w:t>
            </w:r>
          </w:p>
        </w:tc>
        <w:tc>
          <w:tcPr>
            <w:tcW w:w="1206" w:type="dxa"/>
          </w:tcPr>
          <w:p w14:paraId="4E13EBEE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ВА63-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6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-</w:t>
            </w:r>
          </w:p>
          <w:p w14:paraId="6D4EEBB1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3Р А С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07B4C42A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592" w:type="dxa"/>
            <w:tcBorders>
              <w:bottom w:val="single" w:sz="4" w:space="0" w:color="auto"/>
            </w:tcBorders>
          </w:tcPr>
          <w:p w14:paraId="3CD6313C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20" w:right="-76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722" w:type="dxa"/>
            <w:tcBorders>
              <w:bottom w:val="single" w:sz="4" w:space="0" w:color="auto"/>
            </w:tcBorders>
          </w:tcPr>
          <w:p w14:paraId="002BAA8F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6</w:t>
            </w:r>
          </w:p>
        </w:tc>
        <w:tc>
          <w:tcPr>
            <w:tcW w:w="812" w:type="dxa"/>
            <w:gridSpan w:val="2"/>
          </w:tcPr>
          <w:p w14:paraId="263AE8AC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en-US"/>
              </w:rPr>
              <w:t>7,77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14:paraId="3CFCD538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5</w:t>
            </w:r>
          </w:p>
        </w:tc>
        <w:tc>
          <w:tcPr>
            <w:tcW w:w="816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8C9930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3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92</w:t>
            </w:r>
          </w:p>
        </w:tc>
        <w:tc>
          <w:tcPr>
            <w:tcW w:w="596" w:type="dxa"/>
            <w:tcBorders>
              <w:bottom w:val="single" w:sz="4" w:space="0" w:color="auto"/>
            </w:tcBorders>
          </w:tcPr>
          <w:p w14:paraId="0EDDAA18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46" w:right="-120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16</w:t>
            </w:r>
          </w:p>
        </w:tc>
        <w:tc>
          <w:tcPr>
            <w:tcW w:w="85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14:paraId="68D32485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03</w:t>
            </w:r>
          </w:p>
        </w:tc>
        <w:tc>
          <w:tcPr>
            <w:tcW w:w="748" w:type="dxa"/>
            <w:gridSpan w:val="2"/>
          </w:tcPr>
          <w:p w14:paraId="072CFF4D" w14:textId="77777777" w:rsidR="005B2913" w:rsidRPr="00A375F5" w:rsidRDefault="005B2913" w:rsidP="005B2913">
            <w:pPr>
              <w:ind w:left="-100" w:right="-6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4,5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∙1</w:t>
            </w:r>
          </w:p>
        </w:tc>
        <w:tc>
          <w:tcPr>
            <w:tcW w:w="1086" w:type="dxa"/>
          </w:tcPr>
          <w:p w14:paraId="644ADF8C" w14:textId="77777777" w:rsidR="005B2913" w:rsidRPr="00A375F5" w:rsidRDefault="005B2913" w:rsidP="005B2913">
            <w:pPr>
              <w:ind w:left="-153" w:right="-11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9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∙0,25</w:t>
            </w:r>
          </w:p>
        </w:tc>
      </w:tr>
      <w:tr w:rsidR="005B2913" w:rsidRPr="00A375F5" w14:paraId="2398C809" w14:textId="77777777" w:rsidTr="005B2913">
        <w:trPr>
          <w:trHeight w:val="96"/>
        </w:trPr>
        <w:tc>
          <w:tcPr>
            <w:tcW w:w="1351" w:type="dxa"/>
            <w:gridSpan w:val="2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65D3B77A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Q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9</w:t>
            </w:r>
          </w:p>
          <w:p w14:paraId="0632B36B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К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9</w:t>
            </w:r>
          </w:p>
        </w:tc>
        <w:tc>
          <w:tcPr>
            <w:tcW w:w="1206" w:type="dxa"/>
          </w:tcPr>
          <w:p w14:paraId="6219B928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ВА63-1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-3Р А С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14:paraId="0FE11098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,4</w:t>
            </w:r>
          </w:p>
        </w:tc>
        <w:tc>
          <w:tcPr>
            <w:tcW w:w="592" w:type="dxa"/>
            <w:tcBorders>
              <w:top w:val="single" w:sz="4" w:space="0" w:color="auto"/>
              <w:bottom w:val="single" w:sz="4" w:space="0" w:color="auto"/>
            </w:tcBorders>
          </w:tcPr>
          <w:p w14:paraId="4846619F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,4</w:t>
            </w:r>
          </w:p>
        </w:tc>
        <w:tc>
          <w:tcPr>
            <w:tcW w:w="722" w:type="dxa"/>
            <w:tcBorders>
              <w:top w:val="single" w:sz="4" w:space="0" w:color="auto"/>
              <w:bottom w:val="single" w:sz="4" w:space="0" w:color="auto"/>
            </w:tcBorders>
          </w:tcPr>
          <w:p w14:paraId="4F1BF8C3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812" w:type="dxa"/>
            <w:gridSpan w:val="2"/>
          </w:tcPr>
          <w:p w14:paraId="7F232F2C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en-US"/>
              </w:rPr>
              <w:t>2,35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14:paraId="03D59F21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,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546571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52</w:t>
            </w:r>
          </w:p>
          <w:p w14:paraId="66878CE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</w:p>
        </w:tc>
        <w:tc>
          <w:tcPr>
            <w:tcW w:w="596" w:type="dxa"/>
            <w:tcBorders>
              <w:top w:val="single" w:sz="4" w:space="0" w:color="auto"/>
              <w:bottom w:val="single" w:sz="4" w:space="0" w:color="auto"/>
            </w:tcBorders>
          </w:tcPr>
          <w:p w14:paraId="793576AC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46" w:right="-120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16</w:t>
            </w:r>
          </w:p>
        </w:tc>
        <w:tc>
          <w:tcPr>
            <w:tcW w:w="85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14:paraId="13168EE3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376</w:t>
            </w:r>
          </w:p>
        </w:tc>
        <w:tc>
          <w:tcPr>
            <w:tcW w:w="748" w:type="dxa"/>
            <w:gridSpan w:val="2"/>
          </w:tcPr>
          <w:p w14:paraId="63744B3E" w14:textId="77777777" w:rsidR="005B2913" w:rsidRPr="00A375F5" w:rsidRDefault="005B2913" w:rsidP="005B2913">
            <w:pPr>
              <w:ind w:left="-100" w:right="-6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4,5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∙1</w:t>
            </w:r>
          </w:p>
        </w:tc>
        <w:tc>
          <w:tcPr>
            <w:tcW w:w="1086" w:type="dxa"/>
          </w:tcPr>
          <w:p w14:paraId="7F776CE0" w14:textId="77777777" w:rsidR="005B2913" w:rsidRPr="00A375F5" w:rsidRDefault="005B2913" w:rsidP="005B2913">
            <w:pPr>
              <w:ind w:left="-153" w:right="-11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0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5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∙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,25</w:t>
            </w:r>
          </w:p>
        </w:tc>
      </w:tr>
      <w:tr w:rsidR="005B2913" w:rsidRPr="00A375F5" w14:paraId="1A403746" w14:textId="77777777" w:rsidTr="005B2913">
        <w:trPr>
          <w:trHeight w:val="168"/>
        </w:trPr>
        <w:tc>
          <w:tcPr>
            <w:tcW w:w="1351" w:type="dxa"/>
            <w:gridSpan w:val="2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373EC21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Q2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</w:t>
            </w:r>
          </w:p>
          <w:p w14:paraId="7DA87E09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К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</w:t>
            </w:r>
          </w:p>
        </w:tc>
        <w:tc>
          <w:tcPr>
            <w:tcW w:w="1206" w:type="dxa"/>
            <w:tcBorders>
              <w:top w:val="single" w:sz="4" w:space="0" w:color="auto"/>
              <w:bottom w:val="single" w:sz="4" w:space="0" w:color="auto"/>
            </w:tcBorders>
          </w:tcPr>
          <w:p w14:paraId="43F81A60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ВА63-10-3Р А С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14:paraId="2018BF80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,4</w:t>
            </w:r>
          </w:p>
        </w:tc>
        <w:tc>
          <w:tcPr>
            <w:tcW w:w="592" w:type="dxa"/>
            <w:tcBorders>
              <w:top w:val="single" w:sz="4" w:space="0" w:color="auto"/>
              <w:bottom w:val="single" w:sz="4" w:space="0" w:color="auto"/>
            </w:tcBorders>
          </w:tcPr>
          <w:p w14:paraId="7077572E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,4</w:t>
            </w:r>
          </w:p>
        </w:tc>
        <w:tc>
          <w:tcPr>
            <w:tcW w:w="722" w:type="dxa"/>
            <w:tcBorders>
              <w:top w:val="single" w:sz="4" w:space="0" w:color="auto"/>
              <w:bottom w:val="single" w:sz="4" w:space="0" w:color="auto"/>
            </w:tcBorders>
          </w:tcPr>
          <w:p w14:paraId="2D587D11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16</w:t>
            </w:r>
          </w:p>
        </w:tc>
        <w:tc>
          <w:tcPr>
            <w:tcW w:w="812" w:type="dxa"/>
            <w:gridSpan w:val="2"/>
          </w:tcPr>
          <w:p w14:paraId="36C2CAAB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en-US"/>
              </w:rPr>
              <w:t>13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ru-RU" w:eastAsia="en-US"/>
              </w:rPr>
              <w:t>,42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14:paraId="69E5E5A0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,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A70D5B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0,48</w:t>
            </w:r>
          </w:p>
        </w:tc>
        <w:tc>
          <w:tcPr>
            <w:tcW w:w="596" w:type="dxa"/>
            <w:tcBorders>
              <w:top w:val="single" w:sz="4" w:space="0" w:color="auto"/>
              <w:bottom w:val="single" w:sz="4" w:space="0" w:color="auto"/>
            </w:tcBorders>
          </w:tcPr>
          <w:p w14:paraId="2AB83AEB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46" w:right="-120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6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B9218F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4,04</w:t>
            </w:r>
          </w:p>
        </w:tc>
        <w:tc>
          <w:tcPr>
            <w:tcW w:w="74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71496322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0" w:right="-60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4,5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∙1</w:t>
            </w:r>
          </w:p>
        </w:tc>
        <w:tc>
          <w:tcPr>
            <w:tcW w:w="1086" w:type="dxa"/>
            <w:tcBorders>
              <w:top w:val="single" w:sz="4" w:space="0" w:color="auto"/>
            </w:tcBorders>
          </w:tcPr>
          <w:p w14:paraId="276CF6AE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1" w:right="-111" w:hanging="142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0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8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∙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0,25</w:t>
            </w:r>
          </w:p>
        </w:tc>
      </w:tr>
      <w:tr w:rsidR="005B2913" w:rsidRPr="00A375F5" w14:paraId="67E87299" w14:textId="77777777" w:rsidTr="005B2913">
        <w:trPr>
          <w:trHeight w:val="192"/>
        </w:trPr>
        <w:tc>
          <w:tcPr>
            <w:tcW w:w="1351" w:type="dxa"/>
            <w:gridSpan w:val="2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2C95258A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Q2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1-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Q22</w:t>
            </w:r>
          </w:p>
          <w:p w14:paraId="70CDDFF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К2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-Q22</w:t>
            </w:r>
          </w:p>
        </w:tc>
        <w:tc>
          <w:tcPr>
            <w:tcW w:w="1206" w:type="dxa"/>
            <w:tcBorders>
              <w:top w:val="single" w:sz="4" w:space="0" w:color="auto"/>
              <w:bottom w:val="single" w:sz="4" w:space="0" w:color="auto"/>
            </w:tcBorders>
          </w:tcPr>
          <w:p w14:paraId="25152553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ВММ630-10-3Р А С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14:paraId="3745B5E6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10,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</w:t>
            </w:r>
          </w:p>
        </w:tc>
        <w:tc>
          <w:tcPr>
            <w:tcW w:w="592" w:type="dxa"/>
            <w:tcBorders>
              <w:top w:val="single" w:sz="4" w:space="0" w:color="auto"/>
              <w:bottom w:val="single" w:sz="4" w:space="0" w:color="auto"/>
            </w:tcBorders>
          </w:tcPr>
          <w:p w14:paraId="085FFCBE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18" w:right="-77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10,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</w:t>
            </w:r>
          </w:p>
        </w:tc>
        <w:tc>
          <w:tcPr>
            <w:tcW w:w="722" w:type="dxa"/>
            <w:tcBorders>
              <w:top w:val="single" w:sz="4" w:space="0" w:color="auto"/>
              <w:bottom w:val="single" w:sz="4" w:space="0" w:color="auto"/>
            </w:tcBorders>
          </w:tcPr>
          <w:p w14:paraId="656FC3BD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630</w:t>
            </w:r>
          </w:p>
        </w:tc>
        <w:tc>
          <w:tcPr>
            <w:tcW w:w="812" w:type="dxa"/>
            <w:gridSpan w:val="2"/>
          </w:tcPr>
          <w:p w14:paraId="0BB504C7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en-US"/>
              </w:rPr>
              <w:t>18,76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14:paraId="3A84F4F9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B6D485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173</w:t>
            </w:r>
          </w:p>
        </w:tc>
        <w:tc>
          <w:tcPr>
            <w:tcW w:w="596" w:type="dxa"/>
            <w:tcBorders>
              <w:top w:val="single" w:sz="4" w:space="0" w:color="auto"/>
              <w:bottom w:val="single" w:sz="4" w:space="0" w:color="auto"/>
            </w:tcBorders>
          </w:tcPr>
          <w:p w14:paraId="1603A08D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46" w:right="-120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8</w:t>
            </w:r>
          </w:p>
        </w:tc>
        <w:tc>
          <w:tcPr>
            <w:tcW w:w="8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2432F779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4</w:t>
            </w:r>
          </w:p>
        </w:tc>
        <w:tc>
          <w:tcPr>
            <w:tcW w:w="74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524CA3EA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0" w:right="-60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6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∙1</w:t>
            </w:r>
          </w:p>
        </w:tc>
        <w:tc>
          <w:tcPr>
            <w:tcW w:w="1086" w:type="dxa"/>
          </w:tcPr>
          <w:p w14:paraId="6139225F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1" w:right="-111" w:hanging="142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0,173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∙1</w:t>
            </w:r>
          </w:p>
        </w:tc>
      </w:tr>
      <w:tr w:rsidR="005B2913" w:rsidRPr="00A375F5" w14:paraId="3876CFB5" w14:textId="77777777" w:rsidTr="005B2913">
        <w:trPr>
          <w:trHeight w:val="312"/>
        </w:trPr>
        <w:tc>
          <w:tcPr>
            <w:tcW w:w="13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5B813A7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Q23, Q24</w:t>
            </w:r>
          </w:p>
          <w:p w14:paraId="07AD9E43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 xml:space="preserve">К23, 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K24</w:t>
            </w:r>
          </w:p>
        </w:tc>
        <w:tc>
          <w:tcPr>
            <w:tcW w:w="1206" w:type="dxa"/>
            <w:tcBorders>
              <w:top w:val="single" w:sz="4" w:space="0" w:color="auto"/>
              <w:bottom w:val="single" w:sz="4" w:space="0" w:color="auto"/>
            </w:tcBorders>
          </w:tcPr>
          <w:p w14:paraId="2A9D2371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ВММ630-10-3Р А С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14:paraId="69657B3E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10,0</w:t>
            </w:r>
          </w:p>
        </w:tc>
        <w:tc>
          <w:tcPr>
            <w:tcW w:w="592" w:type="dxa"/>
            <w:tcBorders>
              <w:top w:val="single" w:sz="4" w:space="0" w:color="auto"/>
              <w:bottom w:val="single" w:sz="4" w:space="0" w:color="auto"/>
            </w:tcBorders>
          </w:tcPr>
          <w:p w14:paraId="7535E784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20" w:right="-76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10,0</w:t>
            </w:r>
          </w:p>
        </w:tc>
        <w:tc>
          <w:tcPr>
            <w:tcW w:w="722" w:type="dxa"/>
            <w:tcBorders>
              <w:top w:val="single" w:sz="4" w:space="0" w:color="auto"/>
              <w:bottom w:val="single" w:sz="4" w:space="0" w:color="auto"/>
            </w:tcBorders>
          </w:tcPr>
          <w:p w14:paraId="2FFFA5AB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630</w:t>
            </w:r>
          </w:p>
        </w:tc>
        <w:tc>
          <w:tcPr>
            <w:tcW w:w="812" w:type="dxa"/>
            <w:gridSpan w:val="2"/>
          </w:tcPr>
          <w:p w14:paraId="7D836E8E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en-US"/>
              </w:rPr>
              <w:t>28,86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14:paraId="36352AD5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B900ED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0,2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66</w:t>
            </w:r>
          </w:p>
        </w:tc>
        <w:tc>
          <w:tcPr>
            <w:tcW w:w="596" w:type="dxa"/>
            <w:tcBorders>
              <w:top w:val="single" w:sz="4" w:space="0" w:color="auto"/>
              <w:bottom w:val="single" w:sz="4" w:space="0" w:color="auto"/>
            </w:tcBorders>
          </w:tcPr>
          <w:p w14:paraId="44654BE1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46" w:right="-120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8</w:t>
            </w:r>
          </w:p>
        </w:tc>
        <w:tc>
          <w:tcPr>
            <w:tcW w:w="856" w:type="dxa"/>
          </w:tcPr>
          <w:p w14:paraId="7D1CD106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,6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74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558BCEA9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0" w:right="-60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6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∙1</w:t>
            </w:r>
          </w:p>
        </w:tc>
        <w:tc>
          <w:tcPr>
            <w:tcW w:w="1086" w:type="dxa"/>
          </w:tcPr>
          <w:p w14:paraId="6F84106B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1" w:right="-111" w:hanging="142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0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266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∙1</w:t>
            </w:r>
          </w:p>
        </w:tc>
      </w:tr>
      <w:tr w:rsidR="005B2913" w:rsidRPr="00A375F5" w14:paraId="6055A430" w14:textId="77777777" w:rsidTr="005B2913">
        <w:trPr>
          <w:trHeight w:val="240"/>
        </w:trPr>
        <w:tc>
          <w:tcPr>
            <w:tcW w:w="1351" w:type="dxa"/>
            <w:gridSpan w:val="2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410B2FE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lang w:eastAsia="en-US"/>
              </w:rPr>
              <w:t>Q</w:t>
            </w:r>
            <w:r w:rsidRPr="00A375F5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lang w:val="uk-UA" w:eastAsia="en-US"/>
              </w:rPr>
              <w:t xml:space="preserve">25, </w:t>
            </w:r>
            <w:r w:rsidRPr="00A375F5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lang w:eastAsia="en-US"/>
              </w:rPr>
              <w:t>Q26</w:t>
            </w:r>
          </w:p>
          <w:p w14:paraId="65390F33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lang w:val="uk-UA" w:eastAsia="en-US"/>
              </w:rPr>
              <w:t>К</w:t>
            </w:r>
            <w:r w:rsidRPr="00A375F5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lang w:eastAsia="en-US"/>
              </w:rPr>
              <w:t>25, K26</w:t>
            </w:r>
          </w:p>
        </w:tc>
        <w:tc>
          <w:tcPr>
            <w:tcW w:w="1206" w:type="dxa"/>
            <w:tcBorders>
              <w:top w:val="single" w:sz="4" w:space="0" w:color="auto"/>
              <w:bottom w:val="single" w:sz="4" w:space="0" w:color="auto"/>
            </w:tcBorders>
          </w:tcPr>
          <w:p w14:paraId="5908FB68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ВММ630-10-3Р А С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14:paraId="48A1A37E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10,0</w:t>
            </w:r>
          </w:p>
        </w:tc>
        <w:tc>
          <w:tcPr>
            <w:tcW w:w="592" w:type="dxa"/>
            <w:tcBorders>
              <w:top w:val="single" w:sz="4" w:space="0" w:color="auto"/>
              <w:bottom w:val="single" w:sz="4" w:space="0" w:color="auto"/>
            </w:tcBorders>
          </w:tcPr>
          <w:p w14:paraId="7C09E306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18" w:right="-77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10,0</w:t>
            </w:r>
          </w:p>
        </w:tc>
        <w:tc>
          <w:tcPr>
            <w:tcW w:w="722" w:type="dxa"/>
            <w:tcBorders>
              <w:top w:val="single" w:sz="4" w:space="0" w:color="auto"/>
              <w:bottom w:val="single" w:sz="4" w:space="0" w:color="auto"/>
            </w:tcBorders>
          </w:tcPr>
          <w:p w14:paraId="22575D9C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63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</w:t>
            </w:r>
          </w:p>
        </w:tc>
        <w:tc>
          <w:tcPr>
            <w:tcW w:w="812" w:type="dxa"/>
            <w:gridSpan w:val="2"/>
          </w:tcPr>
          <w:p w14:paraId="0CAEEA0A" w14:textId="77777777" w:rsidR="005B2913" w:rsidRPr="00A375F5" w:rsidRDefault="005B2913" w:rsidP="005B2913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  <w:t>8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ru-RU"/>
              </w:rPr>
              <w:t>86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14:paraId="2D55363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,5</w:t>
            </w:r>
          </w:p>
        </w:tc>
        <w:tc>
          <w:tcPr>
            <w:tcW w:w="816" w:type="dxa"/>
          </w:tcPr>
          <w:p w14:paraId="390E62E8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,277</w:t>
            </w:r>
          </w:p>
        </w:tc>
        <w:tc>
          <w:tcPr>
            <w:tcW w:w="596" w:type="dxa"/>
            <w:tcBorders>
              <w:top w:val="single" w:sz="4" w:space="0" w:color="auto"/>
              <w:bottom w:val="single" w:sz="4" w:space="0" w:color="auto"/>
            </w:tcBorders>
          </w:tcPr>
          <w:p w14:paraId="77F52037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46" w:right="-120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8</w:t>
            </w:r>
          </w:p>
        </w:tc>
        <w:tc>
          <w:tcPr>
            <w:tcW w:w="856" w:type="dxa"/>
          </w:tcPr>
          <w:p w14:paraId="11E1D831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,7</w:t>
            </w:r>
          </w:p>
        </w:tc>
        <w:tc>
          <w:tcPr>
            <w:tcW w:w="748" w:type="dxa"/>
            <w:gridSpan w:val="2"/>
          </w:tcPr>
          <w:p w14:paraId="202F8D2B" w14:textId="77777777" w:rsidR="005B2913" w:rsidRPr="00A375F5" w:rsidRDefault="005B2913" w:rsidP="005B2913">
            <w:pPr>
              <w:ind w:left="-100" w:right="-6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6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∙1</w:t>
            </w:r>
          </w:p>
        </w:tc>
        <w:tc>
          <w:tcPr>
            <w:tcW w:w="1086" w:type="dxa"/>
          </w:tcPr>
          <w:p w14:paraId="5B477B64" w14:textId="77777777" w:rsidR="005B2913" w:rsidRPr="00A375F5" w:rsidRDefault="005B2913" w:rsidP="005B2913">
            <w:pPr>
              <w:ind w:left="-153" w:right="-11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277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∙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</w:tr>
      <w:tr w:rsidR="005B2913" w:rsidRPr="00A375F5" w14:paraId="6519945B" w14:textId="77777777" w:rsidTr="005B2913">
        <w:trPr>
          <w:trHeight w:val="228"/>
        </w:trPr>
        <w:tc>
          <w:tcPr>
            <w:tcW w:w="1351" w:type="dxa"/>
            <w:gridSpan w:val="2"/>
            <w:tcBorders>
              <w:top w:val="single" w:sz="8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14:paraId="50889EC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Q27</w:t>
            </w:r>
          </w:p>
          <w:p w14:paraId="243F195F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К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27</w:t>
            </w:r>
          </w:p>
        </w:tc>
        <w:tc>
          <w:tcPr>
            <w:tcW w:w="1206" w:type="dxa"/>
            <w:tcBorders>
              <w:top w:val="single" w:sz="4" w:space="0" w:color="auto"/>
              <w:bottom w:val="single" w:sz="4" w:space="0" w:color="auto"/>
            </w:tcBorders>
          </w:tcPr>
          <w:p w14:paraId="23BD2163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ВММ630-10-3Р А С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14:paraId="29B69E92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</w:t>
            </w:r>
          </w:p>
        </w:tc>
        <w:tc>
          <w:tcPr>
            <w:tcW w:w="592" w:type="dxa"/>
            <w:tcBorders>
              <w:top w:val="single" w:sz="4" w:space="0" w:color="auto"/>
              <w:bottom w:val="single" w:sz="4" w:space="0" w:color="auto"/>
            </w:tcBorders>
          </w:tcPr>
          <w:p w14:paraId="5DEE0514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722" w:type="dxa"/>
            <w:tcBorders>
              <w:top w:val="single" w:sz="4" w:space="0" w:color="auto"/>
              <w:bottom w:val="single" w:sz="4" w:space="0" w:color="auto"/>
            </w:tcBorders>
          </w:tcPr>
          <w:p w14:paraId="0F45B965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6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30</w:t>
            </w:r>
          </w:p>
        </w:tc>
        <w:tc>
          <w:tcPr>
            <w:tcW w:w="812" w:type="dxa"/>
            <w:gridSpan w:val="2"/>
          </w:tcPr>
          <w:p w14:paraId="00E6051A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en-US"/>
              </w:rPr>
              <w:t>8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en-US"/>
              </w:rPr>
              <w:t>86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14:paraId="135E6CC5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6</w:t>
            </w:r>
          </w:p>
        </w:tc>
        <w:tc>
          <w:tcPr>
            <w:tcW w:w="8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287F8F7F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,277</w:t>
            </w:r>
          </w:p>
        </w:tc>
        <w:tc>
          <w:tcPr>
            <w:tcW w:w="596" w:type="dxa"/>
            <w:tcBorders>
              <w:top w:val="single" w:sz="4" w:space="0" w:color="auto"/>
              <w:bottom w:val="single" w:sz="4" w:space="0" w:color="auto"/>
            </w:tcBorders>
          </w:tcPr>
          <w:p w14:paraId="40B0B685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46" w:right="-120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8</w:t>
            </w:r>
          </w:p>
        </w:tc>
        <w:tc>
          <w:tcPr>
            <w:tcW w:w="8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656D110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0,7</w:t>
            </w:r>
          </w:p>
        </w:tc>
        <w:tc>
          <w:tcPr>
            <w:tcW w:w="748" w:type="dxa"/>
            <w:gridSpan w:val="2"/>
          </w:tcPr>
          <w:p w14:paraId="5B9F3292" w14:textId="77777777" w:rsidR="005B2913" w:rsidRPr="00A375F5" w:rsidRDefault="005B2913" w:rsidP="005B2913">
            <w:pPr>
              <w:ind w:left="-10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6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∙1</w:t>
            </w:r>
          </w:p>
        </w:tc>
        <w:tc>
          <w:tcPr>
            <w:tcW w:w="1086" w:type="dxa"/>
          </w:tcPr>
          <w:p w14:paraId="0563EA21" w14:textId="77777777" w:rsidR="005B2913" w:rsidRPr="00A375F5" w:rsidRDefault="005B2913" w:rsidP="005B2913">
            <w:pPr>
              <w:ind w:left="-153" w:right="-11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0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277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∙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B2913" w:rsidRPr="00A375F5" w14:paraId="24923F3F" w14:textId="77777777" w:rsidTr="005B2913">
        <w:trPr>
          <w:trHeight w:val="216"/>
        </w:trPr>
        <w:tc>
          <w:tcPr>
            <w:tcW w:w="13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215D52E2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Q28</w:t>
            </w:r>
          </w:p>
          <w:p w14:paraId="14416A3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К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28</w:t>
            </w:r>
          </w:p>
        </w:tc>
        <w:tc>
          <w:tcPr>
            <w:tcW w:w="1206" w:type="dxa"/>
            <w:tcBorders>
              <w:top w:val="single" w:sz="4" w:space="0" w:color="auto"/>
              <w:bottom w:val="single" w:sz="4" w:space="0" w:color="auto"/>
            </w:tcBorders>
          </w:tcPr>
          <w:p w14:paraId="2C939538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В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ММ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63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-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0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-3Р А С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14:paraId="34D060C2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</w:t>
            </w:r>
          </w:p>
        </w:tc>
        <w:tc>
          <w:tcPr>
            <w:tcW w:w="592" w:type="dxa"/>
            <w:tcBorders>
              <w:top w:val="single" w:sz="4" w:space="0" w:color="auto"/>
              <w:bottom w:val="single" w:sz="4" w:space="0" w:color="auto"/>
            </w:tcBorders>
          </w:tcPr>
          <w:p w14:paraId="391CBD08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722" w:type="dxa"/>
            <w:tcBorders>
              <w:top w:val="single" w:sz="4" w:space="0" w:color="auto"/>
              <w:bottom w:val="single" w:sz="4" w:space="0" w:color="auto"/>
            </w:tcBorders>
          </w:tcPr>
          <w:p w14:paraId="1E8CAB7C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630</w:t>
            </w:r>
          </w:p>
        </w:tc>
        <w:tc>
          <w:tcPr>
            <w:tcW w:w="812" w:type="dxa"/>
            <w:gridSpan w:val="2"/>
          </w:tcPr>
          <w:p w14:paraId="159B63C7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en-US"/>
              </w:rPr>
              <w:t>8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en-US"/>
              </w:rPr>
              <w:t>,8</w:t>
            </w: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14:paraId="054F97D2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8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980148D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277</w:t>
            </w:r>
          </w:p>
        </w:tc>
        <w:tc>
          <w:tcPr>
            <w:tcW w:w="596" w:type="dxa"/>
            <w:tcBorders>
              <w:top w:val="single" w:sz="4" w:space="0" w:color="auto"/>
              <w:bottom w:val="single" w:sz="4" w:space="0" w:color="auto"/>
            </w:tcBorders>
          </w:tcPr>
          <w:p w14:paraId="21A14715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46" w:right="-120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18</w:t>
            </w:r>
          </w:p>
        </w:tc>
        <w:tc>
          <w:tcPr>
            <w:tcW w:w="8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330ACA6" w14:textId="77777777" w:rsidR="005B2913" w:rsidRPr="00A375F5" w:rsidRDefault="005B2913" w:rsidP="005B2913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  <w:t>0,7</w:t>
            </w:r>
          </w:p>
        </w:tc>
        <w:tc>
          <w:tcPr>
            <w:tcW w:w="748" w:type="dxa"/>
            <w:gridSpan w:val="2"/>
          </w:tcPr>
          <w:p w14:paraId="3D5C22BD" w14:textId="77777777" w:rsidR="005B2913" w:rsidRPr="00A375F5" w:rsidRDefault="005B2913" w:rsidP="005B2913">
            <w:pPr>
              <w:ind w:left="-10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6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vertAlign w:val="superscript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∙1</w:t>
            </w:r>
          </w:p>
        </w:tc>
        <w:tc>
          <w:tcPr>
            <w:tcW w:w="1086" w:type="dxa"/>
          </w:tcPr>
          <w:p w14:paraId="12AD7C9D" w14:textId="77777777" w:rsidR="005B2913" w:rsidRPr="00A375F5" w:rsidRDefault="005B2913" w:rsidP="005B2913">
            <w:pPr>
              <w:ind w:left="-153" w:right="-11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277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∙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</w:tbl>
    <w:p w14:paraId="19910DCF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6CCB8155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562D907D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2D0CF9EE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65DCF63A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68DEF5F2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4C8E2DD0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058069CB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right"/>
        <w:rPr>
          <w:rFonts w:ascii="Times New Roman" w:eastAsia="Times New Roman" w:hAnsi="Times New Roman" w:cs="Times New Roman"/>
          <w:snapToGrid w:val="0"/>
          <w:color w:val="000000"/>
          <w:sz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76672" behindDoc="0" locked="1" layoutInCell="1" allowOverlap="1" wp14:anchorId="4D8F8229" wp14:editId="15813C55">
                <wp:simplePos x="0" y="0"/>
                <wp:positionH relativeFrom="page">
                  <wp:posOffset>640080</wp:posOffset>
                </wp:positionH>
                <wp:positionV relativeFrom="margin">
                  <wp:posOffset>-514350</wp:posOffset>
                </wp:positionV>
                <wp:extent cx="6762115" cy="10299065"/>
                <wp:effectExtent l="0" t="0" r="38735" b="26035"/>
                <wp:wrapNone/>
                <wp:docPr id="1464" name="Group 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6762115" cy="10299065"/>
                          <a:chOff x="0" y="0"/>
                          <a:chExt cx="20000" cy="20000"/>
                        </a:xfrm>
                      </wpg:grpSpPr>
                      <wps:wsp>
                        <wps:cNvPr id="1465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8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9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0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1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2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3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4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5" name="Line 10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6" name="Line 10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7" name="Line 10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8" name="Rectangle 10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EEA397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99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7C6D27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0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DF7D6A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1" name="Rectangle 11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232E44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2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BB7F2B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3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5095A3" w14:textId="77777777" w:rsidR="005657F2" w:rsidRDefault="005657F2" w:rsidP="005B2913">
                              <w:pPr>
                                <w:jc w:val="center"/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  <w:p w14:paraId="22894AC2" w14:textId="77777777" w:rsidR="005657F2" w:rsidRDefault="005657F2" w:rsidP="005B2913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4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6FDA9D" w14:textId="3B26EED2" w:rsidR="005657F2" w:rsidRPr="006842E7" w:rsidRDefault="005657F2" w:rsidP="005B2913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48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5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76F2D9" w14:textId="77777777" w:rsidR="005657F2" w:rsidRPr="00E25125" w:rsidRDefault="005657F2" w:rsidP="005B2913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724F618B" w14:textId="77777777" w:rsidR="005657F2" w:rsidRPr="00FA3819" w:rsidRDefault="005657F2" w:rsidP="005B2913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8F8229" id="_x0000_s1842" style="position:absolute;left:0;text-align:left;margin-left:50.4pt;margin-top:-40.5pt;width:532.45pt;height:810.95pt;z-index:251676672;mso-position-horizontal-relative:page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">
                <v:rect id="Rectangle 96" o:spid="_x0000_s184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" filled="f" strokeweight="2pt"/>
                <v:line id="Line 97" o:spid="_x0000_s184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" strokeweight="2pt"/>
                <v:line id="Line 98" o:spid="_x0000_s184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" strokeweight="2pt"/>
                <v:line id="Line 99" o:spid="_x0000_s184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" strokeweight="2pt"/>
                <v:line id="Line 100" o:spid="_x0000_s184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" strokeweight="2pt"/>
                <v:line id="Line 101" o:spid="_x0000_s184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" strokeweight="2pt"/>
                <v:line id="Line 102" o:spid="_x0000_s184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" strokeweight="2pt"/>
                <v:line id="Line 103" o:spid="_x0000_s185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" strokeweight="2pt"/>
                <v:line id="Line 104" o:spid="_x0000_s185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" strokeweight="1pt"/>
                <v:line id="Line 105" o:spid="_x0000_s185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" strokeweight="2pt"/>
                <v:line id="Line 106" o:spid="_x0000_s185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" strokeweight="1pt"/>
                <v:rect id="Rectangle 107" o:spid="_x0000_s185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" filled="f" stroked="f" strokeweight=".25pt">
                  <v:textbox inset="1pt,1pt,1pt,1pt">
                    <w:txbxContent>
                      <w:p w14:paraId="7AEEA397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08" o:spid="_x0000_s185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" filled="f" stroked="f" strokeweight=".25pt">
                  <v:textbox inset="1pt,1pt,1pt,1pt">
                    <w:txbxContent>
                      <w:p w14:paraId="0E7C6D27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09" o:spid="_x0000_s185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" filled="f" stroked="f" strokeweight=".25pt">
                  <v:textbox inset="1pt,1pt,1pt,1pt">
                    <w:txbxContent>
                      <w:p w14:paraId="40DF7D6A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10" o:spid="_x0000_s185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" filled="f" stroked="f" strokeweight=".25pt">
                  <v:textbox inset="1pt,1pt,1pt,1pt">
                    <w:txbxContent>
                      <w:p w14:paraId="6B232E44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11" o:spid="_x0000_s185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" filled="f" stroked="f" strokeweight=".25pt">
                  <v:textbox inset="1pt,1pt,1pt,1pt">
                    <w:txbxContent>
                      <w:p w14:paraId="4DBB7F2B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12" o:spid="_x0000_s185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" filled="f" stroked="f" strokeweight=".25pt">
                  <v:textbox inset="1pt,1pt,1pt,1pt">
                    <w:txbxContent>
                      <w:p w14:paraId="045095A3" w14:textId="77777777" w:rsidR="005657F2" w:rsidRDefault="005657F2" w:rsidP="005B2913">
                        <w:pPr>
                          <w:jc w:val="center"/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  <w:p w14:paraId="22894AC2" w14:textId="77777777" w:rsidR="005657F2" w:rsidRDefault="005657F2" w:rsidP="005B2913"/>
                    </w:txbxContent>
                  </v:textbox>
                </v:rect>
                <v:rect id="Rectangle 113" o:spid="_x0000_s186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" filled="f" stroked="f" strokeweight=".25pt">
                  <v:textbox inset="1pt,1pt,1pt,1pt">
                    <w:txbxContent>
                      <w:p w14:paraId="606FDA9D" w14:textId="3B26EED2" w:rsidR="005657F2" w:rsidRPr="006842E7" w:rsidRDefault="005657F2" w:rsidP="005B2913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48</w:t>
                        </w:r>
                      </w:p>
                    </w:txbxContent>
                  </v:textbox>
                </v:rect>
                <v:rect id="Rectangle 114" o:spid="_x0000_s186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" filled="f" stroked="f" strokeweight=".25pt">
                  <v:textbox inset="1pt,1pt,1pt,1pt">
                    <w:txbxContent>
                      <w:p w14:paraId="5476F2D9" w14:textId="77777777" w:rsidR="005657F2" w:rsidRPr="00E25125" w:rsidRDefault="005657F2" w:rsidP="005B2913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724F618B" w14:textId="77777777" w:rsidR="005657F2" w:rsidRPr="00FA3819" w:rsidRDefault="005657F2" w:rsidP="005B2913"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margin"/>
                <w10:anchorlock/>
              </v:group>
            </w:pict>
          </mc:Fallback>
        </mc:AlternateContent>
      </w:r>
      <w:r w:rsidRPr="00A375F5">
        <w:rPr>
          <w:rFonts w:ascii="Times New Roman" w:eastAsia="Times New Roman" w:hAnsi="Times New Roman" w:cs="Times New Roman"/>
          <w:snapToGrid w:val="0"/>
          <w:color w:val="000000"/>
          <w:sz w:val="28"/>
          <w:lang w:val="uk-UA" w:eastAsia="ru-RU"/>
        </w:rPr>
        <w:t>Таблиця 2.9 - Пускачів</w:t>
      </w:r>
    </w:p>
    <w:tbl>
      <w:tblPr>
        <w:tblW w:w="858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32"/>
        <w:gridCol w:w="19"/>
        <w:gridCol w:w="1206"/>
        <w:gridCol w:w="851"/>
        <w:gridCol w:w="592"/>
        <w:gridCol w:w="722"/>
        <w:gridCol w:w="8"/>
        <w:gridCol w:w="804"/>
        <w:gridCol w:w="1525"/>
        <w:gridCol w:w="1525"/>
      </w:tblGrid>
      <w:tr w:rsidR="005B2913" w:rsidRPr="00A375F5" w14:paraId="75647C78" w14:textId="77777777" w:rsidTr="005B2913">
        <w:trPr>
          <w:trHeight w:val="24"/>
          <w:jc w:val="center"/>
        </w:trPr>
        <w:tc>
          <w:tcPr>
            <w:tcW w:w="1332" w:type="dxa"/>
            <w:vMerge w:val="restart"/>
            <w:textDirection w:val="btLr"/>
          </w:tcPr>
          <w:p w14:paraId="2A67536F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113" w:right="113"/>
              <w:jc w:val="both"/>
              <w:rPr>
                <w:rFonts w:ascii="Times New Roman" w:eastAsia="Calibri" w:hAnsi="Times New Roman" w:cs="Times New Roman"/>
                <w:b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b/>
                <w:color w:val="000000"/>
                <w:spacing w:val="8"/>
                <w:sz w:val="24"/>
                <w:szCs w:val="24"/>
                <w:lang w:val="uk-UA" w:eastAsia="en-US"/>
              </w:rPr>
              <w:t>Точки встановлення апаратів захисту</w:t>
            </w:r>
          </w:p>
        </w:tc>
        <w:tc>
          <w:tcPr>
            <w:tcW w:w="1225" w:type="dxa"/>
            <w:gridSpan w:val="2"/>
            <w:vMerge w:val="restart"/>
          </w:tcPr>
          <w:p w14:paraId="58F89620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 xml:space="preserve">Тип 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ел.апа</w:t>
            </w:r>
            <w:proofErr w:type="spellEnd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-</w:t>
            </w:r>
          </w:p>
          <w:p w14:paraId="53A42A6E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ратури</w:t>
            </w:r>
            <w:proofErr w:type="spellEnd"/>
          </w:p>
        </w:tc>
        <w:tc>
          <w:tcPr>
            <w:tcW w:w="1443" w:type="dxa"/>
            <w:gridSpan w:val="2"/>
          </w:tcPr>
          <w:p w14:paraId="5BFCB1E0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Напруга, кВ</w:t>
            </w:r>
          </w:p>
        </w:tc>
        <w:tc>
          <w:tcPr>
            <w:tcW w:w="1534" w:type="dxa"/>
            <w:gridSpan w:val="3"/>
          </w:tcPr>
          <w:p w14:paraId="0840B825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Струм, А</w:t>
            </w:r>
          </w:p>
        </w:tc>
        <w:tc>
          <w:tcPr>
            <w:tcW w:w="1525" w:type="dxa"/>
          </w:tcPr>
          <w:p w14:paraId="35E507C8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80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Струм запуску, А</w:t>
            </w:r>
          </w:p>
        </w:tc>
        <w:tc>
          <w:tcPr>
            <w:tcW w:w="1525" w:type="dxa"/>
          </w:tcPr>
          <w:p w14:paraId="2E68612B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80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Тип пускача</w:t>
            </w:r>
          </w:p>
        </w:tc>
      </w:tr>
      <w:tr w:rsidR="005B2913" w:rsidRPr="00A375F5" w14:paraId="70F1BA4A" w14:textId="77777777" w:rsidTr="005B2913">
        <w:trPr>
          <w:trHeight w:val="24"/>
          <w:jc w:val="center"/>
        </w:trPr>
        <w:tc>
          <w:tcPr>
            <w:tcW w:w="1332" w:type="dxa"/>
            <w:vMerge/>
          </w:tcPr>
          <w:p w14:paraId="2B07FD3C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</w:p>
        </w:tc>
        <w:tc>
          <w:tcPr>
            <w:tcW w:w="1225" w:type="dxa"/>
            <w:gridSpan w:val="2"/>
            <w:vMerge/>
          </w:tcPr>
          <w:p w14:paraId="6C8AA12A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</w:p>
        </w:tc>
        <w:tc>
          <w:tcPr>
            <w:tcW w:w="851" w:type="dxa"/>
          </w:tcPr>
          <w:p w14:paraId="1D55B535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eastAsia="en-US"/>
              </w:rPr>
              <w:t>U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н.ап</w:t>
            </w:r>
            <w:proofErr w:type="spellEnd"/>
          </w:p>
        </w:tc>
        <w:tc>
          <w:tcPr>
            <w:tcW w:w="592" w:type="dxa"/>
          </w:tcPr>
          <w:p w14:paraId="7C1569EC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eastAsia="en-US"/>
              </w:rPr>
              <w:t>U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м</w:t>
            </w:r>
          </w:p>
        </w:tc>
        <w:tc>
          <w:tcPr>
            <w:tcW w:w="730" w:type="dxa"/>
            <w:gridSpan w:val="2"/>
          </w:tcPr>
          <w:p w14:paraId="5C8D815D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eastAsia="en-US"/>
              </w:rPr>
              <w:t>I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н.ап</w:t>
            </w:r>
            <w:proofErr w:type="spellEnd"/>
          </w:p>
        </w:tc>
        <w:tc>
          <w:tcPr>
            <w:tcW w:w="804" w:type="dxa"/>
          </w:tcPr>
          <w:p w14:paraId="3BA8A5BA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eastAsia="en-US"/>
              </w:rPr>
              <w:t>I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vertAlign w:val="subscript"/>
                <w:lang w:val="uk-UA" w:eastAsia="en-US"/>
              </w:rPr>
              <w:t>р</w:t>
            </w:r>
          </w:p>
        </w:tc>
        <w:tc>
          <w:tcPr>
            <w:tcW w:w="1525" w:type="dxa"/>
          </w:tcPr>
          <w:p w14:paraId="4FEA9B59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Із</w:t>
            </w:r>
          </w:p>
        </w:tc>
        <w:tc>
          <w:tcPr>
            <w:tcW w:w="1525" w:type="dxa"/>
          </w:tcPr>
          <w:p w14:paraId="765689CF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both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-</w:t>
            </w:r>
          </w:p>
        </w:tc>
      </w:tr>
      <w:tr w:rsidR="005B2913" w:rsidRPr="00A375F5" w14:paraId="7F923361" w14:textId="77777777" w:rsidTr="005B2913">
        <w:trPr>
          <w:trHeight w:val="24"/>
          <w:jc w:val="center"/>
        </w:trPr>
        <w:tc>
          <w:tcPr>
            <w:tcW w:w="1332" w:type="dxa"/>
          </w:tcPr>
          <w:p w14:paraId="04849EE6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1225" w:type="dxa"/>
            <w:gridSpan w:val="2"/>
          </w:tcPr>
          <w:p w14:paraId="6ED09453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2</w:t>
            </w:r>
          </w:p>
        </w:tc>
        <w:tc>
          <w:tcPr>
            <w:tcW w:w="851" w:type="dxa"/>
          </w:tcPr>
          <w:p w14:paraId="52D72BE3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3</w:t>
            </w:r>
          </w:p>
        </w:tc>
        <w:tc>
          <w:tcPr>
            <w:tcW w:w="592" w:type="dxa"/>
          </w:tcPr>
          <w:p w14:paraId="23BB877F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4</w:t>
            </w:r>
          </w:p>
        </w:tc>
        <w:tc>
          <w:tcPr>
            <w:tcW w:w="730" w:type="dxa"/>
            <w:gridSpan w:val="2"/>
          </w:tcPr>
          <w:p w14:paraId="6C49D96B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5</w:t>
            </w:r>
          </w:p>
        </w:tc>
        <w:tc>
          <w:tcPr>
            <w:tcW w:w="804" w:type="dxa"/>
          </w:tcPr>
          <w:p w14:paraId="6826C63E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6</w:t>
            </w:r>
          </w:p>
        </w:tc>
        <w:tc>
          <w:tcPr>
            <w:tcW w:w="1525" w:type="dxa"/>
          </w:tcPr>
          <w:p w14:paraId="329039C7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7</w:t>
            </w:r>
          </w:p>
        </w:tc>
        <w:tc>
          <w:tcPr>
            <w:tcW w:w="1525" w:type="dxa"/>
          </w:tcPr>
          <w:p w14:paraId="6205476E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8"/>
                <w:szCs w:val="28"/>
                <w:lang w:val="uk-UA" w:eastAsia="en-US"/>
              </w:rPr>
              <w:t>8</w:t>
            </w:r>
          </w:p>
        </w:tc>
      </w:tr>
      <w:tr w:rsidR="005B2913" w:rsidRPr="00A375F5" w14:paraId="13E83AE9" w14:textId="77777777" w:rsidTr="005B2913">
        <w:trPr>
          <w:trHeight w:val="24"/>
          <w:jc w:val="center"/>
        </w:trPr>
        <w:tc>
          <w:tcPr>
            <w:tcW w:w="1351" w:type="dxa"/>
            <w:gridSpan w:val="2"/>
          </w:tcPr>
          <w:p w14:paraId="26CA0A13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КМ1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-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КМ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206" w:type="dxa"/>
          </w:tcPr>
          <w:p w14:paraId="2FF13BDE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В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М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-16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-3Р А С</w:t>
            </w:r>
          </w:p>
        </w:tc>
        <w:tc>
          <w:tcPr>
            <w:tcW w:w="851" w:type="dxa"/>
          </w:tcPr>
          <w:p w14:paraId="549279A1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,4</w:t>
            </w:r>
          </w:p>
        </w:tc>
        <w:tc>
          <w:tcPr>
            <w:tcW w:w="592" w:type="dxa"/>
          </w:tcPr>
          <w:p w14:paraId="1251085B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,4</w:t>
            </w:r>
          </w:p>
        </w:tc>
        <w:tc>
          <w:tcPr>
            <w:tcW w:w="722" w:type="dxa"/>
          </w:tcPr>
          <w:p w14:paraId="49BA4FFE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16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12" w:type="dxa"/>
            <w:gridSpan w:val="2"/>
          </w:tcPr>
          <w:p w14:paraId="0B9BA150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60</w:t>
            </w:r>
          </w:p>
        </w:tc>
        <w:tc>
          <w:tcPr>
            <w:tcW w:w="1525" w:type="dxa"/>
          </w:tcPr>
          <w:p w14:paraId="6C882BF6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8 х 160</w:t>
            </w:r>
          </w:p>
        </w:tc>
        <w:tc>
          <w:tcPr>
            <w:tcW w:w="1525" w:type="dxa"/>
          </w:tcPr>
          <w:p w14:paraId="3F0B7B85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Магнітний</w:t>
            </w:r>
          </w:p>
          <w:p w14:paraId="368E8099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не реверсивний</w:t>
            </w:r>
          </w:p>
        </w:tc>
      </w:tr>
      <w:tr w:rsidR="005B2913" w:rsidRPr="00A375F5" w14:paraId="35747DD9" w14:textId="77777777" w:rsidTr="005B2913">
        <w:trPr>
          <w:trHeight w:val="234"/>
          <w:jc w:val="center"/>
        </w:trPr>
        <w:tc>
          <w:tcPr>
            <w:tcW w:w="1351" w:type="dxa"/>
            <w:gridSpan w:val="2"/>
          </w:tcPr>
          <w:p w14:paraId="4F28C181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КМ4-КМ6</w:t>
            </w:r>
          </w:p>
        </w:tc>
        <w:tc>
          <w:tcPr>
            <w:tcW w:w="1206" w:type="dxa"/>
          </w:tcPr>
          <w:p w14:paraId="699448EE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В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М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-160-</w:t>
            </w:r>
          </w:p>
          <w:p w14:paraId="78BEAED8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3Р А С</w:t>
            </w:r>
          </w:p>
        </w:tc>
        <w:tc>
          <w:tcPr>
            <w:tcW w:w="851" w:type="dxa"/>
          </w:tcPr>
          <w:p w14:paraId="4646933F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0,4</w:t>
            </w:r>
          </w:p>
        </w:tc>
        <w:tc>
          <w:tcPr>
            <w:tcW w:w="592" w:type="dxa"/>
          </w:tcPr>
          <w:p w14:paraId="1C8BBE9E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0,4</w:t>
            </w:r>
          </w:p>
        </w:tc>
        <w:tc>
          <w:tcPr>
            <w:tcW w:w="722" w:type="dxa"/>
          </w:tcPr>
          <w:p w14:paraId="381C6800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6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12" w:type="dxa"/>
            <w:gridSpan w:val="2"/>
          </w:tcPr>
          <w:p w14:paraId="34CE8F1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29,9</w:t>
            </w:r>
          </w:p>
        </w:tc>
        <w:tc>
          <w:tcPr>
            <w:tcW w:w="1525" w:type="dxa"/>
          </w:tcPr>
          <w:p w14:paraId="7354E71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8 х 160</w:t>
            </w:r>
          </w:p>
        </w:tc>
        <w:tc>
          <w:tcPr>
            <w:tcW w:w="1525" w:type="dxa"/>
          </w:tcPr>
          <w:p w14:paraId="1B32F105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Магнітний</w:t>
            </w:r>
          </w:p>
          <w:p w14:paraId="0C550A30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не реверсивний</w:t>
            </w:r>
          </w:p>
        </w:tc>
      </w:tr>
      <w:tr w:rsidR="005B2913" w:rsidRPr="00A375F5" w14:paraId="3A3E6D3A" w14:textId="77777777" w:rsidTr="005B2913">
        <w:trPr>
          <w:trHeight w:val="24"/>
          <w:jc w:val="center"/>
        </w:trPr>
        <w:tc>
          <w:tcPr>
            <w:tcW w:w="1351" w:type="dxa"/>
            <w:gridSpan w:val="2"/>
          </w:tcPr>
          <w:p w14:paraId="510CC054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КМ7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-</w:t>
            </w: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КМ9</w:t>
            </w:r>
          </w:p>
        </w:tc>
        <w:tc>
          <w:tcPr>
            <w:tcW w:w="1206" w:type="dxa"/>
          </w:tcPr>
          <w:p w14:paraId="713B2FD4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ВА80-80-3Р А С</w:t>
            </w:r>
          </w:p>
        </w:tc>
        <w:tc>
          <w:tcPr>
            <w:tcW w:w="851" w:type="dxa"/>
          </w:tcPr>
          <w:p w14:paraId="06A6C5A4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,4</w:t>
            </w:r>
          </w:p>
        </w:tc>
        <w:tc>
          <w:tcPr>
            <w:tcW w:w="592" w:type="dxa"/>
          </w:tcPr>
          <w:p w14:paraId="46F8CE2A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,4</w:t>
            </w:r>
          </w:p>
        </w:tc>
        <w:tc>
          <w:tcPr>
            <w:tcW w:w="722" w:type="dxa"/>
          </w:tcPr>
          <w:p w14:paraId="5209F3D4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80</w:t>
            </w:r>
          </w:p>
        </w:tc>
        <w:tc>
          <w:tcPr>
            <w:tcW w:w="812" w:type="dxa"/>
            <w:gridSpan w:val="2"/>
          </w:tcPr>
          <w:p w14:paraId="62DBEC4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4,95</w:t>
            </w:r>
          </w:p>
        </w:tc>
        <w:tc>
          <w:tcPr>
            <w:tcW w:w="1525" w:type="dxa"/>
          </w:tcPr>
          <w:p w14:paraId="2A05091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7 х 80</w:t>
            </w:r>
          </w:p>
        </w:tc>
        <w:tc>
          <w:tcPr>
            <w:tcW w:w="1525" w:type="dxa"/>
          </w:tcPr>
          <w:p w14:paraId="1E3B476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Магнітний</w:t>
            </w:r>
          </w:p>
          <w:p w14:paraId="632FC250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реверсивний</w:t>
            </w:r>
          </w:p>
        </w:tc>
      </w:tr>
      <w:tr w:rsidR="005B2913" w:rsidRPr="00A375F5" w14:paraId="72F72AE7" w14:textId="77777777" w:rsidTr="005B2913">
        <w:trPr>
          <w:trHeight w:val="48"/>
          <w:jc w:val="center"/>
        </w:trPr>
        <w:tc>
          <w:tcPr>
            <w:tcW w:w="1351" w:type="dxa"/>
            <w:gridSpan w:val="2"/>
          </w:tcPr>
          <w:p w14:paraId="07F10EB5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КМ10</w:t>
            </w:r>
          </w:p>
        </w:tc>
        <w:tc>
          <w:tcPr>
            <w:tcW w:w="1206" w:type="dxa"/>
          </w:tcPr>
          <w:p w14:paraId="45CDF7EA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ind w:left="-108" w:right="-133"/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ru-RU" w:eastAsia="en-US"/>
              </w:rPr>
              <w:t>ВА63-50-3Р А С</w:t>
            </w:r>
          </w:p>
        </w:tc>
        <w:tc>
          <w:tcPr>
            <w:tcW w:w="851" w:type="dxa"/>
          </w:tcPr>
          <w:p w14:paraId="09ACB4C3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0,4</w:t>
            </w:r>
          </w:p>
        </w:tc>
        <w:tc>
          <w:tcPr>
            <w:tcW w:w="592" w:type="dxa"/>
          </w:tcPr>
          <w:p w14:paraId="419F4DC5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eastAsia="en-US"/>
              </w:rPr>
              <w:t>0,4</w:t>
            </w:r>
          </w:p>
        </w:tc>
        <w:tc>
          <w:tcPr>
            <w:tcW w:w="722" w:type="dxa"/>
          </w:tcPr>
          <w:p w14:paraId="1777497F" w14:textId="77777777" w:rsidR="005B2913" w:rsidRPr="00A375F5" w:rsidRDefault="005B2913" w:rsidP="005B2913">
            <w:pPr>
              <w:tabs>
                <w:tab w:val="left" w:pos="1406"/>
                <w:tab w:val="left" w:pos="4678"/>
                <w:tab w:val="left" w:leader="dot" w:pos="9720"/>
              </w:tabs>
              <w:jc w:val="center"/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pacing w:val="8"/>
                <w:sz w:val="24"/>
                <w:szCs w:val="24"/>
                <w:lang w:val="uk-UA" w:eastAsia="en-US"/>
              </w:rPr>
              <w:t>50</w:t>
            </w:r>
          </w:p>
        </w:tc>
        <w:tc>
          <w:tcPr>
            <w:tcW w:w="812" w:type="dxa"/>
            <w:gridSpan w:val="2"/>
          </w:tcPr>
          <w:p w14:paraId="564B5930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4,2</w:t>
            </w:r>
          </w:p>
        </w:tc>
        <w:tc>
          <w:tcPr>
            <w:tcW w:w="1525" w:type="dxa"/>
          </w:tcPr>
          <w:p w14:paraId="23A96E4A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7 х 50</w:t>
            </w:r>
          </w:p>
        </w:tc>
        <w:tc>
          <w:tcPr>
            <w:tcW w:w="1525" w:type="dxa"/>
          </w:tcPr>
          <w:p w14:paraId="35F8DD48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Магнітний</w:t>
            </w:r>
          </w:p>
          <w:p w14:paraId="274DE92D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реверсивний</w:t>
            </w:r>
          </w:p>
        </w:tc>
      </w:tr>
    </w:tbl>
    <w:p w14:paraId="0F35CBAB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1DD31A64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46A83BCE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3F0B20A2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28EFB5AE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0F198AFD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61F5B6EB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2A773941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3ADC2AF6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2B68E99F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72D752D3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49914F3B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66995788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23BFF917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16C3A46D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6A879E7F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6FD8511D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58ACC3B7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76DD18D2" w14:textId="77777777" w:rsidR="005B2913" w:rsidRPr="00A375F5" w:rsidRDefault="005B2913" w:rsidP="005B2913">
      <w:pPr>
        <w:widowControl w:val="0"/>
        <w:spacing w:before="40" w:line="360" w:lineRule="auto"/>
        <w:ind w:left="-142" w:firstLine="540"/>
        <w:jc w:val="center"/>
        <w:rPr>
          <w:rFonts w:ascii="Times New Roman" w:eastAsia="Times New Roman" w:hAnsi="Times New Roman" w:cs="Times New Roman"/>
          <w:b/>
          <w:snapToGrid w:val="0"/>
          <w:color w:val="000000"/>
          <w:sz w:val="28"/>
          <w:lang w:val="uk-UA" w:eastAsia="ru-RU"/>
        </w:rPr>
      </w:pPr>
    </w:p>
    <w:p w14:paraId="1B0E2C39" w14:textId="6D2F4E83" w:rsidR="005B2913" w:rsidRPr="00A375F5" w:rsidRDefault="005B2913" w:rsidP="005B2913">
      <w:pPr>
        <w:widowControl w:val="0"/>
        <w:spacing w:before="40" w:line="360" w:lineRule="auto"/>
        <w:ind w:left="-142" w:firstLine="1276"/>
        <w:rPr>
          <w:rFonts w:ascii="Times New Roman" w:eastAsia="Times New Roman" w:hAnsi="Times New Roman" w:cs="Times New Roman"/>
          <w:b/>
          <w:snapToGrid w:val="0"/>
          <w:sz w:val="28"/>
          <w:lang w:val="uk-UA" w:eastAsia="ru-RU"/>
        </w:rPr>
      </w:pPr>
      <w:bookmarkStart w:id="13" w:name="_Hlk138148959"/>
      <w:r w:rsidRPr="00A375F5">
        <w:rPr>
          <w:rFonts w:ascii="Times New Roman" w:eastAsia="Times New Roman" w:hAnsi="Times New Roman" w:cs="Times New Roman"/>
          <w:b/>
          <w:snapToGrid w:val="0"/>
          <w:sz w:val="28"/>
          <w:lang w:val="uk-UA" w:eastAsia="ru-RU"/>
        </w:rPr>
        <w:lastRenderedPageBreak/>
        <w:t>2.</w:t>
      </w:r>
      <w:r w:rsidRPr="00A375F5">
        <w:rPr>
          <w:rFonts w:ascii="Times New Roman" w:eastAsia="Times New Roman" w:hAnsi="Times New Roman" w:cs="Times New Roman"/>
          <w:b/>
          <w:snapToGrid w:val="0"/>
          <w:sz w:val="28"/>
          <w:lang w:eastAsia="ru-RU"/>
        </w:rPr>
        <w:t>7</w:t>
      </w:r>
      <w:r w:rsidRPr="00A375F5">
        <w:rPr>
          <w:rFonts w:ascii="Times New Roman" w:eastAsia="Times New Roman" w:hAnsi="Times New Roman" w:cs="Times New Roman"/>
          <w:b/>
          <w:snapToGrid w:val="0"/>
          <w:sz w:val="28"/>
          <w:lang w:val="uk-UA" w:eastAsia="ru-RU"/>
        </w:rPr>
        <w:t xml:space="preserve"> Розрахунок основних </w:t>
      </w:r>
      <w:proofErr w:type="spellStart"/>
      <w:r w:rsidRPr="00A375F5">
        <w:rPr>
          <w:rFonts w:ascii="Times New Roman" w:eastAsia="Times New Roman" w:hAnsi="Times New Roman" w:cs="Times New Roman"/>
          <w:b/>
          <w:snapToGrid w:val="0"/>
          <w:sz w:val="28"/>
          <w:lang w:val="uk-UA" w:eastAsia="ru-RU"/>
        </w:rPr>
        <w:t>енергопоказників</w:t>
      </w:r>
      <w:proofErr w:type="spellEnd"/>
    </w:p>
    <w:bookmarkEnd w:id="13"/>
    <w:p w14:paraId="241FD1C7" w14:textId="256860E0" w:rsidR="005B2913" w:rsidRPr="00A375F5" w:rsidRDefault="005B2913" w:rsidP="003573EE">
      <w:pPr>
        <w:widowControl w:val="0"/>
        <w:spacing w:before="40" w:line="360" w:lineRule="auto"/>
        <w:ind w:left="567"/>
        <w:jc w:val="both"/>
        <w:rPr>
          <w:rFonts w:ascii="Times New Roman" w:eastAsia="Times New Roman" w:hAnsi="Times New Roman" w:cs="Times New Roman"/>
          <w:snapToGrid w:val="0"/>
          <w:sz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snapToGrid w:val="0"/>
          <w:sz w:val="28"/>
          <w:lang w:val="uk-UA" w:eastAsia="ru-RU"/>
        </w:rPr>
        <w:t xml:space="preserve">Розрахунок річних витрат активної </w:t>
      </w:r>
      <w:proofErr w:type="spellStart"/>
      <w:r w:rsidRPr="00A375F5">
        <w:rPr>
          <w:rFonts w:ascii="Times New Roman" w:eastAsia="Times New Roman" w:hAnsi="Times New Roman" w:cs="Times New Roman"/>
          <w:snapToGrid w:val="0"/>
          <w:sz w:val="28"/>
          <w:lang w:eastAsia="ru-RU"/>
        </w:rPr>
        <w:t>A</w:t>
      </w:r>
      <w:r w:rsidRPr="00A375F5">
        <w:rPr>
          <w:rFonts w:ascii="Times New Roman" w:eastAsia="Times New Roman" w:hAnsi="Times New Roman" w:cs="Times New Roman"/>
          <w:snapToGrid w:val="0"/>
          <w:sz w:val="28"/>
          <w:vertAlign w:val="subscript"/>
          <w:lang w:eastAsia="ru-RU"/>
        </w:rPr>
        <w:t>p</w:t>
      </w:r>
      <w:r w:rsidRPr="00A375F5">
        <w:rPr>
          <w:rFonts w:ascii="Times New Roman" w:eastAsia="Times New Roman" w:hAnsi="Times New Roman" w:cs="Times New Roman"/>
          <w:snapToGrid w:val="0"/>
          <w:sz w:val="28"/>
          <w:vertAlign w:val="superscript"/>
          <w:lang w:eastAsia="ru-RU"/>
        </w:rPr>
        <w:t>w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lang w:val="uk-UA" w:eastAsia="ru-RU"/>
        </w:rPr>
        <w:t xml:space="preserve"> та реактивної </w:t>
      </w:r>
      <w:proofErr w:type="spellStart"/>
      <w:r w:rsidRPr="00A375F5">
        <w:rPr>
          <w:rFonts w:ascii="Times New Roman" w:eastAsia="Times New Roman" w:hAnsi="Times New Roman" w:cs="Times New Roman"/>
          <w:snapToGrid w:val="0"/>
          <w:sz w:val="28"/>
          <w:lang w:eastAsia="ru-RU"/>
        </w:rPr>
        <w:t>Re</w:t>
      </w:r>
      <w:r w:rsidRPr="00A375F5">
        <w:rPr>
          <w:rFonts w:ascii="Times New Roman" w:eastAsia="Times New Roman" w:hAnsi="Times New Roman" w:cs="Times New Roman"/>
          <w:snapToGrid w:val="0"/>
          <w:sz w:val="28"/>
          <w:vertAlign w:val="subscript"/>
          <w:lang w:eastAsia="ru-RU"/>
        </w:rPr>
        <w:t>p</w:t>
      </w:r>
      <w:r w:rsidRPr="00A375F5">
        <w:rPr>
          <w:rFonts w:ascii="Times New Roman" w:eastAsia="Times New Roman" w:hAnsi="Times New Roman" w:cs="Times New Roman"/>
          <w:snapToGrid w:val="0"/>
          <w:sz w:val="28"/>
          <w:vertAlign w:val="superscript"/>
          <w:lang w:eastAsia="ru-RU"/>
        </w:rPr>
        <w:t>v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lang w:val="uk-UA" w:eastAsia="ru-RU"/>
        </w:rPr>
        <w:t xml:space="preserve">  електроенергії електромеханічного обладнання за сумарним розрахунковим навантаженням </w:t>
      </w:r>
      <w:r w:rsidRPr="00A375F5">
        <w:rPr>
          <w:rFonts w:ascii="Times New Roman" w:eastAsia="Times New Roman" w:hAnsi="Times New Roman" w:cs="Times New Roman"/>
          <w:snapToGrid w:val="0"/>
          <w:position w:val="-14"/>
          <w:sz w:val="28"/>
          <w:lang w:eastAsia="ru-RU"/>
        </w:rPr>
        <w:object w:dxaOrig="1380" w:dyaOrig="400" w14:anchorId="19F44FC4">
          <v:shape id="_x0000_i1059" type="#_x0000_t75" style="width:69pt;height:20.4pt" o:ole="" fillcolor="window">
            <v:imagedata r:id="rId79" o:title=""/>
          </v:shape>
          <o:OLEObject Type="Embed" ProgID="Equation.DSMT4" ShapeID="_x0000_i1059" DrawAspect="Content" ObjectID="_1748796311" r:id="rId80"/>
        </w:object>
      </w:r>
      <w:r w:rsidRPr="00A375F5">
        <w:rPr>
          <w:rFonts w:ascii="Times New Roman" w:eastAsia="Times New Roman" w:hAnsi="Times New Roman" w:cs="Times New Roman"/>
          <w:snapToGrid w:val="0"/>
          <w:sz w:val="28"/>
          <w:lang w:val="uk-UA" w:eastAsia="ru-RU"/>
        </w:rPr>
        <w:t xml:space="preserve"> груп </w:t>
      </w:r>
      <w:proofErr w:type="spellStart"/>
      <w:r w:rsidRPr="00A375F5">
        <w:rPr>
          <w:rFonts w:ascii="Times New Roman" w:eastAsia="Times New Roman" w:hAnsi="Times New Roman" w:cs="Times New Roman"/>
          <w:snapToGrid w:val="0"/>
          <w:sz w:val="28"/>
          <w:lang w:val="uk-UA" w:eastAsia="ru-RU"/>
        </w:rPr>
        <w:t>електроприймачів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lang w:val="uk-UA" w:eastAsia="ru-RU"/>
        </w:rPr>
        <w:t xml:space="preserve"> встановлено за формулами: </w:t>
      </w:r>
    </w:p>
    <w:p w14:paraId="73BF9648" w14:textId="77777777" w:rsidR="005B2913" w:rsidRPr="00A375F5" w:rsidRDefault="005B2913" w:rsidP="005B2913">
      <w:pPr>
        <w:widowControl w:val="0"/>
        <w:spacing w:before="40" w:line="360" w:lineRule="auto"/>
        <w:ind w:left="567" w:firstLine="540"/>
        <w:jc w:val="center"/>
        <w:rPr>
          <w:rFonts w:ascii="Times New Roman" w:eastAsia="Times New Roman" w:hAnsi="Times New Roman" w:cs="Times New Roman"/>
          <w:snapToGrid w:val="0"/>
          <w:sz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snapToGrid w:val="0"/>
          <w:position w:val="-14"/>
          <w:sz w:val="28"/>
          <w:lang w:val="uk-UA" w:eastAsia="ru-RU"/>
        </w:rPr>
        <w:object w:dxaOrig="2200" w:dyaOrig="400" w14:anchorId="4CA4BF3C">
          <v:shape id="_x0000_i1060" type="#_x0000_t75" style="width:110.4pt;height:20.4pt" o:ole="" fillcolor="window">
            <v:imagedata r:id="rId81" o:title=""/>
          </v:shape>
          <o:OLEObject Type="Embed" ProgID="Equation.DSMT4" ShapeID="_x0000_i1060" DrawAspect="Content" ObjectID="_1748796312" r:id="rId82"/>
        </w:object>
      </w:r>
    </w:p>
    <w:p w14:paraId="17F543F1" w14:textId="77777777" w:rsidR="005B2913" w:rsidRPr="00A375F5" w:rsidRDefault="005B2913" w:rsidP="005B2913">
      <w:pPr>
        <w:widowControl w:val="0"/>
        <w:spacing w:before="40" w:line="360" w:lineRule="auto"/>
        <w:ind w:left="567" w:firstLine="540"/>
        <w:jc w:val="center"/>
        <w:rPr>
          <w:rFonts w:ascii="Times New Roman" w:eastAsia="Times New Roman" w:hAnsi="Times New Roman" w:cs="Times New Roman"/>
          <w:snapToGrid w:val="0"/>
          <w:sz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snapToGrid w:val="0"/>
          <w:position w:val="-14"/>
          <w:sz w:val="28"/>
          <w:lang w:val="uk-UA" w:eastAsia="ru-RU"/>
        </w:rPr>
        <w:object w:dxaOrig="2120" w:dyaOrig="400" w14:anchorId="67494101">
          <v:shape id="_x0000_i1061" type="#_x0000_t75" style="width:105.6pt;height:20.4pt" o:ole="" fillcolor="window">
            <v:imagedata r:id="rId83" o:title=""/>
          </v:shape>
          <o:OLEObject Type="Embed" ProgID="Equation.DSMT4" ShapeID="_x0000_i1061" DrawAspect="Content" ObjectID="_1748796313" r:id="rId84"/>
        </w:object>
      </w:r>
    </w:p>
    <w:p w14:paraId="373C2ABA" w14:textId="77777777" w:rsidR="005B2913" w:rsidRPr="00A375F5" w:rsidRDefault="005B2913" w:rsidP="005B2913">
      <w:pPr>
        <w:widowControl w:val="0"/>
        <w:spacing w:before="40" w:line="360" w:lineRule="auto"/>
        <w:ind w:left="567" w:firstLine="540"/>
        <w:jc w:val="both"/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</w:pPr>
      <w:r w:rsidRPr="00A375F5">
        <w:rPr>
          <w:rFonts w:ascii="Times New Roman" w:eastAsia="Times New Roman" w:hAnsi="Times New Roman" w:cs="Times New Roman"/>
          <w:snapToGrid w:val="0"/>
          <w:sz w:val="28"/>
          <w:lang w:val="uk-UA" w:eastAsia="ru-RU"/>
        </w:rPr>
        <w:t xml:space="preserve">де </w:t>
      </w:r>
      <w:r w:rsidRPr="00A375F5">
        <w:rPr>
          <w:rFonts w:ascii="Times New Roman" w:eastAsia="Times New Roman" w:hAnsi="Times New Roman" w:cs="Times New Roman"/>
          <w:snapToGrid w:val="0"/>
          <w:sz w:val="28"/>
          <w:lang w:eastAsia="ru-RU"/>
        </w:rPr>
        <w:t>t</w:t>
      </w:r>
      <w:proofErr w:type="spellStart"/>
      <w:r w:rsidRPr="00A375F5">
        <w:rPr>
          <w:rFonts w:ascii="Times New Roman" w:eastAsia="Times New Roman" w:hAnsi="Times New Roman" w:cs="Times New Roman"/>
          <w:snapToGrid w:val="0"/>
          <w:sz w:val="28"/>
          <w:vertAlign w:val="subscript"/>
          <w:lang w:val="ru-RU" w:eastAsia="ru-RU"/>
        </w:rPr>
        <w:t>зм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vertAlign w:val="subscript"/>
          <w:lang w:val="ru-RU" w:eastAsia="ru-RU"/>
        </w:rPr>
        <w:t xml:space="preserve"> </w:t>
      </w:r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 xml:space="preserve">= 20 год – </w:t>
      </w:r>
      <w:proofErr w:type="spellStart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>тривал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lang w:val="uk-UA" w:eastAsia="ru-RU"/>
        </w:rPr>
        <w:t>і</w:t>
      </w:r>
      <w:proofErr w:type="spellStart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>сть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>змін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>, год;</w:t>
      </w:r>
    </w:p>
    <w:p w14:paraId="1A3FE190" w14:textId="77777777" w:rsidR="005B2913" w:rsidRPr="00A375F5" w:rsidRDefault="005B2913" w:rsidP="005B2913">
      <w:pPr>
        <w:widowControl w:val="0"/>
        <w:spacing w:before="40" w:line="360" w:lineRule="auto"/>
        <w:ind w:left="567" w:firstLine="540"/>
        <w:jc w:val="both"/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</w:pPr>
      <w:r w:rsidRPr="00A375F5">
        <w:rPr>
          <w:rFonts w:ascii="Times New Roman" w:eastAsia="Times New Roman" w:hAnsi="Times New Roman" w:cs="Times New Roman"/>
          <w:snapToGrid w:val="0"/>
          <w:sz w:val="28"/>
          <w:lang w:eastAsia="ru-RU"/>
        </w:rPr>
        <w:t>N</w:t>
      </w:r>
      <w:proofErr w:type="spellStart"/>
      <w:r w:rsidRPr="00A375F5">
        <w:rPr>
          <w:rFonts w:ascii="Times New Roman" w:eastAsia="Times New Roman" w:hAnsi="Times New Roman" w:cs="Times New Roman"/>
          <w:snapToGrid w:val="0"/>
          <w:sz w:val="28"/>
          <w:vertAlign w:val="subscript"/>
          <w:lang w:val="ru-RU" w:eastAsia="ru-RU"/>
        </w:rPr>
        <w:t>зм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 xml:space="preserve"> = 200 – </w:t>
      </w:r>
      <w:r w:rsidRPr="00A375F5">
        <w:rPr>
          <w:rFonts w:ascii="Times New Roman" w:eastAsia="Times New Roman" w:hAnsi="Times New Roman" w:cs="Times New Roman"/>
          <w:snapToGrid w:val="0"/>
          <w:sz w:val="28"/>
          <w:lang w:val="uk-UA" w:eastAsia="ru-RU"/>
        </w:rPr>
        <w:t xml:space="preserve">річна кількість </w:t>
      </w:r>
      <w:proofErr w:type="spellStart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>робочих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lang w:val="uk-UA" w:eastAsia="ru-RU"/>
        </w:rPr>
        <w:t xml:space="preserve"> днів</w:t>
      </w:r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 xml:space="preserve"> п</w:t>
      </w:r>
      <w:proofErr w:type="spellStart"/>
      <w:r w:rsidRPr="00A375F5">
        <w:rPr>
          <w:rFonts w:ascii="Times New Roman" w:eastAsia="Times New Roman" w:hAnsi="Times New Roman" w:cs="Times New Roman"/>
          <w:snapToGrid w:val="0"/>
          <w:sz w:val="28"/>
          <w:lang w:val="uk-UA" w:eastAsia="ru-RU"/>
        </w:rPr>
        <w:t>ідприємства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>;</w:t>
      </w:r>
    </w:p>
    <w:p w14:paraId="1FBD0970" w14:textId="77777777" w:rsidR="005B2913" w:rsidRPr="00A375F5" w:rsidRDefault="005B2913" w:rsidP="005B2913">
      <w:pPr>
        <w:widowControl w:val="0"/>
        <w:spacing w:before="40" w:line="360" w:lineRule="auto"/>
        <w:ind w:left="567" w:firstLine="540"/>
        <w:jc w:val="both"/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</w:pPr>
      <w:proofErr w:type="spellStart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>К</w:t>
      </w:r>
      <w:r w:rsidRPr="00A375F5">
        <w:rPr>
          <w:rFonts w:ascii="Times New Roman" w:eastAsia="Times New Roman" w:hAnsi="Times New Roman" w:cs="Times New Roman"/>
          <w:snapToGrid w:val="0"/>
          <w:sz w:val="28"/>
          <w:vertAlign w:val="subscript"/>
          <w:lang w:val="ru-RU" w:eastAsia="ru-RU"/>
        </w:rPr>
        <w:t>р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 xml:space="preserve"> = 0.65 – </w:t>
      </w:r>
      <w:proofErr w:type="spellStart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>коефіціент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 xml:space="preserve">, </w:t>
      </w:r>
      <w:proofErr w:type="spellStart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>що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>враховує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>додаткові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>витрати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>енергії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 xml:space="preserve"> на ремонт, </w:t>
      </w:r>
      <w:proofErr w:type="spellStart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>заміну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 xml:space="preserve">, монтаж та демонтаж </w:t>
      </w:r>
      <w:proofErr w:type="spellStart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>обладнань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 xml:space="preserve"> за </w:t>
      </w:r>
      <w:proofErr w:type="spellStart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>ремонтну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>зміну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>;</w:t>
      </w:r>
    </w:p>
    <w:p w14:paraId="321FC30A" w14:textId="77777777" w:rsidR="005B2913" w:rsidRPr="00A375F5" w:rsidRDefault="005B2913" w:rsidP="005B2913">
      <w:pPr>
        <w:spacing w:line="360" w:lineRule="auto"/>
        <w:ind w:left="567" w:firstLine="720"/>
        <w:jc w:val="both"/>
        <w:rPr>
          <w:rFonts w:ascii="Times New Roman" w:eastAsia="Times New Roman" w:hAnsi="Times New Roman" w:cs="Times New Roman"/>
          <w:sz w:val="28"/>
          <w:lang w:val="ru-RU" w:eastAsia="ru-RU"/>
        </w:rPr>
      </w:pPr>
      <w:r w:rsidRPr="00A375F5">
        <w:rPr>
          <w:rFonts w:ascii="Times New Roman" w:eastAsia="Times New Roman" w:hAnsi="Times New Roman" w:cs="Times New Roman"/>
          <w:sz w:val="28"/>
          <w:lang w:eastAsia="ru-RU"/>
        </w:rPr>
        <w:sym w:font="Symbol" w:char="F061"/>
      </w:r>
      <w:r w:rsidRPr="00A375F5">
        <w:rPr>
          <w:rFonts w:ascii="Times New Roman" w:eastAsia="Times New Roman" w:hAnsi="Times New Roman" w:cs="Times New Roman"/>
          <w:sz w:val="28"/>
          <w:lang w:val="ru-RU" w:eastAsia="ru-RU"/>
        </w:rPr>
        <w:t xml:space="preserve"> = 0.85 – </w:t>
      </w:r>
      <w:proofErr w:type="spellStart"/>
      <w:r w:rsidRPr="00A375F5">
        <w:rPr>
          <w:rFonts w:ascii="Times New Roman" w:eastAsia="Times New Roman" w:hAnsi="Times New Roman" w:cs="Times New Roman"/>
          <w:sz w:val="28"/>
          <w:lang w:val="ru-RU" w:eastAsia="ru-RU"/>
        </w:rPr>
        <w:t>коефіціент</w:t>
      </w:r>
      <w:proofErr w:type="spellEnd"/>
      <w:r w:rsidRPr="00A375F5">
        <w:rPr>
          <w:rFonts w:ascii="Times New Roman" w:eastAsia="Times New Roman" w:hAnsi="Times New Roman" w:cs="Times New Roman"/>
          <w:sz w:val="28"/>
          <w:lang w:val="ru-RU" w:eastAsia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lang w:val="ru-RU" w:eastAsia="ru-RU"/>
        </w:rPr>
        <w:t>змінності</w:t>
      </w:r>
      <w:proofErr w:type="spellEnd"/>
      <w:r w:rsidRPr="00A375F5">
        <w:rPr>
          <w:rFonts w:ascii="Times New Roman" w:eastAsia="Times New Roman" w:hAnsi="Times New Roman" w:cs="Times New Roman"/>
          <w:sz w:val="28"/>
          <w:lang w:val="ru-RU" w:eastAsia="ru-RU"/>
        </w:rPr>
        <w:t xml:space="preserve"> з </w:t>
      </w:r>
      <w:proofErr w:type="spellStart"/>
      <w:r w:rsidRPr="00A375F5">
        <w:rPr>
          <w:rFonts w:ascii="Times New Roman" w:eastAsia="Times New Roman" w:hAnsi="Times New Roman" w:cs="Times New Roman"/>
          <w:sz w:val="28"/>
          <w:lang w:val="ru-RU" w:eastAsia="ru-RU"/>
        </w:rPr>
        <w:t>енерговикористання</w:t>
      </w:r>
      <w:proofErr w:type="spellEnd"/>
      <w:r w:rsidRPr="00A375F5">
        <w:rPr>
          <w:rFonts w:ascii="Times New Roman" w:eastAsia="Times New Roman" w:hAnsi="Times New Roman" w:cs="Times New Roman"/>
          <w:sz w:val="28"/>
          <w:lang w:val="ru-RU" w:eastAsia="ru-RU"/>
        </w:rPr>
        <w:t xml:space="preserve"> 1236 кВт та </w:t>
      </w:r>
    </w:p>
    <w:p w14:paraId="078A16B3" w14:textId="77777777" w:rsidR="005B2913" w:rsidRPr="00A375F5" w:rsidRDefault="005B2913" w:rsidP="005B2913">
      <w:pPr>
        <w:spacing w:line="360" w:lineRule="auto"/>
        <w:ind w:left="567" w:firstLine="720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A375F5">
        <w:rPr>
          <w:rFonts w:ascii="Times New Roman" w:eastAsia="Times New Roman" w:hAnsi="Times New Roman" w:cs="Times New Roman"/>
          <w:sz w:val="28"/>
          <w:lang w:val="uk-UA" w:eastAsia="ru-RU"/>
        </w:rPr>
        <w:t>788</w:t>
      </w:r>
      <w:r w:rsidRPr="00A375F5">
        <w:rPr>
          <w:rFonts w:ascii="Times New Roman" w:eastAsia="Times New Roman" w:hAnsi="Times New Roman" w:cs="Times New Roman"/>
          <w:sz w:val="28"/>
          <w:lang w:eastAsia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lang w:eastAsia="ru-RU"/>
        </w:rPr>
        <w:t>кВАр</w:t>
      </w:r>
      <w:proofErr w:type="spellEnd"/>
      <w:r w:rsidRPr="00A375F5">
        <w:rPr>
          <w:rFonts w:ascii="Times New Roman" w:eastAsia="Times New Roman" w:hAnsi="Times New Roman" w:cs="Times New Roman"/>
          <w:sz w:val="28"/>
          <w:lang w:eastAsia="ru-RU"/>
        </w:rPr>
        <w:t>.</w:t>
      </w:r>
    </w:p>
    <w:p w14:paraId="5795901E" w14:textId="77777777" w:rsidR="005B2913" w:rsidRPr="00A375F5" w:rsidRDefault="005657F2" w:rsidP="005B2913">
      <w:pPr>
        <w:spacing w:line="360" w:lineRule="auto"/>
        <w:ind w:left="284" w:right="-568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sSub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w</m:t>
                  </m:r>
                </m:sup>
              </m:sSup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p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 xml:space="preserve">=1236∙20∙200∙0,65∙0,85=2731560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uk-UA"/>
            </w:rPr>
            <m:t>кВт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∙год ;</m:t>
          </m:r>
        </m:oMath>
      </m:oMathPara>
    </w:p>
    <w:p w14:paraId="1FC6A67E" w14:textId="77777777" w:rsidR="005B2913" w:rsidRPr="00A375F5" w:rsidRDefault="005657F2" w:rsidP="005B2913">
      <w:pPr>
        <w:spacing w:line="360" w:lineRule="auto"/>
        <w:ind w:left="284" w:right="-568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</m:ctrlPr>
            </m:sSub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Re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w</m:t>
                  </m:r>
                </m:sup>
              </m:sSup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p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 xml:space="preserve">=788∙20∙200∙0,65∙0,85=1741480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uk-UA"/>
            </w:rPr>
            <m:t>кBAp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∙год ;</m:t>
          </m:r>
        </m:oMath>
      </m:oMathPara>
    </w:p>
    <w:p w14:paraId="22EDF037" w14:textId="77777777" w:rsidR="005B2913" w:rsidRPr="00A375F5" w:rsidRDefault="005B2913" w:rsidP="005B2913">
      <w:pPr>
        <w:tabs>
          <w:tab w:val="left" w:pos="4678"/>
          <w:tab w:val="left" w:pos="9214"/>
        </w:tabs>
        <w:spacing w:before="240" w:line="360" w:lineRule="auto"/>
        <w:ind w:left="567" w:firstLine="568"/>
        <w:rPr>
          <w:rFonts w:ascii="Times New Roman" w:eastAsia="Times New Roman" w:hAnsi="Times New Roman" w:cs="Times New Roman"/>
          <w:bCs/>
          <w:iCs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bCs/>
          <w:iCs/>
          <w:sz w:val="28"/>
          <w:szCs w:val="28"/>
          <w:lang w:val="uk-UA" w:eastAsia="ru-RU"/>
        </w:rPr>
        <w:t>Середньозважений коефіцієнт потужності встановлено за формулою:</w:t>
      </w:r>
    </w:p>
    <w:p w14:paraId="1D25298D" w14:textId="77777777" w:rsidR="005B2913" w:rsidRPr="00A375F5" w:rsidRDefault="005657F2" w:rsidP="005B2913">
      <w:pPr>
        <w:spacing w:line="360" w:lineRule="auto"/>
        <w:ind w:left="284" w:right="-568"/>
        <w:jc w:val="center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uk-UA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sSubPr>
            <m:e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cos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y</m:t>
                  </m:r>
                </m:e>
              </m:func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uk-UA"/>
                </w:rPr>
                <m:t>c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uk-UA"/>
                </w:rPr>
                <m:t>зв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fPr>
            <m:num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А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p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W</m:t>
                  </m:r>
                </m:sup>
              </m:sSubSup>
            </m:num>
            <m:den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uk-UA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uk-UA"/>
                        </w:rPr>
                        <m:t>А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uk-UA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uk-UA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uk-UA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uk-UA"/>
                        </w:rPr>
                        <m:t>R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uk-UA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uk-UA"/>
                        </w:rPr>
                        <m:t>2</m:t>
                      </m:r>
                    </m:sup>
                  </m:sSubSup>
                </m:e>
              </m:rad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uk-U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/>
                  <w:sz w:val="24"/>
                  <w:szCs w:val="24"/>
                  <w:lang w:val="uk-UA" w:eastAsia="en-US"/>
                </w:rPr>
                <m:t>2731560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uk-UA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color w:val="000000"/>
                          <w:sz w:val="24"/>
                          <w:szCs w:val="24"/>
                          <w:lang w:val="uk-UA" w:eastAsia="en-US"/>
                        </w:rPr>
                        <m:t>273156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uk-UA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uk-UA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color w:val="000000"/>
                          <w:sz w:val="24"/>
                          <w:szCs w:val="24"/>
                          <w:lang w:val="uk-UA" w:eastAsia="en-US"/>
                        </w:rPr>
                        <m:t>1741480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uk-UA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uk-UA"/>
            </w:rPr>
            <m:t>=0,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uk-UA"/>
            </w:rPr>
            <m:t>84</m:t>
          </m:r>
        </m:oMath>
      </m:oMathPara>
    </w:p>
    <w:p w14:paraId="35B7C936" w14:textId="77777777" w:rsidR="005B2913" w:rsidRPr="00A375F5" w:rsidRDefault="005B2913" w:rsidP="005B2913">
      <w:pPr>
        <w:widowControl w:val="0"/>
        <w:snapToGrid w:val="0"/>
        <w:spacing w:line="360" w:lineRule="auto"/>
        <w:ind w:left="567" w:firstLine="567"/>
        <w:rPr>
          <w:rFonts w:ascii="Times New Roman" w:eastAsia="Times New Roman" w:hAnsi="Times New Roman" w:cs="Times New Roman"/>
          <w:sz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71552" behindDoc="0" locked="1" layoutInCell="1" allowOverlap="1" wp14:anchorId="004FA5E6" wp14:editId="0A9C1690">
                <wp:simplePos x="0" y="0"/>
                <wp:positionH relativeFrom="page">
                  <wp:posOffset>658495</wp:posOffset>
                </wp:positionH>
                <wp:positionV relativeFrom="page">
                  <wp:posOffset>219710</wp:posOffset>
                </wp:positionV>
                <wp:extent cx="6717665" cy="10252075"/>
                <wp:effectExtent l="0" t="0" r="26035" b="15875"/>
                <wp:wrapNone/>
                <wp:docPr id="908" name="Группа 9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909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0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8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9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0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1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2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3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4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5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6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7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60EBC6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38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EFF968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39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23C310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40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A81DC8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41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9776E4" w14:textId="77777777" w:rsidR="005657F2" w:rsidRDefault="005657F2" w:rsidP="005B291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42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1F2B58" w14:textId="77777777" w:rsidR="005657F2" w:rsidRDefault="005657F2" w:rsidP="005B2913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5ECED6D0" w14:textId="77777777" w:rsidR="005657F2" w:rsidRDefault="005657F2" w:rsidP="005B2913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43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0DC323" w14:textId="3A61786E" w:rsidR="005657F2" w:rsidRPr="006842E7" w:rsidRDefault="005657F2" w:rsidP="005B2913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49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44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684575" w14:textId="77777777" w:rsidR="005657F2" w:rsidRPr="00E25125" w:rsidRDefault="005657F2" w:rsidP="005B2913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9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5E3D9090" w14:textId="77777777" w:rsidR="005657F2" w:rsidRPr="00F710A0" w:rsidRDefault="005657F2" w:rsidP="005B2913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7ADFD646" w14:textId="77777777" w:rsidR="005657F2" w:rsidRPr="000550F4" w:rsidRDefault="005657F2" w:rsidP="005B2913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4FA5E6" id="Группа 908" o:spid="_x0000_s1862" style="position:absolute;left:0;text-align:left;margin-left:51.85pt;margin-top:17.3pt;width:528.95pt;height:807.25pt;z-index:25167155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">
                <v:rect id="Rectangle 136" o:spid="_x0000_s186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" filled="f" strokeweight="2pt"/>
                <v:line id="Line 137" o:spid="_x0000_s186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" strokeweight="2pt"/>
                <v:line id="Line 138" o:spid="_x0000_s186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" strokeweight="2pt"/>
                <v:line id="Line 139" o:spid="_x0000_s186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4oga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ubj&#10;OXzPhCMgVx8AAAD//wMAUEsBAi0AFAAGAAgAAAAhANvh9svuAAAAhQEAABMAAAAAAAAAAAAAAAAA&#10;AAAAAFtDb250ZW50X1R5cGVzXS54bWxQSwECLQAUAAYACAAAACEAWvQsW78AAAAVAQAACwAAAAAA&#10;AAAAAAAAAAAfAQAAX3JlbHMvLnJlbHNQSwECLQAUAAYACAAAACEAiOKIGsAAAADcAAAADwAAAAAA&#10;AAAAAAAAAAAHAgAAZHJzL2Rvd25yZXYueG1sUEsFBgAAAAADAAMAtwAAAPQCAAAAAA==&#10;" strokeweight="2pt"/>
                <v:line id="Line 140" o:spid="_x0000_s186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" strokeweight="2pt"/>
                <v:line id="Line 141" o:spid="_x0000_s186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" strokeweight="2pt"/>
                <v:line id="Line 142" o:spid="_x0000_s186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" strokeweight="2pt"/>
                <v:line id="Line 143" o:spid="_x0000_s187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" strokeweight="2pt"/>
                <v:line id="Line 144" o:spid="_x0000_s187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" strokeweight="1pt"/>
                <v:line id="Line 145" o:spid="_x0000_s187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" strokeweight="2pt"/>
                <v:line id="Line 146" o:spid="_x0000_s187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" strokeweight="1pt"/>
                <v:rect id="Rectangle 147" o:spid="_x0000_s187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" filled="f" stroked="f" strokeweight=".25pt">
                  <v:textbox inset="1pt,1pt,1pt,1pt">
                    <w:txbxContent>
                      <w:p w14:paraId="3660EBC6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187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" filled="f" stroked="f" strokeweight=".25pt">
                  <v:textbox inset="1pt,1pt,1pt,1pt">
                    <w:txbxContent>
                      <w:p w14:paraId="59EFF968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187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" filled="f" stroked="f" strokeweight=".25pt">
                  <v:textbox inset="1pt,1pt,1pt,1pt">
                    <w:txbxContent>
                      <w:p w14:paraId="3E23C310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187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" filled="f" stroked="f" strokeweight=".25pt">
                  <v:textbox inset="1pt,1pt,1pt,1pt">
                    <w:txbxContent>
                      <w:p w14:paraId="5DA81DC8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187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" filled="f" stroked="f" strokeweight=".25pt">
                  <v:textbox inset="1pt,1pt,1pt,1pt">
                    <w:txbxContent>
                      <w:p w14:paraId="229776E4" w14:textId="77777777" w:rsidR="005657F2" w:rsidRDefault="005657F2" w:rsidP="005B291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187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" filled="f" stroked="f" strokeweight=".25pt">
                  <v:textbox inset="1pt,1pt,1pt,1pt">
                    <w:txbxContent>
                      <w:p w14:paraId="781F2B58" w14:textId="77777777" w:rsidR="005657F2" w:rsidRDefault="005657F2" w:rsidP="005B2913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5ECED6D0" w14:textId="77777777" w:rsidR="005657F2" w:rsidRDefault="005657F2" w:rsidP="005B2913"/>
                    </w:txbxContent>
                  </v:textbox>
                </v:rect>
                <v:rect id="Rectangle 153" o:spid="_x0000_s188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" filled="f" stroked="f" strokeweight=".25pt">
                  <v:textbox inset="1pt,1pt,1pt,1pt">
                    <w:txbxContent>
                      <w:p w14:paraId="530DC323" w14:textId="3A61786E" w:rsidR="005657F2" w:rsidRPr="006842E7" w:rsidRDefault="005657F2" w:rsidP="005B2913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49</w:t>
                        </w:r>
                      </w:p>
                    </w:txbxContent>
                  </v:textbox>
                </v:rect>
                <v:rect id="Rectangle 154" o:spid="_x0000_s188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" filled="f" stroked="f" strokeweight=".25pt">
                  <v:textbox inset="1pt,1pt,1pt,1pt">
                    <w:txbxContent>
                      <w:p w14:paraId="7F684575" w14:textId="77777777" w:rsidR="005657F2" w:rsidRPr="00E25125" w:rsidRDefault="005657F2" w:rsidP="005B2913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9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5E3D9090" w14:textId="77777777" w:rsidR="005657F2" w:rsidRPr="00F710A0" w:rsidRDefault="005657F2" w:rsidP="005B2913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7ADFD646" w14:textId="77777777" w:rsidR="005657F2" w:rsidRPr="000550F4" w:rsidRDefault="005657F2" w:rsidP="005B2913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r w:rsidRPr="00A375F5">
        <w:rPr>
          <w:rFonts w:ascii="Times New Roman" w:eastAsia="Times New Roman" w:hAnsi="Times New Roman" w:cs="Times New Roman"/>
          <w:sz w:val="28"/>
          <w:lang w:val="uk-UA" w:eastAsia="ru-RU"/>
        </w:rPr>
        <w:t xml:space="preserve">Витрати активної </w:t>
      </w:r>
      <w:r w:rsidRPr="00A375F5">
        <w:rPr>
          <w:rFonts w:ascii="Times New Roman" w:eastAsia="Times New Roman" w:hAnsi="Times New Roman" w:cs="Times New Roman"/>
          <w:position w:val="-12"/>
          <w:sz w:val="28"/>
          <w:lang w:val="uk-UA" w:eastAsia="ru-RU"/>
        </w:rPr>
        <w:object w:dxaOrig="540" w:dyaOrig="360" w14:anchorId="211A5A06">
          <v:shape id="_x0000_i1062" type="#_x0000_t75" style="width:27pt;height:18pt" o:ole="" fillcolor="window">
            <v:imagedata r:id="rId85" o:title=""/>
          </v:shape>
          <o:OLEObject Type="Embed" ProgID="Equation.3" ShapeID="_x0000_i1062" DrawAspect="Content" ObjectID="_1748796314" r:id="rId86"/>
        </w:object>
      </w:r>
      <w:r w:rsidRPr="00A375F5">
        <w:rPr>
          <w:rFonts w:ascii="Times New Roman" w:eastAsia="Times New Roman" w:hAnsi="Times New Roman" w:cs="Times New Roman"/>
          <w:sz w:val="28"/>
          <w:lang w:val="uk-UA" w:eastAsia="ru-RU"/>
        </w:rPr>
        <w:t xml:space="preserve"> реактивної </w:t>
      </w:r>
      <w:r w:rsidRPr="00A375F5">
        <w:rPr>
          <w:rFonts w:ascii="Times New Roman" w:eastAsia="Times New Roman" w:hAnsi="Times New Roman" w:cs="Times New Roman"/>
          <w:position w:val="-12"/>
          <w:sz w:val="28"/>
          <w:lang w:val="uk-UA" w:eastAsia="ru-RU"/>
        </w:rPr>
        <w:object w:dxaOrig="480" w:dyaOrig="360" w14:anchorId="0AFC5384">
          <v:shape id="_x0000_i1063" type="#_x0000_t75" style="width:24pt;height:18pt" o:ole="" fillcolor="window">
            <v:imagedata r:id="rId87" o:title=""/>
          </v:shape>
          <o:OLEObject Type="Embed" ProgID="Equation.3" ShapeID="_x0000_i1063" DrawAspect="Content" ObjectID="_1748796315" r:id="rId88"/>
        </w:object>
      </w:r>
      <w:r w:rsidRPr="00A375F5">
        <w:rPr>
          <w:rFonts w:ascii="Times New Roman" w:eastAsia="Times New Roman" w:hAnsi="Times New Roman" w:cs="Times New Roman"/>
          <w:sz w:val="28"/>
          <w:lang w:val="uk-UA" w:eastAsia="ru-RU"/>
        </w:rPr>
        <w:t xml:space="preserve"> енергії в лініях</w:t>
      </w:r>
    </w:p>
    <w:p w14:paraId="66AEDEED" w14:textId="77777777" w:rsidR="005B2913" w:rsidRPr="00A375F5" w:rsidRDefault="005B2913" w:rsidP="005B2913">
      <w:pPr>
        <w:widowControl w:val="0"/>
        <w:snapToGrid w:val="0"/>
        <w:spacing w:line="360" w:lineRule="auto"/>
        <w:ind w:left="567"/>
        <w:rPr>
          <w:rFonts w:ascii="Times New Roman" w:eastAsia="Times New Roman" w:hAnsi="Times New Roman" w:cs="Times New Roman"/>
          <w:sz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sz w:val="28"/>
          <w:lang w:val="ru-RU" w:eastAsia="ru-RU"/>
        </w:rPr>
        <w:t xml:space="preserve">                                            </w:t>
      </w:r>
      <w:r w:rsidRPr="00A375F5">
        <w:rPr>
          <w:rFonts w:ascii="Times New Roman" w:eastAsia="Times New Roman" w:hAnsi="Times New Roman" w:cs="Times New Roman"/>
          <w:position w:val="-14"/>
          <w:sz w:val="28"/>
          <w:lang w:val="uk-UA" w:eastAsia="ru-RU"/>
        </w:rPr>
        <w:object w:dxaOrig="2604" w:dyaOrig="396" w14:anchorId="0D1CB427">
          <v:shape id="_x0000_i1064" type="#_x0000_t75" style="width:130.2pt;height:19.8pt" o:ole="" fillcolor="window">
            <v:imagedata r:id="rId89" o:title=""/>
          </v:shape>
          <o:OLEObject Type="Embed" ProgID="Equation.3" ShapeID="_x0000_i1064" DrawAspect="Content" ObjectID="_1748796316" r:id="rId90"/>
        </w:object>
      </w:r>
      <w:r w:rsidRPr="00A375F5">
        <w:rPr>
          <w:rFonts w:ascii="Times New Roman" w:eastAsia="Times New Roman" w:hAnsi="Times New Roman" w:cs="Times New Roman"/>
          <w:sz w:val="28"/>
          <w:lang w:val="uk-UA" w:eastAsia="ru-RU"/>
        </w:rPr>
        <w:t>,</w:t>
      </w:r>
      <w:r w:rsidRPr="00A375F5">
        <w:rPr>
          <w:rFonts w:ascii="Times New Roman" w:eastAsia="Times New Roman" w:hAnsi="Times New Roman" w:cs="Times New Roman"/>
          <w:sz w:val="28"/>
          <w:lang w:val="uk-UA" w:eastAsia="ru-RU"/>
        </w:rPr>
        <w:tab/>
      </w:r>
      <w:r w:rsidRPr="00A375F5">
        <w:rPr>
          <w:rFonts w:ascii="Times New Roman" w:eastAsia="Times New Roman" w:hAnsi="Times New Roman" w:cs="Times New Roman"/>
          <w:sz w:val="28"/>
          <w:lang w:val="uk-UA" w:eastAsia="ru-RU"/>
        </w:rPr>
        <w:tab/>
      </w:r>
      <w:r w:rsidRPr="00A375F5">
        <w:rPr>
          <w:rFonts w:ascii="Times New Roman" w:eastAsia="Times New Roman" w:hAnsi="Times New Roman" w:cs="Times New Roman"/>
          <w:sz w:val="28"/>
          <w:lang w:val="uk-UA" w:eastAsia="ru-RU"/>
        </w:rPr>
        <w:tab/>
      </w:r>
      <w:r w:rsidRPr="00A375F5">
        <w:rPr>
          <w:rFonts w:ascii="Times New Roman" w:eastAsia="Times New Roman" w:hAnsi="Times New Roman" w:cs="Times New Roman"/>
          <w:sz w:val="28"/>
          <w:lang w:val="uk-UA" w:eastAsia="ru-RU"/>
        </w:rPr>
        <w:tab/>
      </w:r>
    </w:p>
    <w:p w14:paraId="5DAB20C8" w14:textId="77777777" w:rsidR="005B2913" w:rsidRPr="00A375F5" w:rsidRDefault="005B2913" w:rsidP="005B2913">
      <w:pPr>
        <w:widowControl w:val="0"/>
        <w:snapToGrid w:val="0"/>
        <w:spacing w:line="360" w:lineRule="auto"/>
        <w:ind w:left="567"/>
        <w:rPr>
          <w:rFonts w:ascii="Times New Roman" w:eastAsia="Times New Roman" w:hAnsi="Times New Roman" w:cs="Times New Roman"/>
          <w:sz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sz w:val="28"/>
          <w:lang w:val="ru-RU" w:eastAsia="ru-RU"/>
        </w:rPr>
        <w:t xml:space="preserve">                                            </w:t>
      </w:r>
      <w:r w:rsidRPr="00A375F5">
        <w:rPr>
          <w:rFonts w:ascii="Times New Roman" w:eastAsia="Times New Roman" w:hAnsi="Times New Roman" w:cs="Times New Roman"/>
          <w:position w:val="-14"/>
          <w:sz w:val="28"/>
          <w:lang w:val="uk-UA" w:eastAsia="ru-RU"/>
        </w:rPr>
        <w:object w:dxaOrig="2664" w:dyaOrig="396" w14:anchorId="2137F90D">
          <v:shape id="_x0000_i1065" type="#_x0000_t75" style="width:133.2pt;height:19.8pt" o:ole="" fillcolor="window">
            <v:imagedata r:id="rId91" o:title=""/>
          </v:shape>
          <o:OLEObject Type="Embed" ProgID="Equation.3" ShapeID="_x0000_i1065" DrawAspect="Content" ObjectID="_1748796317" r:id="rId92"/>
        </w:object>
      </w:r>
      <w:r w:rsidRPr="00A375F5">
        <w:rPr>
          <w:rFonts w:ascii="Times New Roman" w:eastAsia="Times New Roman" w:hAnsi="Times New Roman" w:cs="Times New Roman"/>
          <w:sz w:val="28"/>
          <w:lang w:val="uk-UA" w:eastAsia="ru-RU"/>
        </w:rPr>
        <w:t>,</w:t>
      </w:r>
      <w:r w:rsidRPr="00A375F5">
        <w:rPr>
          <w:rFonts w:ascii="Times New Roman" w:eastAsia="Times New Roman" w:hAnsi="Times New Roman" w:cs="Times New Roman"/>
          <w:sz w:val="28"/>
          <w:lang w:val="uk-UA" w:eastAsia="ru-RU"/>
        </w:rPr>
        <w:tab/>
      </w:r>
      <w:r w:rsidRPr="00A375F5">
        <w:rPr>
          <w:rFonts w:ascii="Times New Roman" w:eastAsia="Times New Roman" w:hAnsi="Times New Roman" w:cs="Times New Roman"/>
          <w:sz w:val="28"/>
          <w:lang w:val="uk-UA" w:eastAsia="ru-RU"/>
        </w:rPr>
        <w:tab/>
      </w:r>
      <w:r w:rsidRPr="00A375F5">
        <w:rPr>
          <w:rFonts w:ascii="Times New Roman" w:eastAsia="Times New Roman" w:hAnsi="Times New Roman" w:cs="Times New Roman"/>
          <w:sz w:val="28"/>
          <w:lang w:val="uk-UA" w:eastAsia="ru-RU"/>
        </w:rPr>
        <w:tab/>
      </w:r>
      <w:r w:rsidRPr="00A375F5">
        <w:rPr>
          <w:rFonts w:ascii="Times New Roman" w:eastAsia="Times New Roman" w:hAnsi="Times New Roman" w:cs="Times New Roman"/>
          <w:sz w:val="28"/>
          <w:lang w:val="uk-UA" w:eastAsia="ru-RU"/>
        </w:rPr>
        <w:tab/>
      </w:r>
    </w:p>
    <w:p w14:paraId="09158E13" w14:textId="77777777" w:rsidR="005B2913" w:rsidRPr="00A375F5" w:rsidRDefault="005B2913" w:rsidP="005B2913">
      <w:pPr>
        <w:spacing w:after="200" w:line="360" w:lineRule="auto"/>
        <w:ind w:left="567" w:firstLine="567"/>
        <w:jc w:val="both"/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</w:pPr>
      <w:r w:rsidRPr="00A375F5">
        <w:rPr>
          <w:rFonts w:ascii="Times New Roman" w:eastAsia="Times New Roman" w:hAnsi="Times New Roman" w:cs="Times New Roman"/>
          <w:sz w:val="28"/>
          <w:lang w:val="uk-UA" w:eastAsia="ru-RU"/>
        </w:rPr>
        <w:t xml:space="preserve">де: </w:t>
      </w:r>
      <w:r w:rsidRPr="00A375F5">
        <w:rPr>
          <w:rFonts w:ascii="Times New Roman" w:eastAsia="Times New Roman" w:hAnsi="Times New Roman" w:cs="Times New Roman"/>
          <w:snapToGrid w:val="0"/>
          <w:position w:val="-6"/>
          <w:sz w:val="28"/>
          <w:lang w:val="uk-UA" w:eastAsia="ru-RU"/>
        </w:rPr>
        <w:object w:dxaOrig="200" w:dyaOrig="220" w14:anchorId="7B5A1E61">
          <v:shape id="_x0000_i1066" type="#_x0000_t75" style="width:10.2pt;height:10.8pt" o:ole="" fillcolor="window">
            <v:imagedata r:id="rId93" o:title=""/>
          </v:shape>
          <o:OLEObject Type="Embed" ProgID="Equation.3" ShapeID="_x0000_i1066" DrawAspect="Content" ObjectID="_1748796318" r:id="rId94"/>
        </w:object>
      </w:r>
      <w:r w:rsidRPr="00A375F5">
        <w:rPr>
          <w:rFonts w:ascii="Times New Roman" w:eastAsia="Times New Roman" w:hAnsi="Times New Roman" w:cs="Times New Roman"/>
          <w:snapToGrid w:val="0"/>
          <w:sz w:val="28"/>
          <w:lang w:val="uk-UA" w:eastAsia="ru-RU"/>
        </w:rPr>
        <w:t xml:space="preserve"> - час максимальних втрат (годин), який приблизно можна знайти за формулами</w:t>
      </w:r>
      <w:r w:rsidRPr="00A375F5">
        <w:rPr>
          <w:rFonts w:ascii="Times New Roman" w:eastAsia="Times New Roman" w:hAnsi="Times New Roman" w:cs="Times New Roman"/>
          <w:snapToGrid w:val="0"/>
          <w:sz w:val="28"/>
          <w:lang w:val="ru-RU" w:eastAsia="ru-RU"/>
        </w:rPr>
        <w:t>:</w:t>
      </w:r>
    </w:p>
    <w:p w14:paraId="1AF81438" w14:textId="77777777" w:rsidR="005B2913" w:rsidRPr="00A375F5" w:rsidRDefault="005B2913" w:rsidP="005B2913">
      <w:pPr>
        <w:spacing w:after="200" w:line="276" w:lineRule="auto"/>
        <w:ind w:left="567" w:firstLine="567"/>
        <w:jc w:val="center"/>
        <w:rPr>
          <w:rFonts w:ascii="Times New Roman" w:eastAsia="Times New Roman" w:hAnsi="Times New Roman" w:cs="Times New Roman"/>
          <w:snapToGrid w:val="0"/>
          <w:sz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snapToGrid w:val="0"/>
          <w:position w:val="-12"/>
          <w:sz w:val="28"/>
          <w:lang w:val="uk-UA" w:eastAsia="ru-RU"/>
        </w:rPr>
        <w:object w:dxaOrig="4099" w:dyaOrig="380" w14:anchorId="4B4C6FB4">
          <v:shape id="_x0000_i1067" type="#_x0000_t75" style="width:205.2pt;height:19.2pt" o:ole="" fillcolor="window">
            <v:imagedata r:id="rId95" o:title=""/>
          </v:shape>
          <o:OLEObject Type="Embed" ProgID="Equation.DSMT4" ShapeID="_x0000_i1067" DrawAspect="Content" ObjectID="_1748796319" r:id="rId96"/>
        </w:object>
      </w:r>
    </w:p>
    <w:p w14:paraId="3A2C6D5A" w14:textId="77777777" w:rsidR="005B2913" w:rsidRPr="00A375F5" w:rsidRDefault="005B2913" w:rsidP="005B2913">
      <w:pPr>
        <w:widowControl w:val="0"/>
        <w:snapToGrid w:val="0"/>
        <w:spacing w:line="276" w:lineRule="auto"/>
        <w:ind w:left="567" w:firstLine="567"/>
        <w:rPr>
          <w:rFonts w:ascii="Times New Roman" w:eastAsia="Times New Roman" w:hAnsi="Times New Roman" w:cs="Times New Roman"/>
          <w:i/>
          <w:snapToGrid w:val="0"/>
          <w:sz w:val="28"/>
          <w:lang w:val="uk-UA" w:eastAsia="ru-RU"/>
        </w:rPr>
      </w:pPr>
    </w:p>
    <w:p w14:paraId="556BFAB3" w14:textId="77777777" w:rsidR="005B2913" w:rsidRPr="00A375F5" w:rsidRDefault="005B2913" w:rsidP="005B2913">
      <w:pPr>
        <w:widowControl w:val="0"/>
        <w:snapToGrid w:val="0"/>
        <w:spacing w:line="276" w:lineRule="auto"/>
        <w:ind w:left="567" w:firstLine="567"/>
        <w:rPr>
          <w:rFonts w:ascii="Times New Roman" w:eastAsia="Times New Roman" w:hAnsi="Times New Roman" w:cs="Times New Roman"/>
          <w:i/>
          <w:snapToGrid w:val="0"/>
          <w:sz w:val="28"/>
          <w:lang w:val="uk-UA" w:eastAsia="ru-RU"/>
        </w:rPr>
      </w:pPr>
    </w:p>
    <w:p w14:paraId="2A7D792C" w14:textId="30592A52" w:rsidR="005B2913" w:rsidRPr="00A375F5" w:rsidRDefault="005B2913" w:rsidP="005B2913">
      <w:pPr>
        <w:widowControl w:val="0"/>
        <w:snapToGrid w:val="0"/>
        <w:spacing w:line="276" w:lineRule="auto"/>
        <w:ind w:left="567" w:firstLine="567"/>
        <w:rPr>
          <w:rFonts w:ascii="Times New Roman" w:eastAsia="Times New Roman" w:hAnsi="Times New Roman" w:cs="Times New Roman"/>
          <w:snapToGrid w:val="0"/>
          <w:sz w:val="28"/>
          <w:lang w:val="uk-UA" w:eastAsia="ru-RU"/>
        </w:rPr>
      </w:pPr>
      <w:proofErr w:type="spellStart"/>
      <w:r w:rsidRPr="00A375F5">
        <w:rPr>
          <w:rFonts w:ascii="Times New Roman" w:eastAsia="Times New Roman" w:hAnsi="Times New Roman" w:cs="Times New Roman"/>
          <w:i/>
          <w:snapToGrid w:val="0"/>
          <w:sz w:val="28"/>
          <w:lang w:val="uk-UA" w:eastAsia="ru-RU"/>
        </w:rPr>
        <w:t>Тм</w:t>
      </w:r>
      <w:proofErr w:type="spellEnd"/>
      <w:r w:rsidRPr="00A375F5">
        <w:rPr>
          <w:rFonts w:ascii="Times New Roman" w:eastAsia="Times New Roman" w:hAnsi="Times New Roman" w:cs="Times New Roman"/>
          <w:snapToGrid w:val="0"/>
          <w:sz w:val="28"/>
          <w:lang w:val="uk-UA" w:eastAsia="ru-RU"/>
        </w:rPr>
        <w:t xml:space="preserve"> = 3000 год – час роботи.</w:t>
      </w:r>
    </w:p>
    <w:p w14:paraId="2A9E6627" w14:textId="6501DF6C" w:rsidR="005B2913" w:rsidRPr="00A375F5" w:rsidRDefault="005B2913" w:rsidP="005B2913">
      <w:pPr>
        <w:widowControl w:val="0"/>
        <w:snapToGrid w:val="0"/>
        <w:spacing w:line="360" w:lineRule="auto"/>
        <w:ind w:left="567" w:firstLine="567"/>
        <w:jc w:val="both"/>
        <w:rPr>
          <w:rFonts w:ascii="Times New Roman" w:eastAsia="Times New Roman" w:hAnsi="Times New Roman" w:cs="Times New Roman"/>
          <w:sz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position w:val="-12"/>
          <w:sz w:val="28"/>
          <w:lang w:val="uk-UA" w:eastAsia="ru-RU"/>
        </w:rPr>
        <w:object w:dxaOrig="396" w:dyaOrig="360" w14:anchorId="1CD3685B">
          <v:shape id="_x0000_i1068" type="#_x0000_t75" style="width:19.8pt;height:18pt" o:ole="" fillcolor="window">
            <v:imagedata r:id="rId97" o:title=""/>
          </v:shape>
          <o:OLEObject Type="Embed" ProgID="Equation.3" ShapeID="_x0000_i1068" DrawAspect="Content" ObjectID="_1748796320" r:id="rId98"/>
        </w:object>
      </w:r>
      <w:r w:rsidRPr="00A375F5">
        <w:rPr>
          <w:rFonts w:ascii="Times New Roman" w:eastAsia="Times New Roman" w:hAnsi="Times New Roman" w:cs="Times New Roman"/>
          <w:sz w:val="28"/>
          <w:lang w:val="uk-UA" w:eastAsia="ru-RU"/>
        </w:rPr>
        <w:t xml:space="preserve">, </w:t>
      </w:r>
      <w:r w:rsidRPr="00A375F5">
        <w:rPr>
          <w:rFonts w:ascii="Times New Roman" w:eastAsia="Times New Roman" w:hAnsi="Times New Roman" w:cs="Times New Roman"/>
          <w:position w:val="-12"/>
          <w:sz w:val="28"/>
          <w:lang w:val="uk-UA" w:eastAsia="ru-RU"/>
        </w:rPr>
        <w:object w:dxaOrig="360" w:dyaOrig="360" w14:anchorId="75572B0B">
          <v:shape id="_x0000_i1069" type="#_x0000_t75" style="width:18pt;height:18pt" o:ole="" fillcolor="window">
            <v:imagedata r:id="rId99" o:title=""/>
          </v:shape>
          <o:OLEObject Type="Embed" ProgID="Equation.3" ShapeID="_x0000_i1069" DrawAspect="Content" ObjectID="_1748796321" r:id="rId100"/>
        </w:object>
      </w:r>
      <w:r w:rsidRPr="00A375F5">
        <w:rPr>
          <w:rFonts w:ascii="Times New Roman" w:eastAsia="Times New Roman" w:hAnsi="Times New Roman" w:cs="Times New Roman"/>
          <w:sz w:val="28"/>
          <w:lang w:val="uk-UA" w:eastAsia="ru-RU"/>
        </w:rPr>
        <w:t xml:space="preserve">, </w:t>
      </w:r>
      <w:r w:rsidRPr="00A375F5">
        <w:rPr>
          <w:rFonts w:ascii="Times New Roman" w:eastAsia="Times New Roman" w:hAnsi="Times New Roman" w:cs="Times New Roman"/>
          <w:position w:val="-12"/>
          <w:sz w:val="28"/>
          <w:lang w:val="uk-UA" w:eastAsia="ru-RU"/>
        </w:rPr>
        <w:object w:dxaOrig="396" w:dyaOrig="360" w14:anchorId="2C1B49D8">
          <v:shape id="_x0000_i1070" type="#_x0000_t75" style="width:19.8pt;height:18pt" o:ole="" fillcolor="window">
            <v:imagedata r:id="rId101" o:title=""/>
          </v:shape>
          <o:OLEObject Type="Embed" ProgID="Equation.3" ShapeID="_x0000_i1070" DrawAspect="Content" ObjectID="_1748796322" r:id="rId102"/>
        </w:object>
      </w:r>
      <w:r w:rsidRPr="00A375F5">
        <w:rPr>
          <w:rFonts w:ascii="Times New Roman" w:eastAsia="Times New Roman" w:hAnsi="Times New Roman" w:cs="Times New Roman"/>
          <w:sz w:val="28"/>
          <w:lang w:val="uk-UA" w:eastAsia="ru-RU"/>
        </w:rPr>
        <w:t xml:space="preserve"> - розрахунковий струм, активний і реактивний опір лінії.</w:t>
      </w:r>
    </w:p>
    <w:p w14:paraId="19C19F7E" w14:textId="6BAD1479" w:rsidR="005B2913" w:rsidRPr="00A375F5" w:rsidRDefault="003573EE" w:rsidP="005B2913">
      <w:pPr>
        <w:widowControl w:val="0"/>
        <w:snapToGrid w:val="0"/>
        <w:spacing w:line="360" w:lineRule="auto"/>
        <w:ind w:left="567" w:firstLine="567"/>
        <w:jc w:val="both"/>
        <w:rPr>
          <w:rFonts w:ascii="Times New Roman" w:eastAsia="Times New Roman" w:hAnsi="Times New Roman" w:cs="Times New Roman"/>
          <w:sz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823104" behindDoc="0" locked="1" layoutInCell="1" allowOverlap="1" wp14:anchorId="69F7481C" wp14:editId="78B22351">
                <wp:simplePos x="0" y="0"/>
                <wp:positionH relativeFrom="margin">
                  <wp:posOffset>121920</wp:posOffset>
                </wp:positionH>
                <wp:positionV relativeFrom="page">
                  <wp:posOffset>172720</wp:posOffset>
                </wp:positionV>
                <wp:extent cx="6717665" cy="10252075"/>
                <wp:effectExtent l="0" t="0" r="26035" b="15875"/>
                <wp:wrapNone/>
                <wp:docPr id="63549" name="Группа 635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3550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551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16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17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18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19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20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21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22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23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24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25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0DC1D0" w14:textId="77777777" w:rsidR="005657F2" w:rsidRDefault="005657F2" w:rsidP="003573E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626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D10EC5" w14:textId="77777777" w:rsidR="005657F2" w:rsidRDefault="005657F2" w:rsidP="003573E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627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307CFA" w14:textId="77777777" w:rsidR="005657F2" w:rsidRDefault="005657F2" w:rsidP="003573E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628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373B64" w14:textId="77777777" w:rsidR="005657F2" w:rsidRDefault="005657F2" w:rsidP="003573E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629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EE4A7D" w14:textId="77777777" w:rsidR="005657F2" w:rsidRDefault="005657F2" w:rsidP="003573E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630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AC6B1D" w14:textId="77777777" w:rsidR="005657F2" w:rsidRDefault="005657F2" w:rsidP="003573EE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4295F8DF" w14:textId="77777777" w:rsidR="005657F2" w:rsidRDefault="005657F2" w:rsidP="003573EE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631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796BD7" w14:textId="2A85FBA1" w:rsidR="005657F2" w:rsidRPr="002B250C" w:rsidRDefault="005657F2" w:rsidP="003573EE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632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2ACF00" w14:textId="77777777" w:rsidR="005657F2" w:rsidRPr="00E25125" w:rsidRDefault="005657F2" w:rsidP="003573EE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7C54202B" w14:textId="77777777" w:rsidR="005657F2" w:rsidRPr="00E07B83" w:rsidRDefault="005657F2" w:rsidP="003573EE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</w:rPr>
                              </w:pPr>
                            </w:p>
                            <w:p w14:paraId="42630469" w14:textId="77777777" w:rsidR="005657F2" w:rsidRPr="000550F4" w:rsidRDefault="005657F2" w:rsidP="003573EE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F7481C" id="Группа 63549" o:spid="_x0000_s1882" style="position:absolute;left:0;text-align:left;margin-left:9.6pt;margin-top:13.6pt;width:528.95pt;height:807.25pt;z-index:251823104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">
                <v:rect id="Rectangle 136" o:spid="_x0000_s188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" filled="f" strokeweight="2pt"/>
                <v:line id="Line 137" o:spid="_x0000_s188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" strokeweight="2pt"/>
                <v:line id="Line 138" o:spid="_x0000_s188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" strokeweight="2pt"/>
                <v:line id="Line 139" o:spid="_x0000_s188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" strokeweight="2pt"/>
                <v:line id="Line 140" o:spid="_x0000_s188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" strokeweight="2pt"/>
                <v:line id="Line 141" o:spid="_x0000_s188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" strokeweight="2pt"/>
                <v:line id="Line 142" o:spid="_x0000_s188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" strokeweight="2pt"/>
                <v:line id="Line 143" o:spid="_x0000_s189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" strokeweight="2pt"/>
                <v:line id="Line 144" o:spid="_x0000_s189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" strokeweight="1pt"/>
                <v:line id="Line 145" o:spid="_x0000_s189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" strokeweight="2pt"/>
                <v:line id="Line 146" o:spid="_x0000_s189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" strokeweight="1pt"/>
                <v:rect id="Rectangle 147" o:spid="_x0000_s189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" filled="f" stroked="f" strokeweight=".25pt">
                  <v:textbox inset="1pt,1pt,1pt,1pt">
                    <w:txbxContent>
                      <w:p w14:paraId="1C0DC1D0" w14:textId="77777777" w:rsidR="005657F2" w:rsidRDefault="005657F2" w:rsidP="003573E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189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" filled="f" stroked="f" strokeweight=".25pt">
                  <v:textbox inset="1pt,1pt,1pt,1pt">
                    <w:txbxContent>
                      <w:p w14:paraId="56D10EC5" w14:textId="77777777" w:rsidR="005657F2" w:rsidRDefault="005657F2" w:rsidP="003573E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189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" filled="f" stroked="f" strokeweight=".25pt">
                  <v:textbox inset="1pt,1pt,1pt,1pt">
                    <w:txbxContent>
                      <w:p w14:paraId="2D307CFA" w14:textId="77777777" w:rsidR="005657F2" w:rsidRDefault="005657F2" w:rsidP="003573E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189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" filled="f" stroked="f" strokeweight=".25pt">
                  <v:textbox inset="1pt,1pt,1pt,1pt">
                    <w:txbxContent>
                      <w:p w14:paraId="38373B64" w14:textId="77777777" w:rsidR="005657F2" w:rsidRDefault="005657F2" w:rsidP="003573E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189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" filled="f" stroked="f" strokeweight=".25pt">
                  <v:textbox inset="1pt,1pt,1pt,1pt">
                    <w:txbxContent>
                      <w:p w14:paraId="39EE4A7D" w14:textId="77777777" w:rsidR="005657F2" w:rsidRDefault="005657F2" w:rsidP="003573E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189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" filled="f" stroked="f" strokeweight=".25pt">
                  <v:textbox inset="1pt,1pt,1pt,1pt">
                    <w:txbxContent>
                      <w:p w14:paraId="05AC6B1D" w14:textId="77777777" w:rsidR="005657F2" w:rsidRDefault="005657F2" w:rsidP="003573EE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4295F8DF" w14:textId="77777777" w:rsidR="005657F2" w:rsidRDefault="005657F2" w:rsidP="003573EE"/>
                    </w:txbxContent>
                  </v:textbox>
                </v:rect>
                <v:rect id="Rectangle 153" o:spid="_x0000_s190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" filled="f" stroked="f" strokeweight=".25pt">
                  <v:textbox inset="1pt,1pt,1pt,1pt">
                    <w:txbxContent>
                      <w:p w14:paraId="0E796BD7" w14:textId="2A85FBA1" w:rsidR="005657F2" w:rsidRPr="002B250C" w:rsidRDefault="005657F2" w:rsidP="003573EE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50</w:t>
                        </w:r>
                      </w:p>
                    </w:txbxContent>
                  </v:textbox>
                </v:rect>
                <v:rect id="Rectangle 154" o:spid="_x0000_s190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" filled="f" stroked="f" strokeweight=".25pt">
                  <v:textbox inset="1pt,1pt,1pt,1pt">
                    <w:txbxContent>
                      <w:p w14:paraId="632ACF00" w14:textId="77777777" w:rsidR="005657F2" w:rsidRPr="00E25125" w:rsidRDefault="005657F2" w:rsidP="003573EE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7C54202B" w14:textId="77777777" w:rsidR="005657F2" w:rsidRPr="00E07B83" w:rsidRDefault="005657F2" w:rsidP="003573EE">
                        <w:pPr>
                          <w:jc w:val="center"/>
                          <w:rPr>
                            <w:iCs/>
                            <w:sz w:val="28"/>
                            <w:szCs w:val="28"/>
                          </w:rPr>
                        </w:pPr>
                      </w:p>
                      <w:p w14:paraId="42630469" w14:textId="77777777" w:rsidR="005657F2" w:rsidRPr="000550F4" w:rsidRDefault="005657F2" w:rsidP="003573EE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r w:rsidR="005B2913" w:rsidRPr="00A375F5">
        <w:rPr>
          <w:rFonts w:ascii="Times New Roman" w:eastAsia="Times New Roman" w:hAnsi="Times New Roman" w:cs="Times New Roman"/>
          <w:sz w:val="28"/>
          <w:lang w:val="uk-UA" w:eastAsia="ru-RU"/>
        </w:rPr>
        <w:t xml:space="preserve">Результати розрахунків річних витрат електроенергії по групах електроспоживачів, а також втрат електроенергії зводяться в таблиці 2.8. </w:t>
      </w:r>
    </w:p>
    <w:p w14:paraId="34105687" w14:textId="77777777" w:rsidR="005B2913" w:rsidRPr="00A375F5" w:rsidRDefault="005B2913" w:rsidP="005B2913">
      <w:pPr>
        <w:widowControl w:val="0"/>
        <w:snapToGrid w:val="0"/>
        <w:spacing w:line="360" w:lineRule="auto"/>
        <w:ind w:left="567" w:firstLine="567"/>
        <w:jc w:val="both"/>
        <w:rPr>
          <w:rFonts w:ascii="Times New Roman" w:eastAsia="Times New Roman" w:hAnsi="Times New Roman" w:cs="Times New Roman"/>
          <w:sz w:val="28"/>
          <w:lang w:val="uk-UA" w:eastAsia="ru-RU"/>
        </w:rPr>
      </w:pPr>
    </w:p>
    <w:p w14:paraId="71D443E5" w14:textId="77777777" w:rsidR="005B2913" w:rsidRPr="00A375F5" w:rsidRDefault="005B2913" w:rsidP="005B2913">
      <w:pPr>
        <w:keepNext/>
        <w:widowControl w:val="0"/>
        <w:snapToGrid w:val="0"/>
        <w:spacing w:line="360" w:lineRule="auto"/>
        <w:ind w:left="284"/>
        <w:jc w:val="right"/>
        <w:outlineLvl w:val="4"/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</w:pP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 Таблиця 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2</w:t>
      </w:r>
      <w:r w:rsidRPr="00A375F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8 - Розрахунки річних витрат електроенергії</w:t>
      </w:r>
      <w:r w:rsidRPr="00A375F5"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  <w:tab/>
      </w:r>
    </w:p>
    <w:tbl>
      <w:tblPr>
        <w:tblW w:w="9918" w:type="dxa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2"/>
        <w:gridCol w:w="992"/>
        <w:gridCol w:w="998"/>
        <w:gridCol w:w="987"/>
        <w:gridCol w:w="1701"/>
        <w:gridCol w:w="1134"/>
        <w:gridCol w:w="1134"/>
      </w:tblGrid>
      <w:tr w:rsidR="005B2913" w:rsidRPr="00A375F5" w14:paraId="282C590F" w14:textId="77777777" w:rsidTr="005B2913">
        <w:trPr>
          <w:cantSplit/>
          <w:jc w:val="right"/>
        </w:trPr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3D93A3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</w:p>
          <w:p w14:paraId="1055C057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Група споживачів</w:t>
            </w:r>
          </w:p>
        </w:tc>
        <w:tc>
          <w:tcPr>
            <w:tcW w:w="694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C08147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Річні витрати й втрати електроенергії</w:t>
            </w:r>
          </w:p>
        </w:tc>
      </w:tr>
      <w:tr w:rsidR="005B2913" w:rsidRPr="00A375F5" w14:paraId="37C95003" w14:textId="77777777" w:rsidTr="005B2913">
        <w:trPr>
          <w:cantSplit/>
          <w:trHeight w:val="684"/>
          <w:jc w:val="right"/>
        </w:trPr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16D3D" w14:textId="77777777" w:rsidR="005B2913" w:rsidRPr="00A375F5" w:rsidRDefault="005B2913" w:rsidP="005B2913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A8A05D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396" w:dyaOrig="360" w14:anchorId="2DECBF42">
                <v:shape id="_x0000_i1071" type="#_x0000_t75" style="width:19.8pt;height:18pt" o:ole="" fillcolor="window">
                  <v:imagedata r:id="rId97" o:title=""/>
                </v:shape>
                <o:OLEObject Type="Embed" ProgID="Equation.3" ShapeID="_x0000_i1071" DrawAspect="Content" ObjectID="_1748796323" r:id="rId103"/>
              </w:objec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1CFC81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396" w:dyaOrig="360" w14:anchorId="6E720E02">
                <v:shape id="_x0000_i1072" type="#_x0000_t75" style="width:22.8pt;height:18pt" o:ole="" fillcolor="window">
                  <v:imagedata r:id="rId101" o:title=""/>
                </v:shape>
                <o:OLEObject Type="Embed" ProgID="Equation.3" ShapeID="_x0000_i1072" DrawAspect="Content" ObjectID="_1748796324" r:id="rId104"/>
              </w:objec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0FD036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360" w:dyaOrig="360" w14:anchorId="2890440F">
                <v:shape id="_x0000_i1073" type="#_x0000_t75" style="width:18pt;height:18pt" o:ole="" fillcolor="window">
                  <v:imagedata r:id="rId99" o:title=""/>
                </v:shape>
                <o:OLEObject Type="Embed" ProgID="Equation.3" ShapeID="_x0000_i1073" DrawAspect="Content" ObjectID="_1748796325" r:id="rId105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B357F2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  <w:p w14:paraId="3741BED3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Кількість</w:t>
            </w:r>
          </w:p>
          <w:p w14:paraId="70426B4F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1B9A8E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position w:val="-10"/>
                <w:sz w:val="24"/>
                <w:szCs w:val="24"/>
                <w:lang w:val="uk-UA" w:eastAsia="ru-RU"/>
              </w:rPr>
              <w:object w:dxaOrig="516" w:dyaOrig="336" w14:anchorId="418FCB7D">
                <v:shape id="_x0000_i1074" type="#_x0000_t75" style="width:25.8pt;height:16.8pt" o:ole="" fillcolor="window">
                  <v:imagedata r:id="rId106" o:title=""/>
                </v:shape>
                <o:OLEObject Type="Embed" ProgID="Equation.3" ShapeID="_x0000_i1074" DrawAspect="Content" ObjectID="_1748796326" r:id="rId107"/>
              </w:objec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  <w:p w14:paraId="2104FFF2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кВт·год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DBAFE5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position w:val="-10"/>
                <w:sz w:val="24"/>
                <w:szCs w:val="24"/>
                <w:lang w:val="uk-UA" w:eastAsia="ru-RU"/>
              </w:rPr>
              <w:object w:dxaOrig="456" w:dyaOrig="336" w14:anchorId="447E64A9">
                <v:shape id="_x0000_i1075" type="#_x0000_t75" style="width:22.8pt;height:16.8pt" o:ole="" fillcolor="window">
                  <v:imagedata r:id="rId108" o:title=""/>
                </v:shape>
                <o:OLEObject Type="Embed" ProgID="Equation.3" ShapeID="_x0000_i1075" DrawAspect="Content" ObjectID="_1748796327" r:id="rId109"/>
              </w:objec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  <w:p w14:paraId="21F7BAE3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квар·год</w:t>
            </w:r>
            <w:proofErr w:type="spellEnd"/>
          </w:p>
        </w:tc>
      </w:tr>
      <w:tr w:rsidR="005B2913" w:rsidRPr="00A375F5" w14:paraId="0C785784" w14:textId="77777777" w:rsidTr="005B2913">
        <w:trPr>
          <w:cantSplit/>
          <w:trHeight w:val="332"/>
          <w:jc w:val="right"/>
        </w:trPr>
        <w:tc>
          <w:tcPr>
            <w:tcW w:w="2972" w:type="dxa"/>
          </w:tcPr>
          <w:p w14:paraId="410F49BF" w14:textId="77777777" w:rsidR="005B2913" w:rsidRPr="00A375F5" w:rsidRDefault="005B2913" w:rsidP="005B2913">
            <w:pPr>
              <w:tabs>
                <w:tab w:val="left" w:pos="4110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 xml:space="preserve">Насоси 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водопониження</w:t>
            </w:r>
            <w:proofErr w:type="spellEnd"/>
          </w:p>
        </w:tc>
        <w:tc>
          <w:tcPr>
            <w:tcW w:w="992" w:type="dxa"/>
          </w:tcPr>
          <w:p w14:paraId="028D093F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  <w:p w14:paraId="77A855BA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9,9</w:t>
            </w:r>
          </w:p>
        </w:tc>
        <w:tc>
          <w:tcPr>
            <w:tcW w:w="998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0FEDC859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,006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8</w:t>
            </w:r>
          </w:p>
        </w:tc>
        <w:tc>
          <w:tcPr>
            <w:tcW w:w="987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302BA79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2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CA3576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71BA46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833,5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03D111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61,4</w:t>
            </w:r>
          </w:p>
        </w:tc>
      </w:tr>
      <w:tr w:rsidR="005B2913" w:rsidRPr="00A375F5" w14:paraId="645F9042" w14:textId="77777777" w:rsidTr="005B2913">
        <w:trPr>
          <w:cantSplit/>
          <w:trHeight w:val="276"/>
          <w:jc w:val="right"/>
        </w:trPr>
        <w:tc>
          <w:tcPr>
            <w:tcW w:w="2972" w:type="dxa"/>
          </w:tcPr>
          <w:p w14:paraId="7FC20A70" w14:textId="77777777" w:rsidR="005B2913" w:rsidRPr="00A375F5" w:rsidRDefault="005B2913" w:rsidP="005B2913">
            <w:pPr>
              <w:tabs>
                <w:tab w:val="left" w:pos="4110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 xml:space="preserve">Насоси 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водопониження</w:t>
            </w:r>
            <w:proofErr w:type="spellEnd"/>
          </w:p>
        </w:tc>
        <w:tc>
          <w:tcPr>
            <w:tcW w:w="992" w:type="dxa"/>
          </w:tcPr>
          <w:p w14:paraId="52176053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  <w:p w14:paraId="65D730E2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29,9</w:t>
            </w:r>
          </w:p>
        </w:tc>
        <w:tc>
          <w:tcPr>
            <w:tcW w:w="998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0B7B3B0D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0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987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1195193F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04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F65038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702F03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68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,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C8688C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18,87</w:t>
            </w:r>
          </w:p>
        </w:tc>
      </w:tr>
      <w:tr w:rsidR="005B2913" w:rsidRPr="00A375F5" w14:paraId="55B50175" w14:textId="77777777" w:rsidTr="005B2913">
        <w:trPr>
          <w:cantSplit/>
          <w:trHeight w:val="231"/>
          <w:jc w:val="right"/>
        </w:trPr>
        <w:tc>
          <w:tcPr>
            <w:tcW w:w="2972" w:type="dxa"/>
          </w:tcPr>
          <w:p w14:paraId="412E262B" w14:textId="77777777" w:rsidR="005B2913" w:rsidRPr="00A375F5" w:rsidRDefault="005B2913" w:rsidP="005B2913">
            <w:pPr>
              <w:tabs>
                <w:tab w:val="left" w:pos="4110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Вентилятор головного провітрювання</w:t>
            </w:r>
          </w:p>
        </w:tc>
        <w:tc>
          <w:tcPr>
            <w:tcW w:w="992" w:type="dxa"/>
          </w:tcPr>
          <w:p w14:paraId="227B1292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  <w:p w14:paraId="6684216F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4,95</w:t>
            </w:r>
          </w:p>
        </w:tc>
        <w:tc>
          <w:tcPr>
            <w:tcW w:w="998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76039A9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0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76</w:t>
            </w:r>
          </w:p>
        </w:tc>
        <w:tc>
          <w:tcPr>
            <w:tcW w:w="987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034E184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01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052C16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7923DB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78,9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616D91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00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98</w:t>
            </w:r>
          </w:p>
        </w:tc>
      </w:tr>
      <w:tr w:rsidR="005B2913" w:rsidRPr="00A375F5" w14:paraId="0CEAD331" w14:textId="77777777" w:rsidTr="005B2913">
        <w:trPr>
          <w:cantSplit/>
          <w:trHeight w:val="183"/>
          <w:jc w:val="right"/>
        </w:trPr>
        <w:tc>
          <w:tcPr>
            <w:tcW w:w="2972" w:type="dxa"/>
          </w:tcPr>
          <w:p w14:paraId="1C05BEA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Вентилятор місцевого провітрювання</w:t>
            </w:r>
          </w:p>
        </w:tc>
        <w:tc>
          <w:tcPr>
            <w:tcW w:w="992" w:type="dxa"/>
          </w:tcPr>
          <w:p w14:paraId="237085CE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44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2</w:t>
            </w:r>
          </w:p>
        </w:tc>
        <w:tc>
          <w:tcPr>
            <w:tcW w:w="998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2ECA07F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0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52</w:t>
            </w:r>
          </w:p>
        </w:tc>
        <w:tc>
          <w:tcPr>
            <w:tcW w:w="987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14:paraId="179FE67F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0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5A5B38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6A5F50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61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,4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D77686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0</w:t>
            </w:r>
          </w:p>
        </w:tc>
      </w:tr>
      <w:tr w:rsidR="005B2913" w:rsidRPr="00A375F5" w14:paraId="57CE8013" w14:textId="77777777" w:rsidTr="005B2913">
        <w:trPr>
          <w:cantSplit/>
          <w:trHeight w:val="288"/>
          <w:jc w:val="right"/>
        </w:trPr>
        <w:tc>
          <w:tcPr>
            <w:tcW w:w="2972" w:type="dxa"/>
          </w:tcPr>
          <w:p w14:paraId="27B4B07B" w14:textId="77777777" w:rsidR="005B2913" w:rsidRPr="00A375F5" w:rsidRDefault="005B2913" w:rsidP="005B2913">
            <w:pPr>
              <w:tabs>
                <w:tab w:val="left" w:pos="4110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Обігрів вагонів і станції</w:t>
            </w:r>
          </w:p>
        </w:tc>
        <w:tc>
          <w:tcPr>
            <w:tcW w:w="992" w:type="dxa"/>
          </w:tcPr>
          <w:p w14:paraId="59E32291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en-US"/>
              </w:rPr>
              <w:t>46,81</w:t>
            </w:r>
          </w:p>
        </w:tc>
        <w:tc>
          <w:tcPr>
            <w:tcW w:w="998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79B2043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02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3D59AA1F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1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E03ACF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3CDEFB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966,8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431D7A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8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02</w:t>
            </w:r>
          </w:p>
        </w:tc>
      </w:tr>
      <w:tr w:rsidR="005B2913" w:rsidRPr="00A375F5" w14:paraId="4707DB75" w14:textId="77777777" w:rsidTr="005B2913">
        <w:trPr>
          <w:cantSplit/>
          <w:trHeight w:val="214"/>
          <w:jc w:val="right"/>
        </w:trPr>
        <w:tc>
          <w:tcPr>
            <w:tcW w:w="2972" w:type="dxa"/>
          </w:tcPr>
          <w:p w14:paraId="28143FEE" w14:textId="77777777" w:rsidR="005B2913" w:rsidRPr="00A375F5" w:rsidRDefault="005B2913" w:rsidP="005B2913">
            <w:pPr>
              <w:tabs>
                <w:tab w:val="left" w:pos="4110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lang w:val="uk-UA" w:eastAsia="en-US"/>
              </w:rPr>
              <w:t>Прожекторне освітлення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2BE55DEF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24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5</w:t>
            </w:r>
          </w:p>
        </w:tc>
        <w:tc>
          <w:tcPr>
            <w:tcW w:w="99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195176D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03</w:t>
            </w:r>
          </w:p>
        </w:tc>
        <w:tc>
          <w:tcPr>
            <w:tcW w:w="9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14:paraId="6547CCFF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20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903EC3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C47670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568,3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0077FC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5B2913" w:rsidRPr="00A375F5" w14:paraId="2D8E8728" w14:textId="77777777" w:rsidTr="005B2913">
        <w:trPr>
          <w:cantSplit/>
          <w:trHeight w:val="190"/>
          <w:jc w:val="right"/>
        </w:trPr>
        <w:tc>
          <w:tcPr>
            <w:tcW w:w="2972" w:type="dxa"/>
          </w:tcPr>
          <w:p w14:paraId="137AFA56" w14:textId="77777777" w:rsidR="005B2913" w:rsidRPr="00A375F5" w:rsidRDefault="005B2913" w:rsidP="005B2913">
            <w:pPr>
              <w:tabs>
                <w:tab w:val="left" w:pos="4110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lang w:val="uk-UA" w:eastAsia="en-US"/>
              </w:rPr>
              <w:t xml:space="preserve">Освітлення тунелів, ліве крило 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6FE27F1E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  <w:p w14:paraId="5F33A5D8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5</w:t>
            </w:r>
          </w:p>
        </w:tc>
        <w:tc>
          <w:tcPr>
            <w:tcW w:w="998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5B6E4AB9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03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313593B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20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6FCA22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AA7C94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962,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7A07EA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80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9</w:t>
            </w:r>
          </w:p>
        </w:tc>
      </w:tr>
      <w:tr w:rsidR="005B2913" w:rsidRPr="00A375F5" w14:paraId="6A75935C" w14:textId="77777777" w:rsidTr="005B2913">
        <w:trPr>
          <w:cantSplit/>
          <w:trHeight w:val="166"/>
          <w:jc w:val="right"/>
        </w:trPr>
        <w:tc>
          <w:tcPr>
            <w:tcW w:w="2972" w:type="dxa"/>
          </w:tcPr>
          <w:p w14:paraId="4FE3D9A1" w14:textId="77777777" w:rsidR="005B2913" w:rsidRPr="00A375F5" w:rsidRDefault="005B2913" w:rsidP="005B2913">
            <w:pPr>
              <w:tabs>
                <w:tab w:val="left" w:pos="4110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en-US"/>
              </w:rPr>
              <w:t>Освітлення тунелів, праве крило</w:t>
            </w:r>
          </w:p>
        </w:tc>
        <w:tc>
          <w:tcPr>
            <w:tcW w:w="992" w:type="dxa"/>
          </w:tcPr>
          <w:p w14:paraId="7320D5FE" w14:textId="77777777" w:rsidR="005B2913" w:rsidRPr="00A375F5" w:rsidRDefault="005B2913" w:rsidP="005B2913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ru-RU" w:eastAsia="en-US"/>
              </w:rPr>
            </w:pPr>
          </w:p>
          <w:p w14:paraId="4DBE6FAD" w14:textId="77777777" w:rsidR="005B2913" w:rsidRPr="00A375F5" w:rsidRDefault="005B2913" w:rsidP="005B2913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6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3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,5</w:t>
            </w:r>
          </w:p>
        </w:tc>
        <w:tc>
          <w:tcPr>
            <w:tcW w:w="998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1DCF2A2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016</w:t>
            </w:r>
          </w:p>
        </w:tc>
        <w:tc>
          <w:tcPr>
            <w:tcW w:w="987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2F91AA29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20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39A803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EF28A5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96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F72C92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78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8</w:t>
            </w:r>
          </w:p>
        </w:tc>
      </w:tr>
      <w:tr w:rsidR="005B2913" w:rsidRPr="00A375F5" w14:paraId="78D9D27E" w14:textId="77777777" w:rsidTr="005B2913">
        <w:trPr>
          <w:cantSplit/>
          <w:trHeight w:val="324"/>
          <w:jc w:val="right"/>
        </w:trPr>
        <w:tc>
          <w:tcPr>
            <w:tcW w:w="2972" w:type="dxa"/>
          </w:tcPr>
          <w:p w14:paraId="3BA324B6" w14:textId="77777777" w:rsidR="005B2913" w:rsidRPr="00A375F5" w:rsidRDefault="005B2913" w:rsidP="005B2913">
            <w:pPr>
              <w:tabs>
                <w:tab w:val="left" w:pos="4110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en-US"/>
              </w:rPr>
              <w:t>Освітлення вестибюлю</w:t>
            </w:r>
          </w:p>
        </w:tc>
        <w:tc>
          <w:tcPr>
            <w:tcW w:w="992" w:type="dxa"/>
          </w:tcPr>
          <w:p w14:paraId="7CC4305B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4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,4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3</w:t>
            </w:r>
          </w:p>
        </w:tc>
        <w:tc>
          <w:tcPr>
            <w:tcW w:w="998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0D8015E3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0,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52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14:paraId="05D45EA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3F5D65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EEBEC9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9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1A0FB7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3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4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</w:tr>
      <w:tr w:rsidR="005B2913" w:rsidRPr="00A375F5" w14:paraId="3EEC6A03" w14:textId="77777777" w:rsidTr="005B2913">
        <w:trPr>
          <w:cantSplit/>
          <w:trHeight w:val="168"/>
          <w:jc w:val="right"/>
        </w:trPr>
        <w:tc>
          <w:tcPr>
            <w:tcW w:w="29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576D2515" w14:textId="77777777" w:rsidR="005B2913" w:rsidRPr="00A375F5" w:rsidRDefault="005B2913" w:rsidP="005B291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Зварювальний апарат</w:t>
            </w:r>
          </w:p>
        </w:tc>
        <w:tc>
          <w:tcPr>
            <w:tcW w:w="992" w:type="dxa"/>
          </w:tcPr>
          <w:p w14:paraId="11347378" w14:textId="77777777" w:rsidR="005B2913" w:rsidRPr="00A375F5" w:rsidRDefault="005B2913" w:rsidP="005B291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17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3</w:t>
            </w:r>
          </w:p>
        </w:tc>
        <w:tc>
          <w:tcPr>
            <w:tcW w:w="998" w:type="dxa"/>
          </w:tcPr>
          <w:p w14:paraId="243E7818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lang w:val="uk-UA" w:eastAsia="en-US"/>
              </w:rPr>
              <w:t>0,0052</w:t>
            </w:r>
          </w:p>
        </w:tc>
        <w:tc>
          <w:tcPr>
            <w:tcW w:w="987" w:type="dxa"/>
          </w:tcPr>
          <w:p w14:paraId="0B91FEB9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lang w:val="uk-UA" w:eastAsia="en-US"/>
              </w:rPr>
              <w:t>0,03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E5B60D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60F6D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9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0AA86F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9</w:t>
            </w:r>
          </w:p>
        </w:tc>
      </w:tr>
      <w:tr w:rsidR="005B2913" w:rsidRPr="00A375F5" w14:paraId="63224E3F" w14:textId="77777777" w:rsidTr="005B2913">
        <w:trPr>
          <w:cantSplit/>
          <w:trHeight w:val="212"/>
          <w:jc w:val="right"/>
        </w:trPr>
        <w:tc>
          <w:tcPr>
            <w:tcW w:w="29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0EABDE11" w14:textId="77777777" w:rsidR="005B2913" w:rsidRPr="00A375F5" w:rsidRDefault="005B2913" w:rsidP="005B2913">
            <w:pPr>
              <w:spacing w:line="259" w:lineRule="auto"/>
              <w:ind w:left="-95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Глинорозчиний</w:t>
            </w:r>
            <w:proofErr w:type="spellEnd"/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 xml:space="preserve"> вузол </w:t>
            </w:r>
          </w:p>
        </w:tc>
        <w:tc>
          <w:tcPr>
            <w:tcW w:w="992" w:type="dxa"/>
          </w:tcPr>
          <w:p w14:paraId="7272F802" w14:textId="77777777" w:rsidR="005B2913" w:rsidRPr="00A375F5" w:rsidRDefault="005B2913" w:rsidP="005B291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  <w:p w14:paraId="3FA149A8" w14:textId="77777777" w:rsidR="005B2913" w:rsidRPr="00A375F5" w:rsidRDefault="005B2913" w:rsidP="005B291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7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2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7</w:t>
            </w:r>
          </w:p>
        </w:tc>
        <w:tc>
          <w:tcPr>
            <w:tcW w:w="998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29937F49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0096</w:t>
            </w:r>
          </w:p>
        </w:tc>
        <w:tc>
          <w:tcPr>
            <w:tcW w:w="987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1A86D16A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5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1C8455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0D8CE3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142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,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E2E2C3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59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8</w:t>
            </w:r>
          </w:p>
        </w:tc>
      </w:tr>
      <w:tr w:rsidR="005B2913" w:rsidRPr="00A375F5" w14:paraId="3B3BB483" w14:textId="77777777" w:rsidTr="005B2913">
        <w:trPr>
          <w:cantSplit/>
          <w:trHeight w:val="365"/>
          <w:jc w:val="right"/>
        </w:trPr>
        <w:tc>
          <w:tcPr>
            <w:tcW w:w="29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3620A6F2" w14:textId="77777777" w:rsidR="005B2913" w:rsidRPr="00A375F5" w:rsidRDefault="005B2913" w:rsidP="005B2913">
            <w:pPr>
              <w:spacing w:line="259" w:lineRule="auto"/>
              <w:ind w:left="-95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 xml:space="preserve">Обладнання 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мех</w:t>
            </w:r>
            <w:proofErr w:type="spellEnd"/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. майстерні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1DB16683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14:paraId="39B665D7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77</w:t>
            </w:r>
          </w:p>
        </w:tc>
        <w:tc>
          <w:tcPr>
            <w:tcW w:w="998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256DB011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0256</w:t>
            </w:r>
          </w:p>
        </w:tc>
        <w:tc>
          <w:tcPr>
            <w:tcW w:w="987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7C08302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1,5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2D0A6F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F6274F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36,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4EB327" w14:textId="77777777" w:rsidR="005B2913" w:rsidRPr="00A375F5" w:rsidRDefault="005B2913" w:rsidP="005B2913">
            <w:pPr>
              <w:widowControl w:val="0"/>
              <w:snapToGrid w:val="0"/>
              <w:ind w:left="-142" w:right="-45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4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86</w:t>
            </w:r>
          </w:p>
        </w:tc>
      </w:tr>
      <w:tr w:rsidR="005B2913" w:rsidRPr="00A375F5" w14:paraId="4A47AE48" w14:textId="77777777" w:rsidTr="005B2913">
        <w:trPr>
          <w:cantSplit/>
          <w:trHeight w:val="246"/>
          <w:jc w:val="right"/>
        </w:trPr>
        <w:tc>
          <w:tcPr>
            <w:tcW w:w="2972" w:type="dxa"/>
            <w:tcBorders>
              <w:bottom w:val="single" w:sz="4" w:space="0" w:color="auto"/>
            </w:tcBorders>
          </w:tcPr>
          <w:p w14:paraId="7C88DB28" w14:textId="77777777" w:rsidR="005B2913" w:rsidRPr="00A375F5" w:rsidRDefault="005B2913" w:rsidP="005B2913">
            <w:pPr>
              <w:tabs>
                <w:tab w:val="left" w:pos="4110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en-US"/>
              </w:rPr>
              <w:t>Обладнання столярної майстерні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294C7802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14:paraId="75A49C8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35</w:t>
            </w:r>
          </w:p>
        </w:tc>
        <w:tc>
          <w:tcPr>
            <w:tcW w:w="998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47168D1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0036</w:t>
            </w:r>
          </w:p>
        </w:tc>
        <w:tc>
          <w:tcPr>
            <w:tcW w:w="987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472E6F5C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14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730060" w14:textId="77777777" w:rsidR="005B2913" w:rsidRPr="00A375F5" w:rsidRDefault="005B2913" w:rsidP="005B291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E2488D" w14:textId="77777777" w:rsidR="005B2913" w:rsidRPr="00A375F5" w:rsidRDefault="005B2913" w:rsidP="005B291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3,7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0635B8" w14:textId="77777777" w:rsidR="005B2913" w:rsidRPr="00A375F5" w:rsidRDefault="005B2913" w:rsidP="005B291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6</w:t>
            </w:r>
          </w:p>
        </w:tc>
      </w:tr>
      <w:tr w:rsidR="005B2913" w:rsidRPr="00A375F5" w14:paraId="51E16EED" w14:textId="77777777" w:rsidTr="005B2913">
        <w:trPr>
          <w:cantSplit/>
          <w:trHeight w:val="144"/>
          <w:jc w:val="right"/>
        </w:trPr>
        <w:tc>
          <w:tcPr>
            <w:tcW w:w="29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3AF5E33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Обладнання арматурного цеху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061A6D68" w14:textId="77777777" w:rsidR="005B2913" w:rsidRPr="00A375F5" w:rsidRDefault="005B2913" w:rsidP="005B2913">
            <w:pPr>
              <w:jc w:val="center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en-US"/>
              </w:rPr>
            </w:pPr>
          </w:p>
          <w:p w14:paraId="3EE3D9A4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375F5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uk-UA" w:eastAsia="en-US"/>
              </w:rPr>
              <w:t>13,42</w:t>
            </w:r>
          </w:p>
        </w:tc>
        <w:tc>
          <w:tcPr>
            <w:tcW w:w="998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46213E85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0012</w:t>
            </w:r>
          </w:p>
        </w:tc>
        <w:tc>
          <w:tcPr>
            <w:tcW w:w="987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04685B4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07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822F92" w14:textId="77777777" w:rsidR="005B2913" w:rsidRPr="00A375F5" w:rsidRDefault="005B2913" w:rsidP="005B291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67D525" w14:textId="77777777" w:rsidR="005B2913" w:rsidRPr="00A375F5" w:rsidRDefault="005B2913" w:rsidP="005B291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64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,6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68D5DD" w14:textId="77777777" w:rsidR="005B2913" w:rsidRPr="00A375F5" w:rsidRDefault="005B2913" w:rsidP="005B291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0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68</w:t>
            </w:r>
          </w:p>
        </w:tc>
      </w:tr>
      <w:tr w:rsidR="005B2913" w:rsidRPr="00A375F5" w14:paraId="3A703A15" w14:textId="77777777" w:rsidTr="005B2913">
        <w:trPr>
          <w:cantSplit/>
          <w:trHeight w:val="120"/>
          <w:jc w:val="right"/>
        </w:trPr>
        <w:tc>
          <w:tcPr>
            <w:tcW w:w="29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50696CD0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 xml:space="preserve">Контактні </w:t>
            </w:r>
            <w:proofErr w:type="spellStart"/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рельси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778044EC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8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7</w:t>
            </w:r>
            <w:r w:rsidRPr="00A375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6</w:t>
            </w:r>
          </w:p>
        </w:tc>
        <w:tc>
          <w:tcPr>
            <w:tcW w:w="99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EE0F804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0075</w:t>
            </w:r>
          </w:p>
        </w:tc>
        <w:tc>
          <w:tcPr>
            <w:tcW w:w="987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79762AE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0,05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B19403" w14:textId="77777777" w:rsidR="005B2913" w:rsidRPr="00A375F5" w:rsidRDefault="005B2913" w:rsidP="005B291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881905" w14:textId="77777777" w:rsidR="005B2913" w:rsidRPr="00A375F5" w:rsidRDefault="005B2913" w:rsidP="005B291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86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4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34BE2B" w14:textId="77777777" w:rsidR="005B2913" w:rsidRPr="00A375F5" w:rsidRDefault="005B2913" w:rsidP="005B291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8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,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31</w:t>
            </w:r>
          </w:p>
        </w:tc>
      </w:tr>
      <w:tr w:rsidR="005B2913" w:rsidRPr="00A375F5" w14:paraId="14E70B75" w14:textId="77777777" w:rsidTr="005B2913">
        <w:trPr>
          <w:cantSplit/>
          <w:trHeight w:val="264"/>
          <w:jc w:val="right"/>
        </w:trPr>
        <w:tc>
          <w:tcPr>
            <w:tcW w:w="2972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7E7115E3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lang w:val="uk-UA" w:eastAsia="ru-RU"/>
              </w:rPr>
              <w:object w:dxaOrig="460" w:dyaOrig="680" w14:anchorId="3FE8709A">
                <v:shape id="_x0000_i1076" type="#_x0000_t75" style="width:22.8pt;height:34.2pt" o:ole="" fillcolor="window">
                  <v:imagedata r:id="rId110" o:title=""/>
                </v:shape>
                <o:OLEObject Type="Embed" ProgID="Equation.DSMT4" ShapeID="_x0000_i1076" DrawAspect="Content" ObjectID="_1748796328" r:id="rId111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536192A2" w14:textId="77777777" w:rsidR="005B2913" w:rsidRPr="00A375F5" w:rsidRDefault="005B2913" w:rsidP="005B291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8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614343B7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</w:tcPr>
          <w:p w14:paraId="6C89AEC6" w14:textId="77777777" w:rsidR="005B2913" w:rsidRPr="00A375F5" w:rsidRDefault="005B2913" w:rsidP="005B2913">
            <w:pPr>
              <w:tabs>
                <w:tab w:val="left" w:pos="4678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02E653" w14:textId="77777777" w:rsidR="005B2913" w:rsidRPr="00A375F5" w:rsidRDefault="005B2913" w:rsidP="005B291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4AFCDA" w14:textId="77777777" w:rsidR="005B2913" w:rsidRPr="00A375F5" w:rsidRDefault="005B2913" w:rsidP="005B291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29564,5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D33D63" w14:textId="77777777" w:rsidR="005B2913" w:rsidRPr="00A375F5" w:rsidRDefault="005B2913" w:rsidP="005B291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</w:pP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3</w:t>
            </w:r>
            <w:r w:rsidRPr="00A375F5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uk-UA" w:eastAsia="en-US"/>
              </w:rPr>
              <w:t>505,28</w:t>
            </w:r>
          </w:p>
        </w:tc>
      </w:tr>
    </w:tbl>
    <w:p w14:paraId="7EAF5128" w14:textId="77777777" w:rsidR="005B2913" w:rsidRPr="00A375F5" w:rsidRDefault="005B2913" w:rsidP="005B2913">
      <w:pPr>
        <w:spacing w:after="120" w:line="360" w:lineRule="auto"/>
        <w:ind w:left="283" w:right="-852" w:hanging="283"/>
        <w:jc w:val="center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</w:p>
    <w:p w14:paraId="26C95A94" w14:textId="77777777" w:rsidR="005B2913" w:rsidRPr="00A375F5" w:rsidRDefault="005B2913" w:rsidP="005B2913">
      <w:pPr>
        <w:spacing w:after="120" w:line="360" w:lineRule="auto"/>
        <w:ind w:left="283" w:right="-852" w:hanging="283"/>
        <w:jc w:val="center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</w:p>
    <w:p w14:paraId="15A49ABD" w14:textId="77777777" w:rsidR="005B2913" w:rsidRPr="00A375F5" w:rsidRDefault="005B2913" w:rsidP="005B2913">
      <w:pPr>
        <w:spacing w:after="120" w:line="360" w:lineRule="auto"/>
        <w:ind w:left="283" w:right="-852" w:hanging="283"/>
        <w:jc w:val="center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</w:p>
    <w:p w14:paraId="66D0F643" w14:textId="77777777" w:rsidR="005B2913" w:rsidRPr="00A375F5" w:rsidRDefault="005B2913" w:rsidP="005B2913">
      <w:pPr>
        <w:spacing w:after="120" w:line="360" w:lineRule="auto"/>
        <w:ind w:left="283" w:right="-852" w:hanging="283"/>
        <w:jc w:val="center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</w:p>
    <w:p w14:paraId="1DB080C5" w14:textId="77777777" w:rsidR="00C45003" w:rsidRPr="00A375F5" w:rsidRDefault="00C45003" w:rsidP="005B2913">
      <w:pPr>
        <w:spacing w:after="120" w:line="360" w:lineRule="auto"/>
        <w:ind w:left="283" w:right="-852" w:hanging="283"/>
        <w:jc w:val="center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</w:p>
    <w:p w14:paraId="4B37C1F3" w14:textId="77777777" w:rsidR="008B0462" w:rsidRDefault="008B0462" w:rsidP="005B2913">
      <w:pPr>
        <w:spacing w:after="120" w:line="360" w:lineRule="auto"/>
        <w:ind w:left="283" w:right="-852" w:hanging="283"/>
        <w:jc w:val="center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  <w:bookmarkStart w:id="14" w:name="_Hlk138148988"/>
    </w:p>
    <w:p w14:paraId="79844B9E" w14:textId="702EB738" w:rsidR="005B2913" w:rsidRPr="00A375F5" w:rsidRDefault="005B2913" w:rsidP="005B2913">
      <w:pPr>
        <w:spacing w:after="120" w:line="360" w:lineRule="auto"/>
        <w:ind w:left="283" w:right="-852" w:hanging="283"/>
        <w:jc w:val="center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  <w:lastRenderedPageBreak/>
        <w:t>Висновок</w:t>
      </w:r>
    </w:p>
    <w:bookmarkEnd w:id="14"/>
    <w:p w14:paraId="6355E016" w14:textId="77777777" w:rsidR="005B2913" w:rsidRPr="00A375F5" w:rsidRDefault="005B2913" w:rsidP="005B2913">
      <w:pPr>
        <w:shd w:val="clear" w:color="auto" w:fill="FFFFFF"/>
        <w:spacing w:line="360" w:lineRule="auto"/>
        <w:ind w:left="567" w:right="-1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 даному розділ було проведено розрахунок електричних навантажень для станції метро “Мінська” Київського метрополітену за методом коефіцієнта попиту.</w:t>
      </w:r>
    </w:p>
    <w:p w14:paraId="70829736" w14:textId="43D7A549" w:rsidR="005B2913" w:rsidRPr="00A375F5" w:rsidRDefault="00C45003" w:rsidP="005B2913">
      <w:pPr>
        <w:shd w:val="clear" w:color="auto" w:fill="FFFFFF"/>
        <w:spacing w:line="360" w:lineRule="auto"/>
        <w:ind w:left="567" w:right="-1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810816" behindDoc="0" locked="1" layoutInCell="1" allowOverlap="1" wp14:anchorId="42ECC5D9" wp14:editId="12727326">
                <wp:simplePos x="0" y="0"/>
                <wp:positionH relativeFrom="margin">
                  <wp:posOffset>106680</wp:posOffset>
                </wp:positionH>
                <wp:positionV relativeFrom="page">
                  <wp:posOffset>229870</wp:posOffset>
                </wp:positionV>
                <wp:extent cx="6717665" cy="10252075"/>
                <wp:effectExtent l="0" t="0" r="26035" b="15875"/>
                <wp:wrapNone/>
                <wp:docPr id="310" name="Группа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311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499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00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01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02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03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04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05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06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07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08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09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FB2CE8" w14:textId="77777777" w:rsidR="005657F2" w:rsidRDefault="005657F2" w:rsidP="00C4500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510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9D47C5" w14:textId="77777777" w:rsidR="005657F2" w:rsidRDefault="005657F2" w:rsidP="00C4500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511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A527E7" w14:textId="77777777" w:rsidR="005657F2" w:rsidRDefault="005657F2" w:rsidP="00C4500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512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CE1210" w14:textId="77777777" w:rsidR="005657F2" w:rsidRDefault="005657F2" w:rsidP="00C4500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513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2DBA2B" w14:textId="77777777" w:rsidR="005657F2" w:rsidRDefault="005657F2" w:rsidP="00C4500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514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68DB03" w14:textId="77777777" w:rsidR="005657F2" w:rsidRDefault="005657F2" w:rsidP="00C45003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01A6F569" w14:textId="77777777" w:rsidR="005657F2" w:rsidRDefault="005657F2" w:rsidP="00C45003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51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4F7371" w14:textId="44F976E3" w:rsidR="005657F2" w:rsidRPr="002B250C" w:rsidRDefault="005657F2" w:rsidP="00C45003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5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516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6FA3C0" w14:textId="77777777" w:rsidR="005657F2" w:rsidRPr="00E25125" w:rsidRDefault="005657F2" w:rsidP="00C45003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5CE9BF36" w14:textId="77777777" w:rsidR="005657F2" w:rsidRPr="00F710A0" w:rsidRDefault="005657F2" w:rsidP="00C45003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0E5958E1" w14:textId="77777777" w:rsidR="005657F2" w:rsidRPr="000550F4" w:rsidRDefault="005657F2" w:rsidP="00C45003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ECC5D9" id="Группа 310" o:spid="_x0000_s1902" style="position:absolute;left:0;text-align:left;margin-left:8.4pt;margin-top:18.1pt;width:528.95pt;height:807.25pt;z-index:251810816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">
                <v:rect id="Rectangle 136" o:spid="_x0000_s190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" filled="f" strokeweight="2pt"/>
                <v:line id="Line 137" o:spid="_x0000_s190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" strokeweight="2pt"/>
                <v:line id="Line 138" o:spid="_x0000_s190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" strokeweight="2pt"/>
                <v:line id="Line 139" o:spid="_x0000_s190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" strokeweight="2pt"/>
                <v:line id="Line 140" o:spid="_x0000_s190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" strokeweight="2pt"/>
                <v:line id="Line 141" o:spid="_x0000_s190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" strokeweight="2pt"/>
                <v:line id="Line 142" o:spid="_x0000_s190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" strokeweight="2pt"/>
                <v:line id="Line 143" o:spid="_x0000_s191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" strokeweight="2pt"/>
                <v:line id="Line 144" o:spid="_x0000_s191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" strokeweight="1pt"/>
                <v:line id="Line 145" o:spid="_x0000_s191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" strokeweight="2pt"/>
                <v:line id="Line 146" o:spid="_x0000_s191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" strokeweight="1pt"/>
                <v:rect id="Rectangle 147" o:spid="_x0000_s191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" filled="f" stroked="f" strokeweight=".25pt">
                  <v:textbox inset="1pt,1pt,1pt,1pt">
                    <w:txbxContent>
                      <w:p w14:paraId="65FB2CE8" w14:textId="77777777" w:rsidR="005657F2" w:rsidRDefault="005657F2" w:rsidP="00C4500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191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" filled="f" stroked="f" strokeweight=".25pt">
                  <v:textbox inset="1pt,1pt,1pt,1pt">
                    <w:txbxContent>
                      <w:p w14:paraId="629D47C5" w14:textId="77777777" w:rsidR="005657F2" w:rsidRDefault="005657F2" w:rsidP="00C4500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191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" filled="f" stroked="f" strokeweight=".25pt">
                  <v:textbox inset="1pt,1pt,1pt,1pt">
                    <w:txbxContent>
                      <w:p w14:paraId="47A527E7" w14:textId="77777777" w:rsidR="005657F2" w:rsidRDefault="005657F2" w:rsidP="00C4500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191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" filled="f" stroked="f" strokeweight=".25pt">
                  <v:textbox inset="1pt,1pt,1pt,1pt">
                    <w:txbxContent>
                      <w:p w14:paraId="4CCE1210" w14:textId="77777777" w:rsidR="005657F2" w:rsidRDefault="005657F2" w:rsidP="00C4500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191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" filled="f" stroked="f" strokeweight=".25pt">
                  <v:textbox inset="1pt,1pt,1pt,1pt">
                    <w:txbxContent>
                      <w:p w14:paraId="152DBA2B" w14:textId="77777777" w:rsidR="005657F2" w:rsidRDefault="005657F2" w:rsidP="00C4500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191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" filled="f" stroked="f" strokeweight=".25pt">
                  <v:textbox inset="1pt,1pt,1pt,1pt">
                    <w:txbxContent>
                      <w:p w14:paraId="7068DB03" w14:textId="77777777" w:rsidR="005657F2" w:rsidRDefault="005657F2" w:rsidP="00C45003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01A6F569" w14:textId="77777777" w:rsidR="005657F2" w:rsidRDefault="005657F2" w:rsidP="00C45003"/>
                    </w:txbxContent>
                  </v:textbox>
                </v:rect>
                <v:rect id="Rectangle 153" o:spid="_x0000_s192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" filled="f" stroked="f" strokeweight=".25pt">
                  <v:textbox inset="1pt,1pt,1pt,1pt">
                    <w:txbxContent>
                      <w:p w14:paraId="044F7371" w14:textId="44F976E3" w:rsidR="005657F2" w:rsidRPr="002B250C" w:rsidRDefault="005657F2" w:rsidP="00C45003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51</w:t>
                        </w:r>
                      </w:p>
                    </w:txbxContent>
                  </v:textbox>
                </v:rect>
                <v:rect id="Rectangle 154" o:spid="_x0000_s192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" filled="f" stroked="f" strokeweight=".25pt">
                  <v:textbox inset="1pt,1pt,1pt,1pt">
                    <w:txbxContent>
                      <w:p w14:paraId="336FA3C0" w14:textId="77777777" w:rsidR="005657F2" w:rsidRPr="00E25125" w:rsidRDefault="005657F2" w:rsidP="00C45003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5CE9BF36" w14:textId="77777777" w:rsidR="005657F2" w:rsidRPr="00F710A0" w:rsidRDefault="005657F2" w:rsidP="00C45003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0E5958E1" w14:textId="77777777" w:rsidR="005657F2" w:rsidRPr="000550F4" w:rsidRDefault="005657F2" w:rsidP="00C45003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r w:rsidR="005B2913"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конано розрахунок кабельних мереж та вибір кабелів за економічною густиною струму та втрат напруги.</w:t>
      </w:r>
    </w:p>
    <w:p w14:paraId="5CEFF00C" w14:textId="77777777" w:rsidR="005B2913" w:rsidRPr="00A375F5" w:rsidRDefault="005B2913" w:rsidP="005B2913">
      <w:pPr>
        <w:shd w:val="clear" w:color="auto" w:fill="FFFFFF"/>
        <w:spacing w:line="360" w:lineRule="auto"/>
        <w:ind w:left="567" w:right="-1" w:firstLine="567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ведено розрахунок с</w:t>
      </w:r>
      <w:r w:rsidRPr="00A375F5">
        <w:rPr>
          <w:rFonts w:ascii="Times New Roman" w:eastAsia="Times New Roman" w:hAnsi="Times New Roman" w:cs="Times New Roman"/>
          <w:spacing w:val="-1"/>
          <w:sz w:val="28"/>
          <w:szCs w:val="28"/>
          <w:lang w:val="uk-UA" w:eastAsia="ru-RU"/>
        </w:rPr>
        <w:t xml:space="preserve">ередньозваженого коефіцієнті потужності в лініях становить </w:t>
      </w:r>
      <w:r w:rsidRPr="00A375F5">
        <w:rPr>
          <w:rFonts w:ascii="Times New Roman" w:eastAsia="Times New Roman" w:hAnsi="Times New Roman" w:cs="Times New Roman"/>
          <w:spacing w:val="-1"/>
          <w:sz w:val="28"/>
          <w:szCs w:val="28"/>
          <w:lang w:val="ru-RU" w:eastAsia="ru-RU"/>
        </w:rPr>
        <w:t xml:space="preserve">0.84 </w:t>
      </w:r>
      <w:r w:rsidRPr="00A375F5">
        <w:rPr>
          <w:rFonts w:ascii="Times New Roman" w:eastAsia="Times New Roman" w:hAnsi="Times New Roman" w:cs="Times New Roman"/>
          <w:spacing w:val="-1"/>
          <w:sz w:val="28"/>
          <w:szCs w:val="28"/>
          <w:lang w:val="uk-UA" w:eastAsia="ru-RU"/>
        </w:rPr>
        <w:t>. В</w:t>
      </w:r>
      <w:r w:rsidRPr="00A375F5">
        <w:rPr>
          <w:rFonts w:ascii="Times New Roman" w:eastAsia="Times New Roman" w:hAnsi="Times New Roman" w:cs="Times New Roman"/>
          <w:spacing w:val="-4"/>
          <w:sz w:val="28"/>
          <w:szCs w:val="28"/>
          <w:lang w:val="uk-UA" w:eastAsia="ru-RU"/>
        </w:rPr>
        <w:t xml:space="preserve">итрати активної потужності становлять  </w:t>
      </w:r>
      <w:r w:rsidRPr="00A375F5">
        <w:rPr>
          <w:rFonts w:ascii="Times New Roman" w:eastAsia="Calibri" w:hAnsi="Times New Roman" w:cs="Times New Roman"/>
          <w:color w:val="000000"/>
          <w:sz w:val="28"/>
          <w:szCs w:val="28"/>
          <w:lang w:val="uk-UA" w:eastAsia="en-US"/>
        </w:rPr>
        <w:t>29564,58 кВт*</w:t>
      </w:r>
      <w:r w:rsidRPr="00A375F5">
        <w:rPr>
          <w:rFonts w:ascii="Times New Roman" w:eastAsia="Times New Roman" w:hAnsi="Times New Roman" w:cs="Times New Roman"/>
          <w:spacing w:val="-4"/>
          <w:sz w:val="28"/>
          <w:szCs w:val="28"/>
          <w:lang w:val="uk-UA" w:eastAsia="ru-RU"/>
        </w:rPr>
        <w:t xml:space="preserve">год та реактивної потужності 3505,28 </w:t>
      </w:r>
      <w:proofErr w:type="spellStart"/>
      <w:r w:rsidRPr="00A375F5">
        <w:rPr>
          <w:rFonts w:ascii="Times New Roman" w:eastAsia="Times New Roman" w:hAnsi="Times New Roman" w:cs="Times New Roman"/>
          <w:spacing w:val="-4"/>
          <w:sz w:val="28"/>
          <w:szCs w:val="28"/>
          <w:lang w:val="uk-UA" w:eastAsia="ru-RU"/>
        </w:rPr>
        <w:t>кВАр</w:t>
      </w:r>
      <w:proofErr w:type="spellEnd"/>
      <w:r w:rsidRPr="00A375F5">
        <w:rPr>
          <w:rFonts w:ascii="Times New Roman" w:eastAsia="Times New Roman" w:hAnsi="Times New Roman" w:cs="Times New Roman"/>
          <w:spacing w:val="-4"/>
          <w:sz w:val="28"/>
          <w:szCs w:val="28"/>
          <w:lang w:val="uk-UA" w:eastAsia="ru-RU"/>
        </w:rPr>
        <w:t xml:space="preserve">*год. </w:t>
      </w:r>
    </w:p>
    <w:p w14:paraId="7BD8D8E4" w14:textId="77777777" w:rsidR="005B2913" w:rsidRPr="00A375F5" w:rsidRDefault="005B2913" w:rsidP="005B2913">
      <w:pPr>
        <w:shd w:val="clear" w:color="auto" w:fill="FFFFFF"/>
        <w:spacing w:line="360" w:lineRule="auto"/>
        <w:ind w:left="567" w:right="-1" w:firstLine="567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spacing w:val="-4"/>
          <w:sz w:val="28"/>
          <w:szCs w:val="28"/>
          <w:lang w:val="uk-UA" w:eastAsia="ru-RU"/>
        </w:rPr>
        <w:t>Надійність електропостачання, забезпечується наявністю пристроїв АВР в силових щитах. Забезпечується безпека обслуговування обладнання і можливість подальшого підключення нових споживачів на резервні місця щита.</w:t>
      </w:r>
    </w:p>
    <w:p w14:paraId="4905AF8B" w14:textId="77777777" w:rsidR="005B2913" w:rsidRPr="00A375F5" w:rsidRDefault="005B2913" w:rsidP="005B2913">
      <w:pPr>
        <w:shd w:val="clear" w:color="auto" w:fill="FFFFFF"/>
        <w:spacing w:line="360" w:lineRule="auto"/>
        <w:ind w:left="567" w:right="-1" w:firstLine="567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val="uk-UA" w:eastAsia="ru-RU"/>
        </w:rPr>
      </w:pPr>
    </w:p>
    <w:p w14:paraId="7A2C4621" w14:textId="77777777" w:rsidR="005B2913" w:rsidRPr="00A375F5" w:rsidRDefault="005B2913" w:rsidP="005B2913">
      <w:pPr>
        <w:shd w:val="clear" w:color="auto" w:fill="FFFFFF"/>
        <w:spacing w:line="360" w:lineRule="auto"/>
        <w:ind w:left="567" w:right="-1" w:firstLine="567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val="uk-UA" w:eastAsia="ru-RU"/>
        </w:rPr>
      </w:pPr>
    </w:p>
    <w:p w14:paraId="0F8B49A4" w14:textId="77777777" w:rsidR="005B2913" w:rsidRPr="00A375F5" w:rsidRDefault="005B2913" w:rsidP="005B2913">
      <w:pPr>
        <w:shd w:val="clear" w:color="auto" w:fill="FFFFFF"/>
        <w:spacing w:line="360" w:lineRule="auto"/>
        <w:ind w:left="567" w:right="-1" w:firstLine="567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val="uk-UA" w:eastAsia="ru-RU"/>
        </w:rPr>
      </w:pPr>
    </w:p>
    <w:p w14:paraId="6D94D08C" w14:textId="77777777" w:rsidR="005B2913" w:rsidRPr="00A375F5" w:rsidRDefault="005B2913" w:rsidP="005B2913">
      <w:pPr>
        <w:shd w:val="clear" w:color="auto" w:fill="FFFFFF"/>
        <w:spacing w:line="360" w:lineRule="auto"/>
        <w:ind w:left="567" w:right="-1" w:firstLine="567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val="uk-UA" w:eastAsia="ru-RU"/>
        </w:rPr>
      </w:pPr>
    </w:p>
    <w:p w14:paraId="01117F01" w14:textId="77777777" w:rsidR="005B2913" w:rsidRPr="00A375F5" w:rsidRDefault="005B2913" w:rsidP="005B2913">
      <w:pPr>
        <w:shd w:val="clear" w:color="auto" w:fill="FFFFFF"/>
        <w:spacing w:line="360" w:lineRule="auto"/>
        <w:ind w:left="567" w:right="-1" w:firstLine="567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val="uk-UA" w:eastAsia="ru-RU"/>
        </w:rPr>
      </w:pPr>
    </w:p>
    <w:p w14:paraId="1741EB75" w14:textId="77777777" w:rsidR="005B2913" w:rsidRPr="00A375F5" w:rsidRDefault="005B2913" w:rsidP="005B2913">
      <w:pPr>
        <w:shd w:val="clear" w:color="auto" w:fill="FFFFFF"/>
        <w:spacing w:line="360" w:lineRule="auto"/>
        <w:ind w:left="567" w:right="-1" w:firstLine="567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val="uk-UA" w:eastAsia="ru-RU"/>
        </w:rPr>
      </w:pPr>
    </w:p>
    <w:p w14:paraId="56F2B3C8" w14:textId="77777777" w:rsidR="005B2913" w:rsidRPr="00A375F5" w:rsidRDefault="005B2913" w:rsidP="005B2913">
      <w:pPr>
        <w:shd w:val="clear" w:color="auto" w:fill="FFFFFF"/>
        <w:spacing w:line="360" w:lineRule="auto"/>
        <w:ind w:left="567" w:right="-1" w:firstLine="567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val="uk-UA" w:eastAsia="ru-RU"/>
        </w:rPr>
      </w:pPr>
    </w:p>
    <w:p w14:paraId="37E7E18D" w14:textId="77777777" w:rsidR="005B2913" w:rsidRPr="00A375F5" w:rsidRDefault="005B2913" w:rsidP="005B2913">
      <w:pPr>
        <w:shd w:val="clear" w:color="auto" w:fill="FFFFFF"/>
        <w:spacing w:line="360" w:lineRule="auto"/>
        <w:ind w:left="567" w:right="-1" w:firstLine="567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val="uk-UA" w:eastAsia="ru-RU"/>
        </w:rPr>
      </w:pPr>
    </w:p>
    <w:p w14:paraId="55C4B0F1" w14:textId="77777777" w:rsidR="005B2913" w:rsidRPr="00A375F5" w:rsidRDefault="005B2913" w:rsidP="005B2913">
      <w:pPr>
        <w:shd w:val="clear" w:color="auto" w:fill="FFFFFF"/>
        <w:spacing w:line="360" w:lineRule="auto"/>
        <w:ind w:left="567" w:right="-1" w:firstLine="567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val="uk-UA" w:eastAsia="ru-RU"/>
        </w:rPr>
      </w:pPr>
    </w:p>
    <w:p w14:paraId="75C4FBC4" w14:textId="77777777" w:rsidR="005B2913" w:rsidRPr="00A375F5" w:rsidRDefault="005B2913" w:rsidP="005B2913">
      <w:pPr>
        <w:shd w:val="clear" w:color="auto" w:fill="FFFFFF"/>
        <w:spacing w:line="360" w:lineRule="auto"/>
        <w:ind w:left="567" w:right="-1" w:firstLine="567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val="uk-UA" w:eastAsia="ru-RU"/>
        </w:rPr>
      </w:pPr>
    </w:p>
    <w:p w14:paraId="20FB95D3" w14:textId="77777777" w:rsidR="005B2913" w:rsidRPr="00A375F5" w:rsidRDefault="005B2913" w:rsidP="005B2913">
      <w:pPr>
        <w:shd w:val="clear" w:color="auto" w:fill="FFFFFF"/>
        <w:spacing w:line="360" w:lineRule="auto"/>
        <w:ind w:left="567" w:right="-1" w:firstLine="567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val="uk-UA" w:eastAsia="ru-RU"/>
        </w:rPr>
      </w:pPr>
    </w:p>
    <w:p w14:paraId="6EAF90CC" w14:textId="77777777" w:rsidR="005B2913" w:rsidRPr="00A375F5" w:rsidRDefault="005B2913" w:rsidP="006842E7">
      <w:pPr>
        <w:shd w:val="clear" w:color="auto" w:fill="FFFFFF"/>
        <w:spacing w:line="360" w:lineRule="auto"/>
        <w:ind w:left="567" w:right="-1" w:firstLine="567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val="uk-UA" w:eastAsia="ru-RU"/>
        </w:rPr>
        <w:sectPr w:rsidR="005B2913" w:rsidRPr="00A375F5" w:rsidSect="005B2913">
          <w:pgSz w:w="11906" w:h="16838"/>
          <w:pgMar w:top="1134" w:right="567" w:bottom="1134" w:left="850" w:header="708" w:footer="708" w:gutter="0"/>
          <w:cols w:space="708"/>
          <w:docGrid w:linePitch="360"/>
        </w:sectPr>
      </w:pPr>
    </w:p>
    <w:p w14:paraId="6052D772" w14:textId="77777777" w:rsidR="006842E7" w:rsidRPr="00A375F5" w:rsidRDefault="0020729F" w:rsidP="0020729F">
      <w:pPr>
        <w:keepNext/>
        <w:spacing w:line="360" w:lineRule="auto"/>
        <w:ind w:left="-426" w:right="-908"/>
        <w:jc w:val="center"/>
        <w:outlineLvl w:val="0"/>
        <w:rPr>
          <w:rFonts w:ascii="Times New Roman" w:hAnsi="Times New Roman" w:cs="Times New Roman"/>
          <w:b/>
          <w:bCs/>
          <w:kern w:val="32"/>
          <w:sz w:val="28"/>
          <w:szCs w:val="28"/>
          <w:lang w:val="ru-RU"/>
        </w:rPr>
      </w:pPr>
      <w:r w:rsidRPr="00A375F5">
        <w:rPr>
          <w:rFonts w:ascii="Times New Roman" w:eastAsia="Calibri" w:hAnsi="Times New Roman" w:cs="Times New Roman"/>
          <w:bCs/>
          <w:i/>
          <w:noProof/>
          <w:sz w:val="36"/>
          <w:szCs w:val="36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62848" behindDoc="0" locked="0" layoutInCell="0" allowOverlap="1" wp14:anchorId="32F514C2" wp14:editId="7F2A30C3">
                <wp:simplePos x="0" y="0"/>
                <wp:positionH relativeFrom="page">
                  <wp:posOffset>617220</wp:posOffset>
                </wp:positionH>
                <wp:positionV relativeFrom="page">
                  <wp:posOffset>213360</wp:posOffset>
                </wp:positionV>
                <wp:extent cx="6736080" cy="10218420"/>
                <wp:effectExtent l="0" t="0" r="26670" b="30480"/>
                <wp:wrapNone/>
                <wp:docPr id="64074" name="Group 2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6080" cy="10218420"/>
                          <a:chOff x="0" y="0"/>
                          <a:chExt cx="20000" cy="20000"/>
                        </a:xfrm>
                      </wpg:grpSpPr>
                      <wps:wsp>
                        <wps:cNvPr id="64075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076" name="Line 5"/>
                        <wps:cNvCnPr/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77" name="Line 6"/>
                        <wps:cNvCnPr/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78" name="Line 7"/>
                        <wps:cNvCnPr/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79" name="Line 8"/>
                        <wps:cNvCnPr/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80" name="Line 9"/>
                        <wps:cNvCnPr/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81" name="Line 10"/>
                        <wps:cNvCnPr/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82" name="Line 11"/>
                        <wps:cNvCnPr/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83" name="Line 12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84" name="Line 13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85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3D84DE" w14:textId="77777777" w:rsidR="005657F2" w:rsidRDefault="005657F2" w:rsidP="0020729F">
                              <w:pPr>
                                <w:pStyle w:val="a3"/>
                                <w:jc w:val="center"/>
                                <w:rPr>
                                  <w:rFonts w:ascii="Journal" w:hAnsi="Journal" w:cs="Journal"/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rFonts w:ascii="Journal" w:hAnsi="Journal" w:cs="Journal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86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E43949" w14:textId="77777777" w:rsidR="005657F2" w:rsidRDefault="005657F2" w:rsidP="0020729F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87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2FEC97" w14:textId="77777777" w:rsidR="005657F2" w:rsidRDefault="005657F2" w:rsidP="0020729F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88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DF6D77" w14:textId="77777777" w:rsidR="005657F2" w:rsidRDefault="005657F2" w:rsidP="0020729F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89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339CBF" w14:textId="77777777" w:rsidR="005657F2" w:rsidRDefault="005657F2" w:rsidP="0020729F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90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0CAE5E" w14:textId="77777777" w:rsidR="005657F2" w:rsidRDefault="005657F2" w:rsidP="0020729F">
                              <w:pPr>
                                <w:pStyle w:val="a3"/>
                                <w:jc w:val="center"/>
                                <w:rPr>
                                  <w:rFonts w:ascii="Journal" w:hAnsi="Journal" w:cs="Journal"/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91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8CD055" w14:textId="77777777" w:rsidR="005657F2" w:rsidRPr="00275C47" w:rsidRDefault="005657F2" w:rsidP="0020729F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92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7760" y="17388"/>
                            <a:ext cx="12159" cy="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6F8BAA" w14:textId="77777777" w:rsidR="005657F2" w:rsidRPr="00C66FC0" w:rsidRDefault="005657F2" w:rsidP="0020729F">
                              <w:pPr>
                                <w:spacing w:after="160" w:line="259" w:lineRule="auto"/>
                                <w:jc w:val="center"/>
                                <w:rPr>
                                  <w:rFonts w:ascii="GOST type A" w:eastAsia="Calibri" w:hAnsi="GOST type A" w:cs="Times New Roman"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C66FC0">
                                <w:rPr>
                                  <w:rFonts w:ascii="GOST type A" w:eastAsia="Calibri" w:hAnsi="GOST type A" w:cs="Times New Roman"/>
                                  <w:i/>
                                  <w:sz w:val="36"/>
                                  <w:szCs w:val="36"/>
                                </w:rPr>
                                <w:t>ОМ-91.</w:t>
                              </w:r>
                              <w:r w:rsidRPr="00C66FC0">
                                <w:rPr>
                                  <w:rFonts w:ascii="GOST type A" w:eastAsia="Calibri" w:hAnsi="GOST type A" w:cs="Times New Roman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0</w:t>
                              </w:r>
                              <w:r>
                                <w:rPr>
                                  <w:rFonts w:ascii="GOST type A" w:eastAsia="Calibri" w:hAnsi="GOST type A" w:cs="Times New Roman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1</w:t>
                              </w:r>
                              <w:r w:rsidRPr="00C66FC0">
                                <w:rPr>
                                  <w:rFonts w:ascii="GOST type A" w:eastAsia="Calibri" w:hAnsi="GOST type A" w:cs="Times New Roman"/>
                                  <w:i/>
                                  <w:sz w:val="36"/>
                                  <w:szCs w:val="36"/>
                                </w:rPr>
                                <w:t>.2</w:t>
                              </w:r>
                              <w:r w:rsidRPr="00C66FC0">
                                <w:rPr>
                                  <w:rFonts w:ascii="GOST type A" w:eastAsia="Calibri" w:hAnsi="GOST type A" w:cs="Times New Roman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097</w:t>
                              </w:r>
                              <w:r w:rsidRPr="00C66FC0">
                                <w:rPr>
                                  <w:rFonts w:ascii="GOST type A" w:eastAsia="Calibri" w:hAnsi="GOST type A" w:cs="Times New Roman"/>
                                  <w:i/>
                                  <w:sz w:val="36"/>
                                  <w:szCs w:val="36"/>
                                </w:rPr>
                                <w:t>-С.0</w:t>
                              </w:r>
                              <w:r w:rsidRPr="00C66FC0">
                                <w:rPr>
                                  <w:rFonts w:ascii="GOST type A" w:eastAsia="Calibri" w:hAnsi="GOST type A" w:cs="Times New Roman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00</w:t>
                              </w:r>
                              <w:r w:rsidRPr="00C66FC0">
                                <w:rPr>
                                  <w:rFonts w:ascii="GOST type A" w:eastAsia="Calibri" w:hAnsi="GOST type A" w:cs="Times New Roman"/>
                                  <w:i/>
                                  <w:sz w:val="36"/>
                                  <w:szCs w:val="36"/>
                                </w:rPr>
                                <w:t xml:space="preserve"> ПЗ</w:t>
                              </w:r>
                            </w:p>
                            <w:p w14:paraId="434DB78C" w14:textId="77777777" w:rsidR="005657F2" w:rsidRPr="0010632D" w:rsidRDefault="005657F2" w:rsidP="0020729F">
                              <w:pPr>
                                <w:jc w:val="center"/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093" name="Line 22"/>
                        <wps:cNvCnPr/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94" name="Line 23"/>
                        <wps:cNvCnPr/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95" name="Line 24"/>
                        <wps:cNvCnPr/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96" name="Line 25"/>
                        <wps:cNvCnPr/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97" name="Line 26"/>
                        <wps:cNvCnPr/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4098" name="Group 27"/>
                        <wpg:cNvGrpSpPr>
                          <a:grpSpLocks/>
                        </wpg:cNvGrpSpPr>
                        <wpg:grpSpPr bwMode="auto">
                          <a:xfrm>
                            <a:off x="39" y="18267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64099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458979" w14:textId="77777777" w:rsidR="005657F2" w:rsidRDefault="005657F2" w:rsidP="0020729F">
                                <w:pPr>
                                  <w:pStyle w:val="a3"/>
                                  <w:rPr>
                                    <w:rFonts w:ascii="Journal" w:hAnsi="Journal" w:cs="Journal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sz w:val="18"/>
                                    <w:szCs w:val="18"/>
                                  </w:rPr>
                                  <w:t>Розроб</w:t>
                                </w:r>
                                <w:proofErr w:type="spellEnd"/>
                                <w:r>
                                  <w:rPr>
                                    <w:rFonts w:ascii="Journal" w:hAnsi="Journal" w:cs="Journal"/>
                                    <w:sz w:val="18"/>
                                    <w:szCs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4100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691868" w14:textId="77777777" w:rsidR="005657F2" w:rsidRPr="00810FBC" w:rsidRDefault="005657F2" w:rsidP="0020729F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Cs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  <w:t>Бобер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64101" name="Group 30"/>
                        <wpg:cNvGrpSpPr>
                          <a:grpSpLocks/>
                        </wpg:cNvGrpSpPr>
                        <wpg:grpSpPr bwMode="auto">
                          <a:xfrm>
                            <a:off x="39" y="18614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64102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C2F16E" w14:textId="77777777" w:rsidR="005657F2" w:rsidRDefault="005657F2" w:rsidP="0020729F">
                                <w:pPr>
                                  <w:pStyle w:val="a3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sz w:val="18"/>
                                    <w:szCs w:val="18"/>
                                  </w:rPr>
                                  <w:t>Перевір</w:t>
                                </w:r>
                                <w:proofErr w:type="spellEnd"/>
                                <w:r>
                                  <w:rPr>
                                    <w:sz w:val="18"/>
                                    <w:szCs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4103" name="Rectangl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960DD8" w14:textId="527D40A1" w:rsidR="005657F2" w:rsidRPr="00C45003" w:rsidRDefault="005657F2" w:rsidP="0020729F">
                                <w:pPr>
                                  <w:pStyle w:val="a3"/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Зайченко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64104" name="Group 33"/>
                        <wpg:cNvGrpSpPr>
                          <a:grpSpLocks/>
                        </wpg:cNvGrpSpPr>
                        <wpg:grpSpPr bwMode="auto">
                          <a:xfrm>
                            <a:off x="39" y="18969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64105" name="Rectangl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815265" w14:textId="77777777" w:rsidR="005657F2" w:rsidRDefault="005657F2" w:rsidP="0020729F">
                                <w:pPr>
                                  <w:pStyle w:val="a3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sz w:val="18"/>
                                    <w:szCs w:val="18"/>
                                  </w:rPr>
                                  <w:t>Реценз</w:t>
                                </w:r>
                                <w:proofErr w:type="spellEnd"/>
                                <w:r>
                                  <w:rPr>
                                    <w:sz w:val="18"/>
                                    <w:szCs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4106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C0DECE" w14:textId="77777777" w:rsidR="005657F2" w:rsidRDefault="005657F2" w:rsidP="0020729F">
                                <w:pPr>
                                  <w:pStyle w:val="a3"/>
                                  <w:rPr>
                                    <w:rFonts w:ascii="Journal" w:hAnsi="Journal" w:cs="Journal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64107" name="Group 36"/>
                        <wpg:cNvGrpSpPr>
                          <a:grpSpLocks/>
                        </wpg:cNvGrpSpPr>
                        <wpg:grpSpPr bwMode="auto"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64108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AC61FE" w14:textId="77777777" w:rsidR="005657F2" w:rsidRDefault="005657F2" w:rsidP="0020729F">
                                <w:pPr>
                                  <w:pStyle w:val="a3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Н. Конт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4109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44E31E" w14:textId="77777777" w:rsidR="005657F2" w:rsidRDefault="005657F2" w:rsidP="0020729F">
                                <w:pPr>
                                  <w:pStyle w:val="a3"/>
                                  <w:rPr>
                                    <w:rFonts w:ascii="Journal" w:hAnsi="Journal" w:cs="Journal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64110" name="Group 39"/>
                        <wpg:cNvGrpSpPr>
                          <a:grpSpLocks/>
                        </wpg:cNvGrpSpPr>
                        <wpg:grpSpPr bwMode="auto">
                          <a:xfrm>
                            <a:off x="39" y="19660"/>
                            <a:ext cx="5359" cy="319"/>
                            <a:chOff x="0" y="0"/>
                            <a:chExt cx="22325" cy="20647"/>
                          </a:xfrm>
                        </wpg:grpSpPr>
                        <wps:wsp>
                          <wps:cNvPr id="64111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E86F2E" w14:textId="77777777" w:rsidR="005657F2" w:rsidRDefault="005657F2" w:rsidP="0020729F">
                                <w:pPr>
                                  <w:pStyle w:val="a3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sz w:val="18"/>
                                    <w:szCs w:val="18"/>
                                  </w:rPr>
                                  <w:t>Затверд</w:t>
                                </w:r>
                                <w:proofErr w:type="spellEnd"/>
                                <w:r>
                                  <w:rPr>
                                    <w:sz w:val="18"/>
                                    <w:szCs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4112" name="Rectangl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3044" cy="206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DF8AF11" w14:textId="77777777" w:rsidR="005657F2" w:rsidRPr="00810FBC" w:rsidRDefault="005657F2" w:rsidP="0020729F">
                                <w:pPr>
                                  <w:pStyle w:val="a3"/>
                                  <w:rPr>
                                    <w:rFonts w:ascii="Times New Roman" w:hAnsi="Times New Roman"/>
                                    <w:iCs/>
                                    <w:sz w:val="20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Зайченко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64113" name="Line 42"/>
                        <wps:cNvCnPr/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14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7787" y="18786"/>
                            <a:ext cx="6292" cy="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608A14" w14:textId="77777777" w:rsidR="005657F2" w:rsidRPr="002B52D5" w:rsidRDefault="005657F2" w:rsidP="0020729F">
                              <w:pPr>
                                <w:jc w:val="center"/>
                                <w:rPr>
                                  <w:rFonts w:ascii="GOST type A" w:hAnsi="GOST type A"/>
                                  <w:b/>
                                  <w:bCs/>
                                  <w:i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bCs/>
                                  <w:i/>
                                  <w:sz w:val="32"/>
                                  <w:szCs w:val="32"/>
                                  <w:lang w:val="uk-UA"/>
                                </w:rPr>
                                <w:t>3 Спеціальна частин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15" name="Line 44"/>
                        <wps:cNvCnPr/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16" name="Line 45"/>
                        <wps:cNvCnPr/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17" name="Line 46"/>
                        <wps:cNvCnPr/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18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F51911" w14:textId="77777777" w:rsidR="005657F2" w:rsidRDefault="005657F2" w:rsidP="0020729F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Лі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19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F74DE9" w14:textId="77777777" w:rsidR="005657F2" w:rsidRDefault="005657F2" w:rsidP="0020729F">
                              <w:pPr>
                                <w:pStyle w:val="a3"/>
                                <w:jc w:val="center"/>
                                <w:rPr>
                                  <w:rFonts w:ascii="Journal" w:hAnsi="Journal" w:cs="Journ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Аркуші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20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05D3A7" w14:textId="77777777" w:rsidR="005657F2" w:rsidRDefault="005657F2" w:rsidP="0020729F">
                              <w:pPr>
                                <w:pStyle w:val="a3"/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21" name="Line 50"/>
                        <wps:cNvCnPr/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22" name="Line 51"/>
                        <wps:cNvCnPr/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23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14295" y="19029"/>
                            <a:ext cx="5609" cy="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61D68F" w14:textId="77777777" w:rsidR="005657F2" w:rsidRPr="0056027C" w:rsidRDefault="005657F2" w:rsidP="0020729F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bCs/>
                                  <w:iCs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 w:rsidRPr="0056027C">
                                <w:rPr>
                                  <w:rFonts w:ascii="GOST type A" w:hAnsi="GOST type A"/>
                                  <w:bCs/>
                                  <w:sz w:val="32"/>
                                  <w:szCs w:val="32"/>
                                </w:rPr>
                                <w:t>НТУУ</w:t>
                              </w:r>
                              <w:r>
                                <w:rPr>
                                  <w:rFonts w:ascii="GOST type A" w:hAnsi="GOST type A"/>
                                  <w:bCs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  <w:r w:rsidRPr="0056027C">
                                <w:rPr>
                                  <w:rFonts w:ascii="Arial" w:hAnsi="Arial" w:cs="Arial"/>
                                  <w:bCs/>
                                  <w:sz w:val="32"/>
                                  <w:szCs w:val="32"/>
                                  <w:lang w:val="en-US"/>
                                </w:rPr>
                                <w:t>“</w:t>
                              </w:r>
                              <w:r w:rsidRPr="0056027C">
                                <w:rPr>
                                  <w:rFonts w:ascii="GOST type A" w:hAnsi="GOST type A"/>
                                  <w:bCs/>
                                  <w:sz w:val="32"/>
                                  <w:szCs w:val="32"/>
                                </w:rPr>
                                <w:t>КПІ</w:t>
                              </w:r>
                              <w:r>
                                <w:rPr>
                                  <w:rFonts w:ascii="GOST type A" w:hAnsi="GOST type A"/>
                                  <w:bCs/>
                                  <w:sz w:val="32"/>
                                  <w:szCs w:val="32"/>
                                </w:rPr>
                                <w:t xml:space="preserve"> ім. Ігоря </w:t>
                              </w:r>
                              <w:proofErr w:type="spellStart"/>
                              <w:r>
                                <w:rPr>
                                  <w:rFonts w:ascii="GOST type A" w:hAnsi="GOST type A"/>
                                  <w:bCs/>
                                  <w:sz w:val="32"/>
                                  <w:szCs w:val="32"/>
                                </w:rPr>
                                <w:t>Сікорськог</w:t>
                              </w:r>
                              <w:proofErr w:type="spellEnd"/>
                              <w:r w:rsidRPr="0056027C">
                                <w:rPr>
                                  <w:rFonts w:ascii="Arial" w:hAnsi="Arial" w:cs="Arial"/>
                                  <w:bCs/>
                                  <w:sz w:val="32"/>
                                  <w:szCs w:val="32"/>
                                  <w:lang w:val="en-US"/>
                                </w:rPr>
                                <w:t>”</w:t>
                              </w:r>
                              <w:r w:rsidRPr="0056027C">
                                <w:rPr>
                                  <w:rFonts w:ascii="GOST type A" w:hAnsi="GOST type A"/>
                                  <w:bCs/>
                                  <w:sz w:val="32"/>
                                  <w:szCs w:val="32"/>
                                </w:rPr>
                                <w:t>,</w:t>
                              </w:r>
                              <w:r w:rsidRPr="0056027C">
                                <w:rPr>
                                  <w:rFonts w:ascii="GOST type A" w:hAnsi="GOST type A"/>
                                  <w:bCs/>
                                  <w:sz w:val="32"/>
                                  <w:szCs w:val="32"/>
                                  <w:lang w:val="en-US"/>
                                </w:rPr>
                                <w:t xml:space="preserve"> IEE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F514C2" id="_x0000_s1922" style="position:absolute;left:0;text-align:left;margin-left:48.6pt;margin-top:16.8pt;width:530.4pt;height:804.6pt;z-index:251662848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" o:allowincell="f">
                <v:rect id="Rectangle 4" o:spid="_x0000_s192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" filled="f" strokeweight="2pt"/>
                <v:line id="Line 5" o:spid="_x0000_s1924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" strokeweight="2pt"/>
                <v:line id="Line 6" o:spid="_x0000_s1925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" strokeweight="2pt"/>
                <v:line id="Line 7" o:spid="_x0000_s1926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" strokeweight="2pt"/>
                <v:line id="Line 8" o:spid="_x0000_s1927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" strokeweight="2pt"/>
                <v:line id="Line 9" o:spid="_x0000_s1928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" strokeweight="2pt"/>
                <v:line id="Line 10" o:spid="_x0000_s1929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W+uwQ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aD6C751wBeTqAwAA//8DAFBLAQItABQABgAIAAAAIQDb4fbL7gAAAIUBAAATAAAAAAAAAAAAAAAA&#10;AAAAAABbQ29udGVudF9UeXBlc10ueG1sUEsBAi0AFAAGAAgAAAAhAFr0LFu/AAAAFQEAAAsAAAAA&#10;AAAAAAAAAAAAHwEAAF9yZWxzLy5yZWxzUEsBAi0AFAAGAAgAAAAhAAgZb67BAAAA3gAAAA8AAAAA&#10;AAAAAAAAAAAABwIAAGRycy9kb3ducmV2LnhtbFBLBQYAAAAAAwADALcAAAD1AgAAAAA=&#10;" strokeweight="2pt"/>
                <v:line id="Line 11" o:spid="_x0000_s1930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y/HZwQ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aD6G751wBeTqAwAA//8DAFBLAQItABQABgAIAAAAIQDb4fbL7gAAAIUBAAATAAAAAAAAAAAAAAAA&#10;AAAAAABbQ29udGVudF9UeXBlc10ueG1sUEsBAi0AFAAGAAgAAAAhAFr0LFu/AAAAFQEAAAsAAAAA&#10;AAAAAAAAAAAAHwEAAF9yZWxzLy5yZWxzUEsBAi0AFAAGAAgAAAAhAPjL8dnBAAAA3gAAAA8AAAAA&#10;AAAAAAAAAAAABwIAAGRycy9kb3ducmV2LnhtbFBLBQYAAAAAAwADALcAAAD1AgAAAAA=&#10;" strokeweight="2pt"/>
                <v:line id="Line 12" o:spid="_x0000_s193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" strokeweight="1pt"/>
                <v:line id="Line 13" o:spid="_x0000_s193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" strokeweight="1pt"/>
                <v:rect id="Rectangle 14" o:spid="_x0000_s1933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" filled="f" stroked="f" strokeweight=".25pt">
                  <v:textbox inset="1pt,1pt,1pt,1pt">
                    <w:txbxContent>
                      <w:p w14:paraId="453D84DE" w14:textId="77777777" w:rsidR="005657F2" w:rsidRDefault="005657F2" w:rsidP="0020729F">
                        <w:pPr>
                          <w:pStyle w:val="a3"/>
                          <w:jc w:val="center"/>
                          <w:rPr>
                            <w:rFonts w:ascii="Journal" w:hAnsi="Journal" w:cs="Journal"/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Змн</w:t>
                        </w:r>
                        <w:proofErr w:type="spellEnd"/>
                        <w:r>
                          <w:rPr>
                            <w:rFonts w:ascii="Journal" w:hAnsi="Journal" w:cs="Journal"/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" o:spid="_x0000_s1934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" filled="f" stroked="f" strokeweight=".25pt">
                  <v:textbox inset="1pt,1pt,1pt,1pt">
                    <w:txbxContent>
                      <w:p w14:paraId="16E43949" w14:textId="77777777" w:rsidR="005657F2" w:rsidRDefault="005657F2" w:rsidP="0020729F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6" o:spid="_x0000_s1935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" filled="f" stroked="f" strokeweight=".25pt">
                  <v:textbox inset="1pt,1pt,1pt,1pt">
                    <w:txbxContent>
                      <w:p w14:paraId="722FEC97" w14:textId="77777777" w:rsidR="005657F2" w:rsidRDefault="005657F2" w:rsidP="0020729F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7" o:spid="_x0000_s1936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" filled="f" stroked="f" strokeweight=".25pt">
                  <v:textbox inset="1pt,1pt,1pt,1pt">
                    <w:txbxContent>
                      <w:p w14:paraId="5EDF6D77" w14:textId="77777777" w:rsidR="005657F2" w:rsidRDefault="005657F2" w:rsidP="0020729F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8" o:spid="_x0000_s1937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" filled="f" stroked="f" strokeweight=".25pt">
                  <v:textbox inset="1pt,1pt,1pt,1pt">
                    <w:txbxContent>
                      <w:p w14:paraId="4B339CBF" w14:textId="77777777" w:rsidR="005657F2" w:rsidRDefault="005657F2" w:rsidP="0020729F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9" o:spid="_x0000_s1938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" filled="f" stroked="f" strokeweight=".25pt">
                  <v:textbox inset="1pt,1pt,1pt,1pt">
                    <w:txbxContent>
                      <w:p w14:paraId="2E0CAE5E" w14:textId="77777777" w:rsidR="005657F2" w:rsidRDefault="005657F2" w:rsidP="0020729F">
                        <w:pPr>
                          <w:pStyle w:val="a3"/>
                          <w:jc w:val="center"/>
                          <w:rPr>
                            <w:rFonts w:ascii="Journal" w:hAnsi="Journal" w:cs="Journal"/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0" o:spid="_x0000_s1939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" filled="f" stroked="f" strokeweight=".25pt">
                  <v:textbox inset="1pt,1pt,1pt,1pt">
                    <w:txbxContent>
                      <w:p w14:paraId="498CD055" w14:textId="77777777" w:rsidR="005657F2" w:rsidRPr="00275C47" w:rsidRDefault="005657F2" w:rsidP="0020729F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40</w:t>
                        </w:r>
                      </w:p>
                    </w:txbxContent>
                  </v:textbox>
                </v:rect>
                <v:rect id="Rectangle 21" o:spid="_x0000_s1940" style="position:absolute;left:7760;top:17388;width:12159;height:6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" filled="f" stroked="f" strokeweight=".25pt">
                  <v:textbox inset="1pt,1pt,1pt,1pt">
                    <w:txbxContent>
                      <w:p w14:paraId="256F8BAA" w14:textId="77777777" w:rsidR="005657F2" w:rsidRPr="00C66FC0" w:rsidRDefault="005657F2" w:rsidP="0020729F">
                        <w:pPr>
                          <w:spacing w:after="160" w:line="259" w:lineRule="auto"/>
                          <w:jc w:val="center"/>
                          <w:rPr>
                            <w:rFonts w:ascii="GOST type A" w:eastAsia="Calibri" w:hAnsi="GOST type A" w:cs="Times New Roman"/>
                            <w:i/>
                            <w:sz w:val="36"/>
                            <w:szCs w:val="36"/>
                          </w:rPr>
                        </w:pPr>
                        <w:r w:rsidRPr="00C66FC0">
                          <w:rPr>
                            <w:rFonts w:ascii="GOST type A" w:eastAsia="Calibri" w:hAnsi="GOST type A" w:cs="Times New Roman"/>
                            <w:i/>
                            <w:sz w:val="36"/>
                            <w:szCs w:val="36"/>
                          </w:rPr>
                          <w:t>ОМ-91.</w:t>
                        </w:r>
                        <w:r w:rsidRPr="00C66FC0">
                          <w:rPr>
                            <w:rFonts w:ascii="GOST type A" w:eastAsia="Calibri" w:hAnsi="GOST type A" w:cs="Times New Roman"/>
                            <w:i/>
                            <w:sz w:val="36"/>
                            <w:szCs w:val="36"/>
                            <w:lang w:val="uk-UA"/>
                          </w:rPr>
                          <w:t>0</w:t>
                        </w:r>
                        <w:r>
                          <w:rPr>
                            <w:rFonts w:ascii="GOST type A" w:eastAsia="Calibri" w:hAnsi="GOST type A" w:cs="Times New Roman"/>
                            <w:i/>
                            <w:sz w:val="36"/>
                            <w:szCs w:val="36"/>
                            <w:lang w:val="uk-UA"/>
                          </w:rPr>
                          <w:t>1</w:t>
                        </w:r>
                        <w:r w:rsidRPr="00C66FC0">
                          <w:rPr>
                            <w:rFonts w:ascii="GOST type A" w:eastAsia="Calibri" w:hAnsi="GOST type A" w:cs="Times New Roman"/>
                            <w:i/>
                            <w:sz w:val="36"/>
                            <w:szCs w:val="36"/>
                          </w:rPr>
                          <w:t>.2</w:t>
                        </w:r>
                        <w:r w:rsidRPr="00C66FC0">
                          <w:rPr>
                            <w:rFonts w:ascii="GOST type A" w:eastAsia="Calibri" w:hAnsi="GOST type A" w:cs="Times New Roman"/>
                            <w:i/>
                            <w:sz w:val="36"/>
                            <w:szCs w:val="36"/>
                            <w:lang w:val="uk-UA"/>
                          </w:rPr>
                          <w:t>097</w:t>
                        </w:r>
                        <w:r w:rsidRPr="00C66FC0">
                          <w:rPr>
                            <w:rFonts w:ascii="GOST type A" w:eastAsia="Calibri" w:hAnsi="GOST type A" w:cs="Times New Roman"/>
                            <w:i/>
                            <w:sz w:val="36"/>
                            <w:szCs w:val="36"/>
                          </w:rPr>
                          <w:t>-С.0</w:t>
                        </w:r>
                        <w:r w:rsidRPr="00C66FC0">
                          <w:rPr>
                            <w:rFonts w:ascii="GOST type A" w:eastAsia="Calibri" w:hAnsi="GOST type A" w:cs="Times New Roman"/>
                            <w:i/>
                            <w:sz w:val="36"/>
                            <w:szCs w:val="36"/>
                            <w:lang w:val="uk-UA"/>
                          </w:rPr>
                          <w:t>00</w:t>
                        </w:r>
                        <w:r w:rsidRPr="00C66FC0">
                          <w:rPr>
                            <w:rFonts w:ascii="GOST type A" w:eastAsia="Calibri" w:hAnsi="GOST type A" w:cs="Times New Roman"/>
                            <w:i/>
                            <w:sz w:val="36"/>
                            <w:szCs w:val="36"/>
                          </w:rPr>
                          <w:t xml:space="preserve"> ПЗ</w:t>
                        </w:r>
                      </w:p>
                      <w:p w14:paraId="434DB78C" w14:textId="77777777" w:rsidR="005657F2" w:rsidRPr="0010632D" w:rsidRDefault="005657F2" w:rsidP="0020729F">
                        <w:pPr>
                          <w:jc w:val="center"/>
                          <w:rPr>
                            <w:rFonts w:ascii="GOST type A" w:hAnsi="GOST type A"/>
                            <w:i/>
                            <w:sz w:val="36"/>
                            <w:szCs w:val="36"/>
                          </w:rPr>
                        </w:pPr>
                      </w:p>
                    </w:txbxContent>
                  </v:textbox>
                </v:rect>
                <v:line id="Line 22" o:spid="_x0000_s1941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" strokeweight="2pt"/>
                <v:line id="Line 23" o:spid="_x0000_s1942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" strokeweight="2pt"/>
                <v:line id="Line 24" o:spid="_x0000_s1943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" strokeweight="1pt"/>
                <v:line id="Line 25" o:spid="_x0000_s1944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" strokeweight="1pt"/>
                <v:line id="Line 26" o:spid="_x0000_s1945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" strokeweight="1pt"/>
                <v:group id="Group 27" o:spid="_x0000_s1946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">
                  <v:rect id="Rectangle 28" o:spid="_x0000_s194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" filled="f" stroked="f" strokeweight=".25pt">
                    <v:textbox inset="1pt,1pt,1pt,1pt">
                      <w:txbxContent>
                        <w:p w14:paraId="3E458979" w14:textId="77777777" w:rsidR="005657F2" w:rsidRDefault="005657F2" w:rsidP="0020729F">
                          <w:pPr>
                            <w:pStyle w:val="a3"/>
                            <w:rPr>
                              <w:rFonts w:ascii="Journal" w:hAnsi="Journal" w:cs="Journal"/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sz w:val="18"/>
                              <w:szCs w:val="18"/>
                            </w:rPr>
                            <w:t>Розроб</w:t>
                          </w:r>
                          <w:proofErr w:type="spellEnd"/>
                          <w:r>
                            <w:rPr>
                              <w:rFonts w:ascii="Journal" w:hAnsi="Journal" w:cs="Journal"/>
                              <w:sz w:val="18"/>
                              <w:szCs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29" o:spid="_x0000_s194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" filled="f" stroked="f" strokeweight=".25pt">
                    <v:textbox inset="1pt,1pt,1pt,1pt">
                      <w:txbxContent>
                        <w:p w14:paraId="01691868" w14:textId="77777777" w:rsidR="005657F2" w:rsidRPr="00810FBC" w:rsidRDefault="005657F2" w:rsidP="0020729F">
                          <w:pP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  <w:lang w:val="uk-UA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Cs/>
                              <w:i/>
                              <w:sz w:val="18"/>
                              <w:szCs w:val="18"/>
                              <w:lang w:val="uk-UA"/>
                            </w:rPr>
                            <w:t>Бобер</w:t>
                          </w:r>
                        </w:p>
                      </w:txbxContent>
                    </v:textbox>
                  </v:rect>
                </v:group>
                <v:group id="Group 30" o:spid="_x0000_s1949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">
                  <v:rect id="Rectangle 31" o:spid="_x0000_s195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" filled="f" stroked="f" strokeweight=".25pt">
                    <v:textbox inset="1pt,1pt,1pt,1pt">
                      <w:txbxContent>
                        <w:p w14:paraId="3EC2F16E" w14:textId="77777777" w:rsidR="005657F2" w:rsidRDefault="005657F2" w:rsidP="0020729F">
                          <w:pPr>
                            <w:pStyle w:val="a3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sz w:val="18"/>
                              <w:szCs w:val="18"/>
                            </w:rPr>
                            <w:t>Перевір</w:t>
                          </w:r>
                          <w:proofErr w:type="spellEnd"/>
                          <w:r>
                            <w:rPr>
                              <w:sz w:val="18"/>
                              <w:szCs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32" o:spid="_x0000_s195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" filled="f" stroked="f" strokeweight=".25pt">
                    <v:textbox inset="1pt,1pt,1pt,1pt">
                      <w:txbxContent>
                        <w:p w14:paraId="50960DD8" w14:textId="527D40A1" w:rsidR="005657F2" w:rsidRPr="00C45003" w:rsidRDefault="005657F2" w:rsidP="0020729F">
                          <w:pPr>
                            <w:pStyle w:val="a3"/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proofErr w:type="spellStart"/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Зайченко</w:t>
                          </w:r>
                          <w:proofErr w:type="spellEnd"/>
                        </w:p>
                      </w:txbxContent>
                    </v:textbox>
                  </v:rect>
                </v:group>
                <v:group id="Group 33" o:spid="_x0000_s1952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">
                  <v:rect id="Rectangle 34" o:spid="_x0000_s195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" filled="f" stroked="f" strokeweight=".25pt">
                    <v:textbox inset="1pt,1pt,1pt,1pt">
                      <w:txbxContent>
                        <w:p w14:paraId="71815265" w14:textId="77777777" w:rsidR="005657F2" w:rsidRDefault="005657F2" w:rsidP="0020729F">
                          <w:pPr>
                            <w:pStyle w:val="a3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sz w:val="18"/>
                              <w:szCs w:val="18"/>
                            </w:rPr>
                            <w:t>Реценз</w:t>
                          </w:r>
                          <w:proofErr w:type="spellEnd"/>
                          <w:r>
                            <w:rPr>
                              <w:sz w:val="18"/>
                              <w:szCs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35" o:spid="_x0000_s195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" filled="f" stroked="f" strokeweight=".25pt">
                    <v:textbox inset="1pt,1pt,1pt,1pt">
                      <w:txbxContent>
                        <w:p w14:paraId="64C0DECE" w14:textId="77777777" w:rsidR="005657F2" w:rsidRDefault="005657F2" w:rsidP="0020729F">
                          <w:pPr>
                            <w:pStyle w:val="a3"/>
                            <w:rPr>
                              <w:rFonts w:ascii="Journal" w:hAnsi="Journal" w:cs="Journal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rect>
                </v:group>
                <v:group id="Group 36" o:spid="_x0000_s1955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">
                  <v:rect id="Rectangle 37" o:spid="_x0000_s1956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" filled="f" stroked="f" strokeweight=".25pt">
                    <v:textbox inset="1pt,1pt,1pt,1pt">
                      <w:txbxContent>
                        <w:p w14:paraId="1BAC61FE" w14:textId="77777777" w:rsidR="005657F2" w:rsidRDefault="005657F2" w:rsidP="0020729F">
                          <w:pPr>
                            <w:pStyle w:val="a3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 </w:t>
                          </w:r>
                          <w:r>
                            <w:rPr>
                              <w:sz w:val="18"/>
                              <w:szCs w:val="18"/>
                            </w:rPr>
                            <w:t>Н. Контр.</w:t>
                          </w:r>
                        </w:p>
                      </w:txbxContent>
                    </v:textbox>
                  </v:rect>
                  <v:rect id="Rectangle 38" o:spid="_x0000_s1957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" filled="f" stroked="f" strokeweight=".25pt">
                    <v:textbox inset="1pt,1pt,1pt,1pt">
                      <w:txbxContent>
                        <w:p w14:paraId="6444E31E" w14:textId="77777777" w:rsidR="005657F2" w:rsidRDefault="005657F2" w:rsidP="0020729F">
                          <w:pPr>
                            <w:pStyle w:val="a3"/>
                            <w:rPr>
                              <w:rFonts w:ascii="Journal" w:hAnsi="Journal" w:cs="Journal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rect>
                </v:group>
                <v:group id="Group 39" o:spid="_x0000_s1958" style="position:absolute;left:39;top:19660;width:5359;height:319" coordsize="22325,20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">
                  <v:rect id="Rectangle 40" o:spid="_x0000_s1959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" filled="f" stroked="f" strokeweight=".25pt">
                    <v:textbox inset="1pt,1pt,1pt,1pt">
                      <w:txbxContent>
                        <w:p w14:paraId="76E86F2E" w14:textId="77777777" w:rsidR="005657F2" w:rsidRDefault="005657F2" w:rsidP="0020729F">
                          <w:pPr>
                            <w:pStyle w:val="a3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sz w:val="18"/>
                              <w:szCs w:val="18"/>
                            </w:rPr>
                            <w:t>Затверд</w:t>
                          </w:r>
                          <w:proofErr w:type="spellEnd"/>
                          <w:r>
                            <w:rPr>
                              <w:sz w:val="18"/>
                              <w:szCs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41" o:spid="_x0000_s1960" style="position:absolute;left:9281;width:13044;height:20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" filled="f" stroked="f" strokeweight=".25pt">
                    <v:textbox inset="1pt,1pt,1pt,1pt">
                      <w:txbxContent>
                        <w:p w14:paraId="2DF8AF11" w14:textId="77777777" w:rsidR="005657F2" w:rsidRPr="00810FBC" w:rsidRDefault="005657F2" w:rsidP="0020729F">
                          <w:pPr>
                            <w:pStyle w:val="a3"/>
                            <w:rPr>
                              <w:rFonts w:ascii="Times New Roman" w:hAnsi="Times New Roman"/>
                              <w:iCs/>
                              <w:sz w:val="20"/>
                            </w:rPr>
                          </w:pPr>
                          <w:proofErr w:type="spellStart"/>
                          <w:r>
                            <w:rPr>
                              <w:rFonts w:ascii="Times New Roman" w:hAnsi="Times New Roman"/>
                              <w:sz w:val="20"/>
                            </w:rPr>
                            <w:t>Зайченко</w:t>
                          </w:r>
                          <w:proofErr w:type="spellEnd"/>
                        </w:p>
                      </w:txbxContent>
                    </v:textbox>
                  </v:rect>
                </v:group>
                <v:line id="Line 42" o:spid="_x0000_s1961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" strokeweight="2pt"/>
                <v:rect id="Rectangle 43" o:spid="_x0000_s1962" style="position:absolute;left:7787;top:18786;width:6292;height:6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" filled="f" stroked="f" strokeweight=".25pt">
                  <v:textbox inset="1pt,1pt,1pt,1pt">
                    <w:txbxContent>
                      <w:p w14:paraId="7A608A14" w14:textId="77777777" w:rsidR="005657F2" w:rsidRPr="002B52D5" w:rsidRDefault="005657F2" w:rsidP="0020729F">
                        <w:pPr>
                          <w:jc w:val="center"/>
                          <w:rPr>
                            <w:rFonts w:ascii="GOST type A" w:hAnsi="GOST type A"/>
                            <w:b/>
                            <w:bCs/>
                            <w:i/>
                            <w:sz w:val="36"/>
                            <w:szCs w:val="36"/>
                          </w:rPr>
                        </w:pPr>
                        <w:r>
                          <w:rPr>
                            <w:rFonts w:ascii="GOST type A" w:hAnsi="GOST type A"/>
                            <w:bCs/>
                            <w:i/>
                            <w:sz w:val="32"/>
                            <w:szCs w:val="32"/>
                            <w:lang w:val="uk-UA"/>
                          </w:rPr>
                          <w:t>3 Спеціальна частина</w:t>
                        </w:r>
                      </w:p>
                    </w:txbxContent>
                  </v:textbox>
                </v:rect>
                <v:line id="Line 44" o:spid="_x0000_s1963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" strokeweight="2pt"/>
                <v:line id="Line 45" o:spid="_x0000_s1964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" strokeweight="2pt"/>
                <v:line id="Line 46" o:spid="_x0000_s1965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" strokeweight="2pt"/>
                <v:rect id="Rectangle 47" o:spid="_x0000_s1966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" filled="f" stroked="f" strokeweight=".25pt">
                  <v:textbox inset="1pt,1pt,1pt,1pt">
                    <w:txbxContent>
                      <w:p w14:paraId="22F51911" w14:textId="77777777" w:rsidR="005657F2" w:rsidRDefault="005657F2" w:rsidP="0020729F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Літ.</w:t>
                        </w:r>
                      </w:p>
                    </w:txbxContent>
                  </v:textbox>
                </v:rect>
                <v:rect id="Rectangle 48" o:spid="_x0000_s1967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" filled="f" stroked="f" strokeweight=".25pt">
                  <v:textbox inset="1pt,1pt,1pt,1pt">
                    <w:txbxContent>
                      <w:p w14:paraId="43F74DE9" w14:textId="77777777" w:rsidR="005657F2" w:rsidRDefault="005657F2" w:rsidP="0020729F">
                        <w:pPr>
                          <w:pStyle w:val="a3"/>
                          <w:jc w:val="center"/>
                          <w:rPr>
                            <w:rFonts w:ascii="Journal" w:hAnsi="Journal" w:cs="Journal"/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Аркушів</w:t>
                        </w:r>
                      </w:p>
                    </w:txbxContent>
                  </v:textbox>
                </v:rect>
                <v:rect id="Rectangle 49" o:spid="_x0000_s1968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" filled="f" stroked="f" strokeweight=".25pt">
                  <v:textbox inset="1pt,1pt,1pt,1pt">
                    <w:txbxContent>
                      <w:p w14:paraId="7905D3A7" w14:textId="77777777" w:rsidR="005657F2" w:rsidRDefault="005657F2" w:rsidP="0020729F">
                        <w:pPr>
                          <w:pStyle w:val="a3"/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</w:p>
                    </w:txbxContent>
                  </v:textbox>
                </v:rect>
                <v:line id="Line 50" o:spid="_x0000_s1969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" strokeweight="1pt"/>
                <v:line id="Line 51" o:spid="_x0000_s1970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" strokeweight="1pt"/>
                <v:rect id="Rectangle 52" o:spid="_x0000_s1971" style="position:absolute;left:14295;top:19029;width:5609;height:9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" filled="f" stroked="f" strokeweight=".25pt">
                  <v:textbox inset="1pt,1pt,1pt,1pt">
                    <w:txbxContent>
                      <w:p w14:paraId="5A61D68F" w14:textId="77777777" w:rsidR="005657F2" w:rsidRPr="0056027C" w:rsidRDefault="005657F2" w:rsidP="0020729F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bCs/>
                            <w:iCs/>
                            <w:sz w:val="32"/>
                            <w:szCs w:val="32"/>
                            <w:lang w:val="en-US"/>
                          </w:rPr>
                        </w:pPr>
                        <w:r w:rsidRPr="0056027C">
                          <w:rPr>
                            <w:rFonts w:ascii="GOST type A" w:hAnsi="GOST type A"/>
                            <w:bCs/>
                            <w:sz w:val="32"/>
                            <w:szCs w:val="32"/>
                          </w:rPr>
                          <w:t>НТУУ</w:t>
                        </w:r>
                        <w:r>
                          <w:rPr>
                            <w:rFonts w:ascii="GOST type A" w:hAnsi="GOST type A"/>
                            <w:bCs/>
                            <w:sz w:val="32"/>
                            <w:szCs w:val="32"/>
                          </w:rPr>
                          <w:t xml:space="preserve"> </w:t>
                        </w:r>
                        <w:r w:rsidRPr="0056027C">
                          <w:rPr>
                            <w:rFonts w:ascii="Arial" w:hAnsi="Arial" w:cs="Arial"/>
                            <w:bCs/>
                            <w:sz w:val="32"/>
                            <w:szCs w:val="32"/>
                            <w:lang w:val="en-US"/>
                          </w:rPr>
                          <w:t>“</w:t>
                        </w:r>
                        <w:r w:rsidRPr="0056027C">
                          <w:rPr>
                            <w:rFonts w:ascii="GOST type A" w:hAnsi="GOST type A"/>
                            <w:bCs/>
                            <w:sz w:val="32"/>
                            <w:szCs w:val="32"/>
                          </w:rPr>
                          <w:t>КПІ</w:t>
                        </w:r>
                        <w:r>
                          <w:rPr>
                            <w:rFonts w:ascii="GOST type A" w:hAnsi="GOST type A"/>
                            <w:bCs/>
                            <w:sz w:val="32"/>
                            <w:szCs w:val="32"/>
                          </w:rPr>
                          <w:t xml:space="preserve"> ім. Ігоря </w:t>
                        </w:r>
                        <w:proofErr w:type="spellStart"/>
                        <w:r>
                          <w:rPr>
                            <w:rFonts w:ascii="GOST type A" w:hAnsi="GOST type A"/>
                            <w:bCs/>
                            <w:sz w:val="32"/>
                            <w:szCs w:val="32"/>
                          </w:rPr>
                          <w:t>Сікорськог</w:t>
                        </w:r>
                        <w:proofErr w:type="spellEnd"/>
                        <w:r w:rsidRPr="0056027C">
                          <w:rPr>
                            <w:rFonts w:ascii="Arial" w:hAnsi="Arial" w:cs="Arial"/>
                            <w:bCs/>
                            <w:sz w:val="32"/>
                            <w:szCs w:val="32"/>
                            <w:lang w:val="en-US"/>
                          </w:rPr>
                          <w:t>”</w:t>
                        </w:r>
                        <w:r w:rsidRPr="0056027C">
                          <w:rPr>
                            <w:rFonts w:ascii="GOST type A" w:hAnsi="GOST type A"/>
                            <w:bCs/>
                            <w:sz w:val="32"/>
                            <w:szCs w:val="32"/>
                          </w:rPr>
                          <w:t>,</w:t>
                        </w:r>
                        <w:r w:rsidRPr="0056027C">
                          <w:rPr>
                            <w:rFonts w:ascii="GOST type A" w:hAnsi="GOST type A"/>
                            <w:bCs/>
                            <w:sz w:val="32"/>
                            <w:szCs w:val="32"/>
                            <w:lang w:val="en-US"/>
                          </w:rPr>
                          <w:t xml:space="preserve"> IEE</w:t>
                        </w: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Pr="00A375F5">
        <w:rPr>
          <w:rFonts w:ascii="Times New Roman" w:hAnsi="Times New Roman" w:cs="Times New Roman"/>
          <w:b/>
          <w:bCs/>
          <w:kern w:val="32"/>
          <w:sz w:val="28"/>
          <w:szCs w:val="28"/>
          <w:lang w:val="uk-UA"/>
        </w:rPr>
        <w:t xml:space="preserve">3 </w:t>
      </w:r>
      <w:r w:rsidR="006842E7" w:rsidRPr="00A375F5">
        <w:rPr>
          <w:rFonts w:ascii="Times New Roman" w:hAnsi="Times New Roman" w:cs="Times New Roman"/>
          <w:b/>
          <w:bCs/>
          <w:kern w:val="32"/>
          <w:sz w:val="28"/>
          <w:szCs w:val="28"/>
          <w:lang w:val="ru-RU"/>
        </w:rPr>
        <w:t>СПЕЦІАЛЬНА ЧАСТИНА</w:t>
      </w:r>
    </w:p>
    <w:p w14:paraId="65201BA2" w14:textId="77777777" w:rsidR="006842E7" w:rsidRPr="00A375F5" w:rsidRDefault="0020729F" w:rsidP="0020729F">
      <w:pPr>
        <w:keepNext/>
        <w:spacing w:line="360" w:lineRule="auto"/>
        <w:jc w:val="both"/>
        <w:outlineLvl w:val="0"/>
        <w:rPr>
          <w:rFonts w:ascii="Times New Roman" w:hAnsi="Times New Roman" w:cs="Times New Roman"/>
          <w:b/>
          <w:bCs/>
          <w:kern w:val="32"/>
          <w:sz w:val="28"/>
          <w:szCs w:val="28"/>
          <w:lang w:val="ru-RU"/>
        </w:rPr>
      </w:pPr>
      <w:r w:rsidRPr="00A375F5">
        <w:rPr>
          <w:rFonts w:ascii="Times New Roman" w:hAnsi="Times New Roman" w:cs="Times New Roman"/>
          <w:b/>
          <w:bCs/>
          <w:kern w:val="32"/>
          <w:sz w:val="28"/>
          <w:szCs w:val="28"/>
          <w:lang w:val="uk-UA"/>
        </w:rPr>
        <w:t xml:space="preserve">  </w:t>
      </w:r>
      <w:bookmarkStart w:id="15" w:name="_Hlk138149628"/>
      <w:r w:rsidR="006842E7" w:rsidRPr="00A375F5">
        <w:rPr>
          <w:rFonts w:ascii="Times New Roman" w:hAnsi="Times New Roman" w:cs="Times New Roman"/>
          <w:b/>
          <w:bCs/>
          <w:kern w:val="32"/>
          <w:sz w:val="28"/>
          <w:szCs w:val="28"/>
          <w:lang w:val="ru-RU"/>
        </w:rPr>
        <w:t xml:space="preserve">3.1 </w:t>
      </w:r>
      <w:proofErr w:type="spellStart"/>
      <w:r w:rsidR="006842E7" w:rsidRPr="00A375F5">
        <w:rPr>
          <w:rFonts w:ascii="Times New Roman" w:hAnsi="Times New Roman" w:cs="Times New Roman"/>
          <w:b/>
          <w:bCs/>
          <w:kern w:val="32"/>
          <w:sz w:val="28"/>
          <w:szCs w:val="28"/>
          <w:lang w:val="ru-RU"/>
        </w:rPr>
        <w:t>Аналіз</w:t>
      </w:r>
      <w:proofErr w:type="spellEnd"/>
      <w:r w:rsidR="006842E7" w:rsidRPr="00A375F5">
        <w:rPr>
          <w:rFonts w:ascii="Times New Roman" w:hAnsi="Times New Roman" w:cs="Times New Roman"/>
          <w:b/>
          <w:bCs/>
          <w:kern w:val="32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hAnsi="Times New Roman" w:cs="Times New Roman"/>
          <w:b/>
          <w:bCs/>
          <w:kern w:val="32"/>
          <w:sz w:val="28"/>
          <w:szCs w:val="28"/>
          <w:lang w:val="ru-RU"/>
        </w:rPr>
        <w:t>науково-технічної</w:t>
      </w:r>
      <w:proofErr w:type="spellEnd"/>
      <w:r w:rsidR="006842E7" w:rsidRPr="00A375F5">
        <w:rPr>
          <w:rFonts w:ascii="Times New Roman" w:hAnsi="Times New Roman" w:cs="Times New Roman"/>
          <w:b/>
          <w:bCs/>
          <w:kern w:val="32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hAnsi="Times New Roman" w:cs="Times New Roman"/>
          <w:b/>
          <w:bCs/>
          <w:kern w:val="32"/>
          <w:sz w:val="28"/>
          <w:szCs w:val="28"/>
          <w:lang w:val="ru-RU"/>
        </w:rPr>
        <w:t>інформації</w:t>
      </w:r>
      <w:proofErr w:type="spellEnd"/>
    </w:p>
    <w:p w14:paraId="1BD11349" w14:textId="77777777" w:rsidR="006842E7" w:rsidRPr="00A375F5" w:rsidRDefault="0020729F" w:rsidP="0020729F">
      <w:pPr>
        <w:keepNext/>
        <w:spacing w:line="360" w:lineRule="auto"/>
        <w:outlineLvl w:val="0"/>
        <w:rPr>
          <w:rFonts w:ascii="Times New Roman" w:hAnsi="Times New Roman" w:cs="Times New Roman"/>
          <w:b/>
          <w:bCs/>
          <w:kern w:val="32"/>
          <w:sz w:val="28"/>
          <w:szCs w:val="28"/>
          <w:lang w:val="ru-RU"/>
        </w:rPr>
      </w:pPr>
      <w:r w:rsidRPr="00A375F5">
        <w:rPr>
          <w:rFonts w:ascii="Times New Roman" w:hAnsi="Times New Roman" w:cs="Times New Roman"/>
          <w:b/>
          <w:bCs/>
          <w:kern w:val="32"/>
          <w:sz w:val="28"/>
          <w:szCs w:val="28"/>
          <w:lang w:val="ru-RU"/>
        </w:rPr>
        <w:t xml:space="preserve">  </w:t>
      </w:r>
      <w:r w:rsidR="006842E7" w:rsidRPr="00A375F5">
        <w:rPr>
          <w:rFonts w:ascii="Times New Roman" w:hAnsi="Times New Roman" w:cs="Times New Roman"/>
          <w:b/>
          <w:bCs/>
          <w:kern w:val="32"/>
          <w:sz w:val="28"/>
          <w:szCs w:val="28"/>
          <w:lang w:val="ru-RU"/>
        </w:rPr>
        <w:t xml:space="preserve">3.1.1 </w:t>
      </w:r>
      <w:proofErr w:type="spellStart"/>
      <w:r w:rsidR="006842E7" w:rsidRPr="00A375F5">
        <w:rPr>
          <w:rFonts w:ascii="Times New Roman" w:hAnsi="Times New Roman" w:cs="Times New Roman"/>
          <w:b/>
          <w:bCs/>
          <w:kern w:val="32"/>
          <w:sz w:val="28"/>
          <w:szCs w:val="28"/>
          <w:lang w:val="ru-RU"/>
        </w:rPr>
        <w:t>Аналіз</w:t>
      </w:r>
      <w:proofErr w:type="spellEnd"/>
      <w:r w:rsidR="006842E7" w:rsidRPr="00A375F5">
        <w:rPr>
          <w:rFonts w:ascii="Times New Roman" w:hAnsi="Times New Roman" w:cs="Times New Roman"/>
          <w:b/>
          <w:bCs/>
          <w:kern w:val="32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hAnsi="Times New Roman" w:cs="Times New Roman"/>
          <w:b/>
          <w:bCs/>
          <w:kern w:val="32"/>
          <w:sz w:val="28"/>
          <w:szCs w:val="28"/>
          <w:lang w:val="ru-RU"/>
        </w:rPr>
        <w:t>інформації</w:t>
      </w:r>
      <w:proofErr w:type="spellEnd"/>
      <w:r w:rsidR="006842E7" w:rsidRPr="00A375F5">
        <w:rPr>
          <w:rFonts w:ascii="Times New Roman" w:hAnsi="Times New Roman" w:cs="Times New Roman"/>
          <w:b/>
          <w:bCs/>
          <w:kern w:val="32"/>
          <w:sz w:val="28"/>
          <w:szCs w:val="28"/>
          <w:lang w:val="ru-RU"/>
        </w:rPr>
        <w:t xml:space="preserve"> за </w:t>
      </w:r>
      <w:proofErr w:type="spellStart"/>
      <w:r w:rsidR="006842E7" w:rsidRPr="00A375F5">
        <w:rPr>
          <w:rFonts w:ascii="Times New Roman" w:hAnsi="Times New Roman" w:cs="Times New Roman"/>
          <w:b/>
          <w:bCs/>
          <w:kern w:val="32"/>
          <w:sz w:val="28"/>
          <w:szCs w:val="28"/>
          <w:lang w:val="ru-RU"/>
        </w:rPr>
        <w:t>науковими</w:t>
      </w:r>
      <w:proofErr w:type="spellEnd"/>
      <w:r w:rsidR="006842E7" w:rsidRPr="00A375F5">
        <w:rPr>
          <w:rFonts w:ascii="Times New Roman" w:hAnsi="Times New Roman" w:cs="Times New Roman"/>
          <w:b/>
          <w:bCs/>
          <w:kern w:val="32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hAnsi="Times New Roman" w:cs="Times New Roman"/>
          <w:b/>
          <w:bCs/>
          <w:kern w:val="32"/>
          <w:sz w:val="28"/>
          <w:szCs w:val="28"/>
          <w:lang w:val="ru-RU"/>
        </w:rPr>
        <w:t>публікаціями</w:t>
      </w:r>
      <w:proofErr w:type="spellEnd"/>
    </w:p>
    <w:bookmarkEnd w:id="15"/>
    <w:p w14:paraId="3EDD8D8B" w14:textId="77777777" w:rsidR="006842E7" w:rsidRPr="00A375F5" w:rsidRDefault="0020729F" w:rsidP="0020729F">
      <w:pPr>
        <w:spacing w:line="360" w:lineRule="auto"/>
        <w:ind w:left="-426" w:right="-1192" w:firstLine="56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375F5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anchor distT="0" distB="0" distL="0" distR="0" simplePos="0" relativeHeight="251691008" behindDoc="0" locked="0" layoutInCell="1" allowOverlap="1" wp14:anchorId="109DA453" wp14:editId="0AB5C4D2">
            <wp:simplePos x="0" y="0"/>
            <wp:positionH relativeFrom="page">
              <wp:posOffset>1934210</wp:posOffset>
            </wp:positionH>
            <wp:positionV relativeFrom="paragraph">
              <wp:posOffset>1231265</wp:posOffset>
            </wp:positionV>
            <wp:extent cx="4164965" cy="2436495"/>
            <wp:effectExtent l="0" t="0" r="10795" b="1905"/>
            <wp:wrapTopAndBottom/>
            <wp:docPr id="64060" name="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4.jpeg"/>
                    <pic:cNvPicPr>
                      <a:picLocks noChangeAspect="1"/>
                    </pic:cNvPicPr>
                  </pic:nvPicPr>
                  <pic:blipFill>
                    <a:blip r:embed="rId1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64965" cy="2436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>Шнековий</w:t>
      </w:r>
      <w:proofErr w:type="spellEnd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>конвеєр</w:t>
      </w:r>
      <w:proofErr w:type="spellEnd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>містить</w:t>
      </w:r>
      <w:proofErr w:type="spellEnd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бункер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>із</w:t>
      </w:r>
      <w:proofErr w:type="spellEnd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>завантажувальним</w:t>
      </w:r>
      <w:proofErr w:type="spellEnd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люком, вал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>зі</w:t>
      </w:r>
      <w:proofErr w:type="spellEnd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шнеком, корпус з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>розвантажувальним</w:t>
      </w:r>
      <w:proofErr w:type="spellEnd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люком та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>привід</w:t>
      </w:r>
      <w:proofErr w:type="spellEnd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. На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>робочій</w:t>
      </w:r>
      <w:proofErr w:type="spellEnd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>спіральній</w:t>
      </w:r>
      <w:proofErr w:type="spellEnd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>поверхні</w:t>
      </w:r>
      <w:proofErr w:type="spellEnd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шнека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>розміщено</w:t>
      </w:r>
      <w:proofErr w:type="spellEnd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>лопаті</w:t>
      </w:r>
      <w:proofErr w:type="spellEnd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>кількості</w:t>
      </w:r>
      <w:proofErr w:type="spellEnd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>трьох</w:t>
      </w:r>
      <w:proofErr w:type="spellEnd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на один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>оберт</w:t>
      </w:r>
      <w:proofErr w:type="spellEnd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-крок,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>які</w:t>
      </w:r>
      <w:proofErr w:type="spellEnd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>виконані</w:t>
      </w:r>
      <w:proofErr w:type="spellEnd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>вигляді</w:t>
      </w:r>
      <w:proofErr w:type="spellEnd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плоских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>поверхонь</w:t>
      </w:r>
      <w:proofErr w:type="spellEnd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>довжиною</w:t>
      </w:r>
      <w:proofErr w:type="spellEnd"/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  <w:lang w:val="ru-RU"/>
        </w:rPr>
        <w:t>рівною</w:t>
      </w:r>
      <w:proofErr w:type="spellEnd"/>
      <w:r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  <w:lang w:val="ru-RU"/>
        </w:rPr>
        <w:t>висоті</w:t>
      </w:r>
      <w:proofErr w:type="spellEnd"/>
      <w:r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  <w:lang w:val="ru-RU"/>
        </w:rPr>
        <w:t>спіралі</w:t>
      </w:r>
      <w:proofErr w:type="spellEnd"/>
      <w:r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шнека.</w:t>
      </w:r>
      <w:r w:rsidR="006842E7" w:rsidRPr="00A375F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548BE5E9" w14:textId="77777777" w:rsidR="006842E7" w:rsidRPr="00A375F5" w:rsidRDefault="0020729F" w:rsidP="0020729F">
      <w:pPr>
        <w:spacing w:line="360" w:lineRule="auto"/>
        <w:ind w:left="-426" w:right="-1192"/>
        <w:jc w:val="center"/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Рисунок 3.1 –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істить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бункер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із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вантажувальни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люком</w:t>
      </w:r>
      <w:r w:rsidR="006842E7" w:rsidRPr="00A375F5">
        <w:rPr>
          <w:rFonts w:ascii="Times New Roman" w:eastAsia="SimSun" w:hAnsi="Times New Roman" w:cs="Times New Roman"/>
          <w:sz w:val="28"/>
          <w:szCs w:val="28"/>
          <w:lang w:val="uk-UA"/>
        </w:rPr>
        <w:t>.</w:t>
      </w:r>
    </w:p>
    <w:p w14:paraId="16000260" w14:textId="77777777" w:rsidR="006842E7" w:rsidRPr="00A375F5" w:rsidRDefault="006842E7" w:rsidP="006842E7">
      <w:pPr>
        <w:spacing w:beforeAutospacing="1" w:afterAutospacing="1" w:line="360" w:lineRule="auto"/>
        <w:ind w:left="567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</w:p>
    <w:p w14:paraId="1967D17A" w14:textId="77777777" w:rsidR="0020729F" w:rsidRPr="00A375F5" w:rsidRDefault="006842E7" w:rsidP="0020729F">
      <w:pPr>
        <w:spacing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рисн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модель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лежи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омислов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ранспорту, 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аме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ів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користовуютьс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ранспортува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еталево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стружки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д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ерстат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</w:p>
    <w:p w14:paraId="3EDBFC6D" w14:textId="77777777" w:rsidR="0020729F" w:rsidRPr="00A375F5" w:rsidRDefault="006842E7" w:rsidP="0020729F">
      <w:pPr>
        <w:spacing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дом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струкці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ранспортера шнекового [патент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Україн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№ 13865, </w:t>
      </w:r>
      <w:r w:rsidRPr="00A375F5">
        <w:rPr>
          <w:rFonts w:ascii="Times New Roman" w:eastAsia="SimSun" w:hAnsi="Times New Roman" w:cs="Times New Roman"/>
          <w:sz w:val="28"/>
          <w:szCs w:val="28"/>
        </w:rPr>
        <w:t>B</w:t>
      </w: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65</w:t>
      </w:r>
      <w:r w:rsidRPr="00A375F5">
        <w:rPr>
          <w:rFonts w:ascii="Times New Roman" w:eastAsia="SimSun" w:hAnsi="Times New Roman" w:cs="Times New Roman"/>
          <w:sz w:val="28"/>
          <w:szCs w:val="28"/>
        </w:rPr>
        <w:t>G</w:t>
      </w: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33/14, 2006]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істи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рожнист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лив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творо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вантажуваль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вантажувальним</w:t>
      </w:r>
      <w:proofErr w:type="spellEnd"/>
      <w:r w:rsidR="0020729F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кнам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від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ал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іральним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ребрами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здовжнь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становле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рожни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у, в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датков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веден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соб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дач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ідин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иско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монтова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тінц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рожнист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у, і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форован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ерегородку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становлен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іж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від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алом і днищем </w:t>
      </w:r>
    </w:p>
    <w:p w14:paraId="186FC9E7" w14:textId="77777777" w:rsidR="0020729F" w:rsidRPr="00A375F5" w:rsidRDefault="0020729F" w:rsidP="0020729F">
      <w:pPr>
        <w:spacing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</w:p>
    <w:p w14:paraId="13A15067" w14:textId="77777777" w:rsidR="006842E7" w:rsidRPr="00A375F5" w:rsidRDefault="00CE530C" w:rsidP="00CE530C">
      <w:pPr>
        <w:spacing w:line="360" w:lineRule="auto"/>
        <w:ind w:left="-426" w:right="-1192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63872" behindDoc="0" locked="1" layoutInCell="1" allowOverlap="1" wp14:anchorId="7A4C5665" wp14:editId="5D9B640A">
                <wp:simplePos x="0" y="0"/>
                <wp:positionH relativeFrom="margin">
                  <wp:posOffset>-480060</wp:posOffset>
                </wp:positionH>
                <wp:positionV relativeFrom="page">
                  <wp:posOffset>242570</wp:posOffset>
                </wp:positionV>
                <wp:extent cx="6717665" cy="10252075"/>
                <wp:effectExtent l="0" t="0" r="26035" b="15875"/>
                <wp:wrapNone/>
                <wp:docPr id="64124" name="Группа 64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12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12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2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2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2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3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3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3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3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3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3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3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EBBA88" w14:textId="77777777" w:rsidR="005657F2" w:rsidRDefault="005657F2" w:rsidP="00CE530C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3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5A2FBC" w14:textId="77777777" w:rsidR="005657F2" w:rsidRDefault="005657F2" w:rsidP="00CE530C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3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05B260" w14:textId="77777777" w:rsidR="005657F2" w:rsidRDefault="005657F2" w:rsidP="00CE530C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3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FA1F16" w14:textId="77777777" w:rsidR="005657F2" w:rsidRDefault="005657F2" w:rsidP="00CE530C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4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5959CF" w14:textId="77777777" w:rsidR="005657F2" w:rsidRDefault="005657F2" w:rsidP="00CE530C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4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A209A0" w14:textId="77777777" w:rsidR="005657F2" w:rsidRDefault="005657F2" w:rsidP="00CE530C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43581A2A" w14:textId="77777777" w:rsidR="005657F2" w:rsidRDefault="005657F2" w:rsidP="00CE530C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4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1E2010" w14:textId="55A1CA7C" w:rsidR="005657F2" w:rsidRPr="002B250C" w:rsidRDefault="005657F2" w:rsidP="00CE530C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5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4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B98741" w14:textId="77777777" w:rsidR="005657F2" w:rsidRPr="00E25125" w:rsidRDefault="005657F2" w:rsidP="00CE530C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1D86A42E" w14:textId="77777777" w:rsidR="005657F2" w:rsidRPr="00F710A0" w:rsidRDefault="005657F2" w:rsidP="00CE530C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51552AD6" w14:textId="77777777" w:rsidR="005657F2" w:rsidRPr="000550F4" w:rsidRDefault="005657F2" w:rsidP="00CE530C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4C5665" id="Группа 64124" o:spid="_x0000_s1972" style="position:absolute;left:0;text-align:left;margin-left:-37.8pt;margin-top:19.1pt;width:528.95pt;height:807.25pt;z-index:251663872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">
                <v:rect id="Rectangle 136" o:spid="_x0000_s197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" filled="f" strokeweight="2pt"/>
                <v:line id="Line 137" o:spid="_x0000_s197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" strokeweight="2pt"/>
                <v:line id="Line 138" o:spid="_x0000_s197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" strokeweight="2pt"/>
                <v:line id="Line 139" o:spid="_x0000_s197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" strokeweight="2pt"/>
                <v:line id="Line 140" o:spid="_x0000_s197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" strokeweight="2pt"/>
                <v:line id="Line 141" o:spid="_x0000_s197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" strokeweight="2pt"/>
                <v:line id="Line 142" o:spid="_x0000_s197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" strokeweight="2pt"/>
                <v:line id="Line 143" o:spid="_x0000_s198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" strokeweight="2pt"/>
                <v:line id="Line 144" o:spid="_x0000_s198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" strokeweight="1pt"/>
                <v:line id="Line 145" o:spid="_x0000_s198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" strokeweight="2pt"/>
                <v:line id="Line 146" o:spid="_x0000_s198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" strokeweight="1pt"/>
                <v:rect id="Rectangle 147" o:spid="_x0000_s198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" filled="f" stroked="f" strokeweight=".25pt">
                  <v:textbox inset="1pt,1pt,1pt,1pt">
                    <w:txbxContent>
                      <w:p w14:paraId="6CEBBA88" w14:textId="77777777" w:rsidR="005657F2" w:rsidRDefault="005657F2" w:rsidP="00CE530C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198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" filled="f" stroked="f" strokeweight=".25pt">
                  <v:textbox inset="1pt,1pt,1pt,1pt">
                    <w:txbxContent>
                      <w:p w14:paraId="395A2FBC" w14:textId="77777777" w:rsidR="005657F2" w:rsidRDefault="005657F2" w:rsidP="00CE530C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198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" filled="f" stroked="f" strokeweight=".25pt">
                  <v:textbox inset="1pt,1pt,1pt,1pt">
                    <w:txbxContent>
                      <w:p w14:paraId="3F05B260" w14:textId="77777777" w:rsidR="005657F2" w:rsidRDefault="005657F2" w:rsidP="00CE530C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198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" filled="f" stroked="f" strokeweight=".25pt">
                  <v:textbox inset="1pt,1pt,1pt,1pt">
                    <w:txbxContent>
                      <w:p w14:paraId="7DFA1F16" w14:textId="77777777" w:rsidR="005657F2" w:rsidRDefault="005657F2" w:rsidP="00CE530C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198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" filled="f" stroked="f" strokeweight=".25pt">
                  <v:textbox inset="1pt,1pt,1pt,1pt">
                    <w:txbxContent>
                      <w:p w14:paraId="0F5959CF" w14:textId="77777777" w:rsidR="005657F2" w:rsidRDefault="005657F2" w:rsidP="00CE530C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198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" filled="f" stroked="f" strokeweight=".25pt">
                  <v:textbox inset="1pt,1pt,1pt,1pt">
                    <w:txbxContent>
                      <w:p w14:paraId="60A209A0" w14:textId="77777777" w:rsidR="005657F2" w:rsidRDefault="005657F2" w:rsidP="00CE530C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43581A2A" w14:textId="77777777" w:rsidR="005657F2" w:rsidRDefault="005657F2" w:rsidP="00CE530C"/>
                    </w:txbxContent>
                  </v:textbox>
                </v:rect>
                <v:rect id="Rectangle 153" o:spid="_x0000_s199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" filled="f" stroked="f" strokeweight=".25pt">
                  <v:textbox inset="1pt,1pt,1pt,1pt">
                    <w:txbxContent>
                      <w:p w14:paraId="181E2010" w14:textId="55A1CA7C" w:rsidR="005657F2" w:rsidRPr="002B250C" w:rsidRDefault="005657F2" w:rsidP="00CE530C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53</w:t>
                        </w:r>
                      </w:p>
                    </w:txbxContent>
                  </v:textbox>
                </v:rect>
                <v:rect id="Rectangle 154" o:spid="_x0000_s199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" filled="f" stroked="f" strokeweight=".25pt">
                  <v:textbox inset="1pt,1pt,1pt,1pt">
                    <w:txbxContent>
                      <w:p w14:paraId="39B98741" w14:textId="77777777" w:rsidR="005657F2" w:rsidRPr="00E25125" w:rsidRDefault="005657F2" w:rsidP="00CE530C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1D86A42E" w14:textId="77777777" w:rsidR="005657F2" w:rsidRPr="00F710A0" w:rsidRDefault="005657F2" w:rsidP="00CE530C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51552AD6" w14:textId="77777777" w:rsidR="005657F2" w:rsidRPr="000550F4" w:rsidRDefault="005657F2" w:rsidP="00CE530C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рожнистог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у, 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відн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ал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конан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довжнім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ланками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становленим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іж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йог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іральним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ребрами.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рі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ого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соб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дач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ідин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иско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конан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гляд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зпилювальних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форсунок.</w:t>
      </w:r>
    </w:p>
    <w:p w14:paraId="2E963CB6" w14:textId="77777777" w:rsidR="006842E7" w:rsidRPr="00A375F5" w:rsidRDefault="006842E7" w:rsidP="00CE530C">
      <w:pPr>
        <w:spacing w:line="360" w:lineRule="auto"/>
        <w:ind w:left="-426" w:right="-1192" w:firstLineChars="202" w:firstLine="566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едолікам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ць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ового транспортеру є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кладніс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струкці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еобхідніс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користа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ідин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більшує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обівартіс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ранспортован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атеріал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</w:p>
    <w:p w14:paraId="54A3DBEC" w14:textId="77777777" w:rsidR="006842E7" w:rsidRPr="00A375F5" w:rsidRDefault="006842E7" w:rsidP="00CE530C">
      <w:pPr>
        <w:spacing w:line="360" w:lineRule="auto"/>
        <w:ind w:left="-426" w:right="-1192" w:firstLineChars="202" w:firstLine="566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 протот</w:t>
      </w:r>
      <w:r w:rsidR="00CE530C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ип </w:t>
      </w:r>
      <w:proofErr w:type="spellStart"/>
      <w:r w:rsidR="00CE530C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йнято</w:t>
      </w:r>
      <w:proofErr w:type="spellEnd"/>
      <w:r w:rsidR="00CE530C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CE530C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й</w:t>
      </w:r>
      <w:proofErr w:type="spellEnd"/>
      <w:r w:rsidR="00CE530C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CE530C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живильник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 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ключає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  в   себе   бункер  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із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 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вантажуваль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  люком,   вал  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  шнеком,   корпус   з</w:t>
      </w:r>
      <w:r w:rsidRPr="00A375F5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звантажуваль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люком т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від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дрізняєтьс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нутріш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верх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у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конан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гляд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гіперболічно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лійк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зширюєтьс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прямк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д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вантажувальн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люка д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звантажувальн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люка, при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цьом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овнішні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іаметр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конан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лавн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більшува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у тому ж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прямк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д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інімально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аксимально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еличин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чом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азор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іж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нутрішньо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верхне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у т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овнішні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іаметро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конан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стій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сі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вжи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а.</w:t>
      </w:r>
    </w:p>
    <w:p w14:paraId="2D38C35A" w14:textId="77777777" w:rsidR="006842E7" w:rsidRPr="00A375F5" w:rsidRDefault="006842E7" w:rsidP="00CE530C">
      <w:pPr>
        <w:spacing w:line="360" w:lineRule="auto"/>
        <w:ind w:left="-426" w:right="-1192" w:firstLineChars="202" w:firstLine="566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едолікам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ць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овог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живильник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є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евисок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одуктивніс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ранспортува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атеріал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сок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обівартіс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в'язан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кладніст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готовле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із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лавн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більшува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овнішні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іаметро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</w:p>
    <w:p w14:paraId="75AB2CA2" w14:textId="77777777" w:rsidR="006842E7" w:rsidRPr="00A375F5" w:rsidRDefault="006842E7" w:rsidP="00CE530C">
      <w:pPr>
        <w:spacing w:line="360" w:lineRule="auto"/>
        <w:ind w:left="-426" w:right="-1192" w:firstLineChars="202" w:firstLine="566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В основу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рисно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одел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оставлена задач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досконале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овог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ляхом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мін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геометрі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а т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струкці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й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бочо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верх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зведе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дночасн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роще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струкці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а т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більше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видкост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міще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стружки у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жолоб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звантажувальн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люка т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вище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користа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рисн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б'єм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жолоб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наслідок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вищитьс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одуктивніс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овог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</w:p>
    <w:p w14:paraId="42DC33FE" w14:textId="77777777" w:rsidR="006842E7" w:rsidRPr="00A375F5" w:rsidRDefault="006842E7" w:rsidP="00CE530C">
      <w:pPr>
        <w:spacing w:line="360" w:lineRule="auto"/>
        <w:ind w:left="-426" w:right="-1192" w:firstLine="568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Поставлена задач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рішуєтьс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у шнековому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істи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бункер і</w:t>
      </w:r>
      <w:r w:rsidRPr="00A375F5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з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вантажуваль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люком, вал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ом, корпус з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звантажуваль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люком т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від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н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бочі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іральні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верх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зміщен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лопат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ількост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рьо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на один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берт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-крок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кона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гляд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лоских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верхон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вжино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івно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сот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ірал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а т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становле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ожливіст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егулюва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ута атаки.</w:t>
      </w:r>
    </w:p>
    <w:p w14:paraId="14C37BE8" w14:textId="77777777" w:rsidR="006842E7" w:rsidRPr="00A375F5" w:rsidRDefault="00CE530C" w:rsidP="00CE530C">
      <w:pPr>
        <w:spacing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64896" behindDoc="0" locked="1" layoutInCell="1" allowOverlap="1" wp14:anchorId="2D59BD82" wp14:editId="66C7F0F3">
                <wp:simplePos x="0" y="0"/>
                <wp:positionH relativeFrom="margin">
                  <wp:posOffset>-472440</wp:posOffset>
                </wp:positionH>
                <wp:positionV relativeFrom="page">
                  <wp:posOffset>250190</wp:posOffset>
                </wp:positionV>
                <wp:extent cx="6717665" cy="10252075"/>
                <wp:effectExtent l="0" t="0" r="26035" b="15875"/>
                <wp:wrapNone/>
                <wp:docPr id="64144" name="Группа 64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14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14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4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4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4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5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5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5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5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5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5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5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303C88" w14:textId="77777777" w:rsidR="005657F2" w:rsidRDefault="005657F2" w:rsidP="00CE530C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5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558D3E" w14:textId="77777777" w:rsidR="005657F2" w:rsidRDefault="005657F2" w:rsidP="00CE530C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5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85D627" w14:textId="77777777" w:rsidR="005657F2" w:rsidRDefault="005657F2" w:rsidP="00CE530C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5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0BE640" w14:textId="77777777" w:rsidR="005657F2" w:rsidRDefault="005657F2" w:rsidP="00CE530C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6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67B869" w14:textId="77777777" w:rsidR="005657F2" w:rsidRDefault="005657F2" w:rsidP="00CE530C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6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DC95F7" w14:textId="77777777" w:rsidR="005657F2" w:rsidRDefault="005657F2" w:rsidP="00CE530C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6C71E22B" w14:textId="77777777" w:rsidR="005657F2" w:rsidRDefault="005657F2" w:rsidP="00CE530C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6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F67306" w14:textId="22C0557E" w:rsidR="005657F2" w:rsidRPr="002B250C" w:rsidRDefault="005657F2" w:rsidP="00CE530C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5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6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3972EF" w14:textId="77777777" w:rsidR="005657F2" w:rsidRPr="00E25125" w:rsidRDefault="005657F2" w:rsidP="00CE530C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66FB1CD4" w14:textId="77777777" w:rsidR="005657F2" w:rsidRPr="00F710A0" w:rsidRDefault="005657F2" w:rsidP="00CE530C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4A8DE155" w14:textId="77777777" w:rsidR="005657F2" w:rsidRPr="000550F4" w:rsidRDefault="005657F2" w:rsidP="00CE530C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59BD82" id="Группа 64144" o:spid="_x0000_s1992" style="position:absolute;left:0;text-align:left;margin-left:-37.2pt;margin-top:19.7pt;width:528.95pt;height:807.25pt;z-index:251664896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">
                <v:rect id="Rectangle 136" o:spid="_x0000_s199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" filled="f" strokeweight="2pt"/>
                <v:line id="Line 137" o:spid="_x0000_s199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" strokeweight="2pt"/>
                <v:line id="Line 138" o:spid="_x0000_s199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" strokeweight="2pt"/>
                <v:line id="Line 139" o:spid="_x0000_s199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" strokeweight="2pt"/>
                <v:line id="Line 140" o:spid="_x0000_s199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" strokeweight="2pt"/>
                <v:line id="Line 141" o:spid="_x0000_s199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" strokeweight="2pt"/>
                <v:line id="Line 142" o:spid="_x0000_s199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" strokeweight="2pt"/>
                <v:line id="Line 143" o:spid="_x0000_s200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tIDwQ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0XQM3zvhCsjVBwAA//8DAFBLAQItABQABgAIAAAAIQDb4fbL7gAAAIUBAAATAAAAAAAAAAAAAAAA&#10;AAAAAABbQ29udGVudF9UeXBlc10ueG1sUEsBAi0AFAAGAAgAAAAhAFr0LFu/AAAAFQEAAAsAAAAA&#10;AAAAAAAAAAAAHwEAAF9yZWxzLy5yZWxzUEsBAi0AFAAGAAgAAAAhAPBK0gPBAAAA3gAAAA8AAAAA&#10;AAAAAAAAAAAABwIAAGRycy9kb3ducmV2LnhtbFBLBQYAAAAAAwADALcAAAD1AgAAAAA=&#10;" strokeweight="2pt"/>
                <v:line id="Line 144" o:spid="_x0000_s200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" strokeweight="1pt"/>
                <v:line id="Line 145" o:spid="_x0000_s200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7+/swQ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0XQC3zvhCsjVBwAA//8DAFBLAQItABQABgAIAAAAIQDb4fbL7gAAAIUBAAATAAAAAAAAAAAAAAAA&#10;AAAAAABbQ29udGVudF9UeXBlc10ueG1sUEsBAi0AFAAGAAgAAAAhAFr0LFu/AAAAFQEAAAsAAAAA&#10;AAAAAAAAAAAAHwEAAF9yZWxzLy5yZWxzUEsBAi0AFAAGAAgAAAAhABDv7+zBAAAA3gAAAA8AAAAA&#10;AAAAAAAAAAAABwIAAGRycy9kb3ducmV2LnhtbFBLBQYAAAAAAwADALcAAAD1AgAAAAA=&#10;" strokeweight="2pt"/>
                <v:line id="Line 146" o:spid="_x0000_s200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" strokeweight="1pt"/>
                <v:rect id="Rectangle 147" o:spid="_x0000_s200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" filled="f" stroked="f" strokeweight=".25pt">
                  <v:textbox inset="1pt,1pt,1pt,1pt">
                    <w:txbxContent>
                      <w:p w14:paraId="3A303C88" w14:textId="77777777" w:rsidR="005657F2" w:rsidRDefault="005657F2" w:rsidP="00CE530C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00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" filled="f" stroked="f" strokeweight=".25pt">
                  <v:textbox inset="1pt,1pt,1pt,1pt">
                    <w:txbxContent>
                      <w:p w14:paraId="72558D3E" w14:textId="77777777" w:rsidR="005657F2" w:rsidRDefault="005657F2" w:rsidP="00CE530C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00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" filled="f" stroked="f" strokeweight=".25pt">
                  <v:textbox inset="1pt,1pt,1pt,1pt">
                    <w:txbxContent>
                      <w:p w14:paraId="5E85D627" w14:textId="77777777" w:rsidR="005657F2" w:rsidRDefault="005657F2" w:rsidP="00CE530C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00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" filled="f" stroked="f" strokeweight=".25pt">
                  <v:textbox inset="1pt,1pt,1pt,1pt">
                    <w:txbxContent>
                      <w:p w14:paraId="680BE640" w14:textId="77777777" w:rsidR="005657F2" w:rsidRDefault="005657F2" w:rsidP="00CE530C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00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" filled="f" stroked="f" strokeweight=".25pt">
                  <v:textbox inset="1pt,1pt,1pt,1pt">
                    <w:txbxContent>
                      <w:p w14:paraId="5C67B869" w14:textId="77777777" w:rsidR="005657F2" w:rsidRDefault="005657F2" w:rsidP="00CE530C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00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" filled="f" stroked="f" strokeweight=".25pt">
                  <v:textbox inset="1pt,1pt,1pt,1pt">
                    <w:txbxContent>
                      <w:p w14:paraId="1FDC95F7" w14:textId="77777777" w:rsidR="005657F2" w:rsidRDefault="005657F2" w:rsidP="00CE530C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6C71E22B" w14:textId="77777777" w:rsidR="005657F2" w:rsidRDefault="005657F2" w:rsidP="00CE530C"/>
                    </w:txbxContent>
                  </v:textbox>
                </v:rect>
                <v:rect id="Rectangle 153" o:spid="_x0000_s201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" filled="f" stroked="f" strokeweight=".25pt">
                  <v:textbox inset="1pt,1pt,1pt,1pt">
                    <w:txbxContent>
                      <w:p w14:paraId="2AF67306" w14:textId="22C0557E" w:rsidR="005657F2" w:rsidRPr="002B250C" w:rsidRDefault="005657F2" w:rsidP="00CE530C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54</w:t>
                        </w:r>
                      </w:p>
                    </w:txbxContent>
                  </v:textbox>
                </v:rect>
                <v:rect id="Rectangle 154" o:spid="_x0000_s201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" filled="f" stroked="f" strokeweight=".25pt">
                  <v:textbox inset="1pt,1pt,1pt,1pt">
                    <w:txbxContent>
                      <w:p w14:paraId="703972EF" w14:textId="77777777" w:rsidR="005657F2" w:rsidRPr="00E25125" w:rsidRDefault="005657F2" w:rsidP="00CE530C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66FB1CD4" w14:textId="77777777" w:rsidR="005657F2" w:rsidRPr="00F710A0" w:rsidRDefault="005657F2" w:rsidP="00CE530C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4A8DE155" w14:textId="77777777" w:rsidR="005657F2" w:rsidRPr="000550F4" w:rsidRDefault="005657F2" w:rsidP="00CE530C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явність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лопате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іральні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верхн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рияє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нятт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несенн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стружки у</w:t>
      </w:r>
      <w:r w:rsidR="006842E7" w:rsidRPr="00A375F5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ранспортованому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прям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.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нятт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несе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стружки, яке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дбуваєтьс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ижні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астин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у -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жолоб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тримує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оцес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бвале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зволяє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повнюват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утворен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рожнин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жолоб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скорює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оцес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ранспортува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стружки до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звантажувальног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кн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. З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ахунок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вжин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лопате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івної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сот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ірал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а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безпечуєтьс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азор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іж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лопатт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трижне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ірал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ає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ожливість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сипа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стружки н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інш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бік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дносн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с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берта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. Плоск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лощин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лопате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безпечує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утрима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стружки н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вої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верхн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тина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горизонтального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ложе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зволяє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датков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повнюват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бочу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астину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жолоб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ранспортовани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атеріало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.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ількість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лопате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бмежен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рьом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із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метою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сягне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максимального результату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хопле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нятт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стружки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із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жолоб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а з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зрахунку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унеможливле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сипа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атеріалу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лопат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на лопать без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оміжног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сипа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жолоб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</w:p>
    <w:p w14:paraId="2A752496" w14:textId="77777777" w:rsidR="006842E7" w:rsidRPr="00A375F5" w:rsidRDefault="006842E7" w:rsidP="00CE530C">
      <w:pPr>
        <w:spacing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несе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нятт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сипа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стружки у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жолоб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овог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рияє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розподіл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рисно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і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а т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більшує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боч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б'є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жолоб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більшує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видкіс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ранспортува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наслідок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вищуєтьс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одуктивніс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</w:p>
    <w:p w14:paraId="6B0955E6" w14:textId="77777777" w:rsidR="006842E7" w:rsidRPr="00A375F5" w:rsidRDefault="006842E7" w:rsidP="00CE530C">
      <w:pPr>
        <w:spacing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Суть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рисно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одел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яснюєтьс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ресленням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де н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фіг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. 1 показан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гляд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верх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; н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фіг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. 2-7 показан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аріаці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різ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А-А н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фіг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 1 (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фіг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. 2 - кут атаки 15°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фіг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. 3 - кут атаки 30°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фіг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. 4 - кут атаки 45°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фіг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. 5 - кут атаки 60°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фіг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. 6 - кут атаки 75°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фіг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 7 - кут атаки 90°).</w:t>
      </w:r>
    </w:p>
    <w:p w14:paraId="6031365D" w14:textId="77777777" w:rsidR="006842E7" w:rsidRPr="00A375F5" w:rsidRDefault="006842E7" w:rsidP="00CE530C">
      <w:pPr>
        <w:spacing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ає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від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кладаєтьс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електродвигун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1 т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єднан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ним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ерв'ячн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редуктора 2. Д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ерв'ячн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редуктора 2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єднан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ал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ом 3 та корпус з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звантажуваль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люком 4. Н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бочі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іральні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верх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ал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ом 3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становле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лопат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5, кут атаки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и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ожн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егулюват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помого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болтовог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'єдна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. Н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рпус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звантажуваль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люком 4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іститьс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бункер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із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вантажуваль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люком 6.</w:t>
      </w:r>
    </w:p>
    <w:p w14:paraId="5AFF7782" w14:textId="77777777" w:rsidR="00446DF4" w:rsidRPr="00A375F5" w:rsidRDefault="00446DF4" w:rsidP="00CE530C">
      <w:pPr>
        <w:spacing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</w:p>
    <w:p w14:paraId="15989B62" w14:textId="77777777" w:rsidR="00446DF4" w:rsidRPr="00A375F5" w:rsidRDefault="00446DF4" w:rsidP="00CE530C">
      <w:pPr>
        <w:spacing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</w:p>
    <w:p w14:paraId="1A8DBA52" w14:textId="77777777" w:rsidR="00446DF4" w:rsidRPr="00A375F5" w:rsidRDefault="00446DF4" w:rsidP="00CE530C">
      <w:pPr>
        <w:spacing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</w:p>
    <w:p w14:paraId="4A31ACB6" w14:textId="77777777" w:rsidR="006842E7" w:rsidRPr="00A375F5" w:rsidRDefault="006842E7" w:rsidP="00CE530C">
      <w:pPr>
        <w:spacing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ацює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ступ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чином.</w:t>
      </w:r>
    </w:p>
    <w:p w14:paraId="6EBBA28C" w14:textId="77777777" w:rsidR="006842E7" w:rsidRPr="00A375F5" w:rsidRDefault="00CE530C" w:rsidP="00CE530C">
      <w:pPr>
        <w:spacing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65920" behindDoc="0" locked="1" layoutInCell="1" allowOverlap="1" wp14:anchorId="1F739A7B" wp14:editId="30FA325B">
                <wp:simplePos x="0" y="0"/>
                <wp:positionH relativeFrom="margin">
                  <wp:posOffset>-487680</wp:posOffset>
                </wp:positionH>
                <wp:positionV relativeFrom="page">
                  <wp:posOffset>179705</wp:posOffset>
                </wp:positionV>
                <wp:extent cx="6717665" cy="10252075"/>
                <wp:effectExtent l="0" t="0" r="26035" b="15875"/>
                <wp:wrapNone/>
                <wp:docPr id="64164" name="Группа 64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16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16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6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6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6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7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7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7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7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7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7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7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D59905" w14:textId="77777777" w:rsidR="005657F2" w:rsidRDefault="005657F2" w:rsidP="00CE530C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7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116B31" w14:textId="77777777" w:rsidR="005657F2" w:rsidRDefault="005657F2" w:rsidP="00CE530C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7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95F5F8" w14:textId="77777777" w:rsidR="005657F2" w:rsidRDefault="005657F2" w:rsidP="00CE530C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7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606B82" w14:textId="77777777" w:rsidR="005657F2" w:rsidRDefault="005657F2" w:rsidP="00CE530C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8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8DAD80" w14:textId="77777777" w:rsidR="005657F2" w:rsidRDefault="005657F2" w:rsidP="00CE530C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8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A84150" w14:textId="77777777" w:rsidR="005657F2" w:rsidRDefault="005657F2" w:rsidP="00CE530C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62DE80B6" w14:textId="77777777" w:rsidR="005657F2" w:rsidRDefault="005657F2" w:rsidP="00CE530C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8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70D38C" w14:textId="2BD065A7" w:rsidR="005657F2" w:rsidRPr="002B250C" w:rsidRDefault="005657F2" w:rsidP="00CE530C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55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8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62BB62" w14:textId="77777777" w:rsidR="005657F2" w:rsidRPr="00E25125" w:rsidRDefault="005657F2" w:rsidP="00CE530C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0CBB96DD" w14:textId="77777777" w:rsidR="005657F2" w:rsidRPr="00F710A0" w:rsidRDefault="005657F2" w:rsidP="00CE530C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13976438" w14:textId="77777777" w:rsidR="005657F2" w:rsidRPr="000550F4" w:rsidRDefault="005657F2" w:rsidP="00CE530C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739A7B" id="Группа 64164" o:spid="_x0000_s2012" style="position:absolute;left:0;text-align:left;margin-left:-38.4pt;margin-top:14.15pt;width:528.95pt;height:807.25pt;z-index:251665920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">
                <v:rect id="Rectangle 136" o:spid="_x0000_s201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" filled="f" strokeweight="2pt"/>
                <v:line id="Line 137" o:spid="_x0000_s201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" strokeweight="2pt"/>
                <v:line id="Line 138" o:spid="_x0000_s201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" strokeweight="2pt"/>
                <v:line id="Line 139" o:spid="_x0000_s201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" strokeweight="2pt"/>
                <v:line id="Line 140" o:spid="_x0000_s201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" strokeweight="2pt"/>
                <v:line id="Line 141" o:spid="_x0000_s201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" strokeweight="2pt"/>
                <v:line id="Line 142" o:spid="_x0000_s201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" strokeweight="2pt"/>
                <v:line id="Line 143" o:spid="_x0000_s202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" strokeweight="2pt"/>
                <v:line id="Line 144" o:spid="_x0000_s202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" strokeweight="1pt"/>
                <v:line id="Line 145" o:spid="_x0000_s202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" strokeweight="2pt"/>
                <v:line id="Line 146" o:spid="_x0000_s202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" strokeweight="1pt"/>
                <v:rect id="Rectangle 147" o:spid="_x0000_s202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" filled="f" stroked="f" strokeweight=".25pt">
                  <v:textbox inset="1pt,1pt,1pt,1pt">
                    <w:txbxContent>
                      <w:p w14:paraId="68D59905" w14:textId="77777777" w:rsidR="005657F2" w:rsidRDefault="005657F2" w:rsidP="00CE530C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02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" filled="f" stroked="f" strokeweight=".25pt">
                  <v:textbox inset="1pt,1pt,1pt,1pt">
                    <w:txbxContent>
                      <w:p w14:paraId="20116B31" w14:textId="77777777" w:rsidR="005657F2" w:rsidRDefault="005657F2" w:rsidP="00CE530C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02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" filled="f" stroked="f" strokeweight=".25pt">
                  <v:textbox inset="1pt,1pt,1pt,1pt">
                    <w:txbxContent>
                      <w:p w14:paraId="4C95F5F8" w14:textId="77777777" w:rsidR="005657F2" w:rsidRDefault="005657F2" w:rsidP="00CE530C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02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" filled="f" stroked="f" strokeweight=".25pt">
                  <v:textbox inset="1pt,1pt,1pt,1pt">
                    <w:txbxContent>
                      <w:p w14:paraId="0C606B82" w14:textId="77777777" w:rsidR="005657F2" w:rsidRDefault="005657F2" w:rsidP="00CE530C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02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" filled="f" stroked="f" strokeweight=".25pt">
                  <v:textbox inset="1pt,1pt,1pt,1pt">
                    <w:txbxContent>
                      <w:p w14:paraId="778DAD80" w14:textId="77777777" w:rsidR="005657F2" w:rsidRDefault="005657F2" w:rsidP="00CE530C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02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" filled="f" stroked="f" strokeweight=".25pt">
                  <v:textbox inset="1pt,1pt,1pt,1pt">
                    <w:txbxContent>
                      <w:p w14:paraId="45A84150" w14:textId="77777777" w:rsidR="005657F2" w:rsidRDefault="005657F2" w:rsidP="00CE530C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62DE80B6" w14:textId="77777777" w:rsidR="005657F2" w:rsidRDefault="005657F2" w:rsidP="00CE530C"/>
                    </w:txbxContent>
                  </v:textbox>
                </v:rect>
                <v:rect id="Rectangle 153" o:spid="_x0000_s203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" filled="f" stroked="f" strokeweight=".25pt">
                  <v:textbox inset="1pt,1pt,1pt,1pt">
                    <w:txbxContent>
                      <w:p w14:paraId="5770D38C" w14:textId="2BD065A7" w:rsidR="005657F2" w:rsidRPr="002B250C" w:rsidRDefault="005657F2" w:rsidP="00CE530C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55</w:t>
                        </w:r>
                      </w:p>
                    </w:txbxContent>
                  </v:textbox>
                </v:rect>
                <v:rect id="Rectangle 154" o:spid="_x0000_s203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" filled="f" stroked="f" strokeweight=".25pt">
                  <v:textbox inset="1pt,1pt,1pt,1pt">
                    <w:txbxContent>
                      <w:p w14:paraId="5E62BB62" w14:textId="77777777" w:rsidR="005657F2" w:rsidRPr="00E25125" w:rsidRDefault="005657F2" w:rsidP="00CE530C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0CBB96DD" w14:textId="77777777" w:rsidR="005657F2" w:rsidRPr="00F710A0" w:rsidRDefault="005657F2" w:rsidP="00CE530C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13976438" w14:textId="77777777" w:rsidR="005657F2" w:rsidRPr="000550F4" w:rsidRDefault="005657F2" w:rsidP="00CE530C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З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помого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електродвигун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1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даєтьс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рутн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момент н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ерв'ячн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редуктор 2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риводить у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і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ал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ом 3. Стружка через бункер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із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вантажувальни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люком 6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вантажуєтьс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у корпус з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звантажувальни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люком </w:t>
      </w:r>
      <w:r w:rsidR="006842E7" w:rsidRPr="00A375F5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. </w:t>
      </w:r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шнеком 3. З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помого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лопате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5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становлених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бочі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іральні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верхн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алу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ом 3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дійснюєтьс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сипа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стружки у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ранспортованому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прям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кида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стружки н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інш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бік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ал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ом 3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дносн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йог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с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зволяє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вільнит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більшит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рисн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б'є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жолоб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більшит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видкість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міще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стружки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наслідок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огопідвищуєтьс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одуктивність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</w:p>
    <w:p w14:paraId="2F57CC4C" w14:textId="77777777" w:rsidR="006842E7" w:rsidRPr="00A375F5" w:rsidRDefault="00CE530C" w:rsidP="00CE530C">
      <w:pPr>
        <w:spacing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anchor distT="0" distB="0" distL="0" distR="0" simplePos="0" relativeHeight="251705344" behindDoc="0" locked="0" layoutInCell="1" allowOverlap="1" wp14:anchorId="096AA674" wp14:editId="5B805800">
            <wp:simplePos x="0" y="0"/>
            <wp:positionH relativeFrom="page">
              <wp:posOffset>1882140</wp:posOffset>
            </wp:positionH>
            <wp:positionV relativeFrom="paragraph">
              <wp:posOffset>1007745</wp:posOffset>
            </wp:positionV>
            <wp:extent cx="4504690" cy="2575560"/>
            <wp:effectExtent l="0" t="0" r="6350" b="0"/>
            <wp:wrapTopAndBottom/>
            <wp:docPr id="64061" name="image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5.jpeg"/>
                    <pic:cNvPicPr>
                      <a:picLocks noChangeAspect="1"/>
                    </pic:cNvPicPr>
                  </pic:nvPicPr>
                  <pic:blipFill>
                    <a:blip r:embed="rId1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04690" cy="2575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струкці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пропонованог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ового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більш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роста т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одночас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рияє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більшенн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видкост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міще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стружки у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жолоб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вищує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йог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одуктивність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</w:p>
    <w:p w14:paraId="564547C4" w14:textId="77777777" w:rsidR="006842E7" w:rsidRPr="00A375F5" w:rsidRDefault="00CE530C" w:rsidP="00CE530C">
      <w:pPr>
        <w:spacing w:beforeAutospacing="1" w:afterAutospacing="1" w:line="360" w:lineRule="auto"/>
        <w:ind w:left="-426" w:firstLine="567"/>
        <w:jc w:val="center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Рисунок 3.2 –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</w:t>
      </w:r>
      <w:proofErr w:type="spellEnd"/>
    </w:p>
    <w:p w14:paraId="55F12EE3" w14:textId="77777777" w:rsidR="003A5CBB" w:rsidRPr="00A375F5" w:rsidRDefault="006842E7" w:rsidP="003A5CBB">
      <w:pPr>
        <w:spacing w:beforeAutospacing="1" w:afterAutospacing="1"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</w:t>
      </w:r>
      <w:r w:rsidR="00CE530C" w:rsidRPr="00A375F5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В патенті </w:t>
      </w:r>
      <w:r w:rsidR="00CE530C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[</w:t>
      </w:r>
      <w:r w:rsidR="00CE530C" w:rsidRPr="00A375F5">
        <w:rPr>
          <w:rFonts w:ascii="Times New Roman" w:eastAsia="SimSun" w:hAnsi="Times New Roman" w:cs="Times New Roman"/>
          <w:sz w:val="28"/>
          <w:szCs w:val="28"/>
          <w:lang w:val="uk-UA"/>
        </w:rPr>
        <w:t>2</w:t>
      </w:r>
      <w:r w:rsidR="00CE530C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]</w:t>
      </w:r>
      <w:r w:rsidR="00CE530C" w:rsidRPr="00A375F5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-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істи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рожнист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із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вантажуваль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вантажуваль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кнам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від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ал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іральним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ребрами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здовжнь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становле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рожни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у.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датков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іж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итками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ірал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сі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вжи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становле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с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ерпендикулярн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лощи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lastRenderedPageBreak/>
        <w:t>спірал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н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и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арнірн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кріпле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лопат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ожливіст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берта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вкол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гадани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осей.</w:t>
      </w:r>
    </w:p>
    <w:p w14:paraId="46D8E2FE" w14:textId="7A241972" w:rsidR="00CE530C" w:rsidRPr="00A375F5" w:rsidRDefault="000D4C20" w:rsidP="003A5CBB">
      <w:pPr>
        <w:spacing w:beforeAutospacing="1" w:afterAutospacing="1"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66944" behindDoc="0" locked="1" layoutInCell="1" allowOverlap="1" wp14:anchorId="65BCEA1D" wp14:editId="1B6E4CE1">
                <wp:simplePos x="0" y="0"/>
                <wp:positionH relativeFrom="margin">
                  <wp:posOffset>-472440</wp:posOffset>
                </wp:positionH>
                <wp:positionV relativeFrom="page">
                  <wp:posOffset>179705</wp:posOffset>
                </wp:positionV>
                <wp:extent cx="6717665" cy="10252075"/>
                <wp:effectExtent l="0" t="0" r="26035" b="15875"/>
                <wp:wrapNone/>
                <wp:docPr id="64184" name="Группа 64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18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18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8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8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8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9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9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9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9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9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9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9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191021" w14:textId="77777777" w:rsidR="005657F2" w:rsidRDefault="005657F2" w:rsidP="000D4C2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9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598DA2" w14:textId="77777777" w:rsidR="005657F2" w:rsidRDefault="005657F2" w:rsidP="000D4C2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9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D82C75" w14:textId="77777777" w:rsidR="005657F2" w:rsidRDefault="005657F2" w:rsidP="000D4C2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19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5C84DE" w14:textId="77777777" w:rsidR="005657F2" w:rsidRDefault="005657F2" w:rsidP="000D4C2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0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F3057F" w14:textId="77777777" w:rsidR="005657F2" w:rsidRDefault="005657F2" w:rsidP="000D4C2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0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209B5C" w14:textId="77777777" w:rsidR="005657F2" w:rsidRDefault="005657F2" w:rsidP="000D4C20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6BF4EFB6" w14:textId="77777777" w:rsidR="005657F2" w:rsidRDefault="005657F2" w:rsidP="000D4C20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0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A52A32" w14:textId="70A3E480" w:rsidR="005657F2" w:rsidRPr="002B250C" w:rsidRDefault="005657F2" w:rsidP="000D4C20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5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0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4A71DA" w14:textId="77777777" w:rsidR="005657F2" w:rsidRPr="00E25125" w:rsidRDefault="005657F2" w:rsidP="000D4C20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3FFE8E37" w14:textId="77777777" w:rsidR="005657F2" w:rsidRPr="00F710A0" w:rsidRDefault="005657F2" w:rsidP="000D4C20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23A29B8A" w14:textId="77777777" w:rsidR="005657F2" w:rsidRPr="000550F4" w:rsidRDefault="005657F2" w:rsidP="000D4C20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BCEA1D" id="Группа 64184" o:spid="_x0000_s2032" style="position:absolute;left:0;text-align:left;margin-left:-37.2pt;margin-top:14.15pt;width:528.95pt;height:807.25pt;z-index:251666944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">
                <v:rect id="Rectangle 136" o:spid="_x0000_s203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" filled="f" strokeweight="2pt"/>
                <v:line id="Line 137" o:spid="_x0000_s203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" strokeweight="2pt"/>
                <v:line id="Line 138" o:spid="_x0000_s203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" strokeweight="2pt"/>
                <v:line id="Line 139" o:spid="_x0000_s203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" strokeweight="2pt"/>
                <v:line id="Line 140" o:spid="_x0000_s203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" strokeweight="2pt"/>
                <v:line id="Line 141" o:spid="_x0000_s203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" strokeweight="2pt"/>
                <v:line id="Line 142" o:spid="_x0000_s203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" strokeweight="2pt"/>
                <v:line id="Line 143" o:spid="_x0000_s204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" strokeweight="2pt"/>
                <v:line id="Line 144" o:spid="_x0000_s204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" strokeweight="1pt"/>
                <v:line id="Line 145" o:spid="_x0000_s204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" strokeweight="2pt"/>
                <v:line id="Line 146" o:spid="_x0000_s204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" strokeweight="1pt"/>
                <v:rect id="Rectangle 147" o:spid="_x0000_s204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" filled="f" stroked="f" strokeweight=".25pt">
                  <v:textbox inset="1pt,1pt,1pt,1pt">
                    <w:txbxContent>
                      <w:p w14:paraId="58191021" w14:textId="77777777" w:rsidR="005657F2" w:rsidRDefault="005657F2" w:rsidP="000D4C2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04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" filled="f" stroked="f" strokeweight=".25pt">
                  <v:textbox inset="1pt,1pt,1pt,1pt">
                    <w:txbxContent>
                      <w:p w14:paraId="33598DA2" w14:textId="77777777" w:rsidR="005657F2" w:rsidRDefault="005657F2" w:rsidP="000D4C2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04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" filled="f" stroked="f" strokeweight=".25pt">
                  <v:textbox inset="1pt,1pt,1pt,1pt">
                    <w:txbxContent>
                      <w:p w14:paraId="1BD82C75" w14:textId="77777777" w:rsidR="005657F2" w:rsidRDefault="005657F2" w:rsidP="000D4C2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04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" filled="f" stroked="f" strokeweight=".25pt">
                  <v:textbox inset="1pt,1pt,1pt,1pt">
                    <w:txbxContent>
                      <w:p w14:paraId="3E5C84DE" w14:textId="77777777" w:rsidR="005657F2" w:rsidRDefault="005657F2" w:rsidP="000D4C2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04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" filled="f" stroked="f" strokeweight=".25pt">
                  <v:textbox inset="1pt,1pt,1pt,1pt">
                    <w:txbxContent>
                      <w:p w14:paraId="14F3057F" w14:textId="77777777" w:rsidR="005657F2" w:rsidRDefault="005657F2" w:rsidP="000D4C2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04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" filled="f" stroked="f" strokeweight=".25pt">
                  <v:textbox inset="1pt,1pt,1pt,1pt">
                    <w:txbxContent>
                      <w:p w14:paraId="46209B5C" w14:textId="77777777" w:rsidR="005657F2" w:rsidRDefault="005657F2" w:rsidP="000D4C20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6BF4EFB6" w14:textId="77777777" w:rsidR="005657F2" w:rsidRDefault="005657F2" w:rsidP="000D4C20"/>
                    </w:txbxContent>
                  </v:textbox>
                </v:rect>
                <v:rect id="Rectangle 153" o:spid="_x0000_s205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" filled="f" stroked="f" strokeweight=".25pt">
                  <v:textbox inset="1pt,1pt,1pt,1pt">
                    <w:txbxContent>
                      <w:p w14:paraId="59A52A32" w14:textId="70A3E480" w:rsidR="005657F2" w:rsidRPr="002B250C" w:rsidRDefault="005657F2" w:rsidP="000D4C20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56</w:t>
                        </w:r>
                      </w:p>
                    </w:txbxContent>
                  </v:textbox>
                </v:rect>
                <v:rect id="Rectangle 154" o:spid="_x0000_s205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" filled="f" stroked="f" strokeweight=".25pt">
                  <v:textbox inset="1pt,1pt,1pt,1pt">
                    <w:txbxContent>
                      <w:p w14:paraId="214A71DA" w14:textId="77777777" w:rsidR="005657F2" w:rsidRPr="00E25125" w:rsidRDefault="005657F2" w:rsidP="000D4C20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3FFE8E37" w14:textId="77777777" w:rsidR="005657F2" w:rsidRPr="00F710A0" w:rsidRDefault="005657F2" w:rsidP="000D4C20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23A29B8A" w14:textId="77777777" w:rsidR="005657F2" w:rsidRPr="000550F4" w:rsidRDefault="005657F2" w:rsidP="000D4C20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рисн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модель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лежить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омисловог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ранспорту, 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аме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х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ів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користовуютьс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ранспортува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еталевої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стружки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д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ерстат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  <w:r w:rsidR="00CE530C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r w:rsidR="00CE530C" w:rsidRPr="00A375F5">
        <w:rPr>
          <w:rFonts w:ascii="Times New Roman" w:eastAsia="SimSun" w:hAnsi="Times New Roman" w:cs="Times New Roman"/>
          <w:sz w:val="28"/>
          <w:szCs w:val="28"/>
          <w:lang w:val="uk-UA"/>
        </w:rPr>
        <w:t>В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ідом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струкці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ового пристрою для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ранспортува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ипких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атеріалів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ключає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 з рядом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звантажувальних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кон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у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ому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зташован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гвинт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від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,</w:t>
      </w:r>
      <w:r w:rsidR="00CE530C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чому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звантажувальн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кн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конан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гляд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рикутног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різу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вершин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ог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направлена в сторону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отилежну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звантаженн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і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критог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хомутами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зташованим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із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ожливіст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фіксації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рпус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[</w:t>
      </w:r>
      <w:r w:rsidR="00CE530C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5</w:t>
      </w:r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].</w:t>
      </w:r>
    </w:p>
    <w:p w14:paraId="09890F81" w14:textId="77777777" w:rsidR="006842E7" w:rsidRPr="00A375F5" w:rsidRDefault="006842E7" w:rsidP="000D4C20">
      <w:pPr>
        <w:spacing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едоліко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ць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ристрою є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евисок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дійніс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изьк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одуктивніс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</w:p>
    <w:p w14:paraId="6A248A8C" w14:textId="77777777" w:rsidR="006842E7" w:rsidRPr="00A375F5" w:rsidRDefault="006842E7" w:rsidP="000D4C20">
      <w:pPr>
        <w:spacing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За прототип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йнят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ранспортер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істи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рожнист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лив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творо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вантажуваль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вантажуваль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кнам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від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ал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іральним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ребрами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здовжнь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становле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рожни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а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чом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датков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веден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соб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дач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ідин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иско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монтова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тінц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рожнист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а, і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форован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ерегородку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становлен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іж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від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алом і днищем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рожнист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а, 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від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ал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кона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довжнім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ланками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становленим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іж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CE530C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його</w:t>
      </w:r>
      <w:proofErr w:type="spellEnd"/>
      <w:r w:rsidR="00CE530C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CE530C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іральними</w:t>
      </w:r>
      <w:proofErr w:type="spellEnd"/>
      <w:r w:rsidR="00CE530C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ребрами [6</w:t>
      </w:r>
      <w:r w:rsidR="000D4C20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] - </w:t>
      </w:r>
      <w:r w:rsidR="000D4C20" w:rsidRPr="00A375F5">
        <w:rPr>
          <w:rFonts w:ascii="Times New Roman" w:eastAsia="SimSun" w:hAnsi="Times New Roman" w:cs="Times New Roman"/>
          <w:sz w:val="28"/>
          <w:szCs w:val="28"/>
          <w:lang w:val="uk-UA"/>
        </w:rPr>
        <w:t>патент</w:t>
      </w: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Україн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№13865, </w:t>
      </w:r>
      <w:r w:rsidRPr="00A375F5">
        <w:rPr>
          <w:rFonts w:ascii="Times New Roman" w:eastAsia="SimSun" w:hAnsi="Times New Roman" w:cs="Times New Roman"/>
          <w:sz w:val="28"/>
          <w:szCs w:val="28"/>
        </w:rPr>
        <w:t>B</w:t>
      </w: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65</w:t>
      </w:r>
      <w:r w:rsidRPr="00A375F5">
        <w:rPr>
          <w:rFonts w:ascii="Times New Roman" w:eastAsia="SimSun" w:hAnsi="Times New Roman" w:cs="Times New Roman"/>
          <w:sz w:val="28"/>
          <w:szCs w:val="28"/>
        </w:rPr>
        <w:t>G</w:t>
      </w:r>
      <w:r w:rsidR="000D4C20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33/14, 2006</w:t>
      </w: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</w:p>
    <w:p w14:paraId="16E41007" w14:textId="77777777" w:rsidR="006842E7" w:rsidRPr="00A375F5" w:rsidRDefault="006842E7" w:rsidP="000D4C20">
      <w:pPr>
        <w:spacing w:beforeAutospacing="1" w:afterAutospacing="1"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едолікам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ць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ранспортера є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енадійніс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струкці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наслідок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еобхідност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користа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ідин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користовуютьс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як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зпушувач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ранспортован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атеріал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зводя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розі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структивни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елементів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скорює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ї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уйнува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</w:p>
    <w:p w14:paraId="464796FD" w14:textId="77777777" w:rsidR="006842E7" w:rsidRPr="00A375F5" w:rsidRDefault="006842E7" w:rsidP="000D4C20">
      <w:pPr>
        <w:spacing w:beforeAutospacing="1" w:afterAutospacing="1"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В основу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рисно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одел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оставлена задач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удосконале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овог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ляхом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снаще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й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бертовим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лопатям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зміщеним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іж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итками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ірал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сі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вжи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а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зведе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вище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жорсткост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струкці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безпечи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міщува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атеріал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менши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й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лежуваніс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lastRenderedPageBreak/>
        <w:t>внаслідок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легшитьс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оцес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міще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ранспортован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атеріал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жолоб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вищитьс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дійніс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овог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</w:p>
    <w:p w14:paraId="43783576" w14:textId="77777777" w:rsidR="006842E7" w:rsidRPr="00A375F5" w:rsidRDefault="000D4C20" w:rsidP="000D4C20">
      <w:pPr>
        <w:spacing w:beforeAutospacing="1" w:afterAutospacing="1"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67968" behindDoc="0" locked="1" layoutInCell="1" allowOverlap="1" wp14:anchorId="71880E41" wp14:editId="0B97CE80">
                <wp:simplePos x="0" y="0"/>
                <wp:positionH relativeFrom="margin">
                  <wp:posOffset>-464820</wp:posOffset>
                </wp:positionH>
                <wp:positionV relativeFrom="page">
                  <wp:posOffset>234950</wp:posOffset>
                </wp:positionV>
                <wp:extent cx="6717665" cy="10252075"/>
                <wp:effectExtent l="0" t="0" r="26035" b="15875"/>
                <wp:wrapNone/>
                <wp:docPr id="64204" name="Группа 64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20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0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0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0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0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1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1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1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1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1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1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1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742370" w14:textId="77777777" w:rsidR="005657F2" w:rsidRDefault="005657F2" w:rsidP="000D4C2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1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066F1C" w14:textId="77777777" w:rsidR="005657F2" w:rsidRDefault="005657F2" w:rsidP="000D4C2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1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437C11" w14:textId="77777777" w:rsidR="005657F2" w:rsidRDefault="005657F2" w:rsidP="000D4C2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1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7A3ED3" w14:textId="77777777" w:rsidR="005657F2" w:rsidRDefault="005657F2" w:rsidP="000D4C2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2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1CF657" w14:textId="77777777" w:rsidR="005657F2" w:rsidRDefault="005657F2" w:rsidP="000D4C2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2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EE28ED" w14:textId="77777777" w:rsidR="005657F2" w:rsidRDefault="005657F2" w:rsidP="000D4C20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45A4F66C" w14:textId="77777777" w:rsidR="005657F2" w:rsidRDefault="005657F2" w:rsidP="000D4C20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2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5A1278" w14:textId="2F2B9229" w:rsidR="005657F2" w:rsidRPr="002B250C" w:rsidRDefault="005657F2" w:rsidP="000D4C20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57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2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4C9BD7" w14:textId="77777777" w:rsidR="005657F2" w:rsidRPr="00E25125" w:rsidRDefault="005657F2" w:rsidP="000D4C20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57034B10" w14:textId="77777777" w:rsidR="005657F2" w:rsidRPr="00F710A0" w:rsidRDefault="005657F2" w:rsidP="000D4C20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34639B5A" w14:textId="77777777" w:rsidR="005657F2" w:rsidRPr="000550F4" w:rsidRDefault="005657F2" w:rsidP="000D4C20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880E41" id="Группа 64204" o:spid="_x0000_s2052" style="position:absolute;left:0;text-align:left;margin-left:-36.6pt;margin-top:18.5pt;width:528.95pt;height:807.25pt;z-index:251667968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">
                <v:rect id="Rectangle 136" o:spid="_x0000_s205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" filled="f" strokeweight="2pt"/>
                <v:line id="Line 137" o:spid="_x0000_s205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" strokeweight="2pt"/>
                <v:line id="Line 138" o:spid="_x0000_s205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" strokeweight="2pt"/>
                <v:line id="Line 139" o:spid="_x0000_s205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" strokeweight="2pt"/>
                <v:line id="Line 140" o:spid="_x0000_s205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" strokeweight="2pt"/>
                <v:line id="Line 141" o:spid="_x0000_s205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" strokeweight="2pt"/>
                <v:line id="Line 142" o:spid="_x0000_s205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" strokeweight="2pt"/>
                <v:line id="Line 143" o:spid="_x0000_s206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" strokeweight="2pt"/>
                <v:line id="Line 144" o:spid="_x0000_s206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" strokeweight="1pt"/>
                <v:line id="Line 145" o:spid="_x0000_s206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DdQwQ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8WgC3zvhCsjVBwAA//8DAFBLAQItABQABgAIAAAAIQDb4fbL7gAAAIUBAAATAAAAAAAAAAAAAAAA&#10;AAAAAABbQ29udGVudF9UeXBlc10ueG1sUEsBAi0AFAAGAAgAAAAhAFr0LFu/AAAAFQEAAAsAAAAA&#10;AAAAAAAAAAAAHwEAAF9yZWxzLy5yZWxzUEsBAi0AFAAGAAgAAAAhAF2gN1DBAAAA3gAAAA8AAAAA&#10;AAAAAAAAAAAABwIAAGRycy9kb3ducmV2LnhtbFBLBQYAAAAAAwADALcAAAD1AgAAAAA=&#10;" strokeweight="2pt"/>
                <v:line id="Line 146" o:spid="_x0000_s206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" strokeweight="1pt"/>
                <v:rect id="Rectangle 147" o:spid="_x0000_s206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" filled="f" stroked="f" strokeweight=".25pt">
                  <v:textbox inset="1pt,1pt,1pt,1pt">
                    <w:txbxContent>
                      <w:p w14:paraId="19742370" w14:textId="77777777" w:rsidR="005657F2" w:rsidRDefault="005657F2" w:rsidP="000D4C2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06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" filled="f" stroked="f" strokeweight=".25pt">
                  <v:textbox inset="1pt,1pt,1pt,1pt">
                    <w:txbxContent>
                      <w:p w14:paraId="2E066F1C" w14:textId="77777777" w:rsidR="005657F2" w:rsidRDefault="005657F2" w:rsidP="000D4C2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06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" filled="f" stroked="f" strokeweight=".25pt">
                  <v:textbox inset="1pt,1pt,1pt,1pt">
                    <w:txbxContent>
                      <w:p w14:paraId="2A437C11" w14:textId="77777777" w:rsidR="005657F2" w:rsidRDefault="005657F2" w:rsidP="000D4C2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06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" filled="f" stroked="f" strokeweight=".25pt">
                  <v:textbox inset="1pt,1pt,1pt,1pt">
                    <w:txbxContent>
                      <w:p w14:paraId="3D7A3ED3" w14:textId="77777777" w:rsidR="005657F2" w:rsidRDefault="005657F2" w:rsidP="000D4C2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06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" filled="f" stroked="f" strokeweight=".25pt">
                  <v:textbox inset="1pt,1pt,1pt,1pt">
                    <w:txbxContent>
                      <w:p w14:paraId="5B1CF657" w14:textId="77777777" w:rsidR="005657F2" w:rsidRDefault="005657F2" w:rsidP="000D4C2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06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" filled="f" stroked="f" strokeweight=".25pt">
                  <v:textbox inset="1pt,1pt,1pt,1pt">
                    <w:txbxContent>
                      <w:p w14:paraId="42EE28ED" w14:textId="77777777" w:rsidR="005657F2" w:rsidRDefault="005657F2" w:rsidP="000D4C20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45A4F66C" w14:textId="77777777" w:rsidR="005657F2" w:rsidRDefault="005657F2" w:rsidP="000D4C20"/>
                    </w:txbxContent>
                  </v:textbox>
                </v:rect>
                <v:rect id="Rectangle 153" o:spid="_x0000_s207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" filled="f" stroked="f" strokeweight=".25pt">
                  <v:textbox inset="1pt,1pt,1pt,1pt">
                    <w:txbxContent>
                      <w:p w14:paraId="465A1278" w14:textId="2F2B9229" w:rsidR="005657F2" w:rsidRPr="002B250C" w:rsidRDefault="005657F2" w:rsidP="000D4C20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57</w:t>
                        </w:r>
                      </w:p>
                    </w:txbxContent>
                  </v:textbox>
                </v:rect>
                <v:rect id="Rectangle 154" o:spid="_x0000_s207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" filled="f" stroked="f" strokeweight=".25pt">
                  <v:textbox inset="1pt,1pt,1pt,1pt">
                    <w:txbxContent>
                      <w:p w14:paraId="354C9BD7" w14:textId="77777777" w:rsidR="005657F2" w:rsidRPr="00E25125" w:rsidRDefault="005657F2" w:rsidP="000D4C20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57034B10" w14:textId="77777777" w:rsidR="005657F2" w:rsidRPr="00F710A0" w:rsidRDefault="005657F2" w:rsidP="000D4C20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34639B5A" w14:textId="77777777" w:rsidR="005657F2" w:rsidRPr="000550F4" w:rsidRDefault="005657F2" w:rsidP="000D4C20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Поставлена задач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рішуєтьс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и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у шнековому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істить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рожнист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із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вантажувальни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вантажувальни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кнам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відн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ал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іральним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ребрами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здовжнь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становлен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рожнин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а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іж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итками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ірал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о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сі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вжин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становлен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с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ерпендикулярно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лощин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ірал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н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их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арнірн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кріплен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лопат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ожливіст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берта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вкол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гаданих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осей.</w:t>
      </w:r>
    </w:p>
    <w:p w14:paraId="75A7C9A1" w14:textId="77777777" w:rsidR="006842E7" w:rsidRPr="00A375F5" w:rsidRDefault="006842E7" w:rsidP="000D4C20">
      <w:pPr>
        <w:spacing w:beforeAutospacing="1" w:afterAutospacing="1"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вдяк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 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явност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   осей    на   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бочі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  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верх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   </w:t>
      </w:r>
      <w:proofErr w:type="gram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шнеку,   </w:t>
      </w:r>
      <w:proofErr w:type="gram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становлени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   у   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лощи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пендикулярні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лощи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ірал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а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більшуєтьс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жорсткіс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струкці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явніс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лопате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ї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арнірне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кріпле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ожливіст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берта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вкол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воє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с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зволяє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конуват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оцес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мішува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стружки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безперервн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гарантован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безпечу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езлежуваніс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ранспортован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атеріал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</w:p>
    <w:p w14:paraId="40EF168E" w14:textId="77777777" w:rsidR="006842E7" w:rsidRPr="00A375F5" w:rsidRDefault="006842E7" w:rsidP="000D4C20">
      <w:pPr>
        <w:spacing w:beforeAutospacing="1" w:afterAutospacing="1"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кладаєтьс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корпуса 1 з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вантажуваль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2 і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вантажуваль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3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кнам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від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ал 4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іральним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ребрами 5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утворює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'єдна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електродвигуно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6 через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ерв'яч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редуктор 7. П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сі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вжи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іж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итками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іральних</w:t>
      </w:r>
      <w:proofErr w:type="spellEnd"/>
    </w:p>
    <w:p w14:paraId="2F41232C" w14:textId="77777777" w:rsidR="006842E7" w:rsidRPr="00A375F5" w:rsidRDefault="006842E7" w:rsidP="000D4C20">
      <w:pPr>
        <w:spacing w:beforeAutospacing="1" w:afterAutospacing="1"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ребер 5 перпендикулярно д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ї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лощин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становле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с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8, н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и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помого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арнірів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9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кріпле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лопат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10 з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ожливіст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берта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вкол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гадани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осей 8.</w:t>
      </w:r>
    </w:p>
    <w:p w14:paraId="70EF23CD" w14:textId="77777777" w:rsidR="006842E7" w:rsidRPr="00A375F5" w:rsidRDefault="006842E7" w:rsidP="000D4C20">
      <w:pPr>
        <w:spacing w:beforeAutospacing="1" w:afterAutospacing="1"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ацює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ступ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чином.</w:t>
      </w:r>
    </w:p>
    <w:p w14:paraId="213D60FE" w14:textId="77777777" w:rsidR="006842E7" w:rsidRPr="00A375F5" w:rsidRDefault="006842E7" w:rsidP="000D4C20">
      <w:pPr>
        <w:spacing w:beforeAutospacing="1" w:afterAutospacing="1"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З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помого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електродвигун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6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рут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момент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даєтьс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ерв'яч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редуктор 7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риводить у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і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.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вантажен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стружк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ранспортуєтьс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прямк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вантажувальн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кн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3. З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помого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лопате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10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кріплени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во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торін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бочі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іральні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верх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а н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арніра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9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безпечую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lastRenderedPageBreak/>
        <w:t>можливіс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берта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лопате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10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вкол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осей 8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дійснюєтьс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мішува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стружки т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легшуєтьс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оцес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ї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міще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</w:p>
    <w:p w14:paraId="4ABEAAF1" w14:textId="77777777" w:rsidR="000D4C20" w:rsidRPr="00A375F5" w:rsidRDefault="000D4C20" w:rsidP="000D4C20">
      <w:pPr>
        <w:spacing w:beforeAutospacing="1" w:afterAutospacing="1"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70016" behindDoc="0" locked="1" layoutInCell="1" allowOverlap="1" wp14:anchorId="59D9B3C7" wp14:editId="0FD2CABD">
                <wp:simplePos x="0" y="0"/>
                <wp:positionH relativeFrom="margin">
                  <wp:posOffset>-457200</wp:posOffset>
                </wp:positionH>
                <wp:positionV relativeFrom="page">
                  <wp:posOffset>179705</wp:posOffset>
                </wp:positionV>
                <wp:extent cx="6717665" cy="10252075"/>
                <wp:effectExtent l="0" t="0" r="26035" b="15875"/>
                <wp:wrapNone/>
                <wp:docPr id="64224" name="Группа 64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22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2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2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2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2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3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3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3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3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3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3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3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65B51F" w14:textId="77777777" w:rsidR="005657F2" w:rsidRDefault="005657F2" w:rsidP="000D4C2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3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861C5D" w14:textId="77777777" w:rsidR="005657F2" w:rsidRDefault="005657F2" w:rsidP="000D4C2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3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4091B7" w14:textId="77777777" w:rsidR="005657F2" w:rsidRDefault="005657F2" w:rsidP="000D4C2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3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852006" w14:textId="77777777" w:rsidR="005657F2" w:rsidRDefault="005657F2" w:rsidP="000D4C2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4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A4EBB0" w14:textId="77777777" w:rsidR="005657F2" w:rsidRDefault="005657F2" w:rsidP="000D4C2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4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FF0875" w14:textId="77777777" w:rsidR="005657F2" w:rsidRDefault="005657F2" w:rsidP="000D4C20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0CF421BC" w14:textId="77777777" w:rsidR="005657F2" w:rsidRDefault="005657F2" w:rsidP="000D4C20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4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19CA3A" w14:textId="1672B6FA" w:rsidR="005657F2" w:rsidRPr="002B250C" w:rsidRDefault="005657F2" w:rsidP="000D4C20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58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4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CE9DC0" w14:textId="77777777" w:rsidR="005657F2" w:rsidRPr="00E25125" w:rsidRDefault="005657F2" w:rsidP="000D4C20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7D86C163" w14:textId="77777777" w:rsidR="005657F2" w:rsidRPr="00F710A0" w:rsidRDefault="005657F2" w:rsidP="000D4C20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35B5EFB9" w14:textId="77777777" w:rsidR="005657F2" w:rsidRPr="000550F4" w:rsidRDefault="005657F2" w:rsidP="000D4C20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9D9B3C7" id="Группа 64224" o:spid="_x0000_s2072" style="position:absolute;left:0;text-align:left;margin-left:-36pt;margin-top:14.15pt;width:528.95pt;height:807.25pt;z-index:251670016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">
                <v:rect id="Rectangle 136" o:spid="_x0000_s207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" filled="f" strokeweight="2pt"/>
                <v:line id="Line 137" o:spid="_x0000_s207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" strokeweight="2pt"/>
                <v:line id="Line 138" o:spid="_x0000_s207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" strokeweight="2pt"/>
                <v:line id="Line 139" o:spid="_x0000_s207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" strokeweight="2pt"/>
                <v:line id="Line 140" o:spid="_x0000_s207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" strokeweight="2pt"/>
                <v:line id="Line 141" o:spid="_x0000_s207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" strokeweight="2pt"/>
                <v:line id="Line 142" o:spid="_x0000_s207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" strokeweight="2pt"/>
                <v:line id="Line 143" o:spid="_x0000_s208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" strokeweight="2pt"/>
                <v:line id="Line 144" o:spid="_x0000_s208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" strokeweight="1pt"/>
                <v:line id="Line 145" o:spid="_x0000_s208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" strokeweight="2pt"/>
                <v:line id="Line 146" o:spid="_x0000_s208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" strokeweight="1pt"/>
                <v:rect id="Rectangle 147" o:spid="_x0000_s208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" filled="f" stroked="f" strokeweight=".25pt">
                  <v:textbox inset="1pt,1pt,1pt,1pt">
                    <w:txbxContent>
                      <w:p w14:paraId="2965B51F" w14:textId="77777777" w:rsidR="005657F2" w:rsidRDefault="005657F2" w:rsidP="000D4C2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08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" filled="f" stroked="f" strokeweight=".25pt">
                  <v:textbox inset="1pt,1pt,1pt,1pt">
                    <w:txbxContent>
                      <w:p w14:paraId="28861C5D" w14:textId="77777777" w:rsidR="005657F2" w:rsidRDefault="005657F2" w:rsidP="000D4C2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08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" filled="f" stroked="f" strokeweight=".25pt">
                  <v:textbox inset="1pt,1pt,1pt,1pt">
                    <w:txbxContent>
                      <w:p w14:paraId="254091B7" w14:textId="77777777" w:rsidR="005657F2" w:rsidRDefault="005657F2" w:rsidP="000D4C2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08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" filled="f" stroked="f" strokeweight=".25pt">
                  <v:textbox inset="1pt,1pt,1pt,1pt">
                    <w:txbxContent>
                      <w:p w14:paraId="07852006" w14:textId="77777777" w:rsidR="005657F2" w:rsidRDefault="005657F2" w:rsidP="000D4C2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08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" filled="f" stroked="f" strokeweight=".25pt">
                  <v:textbox inset="1pt,1pt,1pt,1pt">
                    <w:txbxContent>
                      <w:p w14:paraId="04A4EBB0" w14:textId="77777777" w:rsidR="005657F2" w:rsidRDefault="005657F2" w:rsidP="000D4C2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08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" filled="f" stroked="f" strokeweight=".25pt">
                  <v:textbox inset="1pt,1pt,1pt,1pt">
                    <w:txbxContent>
                      <w:p w14:paraId="02FF0875" w14:textId="77777777" w:rsidR="005657F2" w:rsidRDefault="005657F2" w:rsidP="000D4C20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0CF421BC" w14:textId="77777777" w:rsidR="005657F2" w:rsidRDefault="005657F2" w:rsidP="000D4C20"/>
                    </w:txbxContent>
                  </v:textbox>
                </v:rect>
                <v:rect id="Rectangle 153" o:spid="_x0000_s209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" filled="f" stroked="f" strokeweight=".25pt">
                  <v:textbox inset="1pt,1pt,1pt,1pt">
                    <w:txbxContent>
                      <w:p w14:paraId="1319CA3A" w14:textId="1672B6FA" w:rsidR="005657F2" w:rsidRPr="002B250C" w:rsidRDefault="005657F2" w:rsidP="000D4C20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58</w:t>
                        </w:r>
                      </w:p>
                    </w:txbxContent>
                  </v:textbox>
                </v:rect>
                <v:rect id="Rectangle 154" o:spid="_x0000_s209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" filled="f" stroked="f" strokeweight=".25pt">
                  <v:textbox inset="1pt,1pt,1pt,1pt">
                    <w:txbxContent>
                      <w:p w14:paraId="5CCE9DC0" w14:textId="77777777" w:rsidR="005657F2" w:rsidRPr="00E25125" w:rsidRDefault="005657F2" w:rsidP="000D4C20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7D86C163" w14:textId="77777777" w:rsidR="005657F2" w:rsidRPr="00F710A0" w:rsidRDefault="005657F2" w:rsidP="000D4C20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35B5EFB9" w14:textId="77777777" w:rsidR="005657F2" w:rsidRPr="000550F4" w:rsidRDefault="005657F2" w:rsidP="000D4C20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Таким чином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пропонован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струкці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ового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вищує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дійність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гарантує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езлежуваність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ранспортованог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атеріалу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</w:p>
    <w:p w14:paraId="0FB0C203" w14:textId="77777777" w:rsidR="006842E7" w:rsidRPr="00A375F5" w:rsidRDefault="006842E7" w:rsidP="000D4C20">
      <w:pPr>
        <w:spacing w:beforeAutospacing="1" w:afterAutospacing="1" w:line="360" w:lineRule="auto"/>
        <w:ind w:left="-426"/>
        <w:jc w:val="center"/>
        <w:rPr>
          <w:rFonts w:ascii="Times New Roman" w:hAnsi="Times New Roman" w:cs="Times New Roman"/>
          <w:sz w:val="28"/>
          <w:szCs w:val="28"/>
        </w:rPr>
      </w:pPr>
      <w:r w:rsidRPr="00A375F5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24B8684A" wp14:editId="51859821">
            <wp:extent cx="3404235" cy="2462530"/>
            <wp:effectExtent l="0" t="0" r="9525" b="6350"/>
            <wp:docPr id="64063" name="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4.jpeg"/>
                    <pic:cNvPicPr>
                      <a:picLocks noChangeAspect="1"/>
                    </pic:cNvPicPr>
                  </pic:nvPicPr>
                  <pic:blipFill>
                    <a:blip r:embed="rId1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04235" cy="2462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0F9422" w14:textId="77777777" w:rsidR="000D4C20" w:rsidRPr="00A375F5" w:rsidRDefault="000D4C20" w:rsidP="000D4C20">
      <w:pPr>
        <w:spacing w:beforeAutospacing="1" w:afterAutospacing="1" w:line="360" w:lineRule="auto"/>
        <w:ind w:left="-426"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>Рисунок 3.3 – Шнековий конвеєр</w:t>
      </w:r>
    </w:p>
    <w:p w14:paraId="2E2B01DF" w14:textId="77777777" w:rsidR="006842E7" w:rsidRPr="00A375F5" w:rsidRDefault="000D4C20" w:rsidP="000D4C20">
      <w:pPr>
        <w:spacing w:beforeAutospacing="1" w:afterAutospacing="1"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В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атент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[3] -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істить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 у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гляд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жолоб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ом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олучен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із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риводом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німальн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стрі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опори корпуса. Опори корпус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конан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вох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астин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ожливіст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міще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фіксації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болтови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'єднання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днієї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астин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д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іншої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астин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жної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опор.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жн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опор корпуса оснащен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німальни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строє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де один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інець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німальног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ристрою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'єднан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ерхньо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астино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жної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опор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інш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інець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німальног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ристрою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'єднан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ижньо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астино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жної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опор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німальн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стрі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конан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гляд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домкрат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аб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алрепа.</w:t>
      </w:r>
    </w:p>
    <w:p w14:paraId="42F3A4D9" w14:textId="77777777" w:rsidR="006842E7" w:rsidRPr="00A375F5" w:rsidRDefault="006842E7" w:rsidP="000D4C20">
      <w:pPr>
        <w:spacing w:beforeAutospacing="1" w:afterAutospacing="1"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рисн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модель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лежи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ів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(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ал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о тексту -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), і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як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значе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для горизонтального і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утом </w:t>
      </w:r>
      <w:proofErr w:type="gram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 горизонту</w:t>
      </w:r>
      <w:proofErr w:type="gram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ранспортува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ипучи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грузли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атеріалів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мунальни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омислови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приємства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чищенн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тічни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ехнічни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од.</w:t>
      </w:r>
    </w:p>
    <w:p w14:paraId="1807F4B2" w14:textId="77777777" w:rsidR="006842E7" w:rsidRPr="00A375F5" w:rsidRDefault="000D4C20" w:rsidP="000D4C20">
      <w:pPr>
        <w:spacing w:beforeAutospacing="1" w:afterAutospacing="1"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71040" behindDoc="0" locked="1" layoutInCell="1" allowOverlap="1" wp14:anchorId="0D29FB24" wp14:editId="1E943CB1">
                <wp:simplePos x="0" y="0"/>
                <wp:positionH relativeFrom="margin">
                  <wp:posOffset>-464820</wp:posOffset>
                </wp:positionH>
                <wp:positionV relativeFrom="page">
                  <wp:posOffset>250190</wp:posOffset>
                </wp:positionV>
                <wp:extent cx="6717665" cy="10252075"/>
                <wp:effectExtent l="0" t="0" r="26035" b="15875"/>
                <wp:wrapNone/>
                <wp:docPr id="64244" name="Группа 64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24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4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4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4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4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5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5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5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5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5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5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5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A81189" w14:textId="77777777" w:rsidR="005657F2" w:rsidRDefault="005657F2" w:rsidP="000D4C2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5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FBBF09" w14:textId="77777777" w:rsidR="005657F2" w:rsidRDefault="005657F2" w:rsidP="000D4C2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5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2D7340" w14:textId="77777777" w:rsidR="005657F2" w:rsidRDefault="005657F2" w:rsidP="000D4C2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5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F65CB0" w14:textId="77777777" w:rsidR="005657F2" w:rsidRDefault="005657F2" w:rsidP="000D4C2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6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3FA6AA" w14:textId="77777777" w:rsidR="005657F2" w:rsidRDefault="005657F2" w:rsidP="000D4C2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6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F71914" w14:textId="77777777" w:rsidR="005657F2" w:rsidRDefault="005657F2" w:rsidP="000D4C20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1B89E544" w14:textId="77777777" w:rsidR="005657F2" w:rsidRDefault="005657F2" w:rsidP="000D4C20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6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9A9FFA" w14:textId="3D44E0AD" w:rsidR="005657F2" w:rsidRPr="002B250C" w:rsidRDefault="005657F2" w:rsidP="000D4C20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59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6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794A33" w14:textId="77777777" w:rsidR="005657F2" w:rsidRPr="00E25125" w:rsidRDefault="005657F2" w:rsidP="000D4C20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7920610A" w14:textId="77777777" w:rsidR="005657F2" w:rsidRPr="00F710A0" w:rsidRDefault="005657F2" w:rsidP="000D4C20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6A37A6A7" w14:textId="77777777" w:rsidR="005657F2" w:rsidRPr="000550F4" w:rsidRDefault="005657F2" w:rsidP="000D4C20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29FB24" id="Группа 64244" o:spid="_x0000_s2092" style="position:absolute;left:0;text-align:left;margin-left:-36.6pt;margin-top:19.7pt;width:528.95pt;height:807.25pt;z-index:251671040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">
                <v:rect id="Rectangle 136" o:spid="_x0000_s209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" filled="f" strokeweight="2pt"/>
                <v:line id="Line 137" o:spid="_x0000_s209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" strokeweight="2pt"/>
                <v:line id="Line 138" o:spid="_x0000_s209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" strokeweight="2pt"/>
                <v:line id="Line 139" o:spid="_x0000_s209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" strokeweight="2pt"/>
                <v:line id="Line 140" o:spid="_x0000_s209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" strokeweight="2pt"/>
                <v:line id="Line 141" o:spid="_x0000_s209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" strokeweight="2pt"/>
                <v:line id="Line 142" o:spid="_x0000_s209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S0IwQ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8XQE3zvhCsjVBwAA//8DAFBLAQItABQABgAIAAAAIQDb4fbL7gAAAIUBAAATAAAAAAAAAAAAAAAA&#10;AAAAAABbQ29udGVudF9UeXBlc10ueG1sUEsBAi0AFAAGAAgAAAAhAFr0LFu/AAAAFQEAAAsAAAAA&#10;AAAAAAAAAAAAHwEAAF9yZWxzLy5yZWxzUEsBAi0AFAAGAAgAAAAhANu9LQjBAAAA3gAAAA8AAAAA&#10;AAAAAAAAAAAABwIAAGRycy9kb3ducmV2LnhtbFBLBQYAAAAAAwADALcAAAD1AgAAAAA=&#10;" strokeweight="2pt"/>
                <v:line id="Line 143" o:spid="_x0000_s210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" strokeweight="2pt"/>
                <v:line id="Line 144" o:spid="_x0000_s210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" strokeweight="1pt"/>
                <v:line id="Line 145" o:spid="_x0000_s210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o6QwQ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8XQC3zvhCsjVBwAA//8DAFBLAQItABQABgAIAAAAIQDb4fbL7gAAAIUBAAATAAAAAAAAAAAAAAAA&#10;AAAAAABbQ29udGVudF9UeXBlc10ueG1sUEsBAi0AFAAGAAgAAAAhAFr0LFu/AAAAFQEAAAsAAAAA&#10;AAAAAAAAAAAAHwEAAF9yZWxzLy5yZWxzUEsBAi0AFAAGAAgAAAAhAMvKjpDBAAAA3gAAAA8AAAAA&#10;AAAAAAAAAAAABwIAAGRycy9kb3ducmV2LnhtbFBLBQYAAAAAAwADALcAAAD1AgAAAAA=&#10;" strokeweight="2pt"/>
                <v:line id="Line 146" o:spid="_x0000_s210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" strokeweight="1pt"/>
                <v:rect id="Rectangle 147" o:spid="_x0000_s210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" filled="f" stroked="f" strokeweight=".25pt">
                  <v:textbox inset="1pt,1pt,1pt,1pt">
                    <w:txbxContent>
                      <w:p w14:paraId="49A81189" w14:textId="77777777" w:rsidR="005657F2" w:rsidRDefault="005657F2" w:rsidP="000D4C2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10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" filled="f" stroked="f" strokeweight=".25pt">
                  <v:textbox inset="1pt,1pt,1pt,1pt">
                    <w:txbxContent>
                      <w:p w14:paraId="03FBBF09" w14:textId="77777777" w:rsidR="005657F2" w:rsidRDefault="005657F2" w:rsidP="000D4C2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10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" filled="f" stroked="f" strokeweight=".25pt">
                  <v:textbox inset="1pt,1pt,1pt,1pt">
                    <w:txbxContent>
                      <w:p w14:paraId="042D7340" w14:textId="77777777" w:rsidR="005657F2" w:rsidRDefault="005657F2" w:rsidP="000D4C2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10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" filled="f" stroked="f" strokeweight=".25pt">
                  <v:textbox inset="1pt,1pt,1pt,1pt">
                    <w:txbxContent>
                      <w:p w14:paraId="63F65CB0" w14:textId="77777777" w:rsidR="005657F2" w:rsidRDefault="005657F2" w:rsidP="000D4C2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10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" filled="f" stroked="f" strokeweight=".25pt">
                  <v:textbox inset="1pt,1pt,1pt,1pt">
                    <w:txbxContent>
                      <w:p w14:paraId="513FA6AA" w14:textId="77777777" w:rsidR="005657F2" w:rsidRDefault="005657F2" w:rsidP="000D4C2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10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" filled="f" stroked="f" strokeweight=".25pt">
                  <v:textbox inset="1pt,1pt,1pt,1pt">
                    <w:txbxContent>
                      <w:p w14:paraId="4DF71914" w14:textId="77777777" w:rsidR="005657F2" w:rsidRDefault="005657F2" w:rsidP="000D4C20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1B89E544" w14:textId="77777777" w:rsidR="005657F2" w:rsidRDefault="005657F2" w:rsidP="000D4C20"/>
                    </w:txbxContent>
                  </v:textbox>
                </v:rect>
                <v:rect id="Rectangle 153" o:spid="_x0000_s211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" filled="f" stroked="f" strokeweight=".25pt">
                  <v:textbox inset="1pt,1pt,1pt,1pt">
                    <w:txbxContent>
                      <w:p w14:paraId="229A9FFA" w14:textId="3D44E0AD" w:rsidR="005657F2" w:rsidRPr="002B250C" w:rsidRDefault="005657F2" w:rsidP="000D4C20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59</w:t>
                        </w:r>
                      </w:p>
                    </w:txbxContent>
                  </v:textbox>
                </v:rect>
                <v:rect id="Rectangle 154" o:spid="_x0000_s211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" filled="f" stroked="f" strokeweight=".25pt">
                  <v:textbox inset="1pt,1pt,1pt,1pt">
                    <w:txbxContent>
                      <w:p w14:paraId="65794A33" w14:textId="77777777" w:rsidR="005657F2" w:rsidRPr="00E25125" w:rsidRDefault="005657F2" w:rsidP="000D4C20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7920610A" w14:textId="77777777" w:rsidR="005657F2" w:rsidRPr="00F710A0" w:rsidRDefault="005657F2" w:rsidP="000D4C20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6A37A6A7" w14:textId="77777777" w:rsidR="005657F2" w:rsidRPr="000550F4" w:rsidRDefault="005657F2" w:rsidP="000D4C20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дом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істить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 у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гляд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жолоб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ом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олучен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із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риводом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німальн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стрі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опори корпуса (див.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пис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находу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 патенту</w:t>
      </w:r>
      <w:proofErr w:type="gram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№ 2368561 27.09.2009 року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бюл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 № 27).</w:t>
      </w:r>
    </w:p>
    <w:p w14:paraId="04431EAB" w14:textId="77777777" w:rsidR="006842E7" w:rsidRPr="00A375F5" w:rsidRDefault="006842E7" w:rsidP="000D4C20">
      <w:pPr>
        <w:spacing w:beforeAutospacing="1" w:afterAutospacing="1"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У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домом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наход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німаль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стрі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значе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безпече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азору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іж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ом і корпусом.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дбачаєтьс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жолоб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зташова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ямолінійн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ри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й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вжи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30 м. </w:t>
      </w:r>
    </w:p>
    <w:p w14:paraId="1DFC3CF9" w14:textId="77777777" w:rsidR="006842E7" w:rsidRPr="00A375F5" w:rsidRDefault="006842E7" w:rsidP="000D4C20">
      <w:pPr>
        <w:spacing w:beforeAutospacing="1" w:afterAutospacing="1"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Задача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озв'язуван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помого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ійсн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удосконале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кладаєтьс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вищен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ефективност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двод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ламу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д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ешіток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ляхом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міще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ламу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о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ес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ниже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нос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райк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а і футеровки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ниже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моменту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рутить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д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а на привод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тримк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утворююч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уздовж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ямо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ліні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</w:p>
    <w:p w14:paraId="70BBCE6E" w14:textId="77777777" w:rsidR="006842E7" w:rsidRPr="00A375F5" w:rsidRDefault="006842E7" w:rsidP="00BD5A6F">
      <w:pPr>
        <w:spacing w:beforeAutospacing="1" w:afterAutospacing="1" w:line="360" w:lineRule="auto"/>
        <w:ind w:left="-426" w:firstLine="567"/>
        <w:jc w:val="center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37E91703" wp14:editId="04249739">
            <wp:extent cx="3261360" cy="2423160"/>
            <wp:effectExtent l="0" t="0" r="0" b="0"/>
            <wp:docPr id="64064" name="Рисунок 64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61360" cy="242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EB5814" w14:textId="77777777" w:rsidR="006842E7" w:rsidRPr="00A375F5" w:rsidRDefault="006842E7" w:rsidP="00BD5A6F">
      <w:pPr>
        <w:spacing w:beforeAutospacing="1" w:afterAutospacing="1" w:line="360" w:lineRule="auto"/>
        <w:ind w:left="-426" w:firstLine="567"/>
        <w:jc w:val="center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ис</w:t>
      </w:r>
      <w:r w:rsidR="00BD5A6F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унок 3.4 – </w:t>
      </w:r>
      <w:proofErr w:type="spellStart"/>
      <w:r w:rsidR="00BD5A6F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й</w:t>
      </w:r>
      <w:proofErr w:type="spellEnd"/>
      <w:r w:rsidR="00BD5A6F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BD5A6F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</w:t>
      </w:r>
      <w:proofErr w:type="spellEnd"/>
    </w:p>
    <w:p w14:paraId="329EFCDD" w14:textId="5203AA64" w:rsidR="006842E7" w:rsidRPr="00A375F5" w:rsidRDefault="006842E7" w:rsidP="00BD5A6F">
      <w:pPr>
        <w:spacing w:beforeAutospacing="1" w:afterAutospacing="1"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Поставлена задач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рішуєтьс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істит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 у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гляд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жолоб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ом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получе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із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риводом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німаль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стрі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опори корпуса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гідн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рисно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оделл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опори корпус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конан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во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астин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ожливіст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міще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фіксаці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болтов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'єднання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дніє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астин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д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іншо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астин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жно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опор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жна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опор корпуса оснащен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німальни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строє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де один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інец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німальн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ристрою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'єдна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lastRenderedPageBreak/>
        <w:t>верхньо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астино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жно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опор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інш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інец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німальног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ристрою </w:t>
      </w:r>
      <w:r w:rsidR="00BD5A6F"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72064" behindDoc="0" locked="1" layoutInCell="1" allowOverlap="1" wp14:anchorId="0ACA23FA" wp14:editId="421E78E0">
                <wp:simplePos x="0" y="0"/>
                <wp:positionH relativeFrom="margin">
                  <wp:posOffset>-495300</wp:posOffset>
                </wp:positionH>
                <wp:positionV relativeFrom="page">
                  <wp:posOffset>250190</wp:posOffset>
                </wp:positionV>
                <wp:extent cx="6717665" cy="10252075"/>
                <wp:effectExtent l="0" t="0" r="26035" b="15875"/>
                <wp:wrapNone/>
                <wp:docPr id="64264" name="Группа 64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26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6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6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6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6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7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7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7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7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7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7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7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443F21" w14:textId="77777777" w:rsidR="005657F2" w:rsidRDefault="005657F2" w:rsidP="00BD5A6F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7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E89E35" w14:textId="77777777" w:rsidR="005657F2" w:rsidRDefault="005657F2" w:rsidP="00BD5A6F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7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2778A0" w14:textId="77777777" w:rsidR="005657F2" w:rsidRDefault="005657F2" w:rsidP="00BD5A6F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7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E94CD5" w14:textId="77777777" w:rsidR="005657F2" w:rsidRDefault="005657F2" w:rsidP="00BD5A6F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8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CC2D78" w14:textId="77777777" w:rsidR="005657F2" w:rsidRDefault="005657F2" w:rsidP="00BD5A6F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8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96460C" w14:textId="77777777" w:rsidR="005657F2" w:rsidRDefault="005657F2" w:rsidP="00BD5A6F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4B09F2A1" w14:textId="77777777" w:rsidR="005657F2" w:rsidRDefault="005657F2" w:rsidP="00BD5A6F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8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7BC0E6" w14:textId="58819480" w:rsidR="005657F2" w:rsidRPr="002B250C" w:rsidRDefault="005657F2" w:rsidP="00BD5A6F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8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166C06" w14:textId="77777777" w:rsidR="005657F2" w:rsidRPr="00E25125" w:rsidRDefault="005657F2" w:rsidP="00BD5A6F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373B0636" w14:textId="77777777" w:rsidR="005657F2" w:rsidRPr="00F710A0" w:rsidRDefault="005657F2" w:rsidP="00BD5A6F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6E6A0BE6" w14:textId="77777777" w:rsidR="005657F2" w:rsidRPr="000550F4" w:rsidRDefault="005657F2" w:rsidP="00BD5A6F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CA23FA" id="Группа 64264" o:spid="_x0000_s2112" style="position:absolute;left:0;text-align:left;margin-left:-39pt;margin-top:19.7pt;width:528.95pt;height:807.25pt;z-index:251672064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">
                <v:rect id="Rectangle 136" o:spid="_x0000_s211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" filled="f" strokeweight="2pt"/>
                <v:line id="Line 137" o:spid="_x0000_s211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" strokeweight="2pt"/>
                <v:line id="Line 138" o:spid="_x0000_s211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" strokeweight="2pt"/>
                <v:line id="Line 139" o:spid="_x0000_s211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" strokeweight="2pt"/>
                <v:line id="Line 140" o:spid="_x0000_s211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" strokeweight="2pt"/>
                <v:line id="Line 141" o:spid="_x0000_s211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" strokeweight="2pt"/>
                <v:line id="Line 142" o:spid="_x0000_s211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" strokeweight="2pt"/>
                <v:line id="Line 143" o:spid="_x0000_s212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" strokeweight="2pt"/>
                <v:line id="Line 144" o:spid="_x0000_s212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" strokeweight="1pt"/>
                <v:line id="Line 145" o:spid="_x0000_s212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" strokeweight="2pt"/>
                <v:line id="Line 146" o:spid="_x0000_s212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" strokeweight="1pt"/>
                <v:rect id="Rectangle 147" o:spid="_x0000_s212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" filled="f" stroked="f" strokeweight=".25pt">
                  <v:textbox inset="1pt,1pt,1pt,1pt">
                    <w:txbxContent>
                      <w:p w14:paraId="72443F21" w14:textId="77777777" w:rsidR="005657F2" w:rsidRDefault="005657F2" w:rsidP="00BD5A6F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12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" filled="f" stroked="f" strokeweight=".25pt">
                  <v:textbox inset="1pt,1pt,1pt,1pt">
                    <w:txbxContent>
                      <w:p w14:paraId="33E89E35" w14:textId="77777777" w:rsidR="005657F2" w:rsidRDefault="005657F2" w:rsidP="00BD5A6F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12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" filled="f" stroked="f" strokeweight=".25pt">
                  <v:textbox inset="1pt,1pt,1pt,1pt">
                    <w:txbxContent>
                      <w:p w14:paraId="652778A0" w14:textId="77777777" w:rsidR="005657F2" w:rsidRDefault="005657F2" w:rsidP="00BD5A6F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12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" filled="f" stroked="f" strokeweight=".25pt">
                  <v:textbox inset="1pt,1pt,1pt,1pt">
                    <w:txbxContent>
                      <w:p w14:paraId="09E94CD5" w14:textId="77777777" w:rsidR="005657F2" w:rsidRDefault="005657F2" w:rsidP="00BD5A6F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12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" filled="f" stroked="f" strokeweight=".25pt">
                  <v:textbox inset="1pt,1pt,1pt,1pt">
                    <w:txbxContent>
                      <w:p w14:paraId="53CC2D78" w14:textId="77777777" w:rsidR="005657F2" w:rsidRDefault="005657F2" w:rsidP="00BD5A6F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12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" filled="f" stroked="f" strokeweight=".25pt">
                  <v:textbox inset="1pt,1pt,1pt,1pt">
                    <w:txbxContent>
                      <w:p w14:paraId="2796460C" w14:textId="77777777" w:rsidR="005657F2" w:rsidRDefault="005657F2" w:rsidP="00BD5A6F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4B09F2A1" w14:textId="77777777" w:rsidR="005657F2" w:rsidRDefault="005657F2" w:rsidP="00BD5A6F"/>
                    </w:txbxContent>
                  </v:textbox>
                </v:rect>
                <v:rect id="Rectangle 153" o:spid="_x0000_s213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" filled="f" stroked="f" strokeweight=".25pt">
                  <v:textbox inset="1pt,1pt,1pt,1pt">
                    <w:txbxContent>
                      <w:p w14:paraId="477BC0E6" w14:textId="58819480" w:rsidR="005657F2" w:rsidRPr="002B250C" w:rsidRDefault="005657F2" w:rsidP="00BD5A6F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60</w:t>
                        </w:r>
                      </w:p>
                    </w:txbxContent>
                  </v:textbox>
                </v:rect>
                <v:rect id="Rectangle 154" o:spid="_x0000_s213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" filled="f" stroked="f" strokeweight=".25pt">
                  <v:textbox inset="1pt,1pt,1pt,1pt">
                    <w:txbxContent>
                      <w:p w14:paraId="40166C06" w14:textId="77777777" w:rsidR="005657F2" w:rsidRPr="00E25125" w:rsidRDefault="005657F2" w:rsidP="00BD5A6F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373B0636" w14:textId="77777777" w:rsidR="005657F2" w:rsidRPr="00F710A0" w:rsidRDefault="005657F2" w:rsidP="00BD5A6F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6E6A0BE6" w14:textId="77777777" w:rsidR="005657F2" w:rsidRPr="000550F4" w:rsidRDefault="005657F2" w:rsidP="00BD5A6F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'єдна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ижньо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астиною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жної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опор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німаль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стрі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конан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гляді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домкрат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алрепа.</w:t>
      </w:r>
    </w:p>
    <w:p w14:paraId="18577F08" w14:textId="70C4568D" w:rsidR="006842E7" w:rsidRPr="00A375F5" w:rsidRDefault="003A5CBB" w:rsidP="00BD5A6F">
      <w:pPr>
        <w:spacing w:beforeAutospacing="1" w:afterAutospacing="1" w:line="360" w:lineRule="auto"/>
        <w:ind w:left="-426" w:right="-1192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noProof/>
          <w:sz w:val="28"/>
          <w:szCs w:val="28"/>
          <w:lang w:val="ru-RU" w:eastAsia="ru-RU"/>
        </w:rPr>
        <w:drawing>
          <wp:anchor distT="0" distB="0" distL="0" distR="0" simplePos="0" relativeHeight="251731968" behindDoc="0" locked="0" layoutInCell="1" allowOverlap="1" wp14:anchorId="3FC69608" wp14:editId="56E4AF6A">
            <wp:simplePos x="0" y="0"/>
            <wp:positionH relativeFrom="page">
              <wp:posOffset>2851991</wp:posOffset>
            </wp:positionH>
            <wp:positionV relativeFrom="paragraph">
              <wp:posOffset>5648325</wp:posOffset>
            </wp:positionV>
            <wp:extent cx="1983105" cy="1671320"/>
            <wp:effectExtent l="0" t="0" r="0" b="5080"/>
            <wp:wrapTopAndBottom/>
            <wp:docPr id="64065" name="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4.jpeg"/>
                    <pic:cNvPicPr>
                      <a:picLocks noChangeAspect="1"/>
                    </pic:cNvPicPr>
                  </pic:nvPicPr>
                  <pic:blipFill>
                    <a:blip r:embed="rId116" cstate="print"/>
                    <a:srcRect l="-1" t="1" r="552" b="6712"/>
                    <a:stretch>
                      <a:fillRect/>
                    </a:stretch>
                  </pic:blipFill>
                  <pic:spPr>
                    <a:xfrm>
                      <a:off x="0" y="0"/>
                      <a:ext cx="1983105" cy="167132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ехнічн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результат: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сягаєтьс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легше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монтажу і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лагодже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жолоб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а в одну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ліні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приклад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горизонтальну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аб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утом </w:t>
      </w:r>
      <w:proofErr w:type="gram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 горизонту</w:t>
      </w:r>
      <w:proofErr w:type="gram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жн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опор корпуса оснащен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німальни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строє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приклад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домкратом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аб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алрепом типу вилка-вилка, де один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інець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німальног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ристрою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кріплен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ерхньої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астин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жної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опор корпуса, 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інш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йог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інець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кріплен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ижньої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астин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жної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опор корпуса. Опори корпус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конан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вох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астин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де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ерх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астин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жної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опор корпуса з ложементом для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жолоб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а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кріплен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болтови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'єднання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ижньо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астино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жної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опор корпуса. Корпус шнекового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разом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ом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ає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елику вагу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ри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онтаж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кликає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кладність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юстировко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ристрою по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горизонтал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аб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утом до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горизонтал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. При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онтаж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ового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опори корпус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юстирують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помого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німальног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ристрою у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гляд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домкрат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аб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талрепа з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ступно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фіксаціє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астин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опор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болтови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'єднання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при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цьому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легшуєтьс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монтаж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усилл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онтажників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икладаєтьс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ільк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гвинчува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болтового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'єдна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.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ниже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носу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райк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а і футеровки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ниже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моменту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рутить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д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нека на привод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сягаєтьс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ри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лагодженн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ляхом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тримк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утворюючої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рпус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уздовж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ямої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лінії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допомогою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суву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частин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опор одн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д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іншої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стосування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іднімальног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ристрою.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пис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ристрою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ясненийкресленнями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</w:p>
    <w:p w14:paraId="6FB11A17" w14:textId="089C570E" w:rsidR="006842E7" w:rsidRPr="00A375F5" w:rsidRDefault="00BD5A6F" w:rsidP="00BD5A6F">
      <w:pPr>
        <w:spacing w:beforeAutospacing="1" w:afterAutospacing="1" w:line="360" w:lineRule="auto"/>
        <w:ind w:left="-426" w:firstLine="567"/>
        <w:jc w:val="center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исунок 3.5 –</w:t>
      </w:r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.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гальн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гляд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</w:p>
    <w:p w14:paraId="7842C96E" w14:textId="6F8A5B5A" w:rsidR="006842E7" w:rsidRPr="00A375F5" w:rsidRDefault="00C45003" w:rsidP="00357187">
      <w:pPr>
        <w:spacing w:beforeAutospacing="1" w:afterAutospacing="1" w:line="360" w:lineRule="auto"/>
        <w:ind w:left="-426" w:firstLine="567"/>
        <w:jc w:val="center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812864" behindDoc="0" locked="1" layoutInCell="1" allowOverlap="1" wp14:anchorId="29DF744C" wp14:editId="22B6770C">
                <wp:simplePos x="0" y="0"/>
                <wp:positionH relativeFrom="margin">
                  <wp:posOffset>-497205</wp:posOffset>
                </wp:positionH>
                <wp:positionV relativeFrom="page">
                  <wp:align>center</wp:align>
                </wp:positionV>
                <wp:extent cx="6717665" cy="10252075"/>
                <wp:effectExtent l="0" t="0" r="26035" b="15875"/>
                <wp:wrapNone/>
                <wp:docPr id="64304" name="Группа 64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30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30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0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0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0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1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1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1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1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1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1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1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96F21B" w14:textId="77777777" w:rsidR="005657F2" w:rsidRDefault="005657F2" w:rsidP="00C4500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1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D297E8" w14:textId="77777777" w:rsidR="005657F2" w:rsidRDefault="005657F2" w:rsidP="00C4500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1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1A4532" w14:textId="77777777" w:rsidR="005657F2" w:rsidRDefault="005657F2" w:rsidP="00C4500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1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DD658F" w14:textId="77777777" w:rsidR="005657F2" w:rsidRDefault="005657F2" w:rsidP="00C4500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2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8DE2FD" w14:textId="77777777" w:rsidR="005657F2" w:rsidRDefault="005657F2" w:rsidP="00C45003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2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49B4B0" w14:textId="77777777" w:rsidR="005657F2" w:rsidRDefault="005657F2" w:rsidP="00C45003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12A5A74C" w14:textId="77777777" w:rsidR="005657F2" w:rsidRDefault="005657F2" w:rsidP="00C45003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2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0FBC8A" w14:textId="21A8FE18" w:rsidR="005657F2" w:rsidRPr="002B250C" w:rsidRDefault="005657F2" w:rsidP="00C45003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6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2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C0E13D" w14:textId="77777777" w:rsidR="005657F2" w:rsidRPr="00E25125" w:rsidRDefault="005657F2" w:rsidP="00C45003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188D923E" w14:textId="77777777" w:rsidR="005657F2" w:rsidRPr="00F710A0" w:rsidRDefault="005657F2" w:rsidP="00C45003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0A300707" w14:textId="77777777" w:rsidR="005657F2" w:rsidRPr="000550F4" w:rsidRDefault="005657F2" w:rsidP="00C45003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DF744C" id="Группа 64304" o:spid="_x0000_s2132" style="position:absolute;left:0;text-align:left;margin-left:-39.15pt;margin-top:0;width:528.95pt;height:807.25pt;z-index:251812864;mso-position-horizontal-relative:margin;mso-position-vertical:center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">
                <v:rect id="Rectangle 136" o:spid="_x0000_s213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" filled="f" strokeweight="2pt"/>
                <v:line id="Line 137" o:spid="_x0000_s213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" strokeweight="2pt"/>
                <v:line id="Line 138" o:spid="_x0000_s213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" strokeweight="2pt"/>
                <v:line id="Line 139" o:spid="_x0000_s213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" strokeweight="2pt"/>
                <v:line id="Line 140" o:spid="_x0000_s213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" strokeweight="2pt"/>
                <v:line id="Line 141" o:spid="_x0000_s213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" strokeweight="2pt"/>
                <v:line id="Line 142" o:spid="_x0000_s213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" strokeweight="2pt"/>
                <v:line id="Line 143" o:spid="_x0000_s214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" strokeweight="2pt"/>
                <v:line id="Line 144" o:spid="_x0000_s214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" strokeweight="1pt"/>
                <v:line id="Line 145" o:spid="_x0000_s214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" strokeweight="2pt"/>
                <v:line id="Line 146" o:spid="_x0000_s214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" strokeweight="1pt"/>
                <v:rect id="Rectangle 147" o:spid="_x0000_s214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" filled="f" stroked="f" strokeweight=".25pt">
                  <v:textbox inset="1pt,1pt,1pt,1pt">
                    <w:txbxContent>
                      <w:p w14:paraId="0596F21B" w14:textId="77777777" w:rsidR="005657F2" w:rsidRDefault="005657F2" w:rsidP="00C4500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14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" filled="f" stroked="f" strokeweight=".25pt">
                  <v:textbox inset="1pt,1pt,1pt,1pt">
                    <w:txbxContent>
                      <w:p w14:paraId="0AD297E8" w14:textId="77777777" w:rsidR="005657F2" w:rsidRDefault="005657F2" w:rsidP="00C4500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14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" filled="f" stroked="f" strokeweight=".25pt">
                  <v:textbox inset="1pt,1pt,1pt,1pt">
                    <w:txbxContent>
                      <w:p w14:paraId="4C1A4532" w14:textId="77777777" w:rsidR="005657F2" w:rsidRDefault="005657F2" w:rsidP="00C4500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14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" filled="f" stroked="f" strokeweight=".25pt">
                  <v:textbox inset="1pt,1pt,1pt,1pt">
                    <w:txbxContent>
                      <w:p w14:paraId="26DD658F" w14:textId="77777777" w:rsidR="005657F2" w:rsidRDefault="005657F2" w:rsidP="00C4500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14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" filled="f" stroked="f" strokeweight=".25pt">
                  <v:textbox inset="1pt,1pt,1pt,1pt">
                    <w:txbxContent>
                      <w:p w14:paraId="168DE2FD" w14:textId="77777777" w:rsidR="005657F2" w:rsidRDefault="005657F2" w:rsidP="00C45003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14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" filled="f" stroked="f" strokeweight=".25pt">
                  <v:textbox inset="1pt,1pt,1pt,1pt">
                    <w:txbxContent>
                      <w:p w14:paraId="5C49B4B0" w14:textId="77777777" w:rsidR="005657F2" w:rsidRDefault="005657F2" w:rsidP="00C45003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12A5A74C" w14:textId="77777777" w:rsidR="005657F2" w:rsidRDefault="005657F2" w:rsidP="00C45003"/>
                    </w:txbxContent>
                  </v:textbox>
                </v:rect>
                <v:rect id="Rectangle 153" o:spid="_x0000_s215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" filled="f" stroked="f" strokeweight=".25pt">
                  <v:textbox inset="1pt,1pt,1pt,1pt">
                    <w:txbxContent>
                      <w:p w14:paraId="780FBC8A" w14:textId="21A8FE18" w:rsidR="005657F2" w:rsidRPr="002B250C" w:rsidRDefault="005657F2" w:rsidP="00C45003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61</w:t>
                        </w:r>
                      </w:p>
                    </w:txbxContent>
                  </v:textbox>
                </v:rect>
                <v:rect id="Rectangle 154" o:spid="_x0000_s215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" filled="f" stroked="f" strokeweight=".25pt">
                  <v:textbox inset="1pt,1pt,1pt,1pt">
                    <w:txbxContent>
                      <w:p w14:paraId="0EC0E13D" w14:textId="77777777" w:rsidR="005657F2" w:rsidRPr="00E25125" w:rsidRDefault="005657F2" w:rsidP="00C45003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188D923E" w14:textId="77777777" w:rsidR="005657F2" w:rsidRPr="00F710A0" w:rsidRDefault="005657F2" w:rsidP="00C45003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0A300707" w14:textId="77777777" w:rsidR="005657F2" w:rsidRPr="000550F4" w:rsidRDefault="005657F2" w:rsidP="00C45003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r w:rsidR="006842E7" w:rsidRPr="00A375F5">
        <w:rPr>
          <w:rFonts w:ascii="Times New Roman" w:eastAsia="SimSu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1F4DEC35" wp14:editId="0B6B6C0C">
            <wp:extent cx="2933700" cy="1158240"/>
            <wp:effectExtent l="0" t="0" r="7620" b="0"/>
            <wp:docPr id="64066" name="image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5.jpeg"/>
                    <pic:cNvPicPr>
                      <a:picLocks noChangeAspect="1"/>
                    </pic:cNvPicPr>
                  </pic:nvPicPr>
                  <pic:blipFill>
                    <a:blip r:embed="rId117" cstate="print"/>
                    <a:srcRect r="251" b="15162"/>
                    <a:stretch>
                      <a:fillRect/>
                    </a:stretch>
                  </pic:blipFill>
                  <pic:spPr>
                    <a:xfrm>
                      <a:off x="0" y="0"/>
                      <a:ext cx="2949189" cy="116435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68283" w14:textId="77777777" w:rsidR="006842E7" w:rsidRPr="00A375F5" w:rsidRDefault="006842E7" w:rsidP="00357187">
      <w:pPr>
        <w:spacing w:beforeAutospacing="1" w:afterAutospacing="1" w:line="360" w:lineRule="auto"/>
        <w:ind w:left="-426" w:firstLine="567"/>
        <w:jc w:val="center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noProof/>
          <w:sz w:val="28"/>
          <w:szCs w:val="28"/>
          <w:lang w:val="ru-RU" w:eastAsia="ru-RU"/>
        </w:rPr>
        <w:drawing>
          <wp:anchor distT="0" distB="0" distL="0" distR="0" simplePos="0" relativeHeight="251746304" behindDoc="0" locked="0" layoutInCell="1" allowOverlap="1" wp14:anchorId="331CC414" wp14:editId="719B042F">
            <wp:simplePos x="0" y="0"/>
            <wp:positionH relativeFrom="margin">
              <wp:align>center</wp:align>
            </wp:positionH>
            <wp:positionV relativeFrom="paragraph">
              <wp:posOffset>474345</wp:posOffset>
            </wp:positionV>
            <wp:extent cx="3190875" cy="868680"/>
            <wp:effectExtent l="0" t="0" r="9525" b="0"/>
            <wp:wrapTopAndBottom/>
            <wp:docPr id="64067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6.jpeg"/>
                    <pic:cNvPicPr>
                      <a:picLocks noChangeAspect="1"/>
                    </pic:cNvPicPr>
                  </pic:nvPicPr>
                  <pic:blipFill>
                    <a:blip r:embed="rId118" cstate="print"/>
                    <a:srcRect b="18572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86868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5718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Рисунок 3.6 –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й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товхає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схема з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прямком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r w:rsidR="0035718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 Рисунок 3.7 - </w:t>
      </w:r>
      <w:proofErr w:type="spellStart"/>
      <w:r w:rsidR="0035718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</w:t>
      </w: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анспортування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ламу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ід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привода.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гляд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боку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</w:p>
    <w:p w14:paraId="0739B7AE" w14:textId="77777777" w:rsidR="006842E7" w:rsidRPr="00A375F5" w:rsidRDefault="006842E7" w:rsidP="0020729F">
      <w:pPr>
        <w:spacing w:beforeAutospacing="1" w:afterAutospacing="1" w:line="360" w:lineRule="auto"/>
        <w:ind w:left="-426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noProof/>
          <w:sz w:val="28"/>
          <w:szCs w:val="28"/>
          <w:lang w:val="ru-RU" w:eastAsia="ru-RU"/>
        </w:rPr>
        <w:drawing>
          <wp:anchor distT="0" distB="0" distL="0" distR="0" simplePos="0" relativeHeight="251757568" behindDoc="0" locked="0" layoutInCell="1" allowOverlap="1" wp14:anchorId="62FC85DE" wp14:editId="0CA88D2A">
            <wp:simplePos x="0" y="0"/>
            <wp:positionH relativeFrom="margin">
              <wp:align>center</wp:align>
            </wp:positionH>
            <wp:positionV relativeFrom="paragraph">
              <wp:posOffset>37465</wp:posOffset>
            </wp:positionV>
            <wp:extent cx="3733800" cy="1485900"/>
            <wp:effectExtent l="0" t="0" r="0" b="7620"/>
            <wp:wrapTopAndBottom/>
            <wp:docPr id="64068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7.jpeg"/>
                    <pic:cNvPicPr>
                      <a:picLocks noChangeAspect="1"/>
                    </pic:cNvPicPr>
                  </pic:nvPicPr>
                  <pic:blipFill>
                    <a:blip r:embed="rId119" cstate="print"/>
                    <a:srcRect r="827" b="14286"/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14859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C484AC1" w14:textId="77777777" w:rsidR="006842E7" w:rsidRPr="00A375F5" w:rsidRDefault="00357187" w:rsidP="0020729F">
      <w:pPr>
        <w:spacing w:beforeAutospacing="1" w:afterAutospacing="1" w:line="360" w:lineRule="auto"/>
        <w:ind w:left="-426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Рисунок </w:t>
      </w:r>
      <w:proofErr w:type="gram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3.8  -</w:t>
      </w:r>
      <w:proofErr w:type="gram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ягне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схема з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прямко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</w:p>
    <w:p w14:paraId="0C689EF7" w14:textId="77777777" w:rsidR="006842E7" w:rsidRPr="00A375F5" w:rsidRDefault="006842E7" w:rsidP="0020729F">
      <w:pPr>
        <w:spacing w:beforeAutospacing="1" w:afterAutospacing="1" w:line="360" w:lineRule="auto"/>
        <w:ind w:left="-426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</w:p>
    <w:p w14:paraId="24A71CD5" w14:textId="5025C3D9" w:rsidR="006842E7" w:rsidRPr="00A375F5" w:rsidRDefault="00357187" w:rsidP="007970F0">
      <w:pPr>
        <w:spacing w:beforeAutospacing="1" w:afterAutospacing="1" w:line="360" w:lineRule="auto"/>
        <w:ind w:left="-426" w:firstLine="567"/>
        <w:jc w:val="center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noProof/>
          <w:sz w:val="28"/>
          <w:szCs w:val="28"/>
          <w:lang w:val="ru-RU" w:eastAsia="ru-RU"/>
        </w:rPr>
        <w:drawing>
          <wp:anchor distT="0" distB="0" distL="0" distR="0" simplePos="0" relativeHeight="251769856" behindDoc="0" locked="0" layoutInCell="1" allowOverlap="1" wp14:anchorId="06A42157" wp14:editId="53D74C4C">
            <wp:simplePos x="0" y="0"/>
            <wp:positionH relativeFrom="margin">
              <wp:posOffset>617855</wp:posOffset>
            </wp:positionH>
            <wp:positionV relativeFrom="paragraph">
              <wp:posOffset>-187325</wp:posOffset>
            </wp:positionV>
            <wp:extent cx="4107180" cy="1363980"/>
            <wp:effectExtent l="0" t="0" r="7620" b="7620"/>
            <wp:wrapTopAndBottom/>
            <wp:docPr id="64069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8.jpeg"/>
                    <pic:cNvPicPr>
                      <a:picLocks noChangeAspect="1"/>
                    </pic:cNvPicPr>
                  </pic:nvPicPr>
                  <pic:blipFill>
                    <a:blip r:embed="rId120" cstate="print"/>
                    <a:srcRect t="6999" r="46" b="14692"/>
                    <a:stretch>
                      <a:fillRect/>
                    </a:stretch>
                  </pic:blipFill>
                  <pic:spPr>
                    <a:xfrm>
                      <a:off x="0" y="0"/>
                      <a:ext cx="4107180" cy="136398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970F0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исунок 3.9 -</w:t>
      </w:r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щ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ягне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, схема з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напрямком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транспортува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шламу до привода.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гляд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верху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</w:p>
    <w:p w14:paraId="3A09EC93" w14:textId="77777777" w:rsidR="006842E7" w:rsidRPr="00A375F5" w:rsidRDefault="00446DF4" w:rsidP="007970F0">
      <w:pPr>
        <w:spacing w:beforeAutospacing="1" w:afterAutospacing="1" w:line="360" w:lineRule="auto"/>
        <w:ind w:left="-426" w:firstLine="567"/>
        <w:jc w:val="center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Calibri" w:hAnsi="Times New Roman" w:cs="Times New Roman"/>
          <w:noProof/>
          <w:sz w:val="22"/>
          <w:szCs w:val="22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778048" behindDoc="0" locked="0" layoutInCell="0" allowOverlap="1" wp14:anchorId="495076AD" wp14:editId="2EE5B89E">
                <wp:simplePos x="0" y="0"/>
                <wp:positionH relativeFrom="page">
                  <wp:posOffset>784860</wp:posOffset>
                </wp:positionH>
                <wp:positionV relativeFrom="margin">
                  <wp:posOffset>-327025</wp:posOffset>
                </wp:positionV>
                <wp:extent cx="6563360" cy="10180320"/>
                <wp:effectExtent l="0" t="0" r="27940" b="30480"/>
                <wp:wrapNone/>
                <wp:docPr id="64725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63360" cy="10180320"/>
                          <a:chOff x="0" y="0"/>
                          <a:chExt cx="20000" cy="20000"/>
                        </a:xfrm>
                      </wpg:grpSpPr>
                      <wps:wsp>
                        <wps:cNvPr id="64726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727" name="Line 4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28" name="Line 5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29" name="Line 6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30" name="Line 7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31" name="Line 8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32" name="Line 9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33" name="Line 10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34" name="Line 11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35" name="Line 12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36" name="Line 13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37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C6C790" w14:textId="77777777" w:rsidR="005657F2" w:rsidRDefault="005657F2" w:rsidP="00446DF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Змн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38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749364" w14:textId="77777777" w:rsidR="005657F2" w:rsidRDefault="005657F2" w:rsidP="00446DF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39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C3B1AB" w14:textId="77777777" w:rsidR="005657F2" w:rsidRDefault="005657F2" w:rsidP="00446DF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40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A57AD7" w14:textId="77777777" w:rsidR="005657F2" w:rsidRDefault="005657F2" w:rsidP="00446DF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Підпис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41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0681B9" w14:textId="77777777" w:rsidR="005657F2" w:rsidRDefault="005657F2" w:rsidP="00446DF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Дат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42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C2905C" w14:textId="77777777" w:rsidR="005657F2" w:rsidRDefault="005657F2" w:rsidP="00446DF4">
                              <w:pPr>
                                <w:jc w:val="center"/>
                                <w:rPr>
                                  <w:rFonts w:ascii="Journal" w:hAnsi="Journal"/>
                                </w:rPr>
                              </w:pPr>
                              <w:proofErr w:type="spellStart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rFonts w:ascii="Journal Cyr" w:hAnsi="Journal Cyr"/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43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96282E" w14:textId="7F12FE22" w:rsidR="005657F2" w:rsidRPr="00A72E98" w:rsidRDefault="005657F2" w:rsidP="00446DF4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w:t>6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44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588B9E" w14:textId="77777777" w:rsidR="005657F2" w:rsidRPr="000C7CAF" w:rsidRDefault="005657F2" w:rsidP="00446DF4">
                              <w:pPr>
                                <w:jc w:val="center"/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</w:pP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ОМ-91.0</w:t>
                              </w:r>
                              <w:r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1</w:t>
                              </w:r>
                              <w:r w:rsidRPr="002427C0">
                                <w:rPr>
                                  <w:rFonts w:ascii="GOST type A" w:hAnsi="GOST type A"/>
                                  <w:i/>
                                  <w:sz w:val="36"/>
                                  <w:szCs w:val="36"/>
                                  <w:lang w:val="uk-UA"/>
                                </w:rPr>
                                <w:t>.2097-С.000 ПЗ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5076AD" id="_x0000_s2152" style="position:absolute;left:0;text-align:left;margin-left:61.8pt;margin-top:-25.75pt;width:516.8pt;height:801.6pt;z-index:251778048;mso-position-horizontal-relative:page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" o:allowincell="f">
                <v:rect id="Rectangle 3" o:spid="_x0000_s215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" filled="f" strokeweight="2pt"/>
                <v:line id="Line 4" o:spid="_x0000_s215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" strokeweight="2pt"/>
                <v:line id="Line 5" o:spid="_x0000_s215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" strokeweight="2pt"/>
                <v:line id="Line 6" o:spid="_x0000_s215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" strokeweight="2pt"/>
                <v:line id="Line 7" o:spid="_x0000_s215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" strokeweight="2pt"/>
                <v:line id="Line 8" o:spid="_x0000_s215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" strokeweight="2pt"/>
                <v:line id="Line 9" o:spid="_x0000_s215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" strokeweight="2pt"/>
                <v:line id="Line 10" o:spid="_x0000_s216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" strokeweight="2pt"/>
                <v:line id="Line 11" o:spid="_x0000_s216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" strokeweight="1pt"/>
                <v:line id="Line 12" o:spid="_x0000_s216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" strokeweight="2pt"/>
                <v:line id="Line 13" o:spid="_x0000_s216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" strokeweight="1pt"/>
                <v:rect id="Rectangle 14" o:spid="_x0000_s216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" filled="f" stroked="f" strokeweight=".25pt">
                  <v:textbox inset="1pt,1pt,1pt,1pt">
                    <w:txbxContent>
                      <w:p w14:paraId="7DC6C790" w14:textId="77777777" w:rsidR="005657F2" w:rsidRDefault="005657F2" w:rsidP="00446DF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Змн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" o:spid="_x0000_s216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" filled="f" stroked="f" strokeweight=".25pt">
                  <v:textbox inset="1pt,1pt,1pt,1pt">
                    <w:txbxContent>
                      <w:p w14:paraId="14749364" w14:textId="77777777" w:rsidR="005657F2" w:rsidRDefault="005657F2" w:rsidP="00446DF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6" o:spid="_x0000_s216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" filled="f" stroked="f" strokeweight=".25pt">
                  <v:textbox inset="1pt,1pt,1pt,1pt">
                    <w:txbxContent>
                      <w:p w14:paraId="5FC3B1AB" w14:textId="77777777" w:rsidR="005657F2" w:rsidRDefault="005657F2" w:rsidP="00446DF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r>
                          <w:rPr>
                            <w:rFonts w:ascii="Journal Cyr" w:hAnsi="Journal Cyr"/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7" o:spid="_x0000_s216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" filled="f" stroked="f" strokeweight=".25pt">
                  <v:textbox inset="1pt,1pt,1pt,1pt">
                    <w:txbxContent>
                      <w:p w14:paraId="67A57AD7" w14:textId="77777777" w:rsidR="005657F2" w:rsidRDefault="005657F2" w:rsidP="00446DF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Підпис</w:t>
                        </w:r>
                        <w:proofErr w:type="spellEnd"/>
                      </w:p>
                    </w:txbxContent>
                  </v:textbox>
                </v:rect>
                <v:rect id="Rectangle 18" o:spid="_x0000_s216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" filled="f" stroked="f" strokeweight=".25pt">
                  <v:textbox inset="1pt,1pt,1pt,1pt">
                    <w:txbxContent>
                      <w:p w14:paraId="3E0681B9" w14:textId="77777777" w:rsidR="005657F2" w:rsidRDefault="005657F2" w:rsidP="00446DF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Дата</w:t>
                        </w:r>
                        <w:proofErr w:type="spellEnd"/>
                      </w:p>
                    </w:txbxContent>
                  </v:textbox>
                </v:rect>
                <v:rect id="Rectangle 19" o:spid="_x0000_s216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" filled="f" stroked="f" strokeweight=".25pt">
                  <v:textbox inset="1pt,1pt,1pt,1pt">
                    <w:txbxContent>
                      <w:p w14:paraId="3DC2905C" w14:textId="77777777" w:rsidR="005657F2" w:rsidRDefault="005657F2" w:rsidP="00446DF4">
                        <w:pPr>
                          <w:jc w:val="center"/>
                          <w:rPr>
                            <w:rFonts w:ascii="Journal" w:hAnsi="Journal"/>
                          </w:rPr>
                        </w:pPr>
                        <w:proofErr w:type="spellStart"/>
                        <w:r>
                          <w:rPr>
                            <w:rFonts w:ascii="Journal Cyr" w:hAnsi="Journal Cyr"/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rFonts w:ascii="Journal Cyr" w:hAnsi="Journal Cyr"/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20" o:spid="_x0000_s217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" filled="f" stroked="f" strokeweight=".25pt">
                  <v:textbox inset="1pt,1pt,1pt,1pt">
                    <w:txbxContent>
                      <w:p w14:paraId="7996282E" w14:textId="7F12FE22" w:rsidR="005657F2" w:rsidRPr="00A72E98" w:rsidRDefault="005657F2" w:rsidP="00446DF4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w:t>62</w:t>
                        </w:r>
                      </w:p>
                    </w:txbxContent>
                  </v:textbox>
                </v:rect>
                <v:rect id="Rectangle 21" o:spid="_x0000_s217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" filled="f" stroked="f" strokeweight=".25pt">
                  <v:textbox inset="1pt,1pt,1pt,1pt">
                    <w:txbxContent>
                      <w:p w14:paraId="11588B9E" w14:textId="77777777" w:rsidR="005657F2" w:rsidRPr="000C7CAF" w:rsidRDefault="005657F2" w:rsidP="00446DF4">
                        <w:pPr>
                          <w:jc w:val="center"/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</w:pP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ОМ-91.0</w:t>
                        </w:r>
                        <w:r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1</w:t>
                        </w:r>
                        <w:r w:rsidRPr="002427C0">
                          <w:rPr>
                            <w:rFonts w:ascii="GOST type A" w:hAnsi="GOST type A"/>
                            <w:i/>
                            <w:sz w:val="36"/>
                            <w:szCs w:val="36"/>
                            <w:lang w:val="uk-UA"/>
                          </w:rPr>
                          <w:t>.2097-С.000 ПЗ</w:t>
                        </w:r>
                      </w:p>
                    </w:txbxContent>
                  </v:textbox>
                </v:rect>
                <w10:wrap anchorx="page" anchory="margin"/>
              </v:group>
            </w:pict>
          </mc:Fallback>
        </mc:AlternateContent>
      </w:r>
      <w:r w:rsidR="006842E7" w:rsidRPr="00A375F5">
        <w:rPr>
          <w:rFonts w:ascii="Times New Roman" w:eastAsia="SimSu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3DE86336" wp14:editId="1732D1FB">
            <wp:extent cx="2491740" cy="2011680"/>
            <wp:effectExtent l="0" t="0" r="7620" b="0"/>
            <wp:docPr id="64070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9.jpeg"/>
                    <pic:cNvPicPr>
                      <a:picLocks noChangeAspect="1"/>
                    </pic:cNvPicPr>
                  </pic:nvPicPr>
                  <pic:blipFill>
                    <a:blip r:embed="rId121" cstate="print"/>
                    <a:srcRect r="583" b="6988"/>
                    <a:stretch>
                      <a:fillRect/>
                    </a:stretch>
                  </pic:blipFill>
                  <pic:spPr>
                    <a:xfrm>
                      <a:off x="0" y="0"/>
                      <a:ext cx="2491740" cy="201168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C58B09" w14:textId="77777777" w:rsidR="006842E7" w:rsidRPr="00A375F5" w:rsidRDefault="007970F0" w:rsidP="007970F0">
      <w:pPr>
        <w:spacing w:beforeAutospacing="1" w:afterAutospacing="1" w:line="360" w:lineRule="auto"/>
        <w:ind w:left="-426" w:firstLine="567"/>
        <w:jc w:val="center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Рисунок 3.10 -</w:t>
      </w:r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.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астосува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а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кладі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комплексу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механічного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очищення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стічних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вод.</w:t>
      </w:r>
    </w:p>
    <w:p w14:paraId="1A73A4A0" w14:textId="77777777" w:rsidR="006842E7" w:rsidRPr="00A375F5" w:rsidRDefault="006842E7" w:rsidP="007970F0">
      <w:pPr>
        <w:spacing w:beforeAutospacing="1" w:afterAutospacing="1" w:line="360" w:lineRule="auto"/>
        <w:ind w:left="-426" w:firstLine="567"/>
        <w:jc w:val="center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13AE48FA" wp14:editId="20325A8A">
            <wp:extent cx="2011680" cy="2499995"/>
            <wp:effectExtent l="0" t="0" r="0" b="14605"/>
            <wp:docPr id="64071" name="Рисунок 64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1810" cy="2512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7F451F" w14:textId="77777777" w:rsidR="006842E7" w:rsidRPr="00A375F5" w:rsidRDefault="007970F0" w:rsidP="007970F0">
      <w:pPr>
        <w:spacing w:beforeAutospacing="1" w:afterAutospacing="1" w:line="360" w:lineRule="auto"/>
        <w:ind w:left="-426" w:firstLine="567"/>
        <w:jc w:val="center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Рисунок 3.11 -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.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гляд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збоку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оміжну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опору.</w:t>
      </w:r>
    </w:p>
    <w:p w14:paraId="6A8B9C89" w14:textId="77777777" w:rsidR="006842E7" w:rsidRPr="00A375F5" w:rsidRDefault="006842E7" w:rsidP="007970F0">
      <w:pPr>
        <w:spacing w:beforeAutospacing="1" w:afterAutospacing="1" w:line="360" w:lineRule="auto"/>
        <w:ind w:left="-426" w:firstLine="567"/>
        <w:jc w:val="center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46C8310E" wp14:editId="090EC686">
            <wp:extent cx="2057400" cy="2598420"/>
            <wp:effectExtent l="0" t="0" r="0" b="7620"/>
            <wp:docPr id="64072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image11.jpeg"/>
                    <pic:cNvPicPr>
                      <a:picLocks noChangeAspect="1"/>
                    </pic:cNvPicPr>
                  </pic:nvPicPr>
                  <pic:blipFill>
                    <a:blip r:embed="rId123" cstate="print"/>
                    <a:srcRect r="978" b="8681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59842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0131A7" w14:textId="77777777" w:rsidR="006842E7" w:rsidRPr="00A375F5" w:rsidRDefault="0042596B" w:rsidP="007970F0">
      <w:pPr>
        <w:spacing w:beforeAutospacing="1" w:afterAutospacing="1" w:line="360" w:lineRule="auto"/>
        <w:ind w:left="-426" w:firstLine="567"/>
        <w:jc w:val="center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78208" behindDoc="0" locked="1" layoutInCell="1" allowOverlap="1" wp14:anchorId="16E2AD64" wp14:editId="11229D56">
                <wp:simplePos x="0" y="0"/>
                <wp:positionH relativeFrom="margin">
                  <wp:posOffset>-518160</wp:posOffset>
                </wp:positionH>
                <wp:positionV relativeFrom="page">
                  <wp:posOffset>202565</wp:posOffset>
                </wp:positionV>
                <wp:extent cx="6717665" cy="10252075"/>
                <wp:effectExtent l="0" t="0" r="26035" b="15875"/>
                <wp:wrapNone/>
                <wp:docPr id="64324" name="Группа 643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32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32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2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2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2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3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3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3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3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3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3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3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58F413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3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D8272A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3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8A0B61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3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4B8F17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4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A0AB22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4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FB95B3" w14:textId="77777777" w:rsidR="005657F2" w:rsidRDefault="005657F2" w:rsidP="0042596B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7CAAB4B0" w14:textId="77777777" w:rsidR="005657F2" w:rsidRDefault="005657F2" w:rsidP="0042596B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4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241B12" w14:textId="5FCACB7D" w:rsidR="005657F2" w:rsidRPr="002B250C" w:rsidRDefault="005657F2" w:rsidP="0042596B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6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4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CCDABD" w14:textId="77777777" w:rsidR="005657F2" w:rsidRPr="00E25125" w:rsidRDefault="005657F2" w:rsidP="0042596B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01F06373" w14:textId="77777777" w:rsidR="005657F2" w:rsidRPr="00F710A0" w:rsidRDefault="005657F2" w:rsidP="0042596B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7E23DDA2" w14:textId="77777777" w:rsidR="005657F2" w:rsidRPr="000550F4" w:rsidRDefault="005657F2" w:rsidP="0042596B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E2AD64" id="Группа 64324" o:spid="_x0000_s2172" style="position:absolute;left:0;text-align:left;margin-left:-40.8pt;margin-top:15.95pt;width:528.95pt;height:807.25pt;z-index:251678208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">
                <v:rect id="Rectangle 136" o:spid="_x0000_s217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" filled="f" strokeweight="2pt"/>
                <v:line id="Line 137" o:spid="_x0000_s217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" strokeweight="2pt"/>
                <v:line id="Line 138" o:spid="_x0000_s217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" strokeweight="2pt"/>
                <v:line id="Line 139" o:spid="_x0000_s217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" strokeweight="2pt"/>
                <v:line id="Line 140" o:spid="_x0000_s217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" strokeweight="2pt"/>
                <v:line id="Line 141" o:spid="_x0000_s217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" strokeweight="2pt"/>
                <v:line id="Line 142" o:spid="_x0000_s217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" strokeweight="2pt"/>
                <v:line id="Line 143" o:spid="_x0000_s218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" strokeweight="2pt"/>
                <v:line id="Line 144" o:spid="_x0000_s218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" strokeweight="1pt"/>
                <v:line id="Line 145" o:spid="_x0000_s218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" strokeweight="2pt"/>
                <v:line id="Line 146" o:spid="_x0000_s218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" strokeweight="1pt"/>
                <v:rect id="Rectangle 147" o:spid="_x0000_s218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" filled="f" stroked="f" strokeweight=".25pt">
                  <v:textbox inset="1pt,1pt,1pt,1pt">
                    <w:txbxContent>
                      <w:p w14:paraId="1158F413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18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" filled="f" stroked="f" strokeweight=".25pt">
                  <v:textbox inset="1pt,1pt,1pt,1pt">
                    <w:txbxContent>
                      <w:p w14:paraId="15D8272A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18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" filled="f" stroked="f" strokeweight=".25pt">
                  <v:textbox inset="1pt,1pt,1pt,1pt">
                    <w:txbxContent>
                      <w:p w14:paraId="168A0B61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18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" filled="f" stroked="f" strokeweight=".25pt">
                  <v:textbox inset="1pt,1pt,1pt,1pt">
                    <w:txbxContent>
                      <w:p w14:paraId="504B8F17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18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" filled="f" stroked="f" strokeweight=".25pt">
                  <v:textbox inset="1pt,1pt,1pt,1pt">
                    <w:txbxContent>
                      <w:p w14:paraId="63A0AB22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18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" filled="f" stroked="f" strokeweight=".25pt">
                  <v:textbox inset="1pt,1pt,1pt,1pt">
                    <w:txbxContent>
                      <w:p w14:paraId="06FB95B3" w14:textId="77777777" w:rsidR="005657F2" w:rsidRDefault="005657F2" w:rsidP="0042596B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7CAAB4B0" w14:textId="77777777" w:rsidR="005657F2" w:rsidRDefault="005657F2" w:rsidP="0042596B"/>
                    </w:txbxContent>
                  </v:textbox>
                </v:rect>
                <v:rect id="Rectangle 153" o:spid="_x0000_s219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" filled="f" stroked="f" strokeweight=".25pt">
                  <v:textbox inset="1pt,1pt,1pt,1pt">
                    <w:txbxContent>
                      <w:p w14:paraId="04241B12" w14:textId="5FCACB7D" w:rsidR="005657F2" w:rsidRPr="002B250C" w:rsidRDefault="005657F2" w:rsidP="0042596B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63</w:t>
                        </w:r>
                      </w:p>
                    </w:txbxContent>
                  </v:textbox>
                </v:rect>
                <v:rect id="Rectangle 154" o:spid="_x0000_s219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" filled="f" stroked="f" strokeweight=".25pt">
                  <v:textbox inset="1pt,1pt,1pt,1pt">
                    <w:txbxContent>
                      <w:p w14:paraId="44CCDABD" w14:textId="77777777" w:rsidR="005657F2" w:rsidRPr="00E25125" w:rsidRDefault="005657F2" w:rsidP="0042596B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01F06373" w14:textId="77777777" w:rsidR="005657F2" w:rsidRPr="00F710A0" w:rsidRDefault="005657F2" w:rsidP="0042596B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7E23DDA2" w14:textId="77777777" w:rsidR="005657F2" w:rsidRPr="000550F4" w:rsidRDefault="005657F2" w:rsidP="0042596B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r w:rsidR="007970F0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Рисунок 3.12 -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Шнеков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онвеєр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.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Фронтальний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вигляд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роміжну</w:t>
      </w:r>
      <w:proofErr w:type="spellEnd"/>
      <w:r w:rsidR="006842E7"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опору.</w:t>
      </w:r>
    </w:p>
    <w:p w14:paraId="0DDA8D24" w14:textId="77777777" w:rsidR="006842E7" w:rsidRPr="00A375F5" w:rsidRDefault="006842E7" w:rsidP="0020729F">
      <w:pPr>
        <w:spacing w:beforeAutospacing="1" w:afterAutospacing="1" w:line="360" w:lineRule="auto"/>
        <w:ind w:left="-426" w:firstLine="567"/>
        <w:jc w:val="both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ab/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ерелік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позначень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кресленнях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:</w:t>
      </w:r>
    </w:p>
    <w:p w14:paraId="14655DC5" w14:textId="77777777" w:rsidR="006842E7" w:rsidRPr="00A375F5" w:rsidRDefault="007970F0" w:rsidP="007970F0">
      <w:pPr>
        <w:widowControl w:val="0"/>
        <w:tabs>
          <w:tab w:val="left" w:pos="1237"/>
        </w:tabs>
        <w:autoSpaceDE w:val="0"/>
        <w:autoSpaceDN w:val="0"/>
        <w:spacing w:before="4" w:line="360" w:lineRule="auto"/>
        <w:ind w:left="141"/>
        <w:jc w:val="both"/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 xml:space="preserve">1.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Корпус.</w:t>
      </w:r>
    </w:p>
    <w:p w14:paraId="0FCB112E" w14:textId="77777777" w:rsidR="006842E7" w:rsidRPr="00A375F5" w:rsidRDefault="007970F0" w:rsidP="007970F0">
      <w:pPr>
        <w:widowControl w:val="0"/>
        <w:tabs>
          <w:tab w:val="left" w:pos="1237"/>
        </w:tabs>
        <w:autoSpaceDE w:val="0"/>
        <w:autoSpaceDN w:val="0"/>
        <w:spacing w:before="4" w:line="360" w:lineRule="auto"/>
        <w:ind w:left="141"/>
        <w:jc w:val="both"/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Microsoft Sans Serif" w:hAnsi="Times New Roman" w:cs="Times New Roman"/>
          <w:spacing w:val="-1"/>
          <w:sz w:val="28"/>
          <w:szCs w:val="28"/>
          <w:lang w:val="uk-UA" w:eastAsia="en-US"/>
        </w:rPr>
        <w:t xml:space="preserve">2. </w:t>
      </w:r>
      <w:r w:rsidR="006842E7" w:rsidRPr="00A375F5">
        <w:rPr>
          <w:rFonts w:ascii="Times New Roman" w:eastAsia="Microsoft Sans Serif" w:hAnsi="Times New Roman" w:cs="Times New Roman"/>
          <w:spacing w:val="-1"/>
          <w:sz w:val="28"/>
          <w:szCs w:val="28"/>
          <w:lang w:val="uk-UA" w:eastAsia="en-US"/>
        </w:rPr>
        <w:t>Секція</w:t>
      </w:r>
      <w:r w:rsidR="006842E7" w:rsidRPr="00A375F5">
        <w:rPr>
          <w:rFonts w:ascii="Times New Roman" w:eastAsia="Microsoft Sans Serif" w:hAnsi="Times New Roman" w:cs="Times New Roman"/>
          <w:spacing w:val="-11"/>
          <w:sz w:val="28"/>
          <w:szCs w:val="28"/>
          <w:lang w:val="uk-UA" w:eastAsia="en-US"/>
        </w:rPr>
        <w:t xml:space="preserve"> </w:t>
      </w:r>
      <w:proofErr w:type="spellStart"/>
      <w:r w:rsidR="006842E7" w:rsidRPr="00A375F5">
        <w:rPr>
          <w:rFonts w:ascii="Times New Roman" w:eastAsia="Microsoft Sans Serif" w:hAnsi="Times New Roman" w:cs="Times New Roman"/>
          <w:spacing w:val="-1"/>
          <w:sz w:val="28"/>
          <w:szCs w:val="28"/>
          <w:lang w:val="uk-UA" w:eastAsia="en-US"/>
        </w:rPr>
        <w:t>корпуса</w:t>
      </w:r>
      <w:proofErr w:type="spellEnd"/>
      <w:r w:rsidR="006842E7" w:rsidRPr="00A375F5">
        <w:rPr>
          <w:rFonts w:ascii="Times New Roman" w:eastAsia="Microsoft Sans Serif" w:hAnsi="Times New Roman" w:cs="Times New Roman"/>
          <w:spacing w:val="-12"/>
          <w:sz w:val="28"/>
          <w:szCs w:val="28"/>
          <w:lang w:val="uk-UA" w:eastAsia="en-US"/>
        </w:rPr>
        <w:t xml:space="preserve">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1.</w:t>
      </w:r>
    </w:p>
    <w:p w14:paraId="7C5ED78A" w14:textId="77777777" w:rsidR="006842E7" w:rsidRPr="00A375F5" w:rsidRDefault="007970F0" w:rsidP="007970F0">
      <w:pPr>
        <w:widowControl w:val="0"/>
        <w:tabs>
          <w:tab w:val="left" w:pos="1237"/>
        </w:tabs>
        <w:autoSpaceDE w:val="0"/>
        <w:autoSpaceDN w:val="0"/>
        <w:spacing w:before="4" w:line="360" w:lineRule="auto"/>
        <w:ind w:left="141"/>
        <w:jc w:val="both"/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Microsoft Sans Serif" w:hAnsi="Times New Roman" w:cs="Times New Roman"/>
          <w:spacing w:val="-1"/>
          <w:sz w:val="28"/>
          <w:szCs w:val="28"/>
          <w:lang w:val="uk-UA" w:eastAsia="en-US"/>
        </w:rPr>
        <w:t xml:space="preserve">3. </w:t>
      </w:r>
      <w:r w:rsidR="006842E7" w:rsidRPr="00A375F5">
        <w:rPr>
          <w:rFonts w:ascii="Times New Roman" w:eastAsia="Microsoft Sans Serif" w:hAnsi="Times New Roman" w:cs="Times New Roman"/>
          <w:spacing w:val="-1"/>
          <w:sz w:val="28"/>
          <w:szCs w:val="28"/>
          <w:lang w:val="uk-UA" w:eastAsia="en-US"/>
        </w:rPr>
        <w:t>Секція</w:t>
      </w:r>
      <w:r w:rsidR="006842E7" w:rsidRPr="00A375F5">
        <w:rPr>
          <w:rFonts w:ascii="Times New Roman" w:eastAsia="Microsoft Sans Serif" w:hAnsi="Times New Roman" w:cs="Times New Roman"/>
          <w:spacing w:val="-11"/>
          <w:sz w:val="28"/>
          <w:szCs w:val="28"/>
          <w:lang w:val="uk-UA" w:eastAsia="en-US"/>
        </w:rPr>
        <w:t xml:space="preserve"> </w:t>
      </w:r>
      <w:proofErr w:type="spellStart"/>
      <w:r w:rsidR="006842E7" w:rsidRPr="00A375F5">
        <w:rPr>
          <w:rFonts w:ascii="Times New Roman" w:eastAsia="Microsoft Sans Serif" w:hAnsi="Times New Roman" w:cs="Times New Roman"/>
          <w:spacing w:val="-1"/>
          <w:sz w:val="28"/>
          <w:szCs w:val="28"/>
          <w:lang w:val="uk-UA" w:eastAsia="en-US"/>
        </w:rPr>
        <w:t>корпуса</w:t>
      </w:r>
      <w:proofErr w:type="spellEnd"/>
      <w:r w:rsidR="006842E7" w:rsidRPr="00A375F5">
        <w:rPr>
          <w:rFonts w:ascii="Times New Roman" w:eastAsia="Microsoft Sans Serif" w:hAnsi="Times New Roman" w:cs="Times New Roman"/>
          <w:spacing w:val="-12"/>
          <w:sz w:val="28"/>
          <w:szCs w:val="28"/>
          <w:lang w:val="uk-UA" w:eastAsia="en-US"/>
        </w:rPr>
        <w:t xml:space="preserve">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1.</w:t>
      </w:r>
    </w:p>
    <w:p w14:paraId="5D7FD46C" w14:textId="77777777" w:rsidR="006842E7" w:rsidRPr="00A375F5" w:rsidRDefault="007970F0" w:rsidP="007970F0">
      <w:pPr>
        <w:widowControl w:val="0"/>
        <w:tabs>
          <w:tab w:val="left" w:pos="1237"/>
        </w:tabs>
        <w:autoSpaceDE w:val="0"/>
        <w:autoSpaceDN w:val="0"/>
        <w:spacing w:before="4" w:line="360" w:lineRule="auto"/>
        <w:ind w:left="141"/>
        <w:jc w:val="both"/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Microsoft Sans Serif" w:hAnsi="Times New Roman" w:cs="Times New Roman"/>
          <w:spacing w:val="-1"/>
          <w:sz w:val="28"/>
          <w:szCs w:val="28"/>
          <w:lang w:val="uk-UA" w:eastAsia="en-US"/>
        </w:rPr>
        <w:t xml:space="preserve">4. </w:t>
      </w:r>
      <w:r w:rsidR="006842E7" w:rsidRPr="00A375F5">
        <w:rPr>
          <w:rFonts w:ascii="Times New Roman" w:eastAsia="Microsoft Sans Serif" w:hAnsi="Times New Roman" w:cs="Times New Roman"/>
          <w:spacing w:val="-1"/>
          <w:sz w:val="28"/>
          <w:szCs w:val="28"/>
          <w:lang w:val="uk-UA" w:eastAsia="en-US"/>
        </w:rPr>
        <w:t>Секція</w:t>
      </w:r>
      <w:r w:rsidR="006842E7" w:rsidRPr="00A375F5">
        <w:rPr>
          <w:rFonts w:ascii="Times New Roman" w:eastAsia="Microsoft Sans Serif" w:hAnsi="Times New Roman" w:cs="Times New Roman"/>
          <w:spacing w:val="-11"/>
          <w:sz w:val="28"/>
          <w:szCs w:val="28"/>
          <w:lang w:val="uk-UA" w:eastAsia="en-US"/>
        </w:rPr>
        <w:t xml:space="preserve"> </w:t>
      </w:r>
      <w:proofErr w:type="spellStart"/>
      <w:r w:rsidR="006842E7" w:rsidRPr="00A375F5">
        <w:rPr>
          <w:rFonts w:ascii="Times New Roman" w:eastAsia="Microsoft Sans Serif" w:hAnsi="Times New Roman" w:cs="Times New Roman"/>
          <w:spacing w:val="-1"/>
          <w:sz w:val="28"/>
          <w:szCs w:val="28"/>
          <w:lang w:val="uk-UA" w:eastAsia="en-US"/>
        </w:rPr>
        <w:t>корпуса</w:t>
      </w:r>
      <w:proofErr w:type="spellEnd"/>
      <w:r w:rsidR="006842E7" w:rsidRPr="00A375F5">
        <w:rPr>
          <w:rFonts w:ascii="Times New Roman" w:eastAsia="Microsoft Sans Serif" w:hAnsi="Times New Roman" w:cs="Times New Roman"/>
          <w:spacing w:val="-12"/>
          <w:sz w:val="28"/>
          <w:szCs w:val="28"/>
          <w:lang w:val="uk-UA" w:eastAsia="en-US"/>
        </w:rPr>
        <w:t xml:space="preserve">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1.</w:t>
      </w:r>
    </w:p>
    <w:p w14:paraId="0C0526DA" w14:textId="77777777" w:rsidR="006842E7" w:rsidRPr="00A375F5" w:rsidRDefault="006842E7" w:rsidP="0020729F">
      <w:pPr>
        <w:tabs>
          <w:tab w:val="left" w:pos="1016"/>
        </w:tabs>
        <w:spacing w:before="1"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>5.</w:t>
      </w:r>
      <w:r w:rsidRPr="00A375F5">
        <w:rPr>
          <w:rFonts w:ascii="Times New Roman" w:hAnsi="Times New Roman" w:cs="Times New Roman"/>
          <w:spacing w:val="-1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>Футеровка.</w:t>
      </w:r>
    </w:p>
    <w:p w14:paraId="3CB03716" w14:textId="77777777" w:rsidR="006842E7" w:rsidRPr="00A375F5" w:rsidRDefault="007970F0" w:rsidP="007970F0">
      <w:pPr>
        <w:widowControl w:val="0"/>
        <w:tabs>
          <w:tab w:val="left" w:pos="1237"/>
        </w:tabs>
        <w:autoSpaceDE w:val="0"/>
        <w:autoSpaceDN w:val="0"/>
        <w:spacing w:before="5" w:line="360" w:lineRule="auto"/>
        <w:ind w:left="141"/>
        <w:jc w:val="both"/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 xml:space="preserve">6.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Шнек.</w:t>
      </w:r>
    </w:p>
    <w:p w14:paraId="4F3E222E" w14:textId="77777777" w:rsidR="006842E7" w:rsidRPr="00A375F5" w:rsidRDefault="007970F0" w:rsidP="007970F0">
      <w:pPr>
        <w:widowControl w:val="0"/>
        <w:tabs>
          <w:tab w:val="left" w:pos="1237"/>
        </w:tabs>
        <w:autoSpaceDE w:val="0"/>
        <w:autoSpaceDN w:val="0"/>
        <w:spacing w:before="4" w:line="360" w:lineRule="auto"/>
        <w:ind w:left="141"/>
        <w:jc w:val="both"/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 xml:space="preserve">7.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Привод.</w:t>
      </w:r>
    </w:p>
    <w:p w14:paraId="1DB21ABA" w14:textId="77777777" w:rsidR="006842E7" w:rsidRPr="00A375F5" w:rsidRDefault="007970F0" w:rsidP="007970F0">
      <w:pPr>
        <w:widowControl w:val="0"/>
        <w:tabs>
          <w:tab w:val="left" w:pos="1237"/>
        </w:tabs>
        <w:autoSpaceDE w:val="0"/>
        <w:autoSpaceDN w:val="0"/>
        <w:spacing w:before="4" w:line="360" w:lineRule="auto"/>
        <w:ind w:left="141"/>
        <w:jc w:val="both"/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Microsoft Sans Serif" w:hAnsi="Times New Roman" w:cs="Times New Roman"/>
          <w:spacing w:val="-1"/>
          <w:sz w:val="28"/>
          <w:szCs w:val="28"/>
          <w:lang w:val="uk-UA" w:eastAsia="en-US"/>
        </w:rPr>
        <w:t xml:space="preserve">8. </w:t>
      </w:r>
      <w:r w:rsidR="006842E7" w:rsidRPr="00A375F5">
        <w:rPr>
          <w:rFonts w:ascii="Times New Roman" w:eastAsia="Microsoft Sans Serif" w:hAnsi="Times New Roman" w:cs="Times New Roman"/>
          <w:spacing w:val="-1"/>
          <w:sz w:val="28"/>
          <w:szCs w:val="28"/>
          <w:lang w:val="uk-UA" w:eastAsia="en-US"/>
        </w:rPr>
        <w:t>Завантажувальна</w:t>
      </w:r>
      <w:r w:rsidR="006842E7" w:rsidRPr="00A375F5">
        <w:rPr>
          <w:rFonts w:ascii="Times New Roman" w:eastAsia="Microsoft Sans Serif" w:hAnsi="Times New Roman" w:cs="Times New Roman"/>
          <w:spacing w:val="-8"/>
          <w:sz w:val="28"/>
          <w:szCs w:val="28"/>
          <w:lang w:val="uk-UA" w:eastAsia="en-US"/>
        </w:rPr>
        <w:t xml:space="preserve">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лійка.</w:t>
      </w:r>
    </w:p>
    <w:p w14:paraId="54B80725" w14:textId="77777777" w:rsidR="006842E7" w:rsidRPr="00A375F5" w:rsidRDefault="007970F0" w:rsidP="007970F0">
      <w:pPr>
        <w:widowControl w:val="0"/>
        <w:tabs>
          <w:tab w:val="left" w:pos="1237"/>
        </w:tabs>
        <w:autoSpaceDE w:val="0"/>
        <w:autoSpaceDN w:val="0"/>
        <w:spacing w:before="4" w:line="360" w:lineRule="auto"/>
        <w:ind w:left="141"/>
        <w:jc w:val="both"/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Microsoft Sans Serif" w:hAnsi="Times New Roman" w:cs="Times New Roman"/>
          <w:spacing w:val="-1"/>
          <w:sz w:val="28"/>
          <w:szCs w:val="28"/>
          <w:lang w:val="uk-UA" w:eastAsia="en-US"/>
        </w:rPr>
        <w:t xml:space="preserve">9. </w:t>
      </w:r>
      <w:r w:rsidR="006842E7" w:rsidRPr="00A375F5">
        <w:rPr>
          <w:rFonts w:ascii="Times New Roman" w:eastAsia="Microsoft Sans Serif" w:hAnsi="Times New Roman" w:cs="Times New Roman"/>
          <w:spacing w:val="-1"/>
          <w:sz w:val="28"/>
          <w:szCs w:val="28"/>
          <w:lang w:val="uk-UA" w:eastAsia="en-US"/>
        </w:rPr>
        <w:t>Розвантажувальний</w:t>
      </w:r>
      <w:r w:rsidR="006842E7" w:rsidRPr="00A375F5">
        <w:rPr>
          <w:rFonts w:ascii="Times New Roman" w:eastAsia="Microsoft Sans Serif" w:hAnsi="Times New Roman" w:cs="Times New Roman"/>
          <w:spacing w:val="-12"/>
          <w:sz w:val="28"/>
          <w:szCs w:val="28"/>
          <w:lang w:val="uk-UA" w:eastAsia="en-US"/>
        </w:rPr>
        <w:t xml:space="preserve">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патрубок.</w:t>
      </w:r>
    </w:p>
    <w:p w14:paraId="32F6EB69" w14:textId="77777777" w:rsidR="006842E7" w:rsidRPr="00A375F5" w:rsidRDefault="007970F0" w:rsidP="007970F0">
      <w:pPr>
        <w:widowControl w:val="0"/>
        <w:tabs>
          <w:tab w:val="left" w:pos="1016"/>
        </w:tabs>
        <w:autoSpaceDE w:val="0"/>
        <w:autoSpaceDN w:val="0"/>
        <w:spacing w:before="4" w:line="360" w:lineRule="auto"/>
        <w:ind w:left="141"/>
        <w:jc w:val="both"/>
        <w:rPr>
          <w:rFonts w:ascii="Times New Roman" w:eastAsia="Microsoft Sans Serif" w:hAnsi="Times New Roman" w:cs="Times New Roman"/>
          <w:spacing w:val="-1"/>
          <w:sz w:val="28"/>
          <w:szCs w:val="28"/>
          <w:lang w:val="uk-UA" w:eastAsia="en-US"/>
        </w:rPr>
      </w:pPr>
      <w:r w:rsidRPr="00A375F5">
        <w:rPr>
          <w:rFonts w:ascii="Times New Roman" w:eastAsia="Microsoft Sans Serif" w:hAnsi="Times New Roman" w:cs="Times New Roman"/>
          <w:spacing w:val="-1"/>
          <w:sz w:val="28"/>
          <w:szCs w:val="28"/>
          <w:lang w:val="uk-UA" w:eastAsia="en-US"/>
        </w:rPr>
        <w:t xml:space="preserve">10. </w:t>
      </w:r>
      <w:r w:rsidR="006842E7" w:rsidRPr="00A375F5">
        <w:rPr>
          <w:rFonts w:ascii="Times New Roman" w:eastAsia="Microsoft Sans Serif" w:hAnsi="Times New Roman" w:cs="Times New Roman"/>
          <w:spacing w:val="-1"/>
          <w:sz w:val="28"/>
          <w:szCs w:val="28"/>
          <w:lang w:val="uk-UA" w:eastAsia="en-US"/>
        </w:rPr>
        <w:t>Кришка.</w:t>
      </w:r>
    </w:p>
    <w:p w14:paraId="45B1F43C" w14:textId="77777777" w:rsidR="006842E7" w:rsidRPr="00A375F5" w:rsidRDefault="007970F0" w:rsidP="007970F0">
      <w:pPr>
        <w:widowControl w:val="0"/>
        <w:tabs>
          <w:tab w:val="left" w:pos="1348"/>
        </w:tabs>
        <w:autoSpaceDE w:val="0"/>
        <w:autoSpaceDN w:val="0"/>
        <w:spacing w:before="96" w:line="360" w:lineRule="auto"/>
        <w:ind w:left="141"/>
        <w:jc w:val="both"/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 xml:space="preserve">11.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Діафрагма.</w:t>
      </w:r>
    </w:p>
    <w:p w14:paraId="56F37A83" w14:textId="77777777" w:rsidR="006842E7" w:rsidRPr="00A375F5" w:rsidRDefault="007970F0" w:rsidP="007970F0">
      <w:pPr>
        <w:widowControl w:val="0"/>
        <w:tabs>
          <w:tab w:val="left" w:pos="1348"/>
        </w:tabs>
        <w:autoSpaceDE w:val="0"/>
        <w:autoSpaceDN w:val="0"/>
        <w:spacing w:before="4" w:line="360" w:lineRule="auto"/>
        <w:ind w:left="141"/>
        <w:jc w:val="both"/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 xml:space="preserve">12.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Огородження</w:t>
      </w:r>
      <w:r w:rsidR="006842E7" w:rsidRPr="00A375F5">
        <w:rPr>
          <w:rFonts w:ascii="Times New Roman" w:eastAsia="Microsoft Sans Serif" w:hAnsi="Times New Roman" w:cs="Times New Roman"/>
          <w:spacing w:val="-10"/>
          <w:sz w:val="28"/>
          <w:szCs w:val="28"/>
          <w:lang w:val="uk-UA" w:eastAsia="en-US"/>
        </w:rPr>
        <w:t xml:space="preserve">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завантажувальної</w:t>
      </w:r>
      <w:r w:rsidR="006842E7" w:rsidRPr="00A375F5">
        <w:rPr>
          <w:rFonts w:ascii="Times New Roman" w:eastAsia="Microsoft Sans Serif" w:hAnsi="Times New Roman" w:cs="Times New Roman"/>
          <w:spacing w:val="-12"/>
          <w:sz w:val="28"/>
          <w:szCs w:val="28"/>
          <w:lang w:val="uk-UA" w:eastAsia="en-US"/>
        </w:rPr>
        <w:t xml:space="preserve">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лійки</w:t>
      </w:r>
      <w:r w:rsidR="006842E7" w:rsidRPr="00A375F5">
        <w:rPr>
          <w:rFonts w:ascii="Times New Roman" w:eastAsia="Microsoft Sans Serif" w:hAnsi="Times New Roman" w:cs="Times New Roman"/>
          <w:spacing w:val="-10"/>
          <w:sz w:val="28"/>
          <w:szCs w:val="28"/>
          <w:lang w:val="uk-UA" w:eastAsia="en-US"/>
        </w:rPr>
        <w:t xml:space="preserve">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8.</w:t>
      </w:r>
    </w:p>
    <w:p w14:paraId="55AFCFD3" w14:textId="77777777" w:rsidR="006842E7" w:rsidRPr="00A375F5" w:rsidRDefault="007970F0" w:rsidP="007970F0">
      <w:pPr>
        <w:widowControl w:val="0"/>
        <w:tabs>
          <w:tab w:val="left" w:pos="1348"/>
        </w:tabs>
        <w:autoSpaceDE w:val="0"/>
        <w:autoSpaceDN w:val="0"/>
        <w:spacing w:before="2" w:line="360" w:lineRule="auto"/>
        <w:ind w:left="141"/>
        <w:jc w:val="both"/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 xml:space="preserve">13.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Струбцина.</w:t>
      </w:r>
    </w:p>
    <w:p w14:paraId="54C4C27E" w14:textId="77777777" w:rsidR="006842E7" w:rsidRPr="00A375F5" w:rsidRDefault="007970F0" w:rsidP="007970F0">
      <w:pPr>
        <w:widowControl w:val="0"/>
        <w:tabs>
          <w:tab w:val="left" w:pos="1350"/>
        </w:tabs>
        <w:autoSpaceDE w:val="0"/>
        <w:autoSpaceDN w:val="0"/>
        <w:spacing w:before="4" w:line="360" w:lineRule="auto"/>
        <w:ind w:left="141"/>
        <w:jc w:val="both"/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 xml:space="preserve">14.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Базова</w:t>
      </w:r>
      <w:r w:rsidR="006842E7" w:rsidRPr="00A375F5">
        <w:rPr>
          <w:rFonts w:ascii="Times New Roman" w:eastAsia="Microsoft Sans Serif" w:hAnsi="Times New Roman" w:cs="Times New Roman"/>
          <w:spacing w:val="-8"/>
          <w:sz w:val="28"/>
          <w:szCs w:val="28"/>
          <w:lang w:val="uk-UA" w:eastAsia="en-US"/>
        </w:rPr>
        <w:t xml:space="preserve">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опора</w:t>
      </w:r>
      <w:r w:rsidR="006842E7" w:rsidRPr="00A375F5">
        <w:rPr>
          <w:rFonts w:ascii="Times New Roman" w:eastAsia="Microsoft Sans Serif" w:hAnsi="Times New Roman" w:cs="Times New Roman"/>
          <w:spacing w:val="-8"/>
          <w:sz w:val="28"/>
          <w:szCs w:val="28"/>
          <w:lang w:val="uk-UA" w:eastAsia="en-US"/>
        </w:rPr>
        <w:t xml:space="preserve"> </w:t>
      </w:r>
      <w:proofErr w:type="spellStart"/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корпуса</w:t>
      </w:r>
      <w:proofErr w:type="spellEnd"/>
      <w:r w:rsidR="006842E7" w:rsidRPr="00A375F5">
        <w:rPr>
          <w:rFonts w:ascii="Times New Roman" w:eastAsia="Microsoft Sans Serif" w:hAnsi="Times New Roman" w:cs="Times New Roman"/>
          <w:spacing w:val="-8"/>
          <w:sz w:val="28"/>
          <w:szCs w:val="28"/>
          <w:lang w:val="uk-UA" w:eastAsia="en-US"/>
        </w:rPr>
        <w:t xml:space="preserve">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1.</w:t>
      </w:r>
    </w:p>
    <w:p w14:paraId="1B664ABF" w14:textId="77777777" w:rsidR="006842E7" w:rsidRPr="00A375F5" w:rsidRDefault="0042596B" w:rsidP="0020729F">
      <w:pPr>
        <w:tabs>
          <w:tab w:val="left" w:pos="1016"/>
        </w:tabs>
        <w:spacing w:before="4"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15.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Проміжна</w:t>
      </w:r>
      <w:r w:rsidR="006842E7" w:rsidRPr="00A375F5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опора</w:t>
      </w:r>
      <w:r w:rsidR="006842E7" w:rsidRPr="00A375F5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корпуса</w:t>
      </w:r>
      <w:proofErr w:type="spellEnd"/>
      <w:r w:rsidR="006842E7" w:rsidRPr="00A375F5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1.</w:t>
      </w:r>
    </w:p>
    <w:p w14:paraId="3E4E353D" w14:textId="77777777" w:rsidR="006842E7" w:rsidRPr="00A375F5" w:rsidRDefault="0042596B" w:rsidP="0042596B">
      <w:pPr>
        <w:widowControl w:val="0"/>
        <w:tabs>
          <w:tab w:val="left" w:pos="1348"/>
        </w:tabs>
        <w:autoSpaceDE w:val="0"/>
        <w:autoSpaceDN w:val="0"/>
        <w:spacing w:before="4" w:line="360" w:lineRule="auto"/>
        <w:ind w:left="141"/>
        <w:jc w:val="both"/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lastRenderedPageBreak/>
        <w:t xml:space="preserve">16.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Патрубок.</w:t>
      </w:r>
    </w:p>
    <w:p w14:paraId="595D334F" w14:textId="77777777" w:rsidR="006842E7" w:rsidRPr="00A375F5" w:rsidRDefault="0042596B" w:rsidP="0042596B">
      <w:pPr>
        <w:widowControl w:val="0"/>
        <w:tabs>
          <w:tab w:val="left" w:pos="1348"/>
        </w:tabs>
        <w:autoSpaceDE w:val="0"/>
        <w:autoSpaceDN w:val="0"/>
        <w:spacing w:before="4" w:line="360" w:lineRule="auto"/>
        <w:ind w:left="141"/>
        <w:jc w:val="both"/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Microsoft Sans Serif" w:hAnsi="Times New Roman" w:cs="Times New Roman"/>
          <w:w w:val="95"/>
          <w:sz w:val="28"/>
          <w:szCs w:val="28"/>
          <w:lang w:val="uk-UA" w:eastAsia="en-US"/>
        </w:rPr>
        <w:t xml:space="preserve">17. </w:t>
      </w:r>
      <w:r w:rsidR="006842E7" w:rsidRPr="00A375F5">
        <w:rPr>
          <w:rFonts w:ascii="Times New Roman" w:eastAsia="Microsoft Sans Serif" w:hAnsi="Times New Roman" w:cs="Times New Roman"/>
          <w:w w:val="95"/>
          <w:sz w:val="28"/>
          <w:szCs w:val="28"/>
          <w:lang w:val="uk-UA" w:eastAsia="en-US"/>
        </w:rPr>
        <w:t>Гнучкий</w:t>
      </w:r>
      <w:r w:rsidR="006842E7" w:rsidRPr="00A375F5">
        <w:rPr>
          <w:rFonts w:ascii="Times New Roman" w:eastAsia="Microsoft Sans Serif" w:hAnsi="Times New Roman" w:cs="Times New Roman"/>
          <w:spacing w:val="15"/>
          <w:w w:val="95"/>
          <w:sz w:val="28"/>
          <w:szCs w:val="28"/>
          <w:lang w:val="uk-UA" w:eastAsia="en-US"/>
        </w:rPr>
        <w:t xml:space="preserve"> </w:t>
      </w:r>
      <w:r w:rsidR="006842E7" w:rsidRPr="00A375F5">
        <w:rPr>
          <w:rFonts w:ascii="Times New Roman" w:eastAsia="Microsoft Sans Serif" w:hAnsi="Times New Roman" w:cs="Times New Roman"/>
          <w:w w:val="95"/>
          <w:sz w:val="28"/>
          <w:szCs w:val="28"/>
          <w:lang w:val="uk-UA" w:eastAsia="en-US"/>
        </w:rPr>
        <w:t>рукав.</w:t>
      </w:r>
    </w:p>
    <w:p w14:paraId="678648D8" w14:textId="77777777" w:rsidR="006842E7" w:rsidRPr="00A375F5" w:rsidRDefault="0042596B" w:rsidP="0042596B">
      <w:pPr>
        <w:widowControl w:val="0"/>
        <w:tabs>
          <w:tab w:val="left" w:pos="1348"/>
        </w:tabs>
        <w:autoSpaceDE w:val="0"/>
        <w:autoSpaceDN w:val="0"/>
        <w:spacing w:before="4" w:line="360" w:lineRule="auto"/>
        <w:ind w:left="141"/>
        <w:jc w:val="both"/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 xml:space="preserve">18.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Грабельна</w:t>
      </w:r>
      <w:r w:rsidR="006842E7" w:rsidRPr="00A375F5">
        <w:rPr>
          <w:rFonts w:ascii="Times New Roman" w:eastAsia="Microsoft Sans Serif" w:hAnsi="Times New Roman" w:cs="Times New Roman"/>
          <w:spacing w:val="-10"/>
          <w:sz w:val="28"/>
          <w:szCs w:val="28"/>
          <w:lang w:val="uk-UA" w:eastAsia="en-US"/>
        </w:rPr>
        <w:t xml:space="preserve">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решітка.</w:t>
      </w:r>
    </w:p>
    <w:p w14:paraId="25A57CEF" w14:textId="77777777" w:rsidR="006842E7" w:rsidRPr="00A375F5" w:rsidRDefault="0042596B" w:rsidP="0042596B">
      <w:pPr>
        <w:widowControl w:val="0"/>
        <w:tabs>
          <w:tab w:val="left" w:pos="1348"/>
        </w:tabs>
        <w:autoSpaceDE w:val="0"/>
        <w:autoSpaceDN w:val="0"/>
        <w:spacing w:before="2" w:line="360" w:lineRule="auto"/>
        <w:ind w:left="141"/>
        <w:jc w:val="both"/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 xml:space="preserve">19.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Прес.</w:t>
      </w:r>
    </w:p>
    <w:p w14:paraId="58B696F8" w14:textId="77777777" w:rsidR="006842E7" w:rsidRPr="00A375F5" w:rsidRDefault="006842E7" w:rsidP="0020729F">
      <w:pPr>
        <w:tabs>
          <w:tab w:val="left" w:pos="1016"/>
        </w:tabs>
        <w:spacing w:before="4"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>20.</w:t>
      </w:r>
      <w:r w:rsidRPr="00A375F5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іднімальний</w:t>
      </w:r>
      <w:r w:rsidRPr="00A375F5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ристрій.</w:t>
      </w:r>
    </w:p>
    <w:p w14:paraId="6FCA8022" w14:textId="77777777" w:rsidR="006842E7" w:rsidRPr="00A375F5" w:rsidRDefault="0042596B" w:rsidP="0042596B">
      <w:pPr>
        <w:widowControl w:val="0"/>
        <w:tabs>
          <w:tab w:val="left" w:pos="1348"/>
        </w:tabs>
        <w:autoSpaceDE w:val="0"/>
        <w:autoSpaceDN w:val="0"/>
        <w:spacing w:before="4" w:line="360" w:lineRule="auto"/>
        <w:ind w:left="141"/>
        <w:jc w:val="both"/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 xml:space="preserve">21.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Нога.</w:t>
      </w:r>
    </w:p>
    <w:p w14:paraId="46A2829A" w14:textId="77777777" w:rsidR="006842E7" w:rsidRPr="00A375F5" w:rsidRDefault="0042596B" w:rsidP="0042596B">
      <w:pPr>
        <w:widowControl w:val="0"/>
        <w:tabs>
          <w:tab w:val="left" w:pos="1350"/>
        </w:tabs>
        <w:autoSpaceDE w:val="0"/>
        <w:autoSpaceDN w:val="0"/>
        <w:spacing w:before="4" w:line="360" w:lineRule="auto"/>
        <w:ind w:left="141"/>
        <w:jc w:val="both"/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 xml:space="preserve">22.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Канал.</w:t>
      </w:r>
    </w:p>
    <w:p w14:paraId="6379174C" w14:textId="77777777" w:rsidR="006842E7" w:rsidRPr="00A375F5" w:rsidRDefault="0042596B" w:rsidP="0042596B">
      <w:pPr>
        <w:widowControl w:val="0"/>
        <w:tabs>
          <w:tab w:val="left" w:pos="1350"/>
        </w:tabs>
        <w:autoSpaceDE w:val="0"/>
        <w:autoSpaceDN w:val="0"/>
        <w:spacing w:before="4" w:line="360" w:lineRule="auto"/>
        <w:ind w:left="141"/>
        <w:jc w:val="both"/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 xml:space="preserve">23.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Верхня</w:t>
      </w:r>
      <w:r w:rsidR="006842E7" w:rsidRPr="00A375F5">
        <w:rPr>
          <w:rFonts w:ascii="Times New Roman" w:eastAsia="Microsoft Sans Serif" w:hAnsi="Times New Roman" w:cs="Times New Roman"/>
          <w:spacing w:val="-1"/>
          <w:sz w:val="28"/>
          <w:szCs w:val="28"/>
          <w:lang w:val="uk-UA" w:eastAsia="en-US"/>
        </w:rPr>
        <w:t xml:space="preserve">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частина</w:t>
      </w:r>
      <w:r w:rsidR="006842E7" w:rsidRPr="00A375F5">
        <w:rPr>
          <w:rFonts w:ascii="Times New Roman" w:eastAsia="Microsoft Sans Serif" w:hAnsi="Times New Roman" w:cs="Times New Roman"/>
          <w:spacing w:val="-2"/>
          <w:sz w:val="28"/>
          <w:szCs w:val="28"/>
          <w:lang w:val="uk-UA" w:eastAsia="en-US"/>
        </w:rPr>
        <w:t xml:space="preserve">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опори</w:t>
      </w:r>
      <w:r w:rsidR="006842E7" w:rsidRPr="00A375F5">
        <w:rPr>
          <w:rFonts w:ascii="Times New Roman" w:eastAsia="Microsoft Sans Serif" w:hAnsi="Times New Roman" w:cs="Times New Roman"/>
          <w:spacing w:val="-1"/>
          <w:sz w:val="28"/>
          <w:szCs w:val="28"/>
          <w:lang w:val="uk-UA" w:eastAsia="en-US"/>
        </w:rPr>
        <w:t xml:space="preserve">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14,</w:t>
      </w:r>
      <w:r w:rsidR="006842E7" w:rsidRPr="00A375F5">
        <w:rPr>
          <w:rFonts w:ascii="Times New Roman" w:eastAsia="Microsoft Sans Serif" w:hAnsi="Times New Roman" w:cs="Times New Roman"/>
          <w:spacing w:val="-1"/>
          <w:sz w:val="28"/>
          <w:szCs w:val="28"/>
          <w:lang w:val="uk-UA" w:eastAsia="en-US"/>
        </w:rPr>
        <w:t xml:space="preserve">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15.</w:t>
      </w:r>
    </w:p>
    <w:p w14:paraId="377FB825" w14:textId="77777777" w:rsidR="006842E7" w:rsidRPr="00A375F5" w:rsidRDefault="0042596B" w:rsidP="0042596B">
      <w:pPr>
        <w:widowControl w:val="0"/>
        <w:tabs>
          <w:tab w:val="left" w:pos="1348"/>
        </w:tabs>
        <w:autoSpaceDE w:val="0"/>
        <w:autoSpaceDN w:val="0"/>
        <w:spacing w:before="4" w:line="360" w:lineRule="auto"/>
        <w:ind w:left="141"/>
        <w:jc w:val="both"/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 xml:space="preserve">24.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Нижня</w:t>
      </w:r>
      <w:r w:rsidR="006842E7" w:rsidRPr="00A375F5">
        <w:rPr>
          <w:rFonts w:ascii="Times New Roman" w:eastAsia="Microsoft Sans Serif" w:hAnsi="Times New Roman" w:cs="Times New Roman"/>
          <w:spacing w:val="-4"/>
          <w:sz w:val="28"/>
          <w:szCs w:val="28"/>
          <w:lang w:val="uk-UA" w:eastAsia="en-US"/>
        </w:rPr>
        <w:t xml:space="preserve">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частина</w:t>
      </w:r>
      <w:r w:rsidR="006842E7" w:rsidRPr="00A375F5">
        <w:rPr>
          <w:rFonts w:ascii="Times New Roman" w:eastAsia="Microsoft Sans Serif" w:hAnsi="Times New Roman" w:cs="Times New Roman"/>
          <w:spacing w:val="-3"/>
          <w:sz w:val="28"/>
          <w:szCs w:val="28"/>
          <w:lang w:val="uk-UA" w:eastAsia="en-US"/>
        </w:rPr>
        <w:t xml:space="preserve">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опори</w:t>
      </w:r>
      <w:r w:rsidR="006842E7" w:rsidRPr="00A375F5">
        <w:rPr>
          <w:rFonts w:ascii="Times New Roman" w:eastAsia="Microsoft Sans Serif" w:hAnsi="Times New Roman" w:cs="Times New Roman"/>
          <w:spacing w:val="-3"/>
          <w:sz w:val="28"/>
          <w:szCs w:val="28"/>
          <w:lang w:val="uk-UA" w:eastAsia="en-US"/>
        </w:rPr>
        <w:t xml:space="preserve">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14,</w:t>
      </w:r>
      <w:r w:rsidR="006842E7" w:rsidRPr="00A375F5">
        <w:rPr>
          <w:rFonts w:ascii="Times New Roman" w:eastAsia="Microsoft Sans Serif" w:hAnsi="Times New Roman" w:cs="Times New Roman"/>
          <w:spacing w:val="-4"/>
          <w:sz w:val="28"/>
          <w:szCs w:val="28"/>
          <w:lang w:val="uk-UA" w:eastAsia="en-US"/>
        </w:rPr>
        <w:t xml:space="preserve"> </w:t>
      </w:r>
      <w:r w:rsidR="006842E7" w:rsidRPr="00A375F5">
        <w:rPr>
          <w:rFonts w:ascii="Times New Roman" w:eastAsia="Microsoft Sans Serif" w:hAnsi="Times New Roman" w:cs="Times New Roman"/>
          <w:sz w:val="28"/>
          <w:szCs w:val="28"/>
          <w:lang w:val="uk-UA" w:eastAsia="en-US"/>
        </w:rPr>
        <w:t>15.</w:t>
      </w:r>
    </w:p>
    <w:p w14:paraId="39C82EBF" w14:textId="77777777" w:rsidR="006842E7" w:rsidRPr="00A375F5" w:rsidRDefault="006842E7" w:rsidP="0020729F">
      <w:pPr>
        <w:tabs>
          <w:tab w:val="left" w:pos="1016"/>
        </w:tabs>
        <w:spacing w:before="2"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>25.</w:t>
      </w:r>
      <w:r w:rsidRPr="00A375F5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Болтове</w:t>
      </w:r>
      <w:r w:rsidRPr="00A375F5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'єднання.</w:t>
      </w:r>
    </w:p>
    <w:p w14:paraId="4FB61DEB" w14:textId="77777777" w:rsidR="006842E7" w:rsidRPr="00A375F5" w:rsidRDefault="0042596B" w:rsidP="0042596B">
      <w:pPr>
        <w:spacing w:before="4" w:line="360" w:lineRule="auto"/>
        <w:ind w:left="-426" w:right="-1192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79232" behindDoc="0" locked="1" layoutInCell="1" allowOverlap="1" wp14:anchorId="77FAB512" wp14:editId="680162A8">
                <wp:simplePos x="0" y="0"/>
                <wp:positionH relativeFrom="margin">
                  <wp:posOffset>-492760</wp:posOffset>
                </wp:positionH>
                <wp:positionV relativeFrom="page">
                  <wp:posOffset>201295</wp:posOffset>
                </wp:positionV>
                <wp:extent cx="6717665" cy="10252075"/>
                <wp:effectExtent l="0" t="0" r="26035" b="15875"/>
                <wp:wrapNone/>
                <wp:docPr id="64344" name="Группа 64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34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34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4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4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4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5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5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5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5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5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5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5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DFD87C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5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17ADC3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5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BE491D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5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A87FD8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6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2756EC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6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1C0A7B" w14:textId="77777777" w:rsidR="005657F2" w:rsidRDefault="005657F2" w:rsidP="0042596B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71CB10E2" w14:textId="77777777" w:rsidR="005657F2" w:rsidRDefault="005657F2" w:rsidP="0042596B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6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1C460D" w14:textId="73888271" w:rsidR="005657F2" w:rsidRPr="002B250C" w:rsidRDefault="005657F2" w:rsidP="0042596B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6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6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5B271F" w14:textId="77777777" w:rsidR="005657F2" w:rsidRPr="00E25125" w:rsidRDefault="005657F2" w:rsidP="0042596B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7DF872BA" w14:textId="77777777" w:rsidR="005657F2" w:rsidRPr="00F710A0" w:rsidRDefault="005657F2" w:rsidP="0042596B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3F5638B1" w14:textId="77777777" w:rsidR="005657F2" w:rsidRPr="000550F4" w:rsidRDefault="005657F2" w:rsidP="0042596B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FAB512" id="Группа 64344" o:spid="_x0000_s2192" style="position:absolute;left:0;text-align:left;margin-left:-38.8pt;margin-top:15.85pt;width:528.95pt;height:807.25pt;z-index:251679232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">
                <v:rect id="Rectangle 136" o:spid="_x0000_s219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" filled="f" strokeweight="2pt"/>
                <v:line id="Line 137" o:spid="_x0000_s219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" strokeweight="2pt"/>
                <v:line id="Line 138" o:spid="_x0000_s219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" strokeweight="2pt"/>
                <v:line id="Line 139" o:spid="_x0000_s219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" strokeweight="2pt"/>
                <v:line id="Line 140" o:spid="_x0000_s219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" strokeweight="2pt"/>
                <v:line id="Line 141" o:spid="_x0000_s219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" strokeweight="2pt"/>
                <v:line id="Line 142" o:spid="_x0000_s219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" strokeweight="2pt"/>
                <v:line id="Line 143" o:spid="_x0000_s220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" strokeweight="2pt"/>
                <v:line id="Line 144" o:spid="_x0000_s220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" strokeweight="1pt"/>
                <v:line id="Line 145" o:spid="_x0000_s220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" strokeweight="2pt"/>
                <v:line id="Line 146" o:spid="_x0000_s220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" strokeweight="1pt"/>
                <v:rect id="Rectangle 147" o:spid="_x0000_s220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" filled="f" stroked="f" strokeweight=".25pt">
                  <v:textbox inset="1pt,1pt,1pt,1pt">
                    <w:txbxContent>
                      <w:p w14:paraId="66DFD87C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20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" filled="f" stroked="f" strokeweight=".25pt">
                  <v:textbox inset="1pt,1pt,1pt,1pt">
                    <w:txbxContent>
                      <w:p w14:paraId="5217ADC3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20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" filled="f" stroked="f" strokeweight=".25pt">
                  <v:textbox inset="1pt,1pt,1pt,1pt">
                    <w:txbxContent>
                      <w:p w14:paraId="3CBE491D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20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" filled="f" stroked="f" strokeweight=".25pt">
                  <v:textbox inset="1pt,1pt,1pt,1pt">
                    <w:txbxContent>
                      <w:p w14:paraId="20A87FD8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20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" filled="f" stroked="f" strokeweight=".25pt">
                  <v:textbox inset="1pt,1pt,1pt,1pt">
                    <w:txbxContent>
                      <w:p w14:paraId="792756EC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20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" filled="f" stroked="f" strokeweight=".25pt">
                  <v:textbox inset="1pt,1pt,1pt,1pt">
                    <w:txbxContent>
                      <w:p w14:paraId="7F1C0A7B" w14:textId="77777777" w:rsidR="005657F2" w:rsidRDefault="005657F2" w:rsidP="0042596B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71CB10E2" w14:textId="77777777" w:rsidR="005657F2" w:rsidRDefault="005657F2" w:rsidP="0042596B"/>
                    </w:txbxContent>
                  </v:textbox>
                </v:rect>
                <v:rect id="Rectangle 153" o:spid="_x0000_s221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" filled="f" stroked="f" strokeweight=".25pt">
                  <v:textbox inset="1pt,1pt,1pt,1pt">
                    <w:txbxContent>
                      <w:p w14:paraId="221C460D" w14:textId="73888271" w:rsidR="005657F2" w:rsidRPr="002B250C" w:rsidRDefault="005657F2" w:rsidP="0042596B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64</w:t>
                        </w:r>
                      </w:p>
                    </w:txbxContent>
                  </v:textbox>
                </v:rect>
                <v:rect id="Rectangle 154" o:spid="_x0000_s221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" filled="f" stroked="f" strokeweight=".25pt">
                  <v:textbox inset="1pt,1pt,1pt,1pt">
                    <w:txbxContent>
                      <w:p w14:paraId="025B271F" w14:textId="77777777" w:rsidR="005657F2" w:rsidRPr="00E25125" w:rsidRDefault="005657F2" w:rsidP="0042596B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7DF872BA" w14:textId="77777777" w:rsidR="005657F2" w:rsidRPr="00F710A0" w:rsidRDefault="005657F2" w:rsidP="0042596B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3F5638B1" w14:textId="77777777" w:rsidR="005657F2" w:rsidRPr="000550F4" w:rsidRDefault="005657F2" w:rsidP="0042596B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Корпус 1 конвеєра виконаний з окремих секцій 2-4 у вигляді жолоба напівкруглої форми й</w:t>
      </w:r>
      <w:r w:rsidR="006842E7"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усередині</w:t>
      </w:r>
      <w:r w:rsidR="006842E7" w:rsidRPr="00A375F5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жолоб</w:t>
      </w:r>
      <w:r w:rsidR="006842E7" w:rsidRPr="00A375F5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корпуса</w:t>
      </w:r>
      <w:proofErr w:type="spellEnd"/>
      <w:r w:rsidR="006842E7" w:rsidRPr="00A375F5"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6842E7" w:rsidRPr="00A375F5">
        <w:rPr>
          <w:rFonts w:ascii="Times New Roman" w:hAnsi="Times New Roman" w:cs="Times New Roman"/>
          <w:spacing w:val="-5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має</w:t>
      </w:r>
      <w:r w:rsidR="006842E7" w:rsidRPr="00A375F5">
        <w:rPr>
          <w:rFonts w:ascii="Times New Roman" w:hAnsi="Times New Roman" w:cs="Times New Roman"/>
          <w:spacing w:val="-5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футеровку</w:t>
      </w:r>
      <w:r w:rsidR="006842E7" w:rsidRPr="00A375F5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5</w:t>
      </w:r>
      <w:r w:rsidR="006842E7" w:rsidRPr="00A375F5">
        <w:rPr>
          <w:rFonts w:ascii="Times New Roman" w:hAnsi="Times New Roman" w:cs="Times New Roman"/>
          <w:spacing w:val="-5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зі</w:t>
      </w:r>
      <w:r w:rsidR="006842E7" w:rsidRPr="00A375F5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змінних</w:t>
      </w:r>
      <w:r w:rsidR="006842E7" w:rsidRPr="00A375F5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вкладишів,</w:t>
      </w:r>
      <w:r w:rsidR="006842E7" w:rsidRPr="00A375F5">
        <w:rPr>
          <w:rFonts w:ascii="Times New Roman" w:hAnsi="Times New Roman" w:cs="Times New Roman"/>
          <w:spacing w:val="-5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виготовлених</w:t>
      </w:r>
      <w:r w:rsidR="006842E7" w:rsidRPr="00A375F5">
        <w:rPr>
          <w:rFonts w:ascii="Times New Roman" w:hAnsi="Times New Roman" w:cs="Times New Roman"/>
          <w:spacing w:val="-5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зі</w:t>
      </w:r>
      <w:r w:rsidR="006842E7" w:rsidRPr="00A375F5">
        <w:rPr>
          <w:rFonts w:ascii="Times New Roman" w:hAnsi="Times New Roman" w:cs="Times New Roman"/>
          <w:spacing w:val="-5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зносостійкого</w:t>
      </w:r>
      <w:r w:rsidR="006842E7"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пластику.</w:t>
      </w:r>
    </w:p>
    <w:p w14:paraId="18A6939F" w14:textId="77777777" w:rsidR="006842E7" w:rsidRPr="00A375F5" w:rsidRDefault="006842E7" w:rsidP="0042596B">
      <w:pPr>
        <w:spacing w:line="360" w:lineRule="auto"/>
        <w:ind w:left="-426" w:right="-1192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A375F5">
        <w:rPr>
          <w:rFonts w:ascii="Times New Roman" w:hAnsi="Times New Roman" w:cs="Times New Roman"/>
          <w:spacing w:val="20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орпусі</w:t>
      </w:r>
      <w:r w:rsidRPr="00A375F5">
        <w:rPr>
          <w:rFonts w:ascii="Times New Roman" w:hAnsi="Times New Roman" w:cs="Times New Roman"/>
          <w:spacing w:val="70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A375F5">
        <w:rPr>
          <w:rFonts w:ascii="Times New Roman" w:hAnsi="Times New Roman" w:cs="Times New Roman"/>
          <w:spacing w:val="7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розташований</w:t>
      </w:r>
      <w:r w:rsidRPr="00A375F5">
        <w:rPr>
          <w:rFonts w:ascii="Times New Roman" w:hAnsi="Times New Roman" w:cs="Times New Roman"/>
          <w:spacing w:val="70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без</w:t>
      </w:r>
      <w:r w:rsidRPr="00A375F5">
        <w:rPr>
          <w:rFonts w:ascii="Times New Roman" w:hAnsi="Times New Roman" w:cs="Times New Roman"/>
          <w:spacing w:val="7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осьовий</w:t>
      </w:r>
      <w:r w:rsidRPr="00A375F5">
        <w:rPr>
          <w:rFonts w:ascii="Times New Roman" w:hAnsi="Times New Roman" w:cs="Times New Roman"/>
          <w:spacing w:val="70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шнек</w:t>
      </w:r>
      <w:r w:rsidRPr="00A375F5">
        <w:rPr>
          <w:rFonts w:ascii="Times New Roman" w:hAnsi="Times New Roman" w:cs="Times New Roman"/>
          <w:spacing w:val="70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6,</w:t>
      </w:r>
      <w:r w:rsidRPr="00A375F5">
        <w:rPr>
          <w:rFonts w:ascii="Times New Roman" w:hAnsi="Times New Roman" w:cs="Times New Roman"/>
          <w:spacing w:val="7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що</w:t>
      </w:r>
      <w:r w:rsidRPr="00A375F5">
        <w:rPr>
          <w:rFonts w:ascii="Times New Roman" w:hAnsi="Times New Roman" w:cs="Times New Roman"/>
          <w:spacing w:val="7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риводиться</w:t>
      </w:r>
      <w:r w:rsidRPr="00A375F5">
        <w:rPr>
          <w:rFonts w:ascii="Times New Roman" w:hAnsi="Times New Roman" w:cs="Times New Roman"/>
          <w:spacing w:val="7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A375F5">
        <w:rPr>
          <w:rFonts w:ascii="Times New Roman" w:hAnsi="Times New Roman" w:cs="Times New Roman"/>
          <w:spacing w:val="7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обертання</w:t>
      </w:r>
      <w:r w:rsidRPr="00A375F5">
        <w:rPr>
          <w:rFonts w:ascii="Times New Roman" w:hAnsi="Times New Roman" w:cs="Times New Roman"/>
          <w:spacing w:val="74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мотор-редуктором 7 (далі - приводом 7). По розташуванню привода 7 шнековий конвеєр виконаний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двох схем: що штовхає - з напрямком транспортування шламу від привода 7, і що тягне - з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напрямком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транспортування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шламу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до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ривода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7.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ращим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астосування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онвеєра,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що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штовхає.</w:t>
      </w:r>
      <w:r w:rsidRPr="00A375F5"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У цьому</w:t>
      </w:r>
      <w:r w:rsidRPr="00A375F5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випадку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ривод</w:t>
      </w:r>
      <w:r w:rsidRPr="00A375F5"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7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менш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ідданий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абрудненню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шламом.</w:t>
      </w:r>
    </w:p>
    <w:p w14:paraId="4979E6AB" w14:textId="77777777" w:rsidR="006842E7" w:rsidRPr="00A375F5" w:rsidRDefault="006842E7" w:rsidP="0042596B">
      <w:pPr>
        <w:spacing w:before="5" w:line="360" w:lineRule="auto"/>
        <w:ind w:left="-426" w:right="-1192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>Матеріал,</w:t>
      </w:r>
      <w:r w:rsidRPr="00A375F5">
        <w:rPr>
          <w:rFonts w:ascii="Times New Roman" w:hAnsi="Times New Roman" w:cs="Times New Roman"/>
          <w:spacing w:val="79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що  </w:t>
      </w:r>
      <w:r w:rsidRPr="00A375F5">
        <w:rPr>
          <w:rFonts w:ascii="Times New Roman" w:hAnsi="Times New Roman" w:cs="Times New Roman"/>
          <w:spacing w:val="24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транспортується,  </w:t>
      </w:r>
      <w:r w:rsidRPr="00A375F5">
        <w:rPr>
          <w:rFonts w:ascii="Times New Roman" w:hAnsi="Times New Roman" w:cs="Times New Roman"/>
          <w:spacing w:val="2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завантажується  </w:t>
      </w:r>
      <w:r w:rsidRPr="00A375F5">
        <w:rPr>
          <w:rFonts w:ascii="Times New Roman" w:hAnsi="Times New Roman" w:cs="Times New Roman"/>
          <w:spacing w:val="24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через  </w:t>
      </w:r>
      <w:r w:rsidRPr="00A375F5">
        <w:rPr>
          <w:rFonts w:ascii="Times New Roman" w:hAnsi="Times New Roman" w:cs="Times New Roman"/>
          <w:spacing w:val="2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завантажувальну  </w:t>
      </w:r>
      <w:r w:rsidRPr="00A375F5">
        <w:rPr>
          <w:rFonts w:ascii="Times New Roman" w:hAnsi="Times New Roman" w:cs="Times New Roman"/>
          <w:spacing w:val="2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лійку  </w:t>
      </w:r>
      <w:r w:rsidRPr="00A375F5">
        <w:rPr>
          <w:rFonts w:ascii="Times New Roman" w:hAnsi="Times New Roman" w:cs="Times New Roman"/>
          <w:spacing w:val="18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8,  </w:t>
      </w:r>
      <w:r w:rsidRPr="00A375F5">
        <w:rPr>
          <w:rFonts w:ascii="Times New Roman" w:hAnsi="Times New Roman" w:cs="Times New Roman"/>
          <w:spacing w:val="2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а вивантажується</w:t>
      </w:r>
      <w:r w:rsidRPr="00A375F5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A375F5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через</w:t>
      </w:r>
      <w:r w:rsidRPr="00A375F5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розвантажувальний</w:t>
      </w:r>
      <w:r w:rsidRPr="00A375F5">
        <w:rPr>
          <w:rFonts w:ascii="Times New Roman" w:hAnsi="Times New Roman" w:cs="Times New Roman"/>
          <w:spacing w:val="-5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атрубок</w:t>
      </w:r>
      <w:r w:rsidRPr="00A375F5">
        <w:rPr>
          <w:rFonts w:ascii="Times New Roman" w:hAnsi="Times New Roman" w:cs="Times New Roman"/>
          <w:spacing w:val="-5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9.</w:t>
      </w:r>
    </w:p>
    <w:p w14:paraId="649318E4" w14:textId="77777777" w:rsidR="006842E7" w:rsidRPr="00A375F5" w:rsidRDefault="006842E7" w:rsidP="0042596B">
      <w:pPr>
        <w:spacing w:before="5" w:line="360" w:lineRule="auto"/>
        <w:ind w:left="-426" w:right="-1192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>Розвантаження конвеєра може здійснюватися вниз або в осьовому напрямку. Корпус 1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акритий</w:t>
      </w:r>
      <w:r w:rsidRPr="00A375F5"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ришками</w:t>
      </w:r>
      <w:r w:rsidRPr="00A375F5"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0.</w:t>
      </w:r>
    </w:p>
    <w:p w14:paraId="7A2EDCCF" w14:textId="77777777" w:rsidR="006842E7" w:rsidRPr="00A375F5" w:rsidRDefault="006842E7" w:rsidP="0042596B">
      <w:pPr>
        <w:spacing w:line="360" w:lineRule="auto"/>
        <w:ind w:left="-426" w:right="-1192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>Торець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  <w:lang w:val="uk-UA"/>
        </w:rPr>
        <w:t>корпуса</w:t>
      </w:r>
      <w:proofErr w:type="spellEnd"/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акритий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діафрагмою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1.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авантажувальні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лійки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8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мають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ахисне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огородження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2.</w:t>
      </w:r>
      <w:r w:rsidR="0042596B"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ришки</w:t>
      </w:r>
      <w:r w:rsidRPr="00A375F5">
        <w:rPr>
          <w:rFonts w:ascii="Times New Roman" w:hAnsi="Times New Roman" w:cs="Times New Roman"/>
          <w:spacing w:val="-10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0</w:t>
      </w:r>
      <w:r w:rsidRPr="00A375F5">
        <w:rPr>
          <w:rFonts w:ascii="Times New Roman" w:hAnsi="Times New Roman" w:cs="Times New Roman"/>
          <w:spacing w:val="-9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A375F5">
        <w:rPr>
          <w:rFonts w:ascii="Times New Roman" w:hAnsi="Times New Roman" w:cs="Times New Roman"/>
          <w:spacing w:val="-1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авантажувальні</w:t>
      </w:r>
      <w:r w:rsidRPr="00A375F5">
        <w:rPr>
          <w:rFonts w:ascii="Times New Roman" w:hAnsi="Times New Roman" w:cs="Times New Roman"/>
          <w:spacing w:val="-9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лійки</w:t>
      </w:r>
      <w:r w:rsidRPr="00A375F5">
        <w:rPr>
          <w:rFonts w:ascii="Times New Roman" w:hAnsi="Times New Roman" w:cs="Times New Roman"/>
          <w:spacing w:val="-1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8</w:t>
      </w:r>
      <w:r w:rsidRPr="00A375F5">
        <w:rPr>
          <w:rFonts w:ascii="Times New Roman" w:hAnsi="Times New Roman" w:cs="Times New Roman"/>
          <w:spacing w:val="-10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ріпляться</w:t>
      </w:r>
      <w:r w:rsidRPr="00A375F5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до</w:t>
      </w:r>
      <w:r w:rsidRPr="00A375F5">
        <w:rPr>
          <w:rFonts w:ascii="Times New Roman" w:hAnsi="Times New Roman" w:cs="Times New Roman"/>
          <w:spacing w:val="-10"/>
          <w:sz w:val="28"/>
          <w:szCs w:val="28"/>
          <w:lang w:val="uk-UA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  <w:lang w:val="uk-UA"/>
        </w:rPr>
        <w:t>корпуса</w:t>
      </w:r>
      <w:proofErr w:type="spellEnd"/>
      <w:r w:rsidRPr="00A375F5">
        <w:rPr>
          <w:rFonts w:ascii="Times New Roman" w:hAnsi="Times New Roman" w:cs="Times New Roman"/>
          <w:spacing w:val="-10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струбцинами</w:t>
      </w:r>
      <w:r w:rsidRPr="00A375F5">
        <w:rPr>
          <w:rFonts w:ascii="Times New Roman" w:hAnsi="Times New Roman" w:cs="Times New Roman"/>
          <w:spacing w:val="-1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3. Конвеєр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установлений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на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базовій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опорі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4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роміжних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опорах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5,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онструкція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яких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абезпечує</w:t>
      </w:r>
      <w:r w:rsidRPr="00A375F5"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можливість регулювання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висоти конвеєра.</w:t>
      </w:r>
    </w:p>
    <w:p w14:paraId="72D9E64F" w14:textId="77777777" w:rsidR="006842E7" w:rsidRPr="00A375F5" w:rsidRDefault="006842E7" w:rsidP="0042596B">
      <w:pPr>
        <w:spacing w:before="5" w:line="360" w:lineRule="auto"/>
        <w:ind w:left="-426" w:right="-1192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>Базова</w:t>
      </w:r>
      <w:r w:rsidRPr="00A375F5">
        <w:rPr>
          <w:rFonts w:ascii="Times New Roman" w:hAnsi="Times New Roman" w:cs="Times New Roman"/>
          <w:spacing w:val="2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опора</w:t>
      </w:r>
      <w:r w:rsidRPr="00A375F5">
        <w:rPr>
          <w:rFonts w:ascii="Times New Roman" w:hAnsi="Times New Roman" w:cs="Times New Roman"/>
          <w:spacing w:val="20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4</w:t>
      </w:r>
      <w:r w:rsidRPr="00A375F5">
        <w:rPr>
          <w:rFonts w:ascii="Times New Roman" w:hAnsi="Times New Roman" w:cs="Times New Roman"/>
          <w:spacing w:val="20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рикріплена</w:t>
      </w:r>
      <w:r w:rsidRPr="00A375F5">
        <w:rPr>
          <w:rFonts w:ascii="Times New Roman" w:hAnsi="Times New Roman" w:cs="Times New Roman"/>
          <w:spacing w:val="2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до</w:t>
      </w:r>
      <w:r w:rsidRPr="00A375F5">
        <w:rPr>
          <w:rFonts w:ascii="Times New Roman" w:hAnsi="Times New Roman" w:cs="Times New Roman"/>
          <w:spacing w:val="23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фланця</w:t>
      </w:r>
      <w:r w:rsidRPr="00A375F5">
        <w:rPr>
          <w:rFonts w:ascii="Times New Roman" w:hAnsi="Times New Roman" w:cs="Times New Roman"/>
          <w:spacing w:val="2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риводної</w:t>
      </w:r>
      <w:r w:rsidRPr="00A375F5">
        <w:rPr>
          <w:rFonts w:ascii="Times New Roman" w:hAnsi="Times New Roman" w:cs="Times New Roman"/>
          <w:spacing w:val="20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секції</w:t>
      </w:r>
      <w:r w:rsidRPr="00A375F5">
        <w:rPr>
          <w:rFonts w:ascii="Times New Roman" w:hAnsi="Times New Roman" w:cs="Times New Roman"/>
          <w:spacing w:val="22"/>
          <w:sz w:val="28"/>
          <w:szCs w:val="28"/>
          <w:lang w:val="uk-UA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  <w:lang w:val="uk-UA"/>
        </w:rPr>
        <w:t>корпуса</w:t>
      </w:r>
      <w:proofErr w:type="spellEnd"/>
      <w:r w:rsidRPr="00A375F5">
        <w:rPr>
          <w:rFonts w:ascii="Times New Roman" w:hAnsi="Times New Roman" w:cs="Times New Roman"/>
          <w:spacing w:val="23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A375F5">
        <w:rPr>
          <w:rFonts w:ascii="Times New Roman" w:hAnsi="Times New Roman" w:cs="Times New Roman"/>
          <w:spacing w:val="20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A375F5">
        <w:rPr>
          <w:rFonts w:ascii="Times New Roman" w:hAnsi="Times New Roman" w:cs="Times New Roman"/>
          <w:spacing w:val="19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боку</w:t>
      </w:r>
      <w:r w:rsidRPr="00A375F5">
        <w:rPr>
          <w:rFonts w:ascii="Times New Roman" w:hAnsi="Times New Roman" w:cs="Times New Roman"/>
          <w:spacing w:val="20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ривода</w:t>
      </w:r>
      <w:r w:rsidRPr="00A375F5">
        <w:rPr>
          <w:rFonts w:ascii="Times New Roman" w:hAnsi="Times New Roman" w:cs="Times New Roman"/>
          <w:spacing w:val="20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7</w:t>
      </w:r>
      <w:r w:rsidRPr="00A375F5">
        <w:rPr>
          <w:rFonts w:ascii="Times New Roman" w:hAnsi="Times New Roman" w:cs="Times New Roman"/>
          <w:spacing w:val="20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A375F5">
        <w:rPr>
          <w:rFonts w:ascii="Times New Roman" w:hAnsi="Times New Roman" w:cs="Times New Roman"/>
          <w:spacing w:val="20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не</w:t>
      </w:r>
      <w:r w:rsidRPr="00A375F5">
        <w:rPr>
          <w:rFonts w:ascii="Times New Roman" w:hAnsi="Times New Roman" w:cs="Times New Roman"/>
          <w:spacing w:val="-5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має</w:t>
      </w:r>
      <w:r w:rsidRPr="00A375F5"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можливості перестановки в</w:t>
      </w:r>
      <w:r w:rsidRPr="00A375F5"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інше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місце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онвеєра.</w:t>
      </w:r>
    </w:p>
    <w:p w14:paraId="2C65614E" w14:textId="77777777" w:rsidR="006842E7" w:rsidRPr="00A375F5" w:rsidRDefault="006842E7" w:rsidP="0042596B">
      <w:pPr>
        <w:tabs>
          <w:tab w:val="left" w:pos="1016"/>
        </w:tabs>
        <w:spacing w:line="360" w:lineRule="auto"/>
        <w:ind w:left="-426" w:right="-1192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роміжні опори 15 можуть бути переставлені по довжині </w:t>
      </w:r>
      <w:proofErr w:type="spellStart"/>
      <w:r w:rsidRPr="00A375F5">
        <w:rPr>
          <w:rFonts w:ascii="Times New Roman" w:hAnsi="Times New Roman" w:cs="Times New Roman"/>
          <w:sz w:val="28"/>
          <w:szCs w:val="28"/>
          <w:lang w:val="uk-UA"/>
        </w:rPr>
        <w:t>корпуса</w:t>
      </w:r>
      <w:proofErr w:type="spellEnd"/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 1 конвеєра з кроком 125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мм</w:t>
      </w:r>
      <w:r w:rsidRPr="00A375F5">
        <w:rPr>
          <w:rFonts w:ascii="Times New Roman" w:hAnsi="Times New Roman" w:cs="Times New Roman"/>
          <w:spacing w:val="3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необхідне</w:t>
      </w:r>
      <w:r w:rsidRPr="00A375F5">
        <w:rPr>
          <w:rFonts w:ascii="Times New Roman" w:hAnsi="Times New Roman" w:cs="Times New Roman"/>
          <w:spacing w:val="3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Pr="00A375F5">
        <w:rPr>
          <w:rFonts w:ascii="Times New Roman" w:hAnsi="Times New Roman" w:cs="Times New Roman"/>
          <w:spacing w:val="5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умовами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монтажу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місце.</w:t>
      </w:r>
    </w:p>
    <w:p w14:paraId="4852C9DF" w14:textId="77777777" w:rsidR="006842E7" w:rsidRPr="00A375F5" w:rsidRDefault="0042596B" w:rsidP="0042596B">
      <w:pPr>
        <w:spacing w:line="360" w:lineRule="auto"/>
        <w:ind w:left="-426" w:right="-1192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80256" behindDoc="0" locked="1" layoutInCell="1" allowOverlap="1" wp14:anchorId="1832AF42" wp14:editId="6B7A43DA">
                <wp:simplePos x="0" y="0"/>
                <wp:positionH relativeFrom="margin">
                  <wp:posOffset>-472440</wp:posOffset>
                </wp:positionH>
                <wp:positionV relativeFrom="page">
                  <wp:posOffset>250190</wp:posOffset>
                </wp:positionV>
                <wp:extent cx="6717665" cy="10252075"/>
                <wp:effectExtent l="0" t="0" r="26035" b="15875"/>
                <wp:wrapNone/>
                <wp:docPr id="64364" name="Группа 64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36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36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6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6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6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7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7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7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7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7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7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7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81D08F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7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79918A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7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7C9F89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7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14C6CF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8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8E2FC1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8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14AFC9" w14:textId="77777777" w:rsidR="005657F2" w:rsidRDefault="005657F2" w:rsidP="0042596B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10A85E9B" w14:textId="77777777" w:rsidR="005657F2" w:rsidRDefault="005657F2" w:rsidP="0042596B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8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6DF2A6" w14:textId="75B4F7C3" w:rsidR="005657F2" w:rsidRPr="002B250C" w:rsidRDefault="005657F2" w:rsidP="0042596B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65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8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37DE6E" w14:textId="77777777" w:rsidR="005657F2" w:rsidRPr="00E25125" w:rsidRDefault="005657F2" w:rsidP="0042596B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2A5D2430" w14:textId="77777777" w:rsidR="005657F2" w:rsidRPr="00F710A0" w:rsidRDefault="005657F2" w:rsidP="0042596B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52421396" w14:textId="77777777" w:rsidR="005657F2" w:rsidRPr="000550F4" w:rsidRDefault="005657F2" w:rsidP="0042596B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32AF42" id="Группа 64364" o:spid="_x0000_s2212" style="position:absolute;left:0;text-align:left;margin-left:-37.2pt;margin-top:19.7pt;width:528.95pt;height:807.25pt;z-index:251680256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">
                <v:rect id="Rectangle 136" o:spid="_x0000_s221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" filled="f" strokeweight="2pt"/>
                <v:line id="Line 137" o:spid="_x0000_s221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" strokeweight="2pt"/>
                <v:line id="Line 138" o:spid="_x0000_s221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" strokeweight="2pt"/>
                <v:line id="Line 139" o:spid="_x0000_s221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" strokeweight="2pt"/>
                <v:line id="Line 140" o:spid="_x0000_s221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" strokeweight="2pt"/>
                <v:line id="Line 141" o:spid="_x0000_s221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" strokeweight="2pt"/>
                <v:line id="Line 142" o:spid="_x0000_s221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" strokeweight="2pt"/>
                <v:line id="Line 143" o:spid="_x0000_s222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" strokeweight="2pt"/>
                <v:line id="Line 144" o:spid="_x0000_s222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" strokeweight="1pt"/>
                <v:line id="Line 145" o:spid="_x0000_s222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" strokeweight="2pt"/>
                <v:line id="Line 146" o:spid="_x0000_s222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" strokeweight="1pt"/>
                <v:rect id="Rectangle 147" o:spid="_x0000_s222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" filled="f" stroked="f" strokeweight=".25pt">
                  <v:textbox inset="1pt,1pt,1pt,1pt">
                    <w:txbxContent>
                      <w:p w14:paraId="7A81D08F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22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" filled="f" stroked="f" strokeweight=".25pt">
                  <v:textbox inset="1pt,1pt,1pt,1pt">
                    <w:txbxContent>
                      <w:p w14:paraId="4679918A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22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" filled="f" stroked="f" strokeweight=".25pt">
                  <v:textbox inset="1pt,1pt,1pt,1pt">
                    <w:txbxContent>
                      <w:p w14:paraId="357C9F89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22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" filled="f" stroked="f" strokeweight=".25pt">
                  <v:textbox inset="1pt,1pt,1pt,1pt">
                    <w:txbxContent>
                      <w:p w14:paraId="0914C6CF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22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" filled="f" stroked="f" strokeweight=".25pt">
                  <v:textbox inset="1pt,1pt,1pt,1pt">
                    <w:txbxContent>
                      <w:p w14:paraId="288E2FC1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22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" filled="f" stroked="f" strokeweight=".25pt">
                  <v:textbox inset="1pt,1pt,1pt,1pt">
                    <w:txbxContent>
                      <w:p w14:paraId="0C14AFC9" w14:textId="77777777" w:rsidR="005657F2" w:rsidRDefault="005657F2" w:rsidP="0042596B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10A85E9B" w14:textId="77777777" w:rsidR="005657F2" w:rsidRDefault="005657F2" w:rsidP="0042596B"/>
                    </w:txbxContent>
                  </v:textbox>
                </v:rect>
                <v:rect id="Rectangle 153" o:spid="_x0000_s223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" filled="f" stroked="f" strokeweight=".25pt">
                  <v:textbox inset="1pt,1pt,1pt,1pt">
                    <w:txbxContent>
                      <w:p w14:paraId="506DF2A6" w14:textId="75B4F7C3" w:rsidR="005657F2" w:rsidRPr="002B250C" w:rsidRDefault="005657F2" w:rsidP="0042596B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65</w:t>
                        </w:r>
                      </w:p>
                    </w:txbxContent>
                  </v:textbox>
                </v:rect>
                <v:rect id="Rectangle 154" o:spid="_x0000_s223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" filled="f" stroked="f" strokeweight=".25pt">
                  <v:textbox inset="1pt,1pt,1pt,1pt">
                    <w:txbxContent>
                      <w:p w14:paraId="7037DE6E" w14:textId="77777777" w:rsidR="005657F2" w:rsidRPr="00E25125" w:rsidRDefault="005657F2" w:rsidP="0042596B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2A5D2430" w14:textId="77777777" w:rsidR="005657F2" w:rsidRPr="00F710A0" w:rsidRDefault="005657F2" w:rsidP="0042596B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52421396" w14:textId="77777777" w:rsidR="005657F2" w:rsidRPr="000550F4" w:rsidRDefault="005657F2" w:rsidP="0042596B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Поблизу привода 7 на корпусі 1 шнекового конвеєра розташований патрубок 16 із гнучким</w:t>
      </w:r>
      <w:r w:rsidR="006842E7"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рукавом 17 для</w:t>
      </w:r>
      <w:r w:rsidR="006842E7" w:rsidRPr="00A375F5"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відводу</w:t>
      </w:r>
      <w:r w:rsidR="006842E7" w:rsidRPr="00A375F5"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рідини,</w:t>
      </w:r>
      <w:r w:rsidR="006842E7" w:rsidRPr="00A375F5"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що</w:t>
      </w:r>
      <w:r w:rsidR="006842E7" w:rsidRPr="00A375F5">
        <w:rPr>
          <w:rFonts w:ascii="Times New Roman" w:hAnsi="Times New Roman" w:cs="Times New Roman"/>
          <w:spacing w:val="4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утримується</w:t>
      </w:r>
      <w:r w:rsidR="006842E7"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6842E7"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матеріалі,</w:t>
      </w:r>
      <w:r w:rsidR="006842E7" w:rsidRPr="00A375F5"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що</w:t>
      </w:r>
      <w:r w:rsidR="006842E7" w:rsidRPr="00A375F5">
        <w:rPr>
          <w:rFonts w:ascii="Times New Roman" w:hAnsi="Times New Roman" w:cs="Times New Roman"/>
          <w:spacing w:val="3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транспортується.</w:t>
      </w:r>
    </w:p>
    <w:p w14:paraId="2B17565E" w14:textId="77777777" w:rsidR="006842E7" w:rsidRPr="00A375F5" w:rsidRDefault="006842E7" w:rsidP="0042596B">
      <w:pPr>
        <w:spacing w:line="360" w:lineRule="auto"/>
        <w:ind w:left="-426" w:right="-1192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>Шнековий</w:t>
      </w:r>
      <w:r w:rsidRPr="00A375F5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онвеєр</w:t>
      </w:r>
      <w:r w:rsidRPr="00A375F5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виготовлений</w:t>
      </w:r>
      <w:r w:rsidRPr="00A375F5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A375F5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нержавіючих</w:t>
      </w:r>
      <w:r w:rsidRPr="00A375F5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матеріалів,</w:t>
      </w:r>
      <w:r w:rsidRPr="00A375F5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шнек</w:t>
      </w:r>
      <w:r w:rsidRPr="00A375F5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6</w:t>
      </w:r>
      <w:r w:rsidRPr="00A375F5"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A375F5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і</w:t>
      </w:r>
      <w:r w:rsidRPr="00A375F5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носостійкої</w:t>
      </w:r>
      <w:r w:rsidRPr="00A375F5">
        <w:rPr>
          <w:rFonts w:ascii="Times New Roman" w:hAnsi="Times New Roman" w:cs="Times New Roman"/>
          <w:spacing w:val="-9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сталі.</w:t>
      </w:r>
      <w:r w:rsidR="0042596B"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о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росторовому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оложенню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онвеєр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може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бути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горизонтальним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або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  <w:lang w:val="uk-UA"/>
        </w:rPr>
        <w:t>підкутом</w:t>
      </w:r>
      <w:proofErr w:type="spellEnd"/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 до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горизонту.</w:t>
      </w:r>
    </w:p>
    <w:p w14:paraId="39590C45" w14:textId="77777777" w:rsidR="006842E7" w:rsidRPr="00A375F5" w:rsidRDefault="006842E7" w:rsidP="0042596B">
      <w:pPr>
        <w:spacing w:line="360" w:lineRule="auto"/>
        <w:ind w:left="-426" w:right="-1192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>Шнековий конвеєр входить до складу комплексу механічного очищення стічних вод складає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з, щонайменше, з однієї грабельної решітки 18, шнекового конвеєра з без осьовим </w:t>
      </w:r>
      <w:proofErr w:type="spellStart"/>
      <w:r w:rsidRPr="00A375F5">
        <w:rPr>
          <w:rFonts w:ascii="Times New Roman" w:hAnsi="Times New Roman" w:cs="Times New Roman"/>
          <w:sz w:val="28"/>
          <w:szCs w:val="28"/>
          <w:lang w:val="uk-UA"/>
        </w:rPr>
        <w:t>шнеком</w:t>
      </w:r>
      <w:proofErr w:type="spellEnd"/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 6,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реса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9.</w:t>
      </w:r>
      <w:r w:rsidR="0042596B"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ab/>
        <w:t>При роботі комплексу механічного очищення стічних вод механічні грабельні решітки 18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витягають з каналів стічних вод шлам і направляють його через завантажувальні лійки 8 у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порожнину </w:t>
      </w:r>
      <w:proofErr w:type="spellStart"/>
      <w:r w:rsidRPr="00A375F5">
        <w:rPr>
          <w:rFonts w:ascii="Times New Roman" w:hAnsi="Times New Roman" w:cs="Times New Roman"/>
          <w:sz w:val="28"/>
          <w:szCs w:val="28"/>
          <w:lang w:val="uk-UA"/>
        </w:rPr>
        <w:t>корпуса</w:t>
      </w:r>
      <w:proofErr w:type="spellEnd"/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 1 шнекового конвеєра, де без осьовий шнек 6 транспортує по порожнині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жолоба </w:t>
      </w:r>
      <w:proofErr w:type="spellStart"/>
      <w:r w:rsidRPr="00A375F5">
        <w:rPr>
          <w:rFonts w:ascii="Times New Roman" w:hAnsi="Times New Roman" w:cs="Times New Roman"/>
          <w:sz w:val="28"/>
          <w:szCs w:val="28"/>
          <w:lang w:val="uk-UA"/>
        </w:rPr>
        <w:t>корпуса</w:t>
      </w:r>
      <w:proofErr w:type="spellEnd"/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 1 конвеєра шлам у горизонтальному або під кутом до горизонту в напрямку від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авантажувальної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лійки</w:t>
      </w:r>
      <w:r w:rsidRPr="00A375F5"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8</w:t>
      </w:r>
      <w:r w:rsidRPr="00A375F5"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до розвантажувального</w:t>
      </w:r>
      <w:r w:rsidRPr="00A375F5">
        <w:rPr>
          <w:rFonts w:ascii="Times New Roman" w:hAnsi="Times New Roman" w:cs="Times New Roman"/>
          <w:spacing w:val="3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атрубка</w:t>
      </w:r>
      <w:r w:rsidRPr="00A375F5"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9.</w:t>
      </w:r>
    </w:p>
    <w:p w14:paraId="28388EC8" w14:textId="77777777" w:rsidR="006842E7" w:rsidRPr="00A375F5" w:rsidRDefault="006842E7" w:rsidP="0042596B">
      <w:pPr>
        <w:tabs>
          <w:tab w:val="left" w:pos="1016"/>
        </w:tabs>
        <w:spacing w:line="360" w:lineRule="auto"/>
        <w:ind w:left="-426" w:right="-1192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розвантажувального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атрубка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9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шлам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орожнини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  <w:lang w:val="uk-UA"/>
        </w:rPr>
        <w:t>корпуса</w:t>
      </w:r>
      <w:proofErr w:type="spellEnd"/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шнекового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онвеєра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надходить гравітаційним</w:t>
      </w:r>
      <w:r w:rsidRPr="00A375F5">
        <w:rPr>
          <w:rFonts w:ascii="Times New Roman" w:hAnsi="Times New Roman" w:cs="Times New Roman"/>
          <w:spacing w:val="3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способом</w:t>
      </w:r>
      <w:r w:rsidRPr="00A375F5">
        <w:rPr>
          <w:rFonts w:ascii="Times New Roman" w:hAnsi="Times New Roman" w:cs="Times New Roman"/>
          <w:spacing w:val="3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рес</w:t>
      </w:r>
      <w:r w:rsidRPr="00A375F5">
        <w:rPr>
          <w:rFonts w:ascii="Times New Roman" w:hAnsi="Times New Roman" w:cs="Times New Roman"/>
          <w:spacing w:val="5"/>
          <w:sz w:val="28"/>
          <w:szCs w:val="28"/>
          <w:lang w:val="uk-UA"/>
        </w:rPr>
        <w:t xml:space="preserve"> </w:t>
      </w:r>
      <w:r w:rsidR="0042596B" w:rsidRPr="00A375F5">
        <w:rPr>
          <w:rFonts w:ascii="Times New Roman" w:hAnsi="Times New Roman" w:cs="Times New Roman"/>
          <w:sz w:val="28"/>
          <w:szCs w:val="28"/>
          <w:lang w:val="uk-UA"/>
        </w:rPr>
        <w:t>19.</w:t>
      </w:r>
    </w:p>
    <w:p w14:paraId="1CCA4EB9" w14:textId="77777777" w:rsidR="006842E7" w:rsidRPr="00A375F5" w:rsidRDefault="006842E7" w:rsidP="0042596B">
      <w:pPr>
        <w:spacing w:line="360" w:lineRule="auto"/>
        <w:ind w:left="-426" w:right="-1192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>Шнековий конвеєр транспортує шлам до преса 19, що промиває, спресовує, збезводнює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його і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через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трубу,</w:t>
      </w:r>
      <w:r w:rsidRPr="00A375F5">
        <w:rPr>
          <w:rFonts w:ascii="Times New Roman" w:hAnsi="Times New Roman" w:cs="Times New Roman"/>
          <w:spacing w:val="3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що</w:t>
      </w:r>
      <w:r w:rsidRPr="00A375F5"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відводить,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доставляє</w:t>
      </w:r>
      <w:r w:rsidRPr="00A375F5"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A375F5"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ємність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для</w:t>
      </w:r>
      <w:r w:rsidRPr="00A375F5">
        <w:rPr>
          <w:rFonts w:ascii="Times New Roman" w:hAnsi="Times New Roman" w:cs="Times New Roman"/>
          <w:spacing w:val="5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утилізації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шламу.</w:t>
      </w:r>
    </w:p>
    <w:p w14:paraId="183ACE4D" w14:textId="77777777" w:rsidR="006842E7" w:rsidRPr="00A375F5" w:rsidRDefault="006842E7" w:rsidP="0042596B">
      <w:pPr>
        <w:spacing w:line="360" w:lineRule="auto"/>
        <w:ind w:left="-426" w:right="-1192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>Базова</w:t>
      </w:r>
      <w:r w:rsidRPr="00A375F5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опора</w:t>
      </w:r>
      <w:r w:rsidRPr="00A375F5">
        <w:rPr>
          <w:rFonts w:ascii="Times New Roman" w:hAnsi="Times New Roman" w:cs="Times New Roman"/>
          <w:spacing w:val="-10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4</w:t>
      </w:r>
      <w:r w:rsidRPr="00A375F5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астосовується</w:t>
      </w:r>
      <w:r w:rsidRPr="00A375F5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A375F5">
        <w:rPr>
          <w:rFonts w:ascii="Times New Roman" w:hAnsi="Times New Roman" w:cs="Times New Roman"/>
          <w:spacing w:val="-1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всіх</w:t>
      </w:r>
      <w:r w:rsidRPr="00A375F5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  <w:lang w:val="uk-UA"/>
        </w:rPr>
        <w:t>виконаннях</w:t>
      </w:r>
      <w:proofErr w:type="spellEnd"/>
      <w:r w:rsidRPr="00A375F5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шнекового</w:t>
      </w:r>
      <w:r w:rsidRPr="00A375F5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онвеєра</w:t>
      </w:r>
      <w:r w:rsidRPr="00A375F5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A375F5">
        <w:rPr>
          <w:rFonts w:ascii="Times New Roman" w:hAnsi="Times New Roman" w:cs="Times New Roman"/>
          <w:spacing w:val="-9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боку</w:t>
      </w:r>
      <w:r w:rsidRPr="00A375F5">
        <w:rPr>
          <w:rFonts w:ascii="Times New Roman" w:hAnsi="Times New Roman" w:cs="Times New Roman"/>
          <w:spacing w:val="-10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ривода</w:t>
      </w:r>
      <w:r w:rsidRPr="00A375F5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 </w:t>
      </w:r>
      <w:r w:rsidR="0042596B"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7.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роміжна опора 15 застосовується при горизонтальному транспортуванні. її конструкція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допускає установку в будь-якому місці по довжині шнекового конвеєра з кріпленням до отворів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на</w:t>
      </w:r>
      <w:r w:rsidRPr="00A375F5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бортах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секцій</w:t>
      </w:r>
      <w:r w:rsidRPr="00A375F5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  <w:lang w:val="uk-UA"/>
        </w:rPr>
        <w:t>корпуса</w:t>
      </w:r>
      <w:proofErr w:type="spellEnd"/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 1.</w:t>
      </w:r>
      <w:r w:rsidRPr="00A375F5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Відстань,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що рекомендується,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між опорами</w:t>
      </w:r>
      <w:r w:rsidRPr="00A375F5"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від</w:t>
      </w:r>
      <w:r w:rsidRPr="00A375F5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2 до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м.</w:t>
      </w:r>
    </w:p>
    <w:p w14:paraId="23091134" w14:textId="77777777" w:rsidR="006842E7" w:rsidRPr="00A375F5" w:rsidRDefault="006842E7" w:rsidP="0042596B">
      <w:pPr>
        <w:spacing w:line="360" w:lineRule="auto"/>
        <w:ind w:left="-426" w:right="-1192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>При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транспортуванні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ід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утом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астосовуються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тільки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базові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опори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4,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тому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що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їхня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онструкція</w:t>
      </w:r>
      <w:r w:rsidRPr="00A375F5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дозволяє</w:t>
      </w:r>
      <w:r w:rsidRPr="00A375F5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регулювати</w:t>
      </w:r>
      <w:r w:rsidRPr="00A375F5"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ут нахилу</w:t>
      </w:r>
      <w:r w:rsidRPr="00A375F5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  <w:lang w:val="uk-UA"/>
        </w:rPr>
        <w:t>корпуса</w:t>
      </w:r>
      <w:proofErr w:type="spellEnd"/>
      <w:r w:rsidRPr="00A375F5"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A375F5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A375F5"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цьому</w:t>
      </w:r>
      <w:r w:rsidRPr="00A375F5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випадку</w:t>
      </w:r>
      <w:r w:rsidRPr="00A375F5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опори</w:t>
      </w:r>
      <w:r w:rsidRPr="00A375F5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5</w:t>
      </w:r>
      <w:r w:rsidRPr="00A375F5"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ріпляться</w:t>
      </w:r>
      <w:r w:rsidRPr="00A375F5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до фланців</w:t>
      </w:r>
      <w:r w:rsidRPr="00A375F5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секцій</w:t>
      </w:r>
      <w:r w:rsidRPr="00A375F5">
        <w:rPr>
          <w:rFonts w:ascii="Times New Roman" w:hAnsi="Times New Roman" w:cs="Times New Roman"/>
          <w:spacing w:val="-3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2-4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орпусу</w:t>
      </w:r>
      <w:r w:rsidRPr="00A375F5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.</w:t>
      </w:r>
    </w:p>
    <w:p w14:paraId="2DE5B855" w14:textId="77777777" w:rsidR="006842E7" w:rsidRPr="00A375F5" w:rsidRDefault="006842E7" w:rsidP="0042596B">
      <w:pPr>
        <w:spacing w:before="96" w:line="360" w:lineRule="auto"/>
        <w:ind w:left="-426" w:right="-1192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lastRenderedPageBreak/>
        <w:t>По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бортах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секцій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2-4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жолобу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орпусу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із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роком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25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мм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виконані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отвори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ріплення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роміжних опор 15, що дозволяє встановлювати опори 15 шнекового конвеєра в необхідному за</w:t>
      </w:r>
      <w:r w:rsidRPr="00A375F5">
        <w:rPr>
          <w:rFonts w:ascii="Times New Roman" w:hAnsi="Times New Roman" w:cs="Times New Roman"/>
          <w:spacing w:val="-5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умовами монтажу</w:t>
      </w:r>
      <w:r w:rsidRPr="00A375F5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місці.</w:t>
      </w:r>
    </w:p>
    <w:p w14:paraId="60DD5072" w14:textId="77777777" w:rsidR="006842E7" w:rsidRPr="00A375F5" w:rsidRDefault="0042596B" w:rsidP="0042596B">
      <w:pPr>
        <w:spacing w:before="3" w:line="360" w:lineRule="auto"/>
        <w:ind w:left="-426" w:right="-1192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81280" behindDoc="0" locked="1" layoutInCell="1" allowOverlap="1" wp14:anchorId="4C89E9F8" wp14:editId="61E1BEF6">
                <wp:simplePos x="0" y="0"/>
                <wp:positionH relativeFrom="margin">
                  <wp:posOffset>-487680</wp:posOffset>
                </wp:positionH>
                <wp:positionV relativeFrom="page">
                  <wp:posOffset>250190</wp:posOffset>
                </wp:positionV>
                <wp:extent cx="6717665" cy="10252075"/>
                <wp:effectExtent l="0" t="0" r="26035" b="15875"/>
                <wp:wrapNone/>
                <wp:docPr id="64384" name="Группа 643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38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38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8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8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8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9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9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9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9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9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9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9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E6FFAD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9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422B1A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9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EFAE16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39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174F9E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0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504700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0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CB85ED" w14:textId="77777777" w:rsidR="005657F2" w:rsidRDefault="005657F2" w:rsidP="0042596B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65DDA592" w14:textId="77777777" w:rsidR="005657F2" w:rsidRDefault="005657F2" w:rsidP="0042596B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0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B862FA" w14:textId="213AEDFA" w:rsidR="005657F2" w:rsidRPr="0042596B" w:rsidRDefault="005657F2" w:rsidP="0042596B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6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0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299E84" w14:textId="77777777" w:rsidR="005657F2" w:rsidRPr="00E25125" w:rsidRDefault="005657F2" w:rsidP="0042596B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78B2F62E" w14:textId="77777777" w:rsidR="005657F2" w:rsidRPr="00F710A0" w:rsidRDefault="005657F2" w:rsidP="0042596B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049B46D0" w14:textId="77777777" w:rsidR="005657F2" w:rsidRPr="000550F4" w:rsidRDefault="005657F2" w:rsidP="0042596B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C89E9F8" id="Группа 64384" o:spid="_x0000_s2232" style="position:absolute;left:0;text-align:left;margin-left:-38.4pt;margin-top:19.7pt;width:528.95pt;height:807.25pt;z-index:251681280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">
                <v:rect id="Rectangle 136" o:spid="_x0000_s223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" filled="f" strokeweight="2pt"/>
                <v:line id="Line 137" o:spid="_x0000_s223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" strokeweight="2pt"/>
                <v:line id="Line 138" o:spid="_x0000_s223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" strokeweight="2pt"/>
                <v:line id="Line 139" o:spid="_x0000_s223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" strokeweight="2pt"/>
                <v:line id="Line 140" o:spid="_x0000_s223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" strokeweight="2pt"/>
                <v:line id="Line 141" o:spid="_x0000_s223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" strokeweight="2pt"/>
                <v:line id="Line 142" o:spid="_x0000_s223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" strokeweight="2pt"/>
                <v:line id="Line 143" o:spid="_x0000_s224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" strokeweight="2pt"/>
                <v:line id="Line 144" o:spid="_x0000_s224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" strokeweight="1pt"/>
                <v:line id="Line 145" o:spid="_x0000_s224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" strokeweight="2pt"/>
                <v:line id="Line 146" o:spid="_x0000_s224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" strokeweight="1pt"/>
                <v:rect id="Rectangle 147" o:spid="_x0000_s224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" filled="f" stroked="f" strokeweight=".25pt">
                  <v:textbox inset="1pt,1pt,1pt,1pt">
                    <w:txbxContent>
                      <w:p w14:paraId="42E6FFAD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24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" filled="f" stroked="f" strokeweight=".25pt">
                  <v:textbox inset="1pt,1pt,1pt,1pt">
                    <w:txbxContent>
                      <w:p w14:paraId="0D422B1A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24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" filled="f" stroked="f" strokeweight=".25pt">
                  <v:textbox inset="1pt,1pt,1pt,1pt">
                    <w:txbxContent>
                      <w:p w14:paraId="40EFAE16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24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" filled="f" stroked="f" strokeweight=".25pt">
                  <v:textbox inset="1pt,1pt,1pt,1pt">
                    <w:txbxContent>
                      <w:p w14:paraId="14174F9E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24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" filled="f" stroked="f" strokeweight=".25pt">
                  <v:textbox inset="1pt,1pt,1pt,1pt">
                    <w:txbxContent>
                      <w:p w14:paraId="4D504700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24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" filled="f" stroked="f" strokeweight=".25pt">
                  <v:textbox inset="1pt,1pt,1pt,1pt">
                    <w:txbxContent>
                      <w:p w14:paraId="47CB85ED" w14:textId="77777777" w:rsidR="005657F2" w:rsidRDefault="005657F2" w:rsidP="0042596B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65DDA592" w14:textId="77777777" w:rsidR="005657F2" w:rsidRDefault="005657F2" w:rsidP="0042596B"/>
                    </w:txbxContent>
                  </v:textbox>
                </v:rect>
                <v:rect id="Rectangle 153" o:spid="_x0000_s225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" filled="f" stroked="f" strokeweight=".25pt">
                  <v:textbox inset="1pt,1pt,1pt,1pt">
                    <w:txbxContent>
                      <w:p w14:paraId="57B862FA" w14:textId="213AEDFA" w:rsidR="005657F2" w:rsidRPr="0042596B" w:rsidRDefault="005657F2" w:rsidP="0042596B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66</w:t>
                        </w:r>
                      </w:p>
                    </w:txbxContent>
                  </v:textbox>
                </v:rect>
                <v:rect id="Rectangle 154" o:spid="_x0000_s225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" filled="f" stroked="f" strokeweight=".25pt">
                  <v:textbox inset="1pt,1pt,1pt,1pt">
                    <w:txbxContent>
                      <w:p w14:paraId="15299E84" w14:textId="77777777" w:rsidR="005657F2" w:rsidRPr="00E25125" w:rsidRDefault="005657F2" w:rsidP="0042596B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78B2F62E" w14:textId="77777777" w:rsidR="005657F2" w:rsidRPr="00F710A0" w:rsidRDefault="005657F2" w:rsidP="0042596B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049B46D0" w14:textId="77777777" w:rsidR="005657F2" w:rsidRPr="000550F4" w:rsidRDefault="005657F2" w:rsidP="0042596B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Для</w:t>
      </w:r>
      <w:r w:rsidR="006842E7" w:rsidRPr="00A375F5">
        <w:rPr>
          <w:rFonts w:ascii="Times New Roman" w:hAnsi="Times New Roman" w:cs="Times New Roman"/>
          <w:spacing w:val="44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полегшення</w:t>
      </w:r>
      <w:r w:rsidR="006842E7" w:rsidRPr="00A375F5">
        <w:rPr>
          <w:rFonts w:ascii="Times New Roman" w:hAnsi="Times New Roman" w:cs="Times New Roman"/>
          <w:spacing w:val="96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монтажу</w:t>
      </w:r>
      <w:r w:rsidR="006842E7" w:rsidRPr="00A375F5">
        <w:rPr>
          <w:rFonts w:ascii="Times New Roman" w:hAnsi="Times New Roman" w:cs="Times New Roman"/>
          <w:spacing w:val="90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6842E7" w:rsidRPr="00A375F5">
        <w:rPr>
          <w:rFonts w:ascii="Times New Roman" w:hAnsi="Times New Roman" w:cs="Times New Roman"/>
          <w:spacing w:val="94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юстировки</w:t>
      </w:r>
      <w:r w:rsidR="006842E7" w:rsidRPr="00A375F5">
        <w:rPr>
          <w:rFonts w:ascii="Times New Roman" w:hAnsi="Times New Roman" w:cs="Times New Roman"/>
          <w:spacing w:val="93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жолоба</w:t>
      </w:r>
      <w:r w:rsidR="006842E7" w:rsidRPr="00A375F5">
        <w:rPr>
          <w:rFonts w:ascii="Times New Roman" w:hAnsi="Times New Roman" w:cs="Times New Roman"/>
          <w:spacing w:val="95"/>
          <w:sz w:val="28"/>
          <w:szCs w:val="28"/>
          <w:lang w:val="uk-UA"/>
        </w:rPr>
        <w:t xml:space="preserve">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корпуса</w:t>
      </w:r>
      <w:proofErr w:type="spellEnd"/>
      <w:r w:rsidR="006842E7" w:rsidRPr="00A375F5">
        <w:rPr>
          <w:rFonts w:ascii="Times New Roman" w:hAnsi="Times New Roman" w:cs="Times New Roman"/>
          <w:spacing w:val="95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6842E7" w:rsidRPr="00A375F5">
        <w:rPr>
          <w:rFonts w:ascii="Times New Roman" w:hAnsi="Times New Roman" w:cs="Times New Roman"/>
          <w:spacing w:val="96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6842E7" w:rsidRPr="00A375F5">
        <w:rPr>
          <w:rFonts w:ascii="Times New Roman" w:hAnsi="Times New Roman" w:cs="Times New Roman"/>
          <w:spacing w:val="95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одну</w:t>
      </w:r>
      <w:r w:rsidR="006842E7" w:rsidRPr="00A375F5">
        <w:rPr>
          <w:rFonts w:ascii="Times New Roman" w:hAnsi="Times New Roman" w:cs="Times New Roman"/>
          <w:spacing w:val="92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лінію,</w:t>
      </w:r>
      <w:r w:rsidR="006842E7" w:rsidRPr="00A375F5">
        <w:rPr>
          <w:rFonts w:ascii="Times New Roman" w:hAnsi="Times New Roman" w:cs="Times New Roman"/>
          <w:spacing w:val="95"/>
          <w:sz w:val="28"/>
          <w:szCs w:val="28"/>
          <w:lang w:val="uk-UA"/>
        </w:rPr>
        <w:t xml:space="preserve"> </w:t>
      </w:r>
      <w:proofErr w:type="spellStart"/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наприклад,тгоризонтальну</w:t>
      </w:r>
      <w:proofErr w:type="spellEnd"/>
      <w:r w:rsidR="006842E7"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або</w:t>
      </w:r>
      <w:r w:rsidR="006842E7"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нахилену,</w:t>
      </w:r>
      <w:r w:rsidR="006842E7"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кожна</w:t>
      </w:r>
      <w:r w:rsidR="006842E7"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6842E7"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опор</w:t>
      </w:r>
      <w:r w:rsidR="006842E7"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14,</w:t>
      </w:r>
      <w:r w:rsidR="006842E7"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15</w:t>
      </w:r>
      <w:r w:rsidR="006842E7"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оснащена</w:t>
      </w:r>
      <w:r w:rsidR="006842E7"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піднімальним</w:t>
      </w:r>
      <w:r w:rsidR="006842E7"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пристроєм</w:t>
      </w:r>
      <w:r w:rsidR="006842E7" w:rsidRPr="00A375F5">
        <w:rPr>
          <w:rFonts w:ascii="Times New Roman" w:hAnsi="Times New Roman" w:cs="Times New Roman"/>
          <w:spacing w:val="53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20,</w:t>
      </w:r>
      <w:r w:rsidR="006842E7"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наприклад</w:t>
      </w:r>
      <w:r w:rsidR="006842E7"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домкратом або</w:t>
      </w:r>
      <w:r w:rsidR="006842E7" w:rsidRPr="00A375F5">
        <w:rPr>
          <w:rFonts w:ascii="Times New Roman" w:hAnsi="Times New Roman" w:cs="Times New Roman"/>
          <w:spacing w:val="3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талрепом</w:t>
      </w:r>
      <w:r w:rsidR="006842E7"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типу</w:t>
      </w:r>
      <w:r w:rsidR="006842E7" w:rsidRPr="00A375F5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</w:t>
      </w:r>
      <w:r w:rsidR="006842E7" w:rsidRPr="00A375F5">
        <w:rPr>
          <w:rFonts w:ascii="Times New Roman" w:hAnsi="Times New Roman" w:cs="Times New Roman"/>
          <w:sz w:val="28"/>
          <w:szCs w:val="28"/>
          <w:lang w:val="uk-UA"/>
        </w:rPr>
        <w:t>вилка-вилка.</w:t>
      </w:r>
    </w:p>
    <w:p w14:paraId="25640EC4" w14:textId="77777777" w:rsidR="006842E7" w:rsidRPr="00A375F5" w:rsidRDefault="006842E7" w:rsidP="0042596B">
      <w:pPr>
        <w:spacing w:line="360" w:lineRule="auto"/>
        <w:ind w:left="-426" w:right="-1192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>Опори</w:t>
      </w:r>
      <w:r w:rsidRPr="00A375F5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4,</w:t>
      </w:r>
      <w:r w:rsidRPr="00A375F5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5</w:t>
      </w:r>
      <w:r w:rsidRPr="00A375F5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містять</w:t>
      </w:r>
      <w:r w:rsidRPr="00A375F5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німні</w:t>
      </w:r>
      <w:r w:rsidRPr="00A375F5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ноги</w:t>
      </w:r>
      <w:r w:rsidRPr="00A375F5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21,</w:t>
      </w:r>
      <w:r w:rsidRPr="00A375F5">
        <w:rPr>
          <w:rFonts w:ascii="Times New Roman" w:hAnsi="Times New Roman" w:cs="Times New Roman"/>
          <w:spacing w:val="-5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що</w:t>
      </w:r>
      <w:r w:rsidRPr="00A375F5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розташовані</w:t>
      </w:r>
      <w:r w:rsidRPr="00A375F5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між</w:t>
      </w:r>
      <w:r w:rsidRPr="00A375F5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аналами</w:t>
      </w:r>
      <w:r w:rsidRPr="00A375F5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22</w:t>
      </w:r>
      <w:r w:rsidRPr="00A375F5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і</w:t>
      </w:r>
      <w:r w:rsidRPr="00A375F5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стічними</w:t>
      </w:r>
      <w:r w:rsidRPr="00A375F5">
        <w:rPr>
          <w:rFonts w:ascii="Times New Roman" w:hAnsi="Times New Roman" w:cs="Times New Roman"/>
          <w:spacing w:val="-7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водами.</w:t>
      </w:r>
    </w:p>
    <w:p w14:paraId="0A973785" w14:textId="77777777" w:rsidR="006842E7" w:rsidRPr="00A375F5" w:rsidRDefault="006842E7" w:rsidP="0042596B">
      <w:pPr>
        <w:spacing w:before="4" w:line="360" w:lineRule="auto"/>
        <w:ind w:left="-426" w:right="-1192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>Опори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4,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5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виконані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двох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частин,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де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верхня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частина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23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ожної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опор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4,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5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ложементом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для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жолоба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  <w:lang w:val="uk-UA"/>
        </w:rPr>
        <w:t>корпуса</w:t>
      </w:r>
      <w:proofErr w:type="spellEnd"/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 закріплена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нижньою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частиною 24 болтовим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'єднанням</w:t>
      </w:r>
      <w:r w:rsidRPr="00A375F5"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25 кожної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опор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4,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5.</w:t>
      </w:r>
    </w:p>
    <w:p w14:paraId="66399346" w14:textId="77777777" w:rsidR="006842E7" w:rsidRPr="00A375F5" w:rsidRDefault="006842E7" w:rsidP="0042596B">
      <w:pPr>
        <w:spacing w:before="4" w:line="360" w:lineRule="auto"/>
        <w:ind w:left="-426" w:right="-1192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>Один кінець піднімального пристрою 20 закріплений до верхньої частини 23 кожної з опор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4,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5,</w:t>
      </w:r>
      <w:r w:rsidRPr="00A375F5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інший його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інець</w:t>
      </w:r>
      <w:r w:rsidRPr="00A375F5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акріплений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до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нижньої частини</w:t>
      </w:r>
      <w:r w:rsidRPr="00A375F5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24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кожної з опор 14,</w:t>
      </w:r>
      <w:r w:rsidRPr="00A375F5">
        <w:rPr>
          <w:rFonts w:ascii="Times New Roman" w:hAnsi="Times New Roman" w:cs="Times New Roman"/>
          <w:spacing w:val="-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5.</w:t>
      </w:r>
    </w:p>
    <w:p w14:paraId="49D3D9D8" w14:textId="77777777" w:rsidR="006842E7" w:rsidRPr="00A375F5" w:rsidRDefault="006842E7" w:rsidP="0042596B">
      <w:pPr>
        <w:spacing w:line="360" w:lineRule="auto"/>
        <w:ind w:left="-426" w:right="-1192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>Шнековий конвеєр установлений на опори - базову опору 14 і проміжні опори 15. Обидва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види</w:t>
      </w:r>
      <w:r w:rsidRPr="00A375F5">
        <w:rPr>
          <w:rFonts w:ascii="Times New Roman" w:hAnsi="Times New Roman" w:cs="Times New Roman"/>
          <w:spacing w:val="13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опор</w:t>
      </w:r>
      <w:r w:rsidRPr="00A375F5">
        <w:rPr>
          <w:rFonts w:ascii="Times New Roman" w:hAnsi="Times New Roman" w:cs="Times New Roman"/>
          <w:spacing w:val="14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4,</w:t>
      </w:r>
      <w:r w:rsidRPr="00A375F5">
        <w:rPr>
          <w:rFonts w:ascii="Times New Roman" w:hAnsi="Times New Roman" w:cs="Times New Roman"/>
          <w:spacing w:val="14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5</w:t>
      </w:r>
      <w:r w:rsidRPr="00A375F5">
        <w:rPr>
          <w:rFonts w:ascii="Times New Roman" w:hAnsi="Times New Roman" w:cs="Times New Roman"/>
          <w:spacing w:val="14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фіксуються</w:t>
      </w:r>
      <w:r w:rsidRPr="00A375F5">
        <w:rPr>
          <w:rFonts w:ascii="Times New Roman" w:hAnsi="Times New Roman" w:cs="Times New Roman"/>
          <w:spacing w:val="1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о</w:t>
      </w:r>
      <w:r w:rsidRPr="00A375F5">
        <w:rPr>
          <w:rFonts w:ascii="Times New Roman" w:hAnsi="Times New Roman" w:cs="Times New Roman"/>
          <w:spacing w:val="1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висоті</w:t>
      </w:r>
      <w:r w:rsidRPr="00A375F5">
        <w:rPr>
          <w:rFonts w:ascii="Times New Roman" w:hAnsi="Times New Roman" w:cs="Times New Roman"/>
          <w:spacing w:val="1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болтовими</w:t>
      </w:r>
      <w:r w:rsidRPr="00A375F5">
        <w:rPr>
          <w:rFonts w:ascii="Times New Roman" w:hAnsi="Times New Roman" w:cs="Times New Roman"/>
          <w:spacing w:val="14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'єднаннями</w:t>
      </w:r>
      <w:r w:rsidRPr="00A375F5">
        <w:rPr>
          <w:rFonts w:ascii="Times New Roman" w:hAnsi="Times New Roman" w:cs="Times New Roman"/>
          <w:spacing w:val="1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25,</w:t>
      </w:r>
      <w:r w:rsidRPr="00A375F5">
        <w:rPr>
          <w:rFonts w:ascii="Times New Roman" w:hAnsi="Times New Roman" w:cs="Times New Roman"/>
          <w:spacing w:val="1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що</w:t>
      </w:r>
      <w:r w:rsidRPr="00A375F5">
        <w:rPr>
          <w:rFonts w:ascii="Times New Roman" w:hAnsi="Times New Roman" w:cs="Times New Roman"/>
          <w:spacing w:val="1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встановлені</w:t>
      </w:r>
      <w:r w:rsidRPr="00A375F5">
        <w:rPr>
          <w:rFonts w:ascii="Times New Roman" w:hAnsi="Times New Roman" w:cs="Times New Roman"/>
          <w:spacing w:val="13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A375F5">
        <w:rPr>
          <w:rFonts w:ascii="Times New Roman" w:hAnsi="Times New Roman" w:cs="Times New Roman"/>
          <w:spacing w:val="12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пази</w:t>
      </w:r>
      <w:r w:rsidRPr="00A375F5">
        <w:rPr>
          <w:rFonts w:ascii="Times New Roman" w:hAnsi="Times New Roman" w:cs="Times New Roman"/>
          <w:spacing w:val="1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опор 14,</w:t>
      </w:r>
      <w:r w:rsidRPr="00A375F5">
        <w:rPr>
          <w:rFonts w:ascii="Times New Roman" w:hAnsi="Times New Roman" w:cs="Times New Roman"/>
          <w:spacing w:val="1"/>
          <w:sz w:val="28"/>
          <w:szCs w:val="28"/>
          <w:lang w:val="uk-UA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15.</w:t>
      </w:r>
    </w:p>
    <w:p w14:paraId="5F58FF25" w14:textId="77777777" w:rsidR="006842E7" w:rsidRPr="00A375F5" w:rsidRDefault="006842E7" w:rsidP="0042596B">
      <w:pPr>
        <w:spacing w:line="360" w:lineRule="auto"/>
        <w:ind w:left="-426" w:right="-1192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744119D0" w14:textId="77777777" w:rsidR="006842E7" w:rsidRPr="00A375F5" w:rsidRDefault="0042596B" w:rsidP="0042596B">
      <w:pPr>
        <w:spacing w:line="360" w:lineRule="auto"/>
        <w:ind w:left="-426" w:right="-1192" w:firstLine="567"/>
        <w:jc w:val="both"/>
        <w:rPr>
          <w:rFonts w:ascii="Times New Roman" w:eastAsia="Arial" w:hAnsi="Times New Roman" w:cs="Times New Roman"/>
          <w:b/>
          <w:sz w:val="28"/>
          <w:szCs w:val="28"/>
          <w:lang w:val="uk-UA"/>
        </w:rPr>
      </w:pPr>
      <w:bookmarkStart w:id="16" w:name="_Hlk138149674"/>
      <w:r w:rsidRPr="00A375F5">
        <w:rPr>
          <w:rFonts w:ascii="Times New Roman" w:eastAsia="Arial" w:hAnsi="Times New Roman" w:cs="Times New Roman"/>
          <w:b/>
          <w:sz w:val="28"/>
          <w:szCs w:val="28"/>
          <w:lang w:val="uk-UA"/>
        </w:rPr>
        <w:t>3.3</w:t>
      </w:r>
      <w:r w:rsidR="006842E7" w:rsidRPr="00A375F5">
        <w:rPr>
          <w:rFonts w:ascii="Times New Roman" w:eastAsia="Arial" w:hAnsi="Times New Roman" w:cs="Times New Roman"/>
          <w:b/>
          <w:sz w:val="28"/>
          <w:szCs w:val="28"/>
          <w:lang w:val="uk-UA"/>
        </w:rPr>
        <w:t xml:space="preserve"> Опис об’єкту модернізації</w:t>
      </w:r>
    </w:p>
    <w:bookmarkEnd w:id="16"/>
    <w:p w14:paraId="00882592" w14:textId="77777777" w:rsidR="006842E7" w:rsidRPr="00A375F5" w:rsidRDefault="006842E7" w:rsidP="0042596B">
      <w:pPr>
        <w:spacing w:line="360" w:lineRule="auto"/>
        <w:ind w:left="-426" w:right="-1192" w:firstLine="567"/>
        <w:jc w:val="both"/>
        <w:rPr>
          <w:rFonts w:ascii="Times New Roman" w:eastAsia="Arial" w:hAnsi="Times New Roman" w:cs="Times New Roman"/>
          <w:sz w:val="28"/>
          <w:szCs w:val="28"/>
          <w:lang w:val="uk-UA"/>
        </w:rPr>
      </w:pPr>
    </w:p>
    <w:p w14:paraId="0215FFD3" w14:textId="77777777" w:rsidR="006842E7" w:rsidRPr="00A375F5" w:rsidRDefault="006842E7" w:rsidP="0042596B">
      <w:pPr>
        <w:spacing w:line="360" w:lineRule="auto"/>
        <w:ind w:left="-426" w:right="-1192" w:firstLineChars="202" w:firstLine="566"/>
        <w:jc w:val="both"/>
        <w:rPr>
          <w:rFonts w:ascii="Times New Roman" w:eastAsia="Arial" w:hAnsi="Times New Roman" w:cs="Times New Roman"/>
          <w:sz w:val="28"/>
          <w:szCs w:val="28"/>
          <w:lang w:val="uk-UA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uk-UA"/>
        </w:rPr>
        <w:t xml:space="preserve">У сучасному будівництві, зокрема під час побудови метрополітену, шнекові конвеєри займають особливе місце серед технічних пристроїв, що забезпечують ефективність та точність у виконанні робіт. Шнекові конвеєри використовуються для транспортування ґрунту, відходів та інших матеріалів, що є невід'ємною частиною будівельного процесу. </w:t>
      </w:r>
    </w:p>
    <w:p w14:paraId="2103F475" w14:textId="77777777" w:rsidR="006842E7" w:rsidRPr="00A375F5" w:rsidRDefault="006842E7" w:rsidP="0042596B">
      <w:pPr>
        <w:spacing w:line="360" w:lineRule="auto"/>
        <w:ind w:left="-426" w:right="-1192" w:firstLineChars="202" w:firstLine="566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неков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-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истр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ю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инцип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ов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листа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ертає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середи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руб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канала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ов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лист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готовлен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сокоміц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еріал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пеціальн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піральн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форму, як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зволя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оплю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еріал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носи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й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здов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неков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lastRenderedPageBreak/>
        <w:t>можу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ізн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вжин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іаметр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лежн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крет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мог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удівель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оекту.</w:t>
      </w:r>
    </w:p>
    <w:p w14:paraId="2FC5F153" w14:textId="77777777" w:rsidR="00A61069" w:rsidRPr="00A375F5" w:rsidRDefault="00A61069" w:rsidP="0042596B">
      <w:pPr>
        <w:spacing w:line="360" w:lineRule="auto"/>
        <w:ind w:left="-426" w:right="-1192" w:firstLine="568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57C7CCEA" w14:textId="77777777" w:rsidR="006842E7" w:rsidRPr="00A375F5" w:rsidRDefault="0042596B" w:rsidP="0042596B">
      <w:pPr>
        <w:spacing w:line="360" w:lineRule="auto"/>
        <w:ind w:left="-426" w:right="-1192" w:firstLine="568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82304" behindDoc="0" locked="1" layoutInCell="1" allowOverlap="1" wp14:anchorId="2C67C47A" wp14:editId="23E93F62">
                <wp:simplePos x="0" y="0"/>
                <wp:positionH relativeFrom="margin">
                  <wp:posOffset>-480060</wp:posOffset>
                </wp:positionH>
                <wp:positionV relativeFrom="page">
                  <wp:posOffset>219710</wp:posOffset>
                </wp:positionV>
                <wp:extent cx="6717665" cy="10252075"/>
                <wp:effectExtent l="0" t="0" r="26035" b="15875"/>
                <wp:wrapNone/>
                <wp:docPr id="64404" name="Группа 64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40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0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0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0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0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1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1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1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1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1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1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1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093AC8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1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3A2533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1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D345DF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1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A13577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2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2B960B" w14:textId="77777777" w:rsidR="005657F2" w:rsidRDefault="005657F2" w:rsidP="0042596B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2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99649C" w14:textId="77777777" w:rsidR="005657F2" w:rsidRDefault="005657F2" w:rsidP="0042596B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5DB5BE77" w14:textId="77777777" w:rsidR="005657F2" w:rsidRDefault="005657F2" w:rsidP="0042596B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2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60C2A1" w14:textId="7B676C1E" w:rsidR="005657F2" w:rsidRPr="0042596B" w:rsidRDefault="005657F2" w:rsidP="0042596B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67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2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2B1902" w14:textId="77777777" w:rsidR="005657F2" w:rsidRPr="00E25125" w:rsidRDefault="005657F2" w:rsidP="0042596B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196B33C7" w14:textId="77777777" w:rsidR="005657F2" w:rsidRPr="00F710A0" w:rsidRDefault="005657F2" w:rsidP="0042596B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40AE08CC" w14:textId="77777777" w:rsidR="005657F2" w:rsidRPr="000550F4" w:rsidRDefault="005657F2" w:rsidP="0042596B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C67C47A" id="Группа 64404" o:spid="_x0000_s2252" style="position:absolute;left:0;text-align:left;margin-left:-37.8pt;margin-top:17.3pt;width:528.95pt;height:807.25pt;z-index:251682304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">
                <v:rect id="Rectangle 136" o:spid="_x0000_s225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" filled="f" strokeweight="2pt"/>
                <v:line id="Line 137" o:spid="_x0000_s225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" strokeweight="2pt"/>
                <v:line id="Line 138" o:spid="_x0000_s225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" strokeweight="2pt"/>
                <v:line id="Line 139" o:spid="_x0000_s225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" strokeweight="2pt"/>
                <v:line id="Line 140" o:spid="_x0000_s225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" strokeweight="2pt"/>
                <v:line id="Line 141" o:spid="_x0000_s225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" strokeweight="2pt"/>
                <v:line id="Line 142" o:spid="_x0000_s225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" strokeweight="2pt"/>
                <v:line id="Line 143" o:spid="_x0000_s226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shHwQ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yWgM3zvhCsjVBwAA//8DAFBLAQItABQABgAIAAAAIQDb4fbL7gAAAIUBAAATAAAAAAAAAAAAAAAA&#10;AAAAAABbQ29udGVudF9UeXBlc10ueG1sUEsBAi0AFAAGAAgAAAAhAFr0LFu/AAAAFQEAAAsAAAAA&#10;AAAAAAAAAAAAHwEAAF9yZWxzLy5yZWxzUEsBAi0AFAAGAAgAAAAhAAtOyEfBAAAA3gAAAA8AAAAA&#10;AAAAAAAAAAAABwIAAGRycy9kb3ducmV2LnhtbFBLBQYAAAAAAwADALcAAAD1AgAAAAA=&#10;" strokeweight="2pt"/>
                <v:line id="Line 144" o:spid="_x0000_s226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" strokeweight="1pt"/>
                <v:line id="Line 145" o:spid="_x0000_s226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" strokeweight="2pt"/>
                <v:line id="Line 146" o:spid="_x0000_s226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" strokeweight="1pt"/>
                <v:rect id="Rectangle 147" o:spid="_x0000_s226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" filled="f" stroked="f" strokeweight=".25pt">
                  <v:textbox inset="1pt,1pt,1pt,1pt">
                    <w:txbxContent>
                      <w:p w14:paraId="79093AC8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26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" filled="f" stroked="f" strokeweight=".25pt">
                  <v:textbox inset="1pt,1pt,1pt,1pt">
                    <w:txbxContent>
                      <w:p w14:paraId="793A2533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26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" filled="f" stroked="f" strokeweight=".25pt">
                  <v:textbox inset="1pt,1pt,1pt,1pt">
                    <w:txbxContent>
                      <w:p w14:paraId="37D345DF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26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" filled="f" stroked="f" strokeweight=".25pt">
                  <v:textbox inset="1pt,1pt,1pt,1pt">
                    <w:txbxContent>
                      <w:p w14:paraId="23A13577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26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" filled="f" stroked="f" strokeweight=".25pt">
                  <v:textbox inset="1pt,1pt,1pt,1pt">
                    <w:txbxContent>
                      <w:p w14:paraId="062B960B" w14:textId="77777777" w:rsidR="005657F2" w:rsidRDefault="005657F2" w:rsidP="0042596B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26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" filled="f" stroked="f" strokeweight=".25pt">
                  <v:textbox inset="1pt,1pt,1pt,1pt">
                    <w:txbxContent>
                      <w:p w14:paraId="7E99649C" w14:textId="77777777" w:rsidR="005657F2" w:rsidRDefault="005657F2" w:rsidP="0042596B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5DB5BE77" w14:textId="77777777" w:rsidR="005657F2" w:rsidRDefault="005657F2" w:rsidP="0042596B"/>
                    </w:txbxContent>
                  </v:textbox>
                </v:rect>
                <v:rect id="Rectangle 153" o:spid="_x0000_s227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" filled="f" stroked="f" strokeweight=".25pt">
                  <v:textbox inset="1pt,1pt,1pt,1pt">
                    <w:txbxContent>
                      <w:p w14:paraId="0660C2A1" w14:textId="7B676C1E" w:rsidR="005657F2" w:rsidRPr="0042596B" w:rsidRDefault="005657F2" w:rsidP="0042596B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67</w:t>
                        </w:r>
                      </w:p>
                    </w:txbxContent>
                  </v:textbox>
                </v:rect>
                <v:rect id="Rectangle 154" o:spid="_x0000_s227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" filled="f" stroked="f" strokeweight=".25pt">
                  <v:textbox inset="1pt,1pt,1pt,1pt">
                    <w:txbxContent>
                      <w:p w14:paraId="1D2B1902" w14:textId="77777777" w:rsidR="005657F2" w:rsidRPr="00E25125" w:rsidRDefault="005657F2" w:rsidP="0042596B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196B33C7" w14:textId="77777777" w:rsidR="005657F2" w:rsidRPr="00F710A0" w:rsidRDefault="005657F2" w:rsidP="0042596B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40AE08CC" w14:textId="77777777" w:rsidR="005657F2" w:rsidRPr="000550F4" w:rsidRDefault="005657F2" w:rsidP="0042596B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днією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лючових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ваг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некових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ів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є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їх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фективність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дуктивність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і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истрої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ують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видке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ребійне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ранспортування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еріалів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зволяє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меншити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час,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обхідний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нання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удівельних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іт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нучкість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даптивність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некових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ів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є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ими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вагами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Вони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уть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ювати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ізних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мовах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на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ізних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ипах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ґрунту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ить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їх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ніверсальними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ання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ізних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удівельних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оектах.</w:t>
      </w:r>
    </w:p>
    <w:p w14:paraId="270D0157" w14:textId="77777777" w:rsidR="006842E7" w:rsidRPr="00A375F5" w:rsidRDefault="006842E7" w:rsidP="0042596B">
      <w:pPr>
        <w:spacing w:line="360" w:lineRule="auto"/>
        <w:ind w:left="-426" w:right="-1192" w:firstLine="568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неков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овую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із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ілянка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удівництв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окрем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клад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унел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зшир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танці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клад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рубопровод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час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клад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унеле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неков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у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фективн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дал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зкоп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прощу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цес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у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ребійн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роботу. Пр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зшире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танці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неков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овую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вез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ход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еріал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стач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ов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еріал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удівельн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лощадку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рі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ого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неков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у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а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клад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рубопровод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є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обхідн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лементо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истем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38F93DF9" w14:textId="77777777" w:rsidR="006842E7" w:rsidRPr="00A375F5" w:rsidRDefault="006842E7" w:rsidP="0042596B">
      <w:pPr>
        <w:spacing w:line="360" w:lineRule="auto"/>
        <w:ind w:left="-426" w:right="-1192" w:firstLine="568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сновн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инцип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шнековог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ляга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тому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ов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лист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ертає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оплююч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еріал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переносить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й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здов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час руху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еріал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міщає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перед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ухаючис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здов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пірал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ов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листа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видкіс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ерт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ов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листа і кут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хил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гулюю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лежн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мог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тип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еріал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датков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неков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оснащений системою контролю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втоматизаці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зволя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очн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еру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цесо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ранспорту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еріал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4CCB4B5A" w14:textId="77777777" w:rsidR="006842E7" w:rsidRPr="00A375F5" w:rsidRDefault="006842E7" w:rsidP="0042596B">
      <w:pPr>
        <w:spacing w:line="360" w:lineRule="auto"/>
        <w:ind w:left="-426" w:right="-1192" w:firstLine="567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стосу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неков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удівництв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еликий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тенціал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ліпш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фективнос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очнос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і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Вон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у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видк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дійн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ранспорт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еріал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меншуюч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усилл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тр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lastRenderedPageBreak/>
        <w:t>ручн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міщ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рі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ого, вон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помага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и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ребійн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роботу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удівель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йданчика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прия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часном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вершенн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оекту.</w:t>
      </w:r>
    </w:p>
    <w:p w14:paraId="2E16A9FE" w14:textId="77777777" w:rsidR="006842E7" w:rsidRPr="00A375F5" w:rsidRDefault="006842E7" w:rsidP="0042596B">
      <w:pPr>
        <w:spacing w:line="360" w:lineRule="auto"/>
        <w:ind w:left="-426" w:right="-1192" w:firstLine="567"/>
        <w:jc w:val="both"/>
        <w:rPr>
          <w:rFonts w:ascii="Times New Roman" w:eastAsia="Arial" w:hAnsi="Times New Roman" w:cs="Times New Roman"/>
          <w:sz w:val="28"/>
          <w:szCs w:val="28"/>
          <w:lang w:val="uk-UA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r w:rsidRPr="00A375F5">
        <w:rPr>
          <w:rFonts w:ascii="Times New Roman" w:eastAsia="Arial" w:hAnsi="Times New Roman" w:cs="Times New Roman"/>
          <w:sz w:val="28"/>
          <w:szCs w:val="28"/>
          <w:lang w:val="uk-UA"/>
        </w:rPr>
        <w:t>О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новн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uk-UA"/>
        </w:rPr>
        <w:t>і</w:t>
      </w: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облем</w:t>
      </w:r>
      <w:r w:rsidRPr="00A375F5">
        <w:rPr>
          <w:rFonts w:ascii="Times New Roman" w:eastAsia="Arial" w:hAnsi="Times New Roman" w:cs="Times New Roman"/>
          <w:sz w:val="28"/>
          <w:szCs w:val="28"/>
          <w:lang w:val="uk-UA"/>
        </w:rPr>
        <w:t>и</w:t>
      </w: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неков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пособ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ї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ріш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uk-UA"/>
        </w:rPr>
        <w:t>.</w:t>
      </w:r>
    </w:p>
    <w:p w14:paraId="36843723" w14:textId="77777777" w:rsidR="006842E7" w:rsidRPr="00A375F5" w:rsidRDefault="00881ED8" w:rsidP="00881ED8">
      <w:pPr>
        <w:spacing w:line="360" w:lineRule="auto"/>
        <w:ind w:left="-426" w:right="-1192" w:firstLineChars="253" w:firstLine="708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83328" behindDoc="0" locked="1" layoutInCell="1" allowOverlap="1" wp14:anchorId="46315BE2" wp14:editId="6E9EB94D">
                <wp:simplePos x="0" y="0"/>
                <wp:positionH relativeFrom="margin">
                  <wp:posOffset>-472440</wp:posOffset>
                </wp:positionH>
                <wp:positionV relativeFrom="page">
                  <wp:posOffset>219710</wp:posOffset>
                </wp:positionV>
                <wp:extent cx="6717665" cy="10252075"/>
                <wp:effectExtent l="0" t="0" r="26035" b="15875"/>
                <wp:wrapNone/>
                <wp:docPr id="64424" name="Группа 644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42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2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2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2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2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3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3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3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3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3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3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3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511859" w14:textId="77777777" w:rsidR="005657F2" w:rsidRDefault="005657F2" w:rsidP="00881ED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3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6367FA" w14:textId="77777777" w:rsidR="005657F2" w:rsidRDefault="005657F2" w:rsidP="00881ED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3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3F8F4D" w14:textId="77777777" w:rsidR="005657F2" w:rsidRDefault="005657F2" w:rsidP="00881ED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3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887109" w14:textId="77777777" w:rsidR="005657F2" w:rsidRDefault="005657F2" w:rsidP="00881ED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4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7C194F" w14:textId="77777777" w:rsidR="005657F2" w:rsidRDefault="005657F2" w:rsidP="00881ED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4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D55A7D" w14:textId="77777777" w:rsidR="005657F2" w:rsidRDefault="005657F2" w:rsidP="00881ED8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2FFD424E" w14:textId="77777777" w:rsidR="005657F2" w:rsidRDefault="005657F2" w:rsidP="00881ED8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4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E47156" w14:textId="27154A62" w:rsidR="005657F2" w:rsidRPr="0042596B" w:rsidRDefault="005657F2" w:rsidP="00881ED8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68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4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4EB3BF" w14:textId="77777777" w:rsidR="005657F2" w:rsidRPr="00E25125" w:rsidRDefault="005657F2" w:rsidP="00881ED8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4E526B2C" w14:textId="77777777" w:rsidR="005657F2" w:rsidRPr="00F710A0" w:rsidRDefault="005657F2" w:rsidP="00881ED8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4AE64715" w14:textId="77777777" w:rsidR="005657F2" w:rsidRPr="000550F4" w:rsidRDefault="005657F2" w:rsidP="00881ED8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315BE2" id="Группа 64424" o:spid="_x0000_s2272" style="position:absolute;left:0;text-align:left;margin-left:-37.2pt;margin-top:17.3pt;width:528.95pt;height:807.25pt;z-index:251683328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">
                <v:rect id="Rectangle 136" o:spid="_x0000_s227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" filled="f" strokeweight="2pt"/>
                <v:line id="Line 137" o:spid="_x0000_s227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" strokeweight="2pt"/>
                <v:line id="Line 138" o:spid="_x0000_s227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" strokeweight="2pt"/>
                <v:line id="Line 139" o:spid="_x0000_s227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" strokeweight="2pt"/>
                <v:line id="Line 140" o:spid="_x0000_s227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" strokeweight="2pt"/>
                <v:line id="Line 141" o:spid="_x0000_s227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" strokeweight="2pt"/>
                <v:line id="Line 142" o:spid="_x0000_s227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" strokeweight="2pt"/>
                <v:line id="Line 143" o:spid="_x0000_s228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" strokeweight="2pt"/>
                <v:line id="Line 144" o:spid="_x0000_s228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" strokeweight="1pt"/>
                <v:line id="Line 145" o:spid="_x0000_s228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" strokeweight="2pt"/>
                <v:line id="Line 146" o:spid="_x0000_s228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" strokeweight="1pt"/>
                <v:rect id="Rectangle 147" o:spid="_x0000_s228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" filled="f" stroked="f" strokeweight=".25pt">
                  <v:textbox inset="1pt,1pt,1pt,1pt">
                    <w:txbxContent>
                      <w:p w14:paraId="29511859" w14:textId="77777777" w:rsidR="005657F2" w:rsidRDefault="005657F2" w:rsidP="00881ED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28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" filled="f" stroked="f" strokeweight=".25pt">
                  <v:textbox inset="1pt,1pt,1pt,1pt">
                    <w:txbxContent>
                      <w:p w14:paraId="096367FA" w14:textId="77777777" w:rsidR="005657F2" w:rsidRDefault="005657F2" w:rsidP="00881ED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28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" filled="f" stroked="f" strokeweight=".25pt">
                  <v:textbox inset="1pt,1pt,1pt,1pt">
                    <w:txbxContent>
                      <w:p w14:paraId="0A3F8F4D" w14:textId="77777777" w:rsidR="005657F2" w:rsidRDefault="005657F2" w:rsidP="00881ED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28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" filled="f" stroked="f" strokeweight=".25pt">
                  <v:textbox inset="1pt,1pt,1pt,1pt">
                    <w:txbxContent>
                      <w:p w14:paraId="36887109" w14:textId="77777777" w:rsidR="005657F2" w:rsidRDefault="005657F2" w:rsidP="00881ED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28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" filled="f" stroked="f" strokeweight=".25pt">
                  <v:textbox inset="1pt,1pt,1pt,1pt">
                    <w:txbxContent>
                      <w:p w14:paraId="647C194F" w14:textId="77777777" w:rsidR="005657F2" w:rsidRDefault="005657F2" w:rsidP="00881ED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28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" filled="f" stroked="f" strokeweight=".25pt">
                  <v:textbox inset="1pt,1pt,1pt,1pt">
                    <w:txbxContent>
                      <w:p w14:paraId="4CD55A7D" w14:textId="77777777" w:rsidR="005657F2" w:rsidRDefault="005657F2" w:rsidP="00881ED8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2FFD424E" w14:textId="77777777" w:rsidR="005657F2" w:rsidRDefault="005657F2" w:rsidP="00881ED8"/>
                    </w:txbxContent>
                  </v:textbox>
                </v:rect>
                <v:rect id="Rectangle 153" o:spid="_x0000_s229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" filled="f" stroked="f" strokeweight=".25pt">
                  <v:textbox inset="1pt,1pt,1pt,1pt">
                    <w:txbxContent>
                      <w:p w14:paraId="7BE47156" w14:textId="27154A62" w:rsidR="005657F2" w:rsidRPr="0042596B" w:rsidRDefault="005657F2" w:rsidP="00881ED8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68</w:t>
                        </w:r>
                      </w:p>
                    </w:txbxContent>
                  </v:textbox>
                </v:rect>
                <v:rect id="Rectangle 154" o:spid="_x0000_s229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" filled="f" stroked="f" strokeweight=".25pt">
                  <v:textbox inset="1pt,1pt,1pt,1pt">
                    <w:txbxContent>
                      <w:p w14:paraId="084EB3BF" w14:textId="77777777" w:rsidR="005657F2" w:rsidRPr="00E25125" w:rsidRDefault="005657F2" w:rsidP="00881ED8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4E526B2C" w14:textId="77777777" w:rsidR="005657F2" w:rsidRPr="00F710A0" w:rsidRDefault="005657F2" w:rsidP="00881ED8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4AE64715" w14:textId="77777777" w:rsidR="005657F2" w:rsidRPr="000550F4" w:rsidRDefault="005657F2" w:rsidP="00881ED8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У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учасному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удівельному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мисловому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секторах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некові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и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є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замінними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истроями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ранспортування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еріалів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Вони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овуються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міщення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ґрунту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зерна, пилу,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ходів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ших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еріалів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одного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ісця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ше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зважаючи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свою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фективність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некові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и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уть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тикатися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рядом проблем,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і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пливають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їх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роботу та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дуктивність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</w:p>
    <w:p w14:paraId="09440698" w14:textId="77777777" w:rsidR="006842E7" w:rsidRPr="00A375F5" w:rsidRDefault="00881ED8" w:rsidP="00881ED8">
      <w:pPr>
        <w:spacing w:line="360" w:lineRule="auto"/>
        <w:ind w:right="-1192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 </w:t>
      </w:r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Проблема </w:t>
      </w:r>
      <w:r w:rsidR="006842E7" w:rsidRPr="00A375F5">
        <w:rPr>
          <w:rFonts w:ascii="Times New Roman" w:eastAsia="Arial" w:hAnsi="Times New Roman" w:cs="Times New Roman"/>
          <w:sz w:val="28"/>
          <w:szCs w:val="28"/>
          <w:lang w:val="uk-UA"/>
        </w:rPr>
        <w:t>в</w:t>
      </w:r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r w:rsidR="006842E7" w:rsidRPr="00A375F5">
        <w:rPr>
          <w:rFonts w:ascii="Times New Roman" w:eastAsia="Arial" w:hAnsi="Times New Roman" w:cs="Times New Roman"/>
          <w:sz w:val="28"/>
          <w:szCs w:val="28"/>
          <w:lang w:val="uk-UA"/>
        </w:rPr>
        <w:t>з</w:t>
      </w:r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ос</w:t>
      </w:r>
      <w:r w:rsidR="006842E7" w:rsidRPr="00A375F5">
        <w:rPr>
          <w:rFonts w:ascii="Times New Roman" w:eastAsia="Arial" w:hAnsi="Times New Roman" w:cs="Times New Roman"/>
          <w:sz w:val="28"/>
          <w:szCs w:val="28"/>
          <w:lang w:val="uk-UA"/>
        </w:rPr>
        <w:t>і</w:t>
      </w:r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шкодженн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uk-UA"/>
        </w:rPr>
        <w:t>і</w:t>
      </w:r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ового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листа</w:t>
      </w: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11BDB6A2" w14:textId="77777777" w:rsidR="006842E7" w:rsidRPr="00A375F5" w:rsidRDefault="006842E7" w:rsidP="0042596B">
      <w:pPr>
        <w:spacing w:line="360" w:lineRule="auto"/>
        <w:ind w:left="-426" w:right="-1192" w:firstLine="567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Один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снов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лемент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шнековог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-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ов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лист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стати предметом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нос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шкодж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наслідок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ривал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ксплуатаці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плив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бразив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еріал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извес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менш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дуктивнос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більш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часу простою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36142E48" w14:textId="77777777" w:rsidR="006842E7" w:rsidRPr="00A375F5" w:rsidRDefault="006842E7" w:rsidP="00881ED8">
      <w:pPr>
        <w:spacing w:line="360" w:lineRule="auto"/>
        <w:ind w:left="-426" w:right="-1192" w:firstLine="710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побіг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нос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шкодж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ов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листа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ову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сокоміц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еріал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як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тал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пеціальн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криття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у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сок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іцніс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тійкіс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бразив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еріал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Регуляр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спекці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ланов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слугову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явл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шкоджен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час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ї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сун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3F405A4C" w14:textId="77777777" w:rsidR="006842E7" w:rsidRPr="00A375F5" w:rsidRDefault="006842E7" w:rsidP="00881ED8">
      <w:pPr>
        <w:spacing w:line="360" w:lineRule="auto"/>
        <w:ind w:left="-426" w:right="-1192" w:firstLineChars="253" w:firstLine="708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вантаж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гр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ов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листа</w:t>
      </w:r>
    </w:p>
    <w:p w14:paraId="22D4DCCB" w14:textId="77777777" w:rsidR="006842E7" w:rsidRPr="00A375F5" w:rsidRDefault="006842E7" w:rsidP="00881ED8">
      <w:pPr>
        <w:spacing w:line="360" w:lineRule="auto"/>
        <w:ind w:left="-426" w:right="-1192" w:firstLine="710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тенсивн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вантаж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шнековог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извес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вантаж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ов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листа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дмір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ерт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извес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грів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нос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стати </w:t>
      </w:r>
      <w:proofErr w:type="gram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 шляху</w:t>
      </w:r>
      <w:proofErr w:type="gram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фективнос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плину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й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риваліс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лужб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5B2720A6" w14:textId="77777777" w:rsidR="006842E7" w:rsidRPr="00A375F5" w:rsidRDefault="006842E7" w:rsidP="00881ED8">
      <w:pPr>
        <w:spacing w:line="360" w:lineRule="auto"/>
        <w:ind w:left="-426" w:right="-1192" w:firstLineChars="253" w:firstLine="708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Один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з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пособ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ріш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іє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бле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-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становл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исте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ніторинг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вантаж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як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являтим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дмірн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вантаж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автоматичн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гулюватим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видкіс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ов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листа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датков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у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а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исте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холодж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побігатиму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грів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ов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листа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уватиму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й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табільн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роботу.</w:t>
      </w:r>
    </w:p>
    <w:p w14:paraId="60634407" w14:textId="77777777" w:rsidR="00C45003" w:rsidRPr="00A375F5" w:rsidRDefault="00C45003" w:rsidP="00C45003">
      <w:pPr>
        <w:spacing w:line="360" w:lineRule="auto"/>
        <w:ind w:right="-1192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0D8D1CFD" w14:textId="5B35A8C4" w:rsidR="006842E7" w:rsidRPr="00A375F5" w:rsidRDefault="00881ED8" w:rsidP="00C45003">
      <w:pPr>
        <w:spacing w:line="360" w:lineRule="auto"/>
        <w:ind w:right="-1192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84352" behindDoc="0" locked="1" layoutInCell="1" allowOverlap="1" wp14:anchorId="5A37B4C2" wp14:editId="261E64FF">
                <wp:simplePos x="0" y="0"/>
                <wp:positionH relativeFrom="margin">
                  <wp:posOffset>-474980</wp:posOffset>
                </wp:positionH>
                <wp:positionV relativeFrom="page">
                  <wp:posOffset>219710</wp:posOffset>
                </wp:positionV>
                <wp:extent cx="6717665" cy="10252075"/>
                <wp:effectExtent l="0" t="0" r="26035" b="15875"/>
                <wp:wrapNone/>
                <wp:docPr id="64444" name="Группа 64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44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4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4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4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4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5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5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5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5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5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5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5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0103C2" w14:textId="77777777" w:rsidR="005657F2" w:rsidRDefault="005657F2" w:rsidP="00881ED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5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6B1DC" w14:textId="77777777" w:rsidR="005657F2" w:rsidRDefault="005657F2" w:rsidP="00881ED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5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5E18F9" w14:textId="77777777" w:rsidR="005657F2" w:rsidRDefault="005657F2" w:rsidP="00881ED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5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AA324F" w14:textId="77777777" w:rsidR="005657F2" w:rsidRDefault="005657F2" w:rsidP="00881ED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6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173494" w14:textId="77777777" w:rsidR="005657F2" w:rsidRDefault="005657F2" w:rsidP="00881ED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6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F63A4D" w14:textId="77777777" w:rsidR="005657F2" w:rsidRDefault="005657F2" w:rsidP="00881ED8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50275478" w14:textId="77777777" w:rsidR="005657F2" w:rsidRDefault="005657F2" w:rsidP="00881ED8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6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948BD8" w14:textId="7334F18F" w:rsidR="005657F2" w:rsidRPr="0042596B" w:rsidRDefault="005657F2" w:rsidP="00881ED8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68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6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5BCE50" w14:textId="77777777" w:rsidR="005657F2" w:rsidRPr="00E25125" w:rsidRDefault="005657F2" w:rsidP="00881ED8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16067934" w14:textId="77777777" w:rsidR="005657F2" w:rsidRPr="00F710A0" w:rsidRDefault="005657F2" w:rsidP="00881ED8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116484D4" w14:textId="77777777" w:rsidR="005657F2" w:rsidRPr="000550F4" w:rsidRDefault="005657F2" w:rsidP="00881ED8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37B4C2" id="Группа 64444" o:spid="_x0000_s2292" style="position:absolute;left:0;text-align:left;margin-left:-37.4pt;margin-top:17.3pt;width:528.95pt;height:807.25pt;z-index:251684352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">
                <v:rect id="Rectangle 136" o:spid="_x0000_s229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" filled="f" strokeweight="2pt"/>
                <v:line id="Line 137" o:spid="_x0000_s229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" strokeweight="2pt"/>
                <v:line id="Line 138" o:spid="_x0000_s229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" strokeweight="2pt"/>
                <v:line id="Line 139" o:spid="_x0000_s229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" strokeweight="2pt"/>
                <v:line id="Line 140" o:spid="_x0000_s229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" strokeweight="2pt"/>
                <v:line id="Line 141" o:spid="_x0000_s229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" strokeweight="2pt"/>
                <v:line id="Line 142" o:spid="_x0000_s229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u/wwQ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yXQE3zvhCsjVBwAA//8DAFBLAQItABQABgAIAAAAIQDb4fbL7gAAAIUBAAATAAAAAAAAAAAAAAAA&#10;AAAAAABbQ29udGVudF9UeXBlc10ueG1sUEsBAi0AFAAGAAgAAAAhAFr0LFu/AAAAFQEAAAsAAAAA&#10;AAAAAAAAAAAAHwEAAF9yZWxzLy5yZWxzUEsBAi0AFAAGAAgAAAAhAG327/DBAAAA3gAAAA8AAAAA&#10;AAAAAAAAAAAABwIAAGRycy9kb3ducmV2LnhtbFBLBQYAAAAAAwADALcAAAD1AgAAAAA=&#10;" strokeweight="2pt"/>
                <v:line id="Line 143" o:spid="_x0000_s230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HGHwQ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yXQM3zvhCsjVBwAA//8DAFBLAQItABQABgAIAAAAIQDb4fbL7gAAAIUBAAATAAAAAAAAAAAAAAAA&#10;AAAAAABbQ29udGVudF9UeXBlc10ueG1sUEsBAi0AFAAGAAgAAAAhAFr0LFu/AAAAFQEAAAsAAAAA&#10;AAAAAAAAAAAAHwEAAF9yZWxzLy5yZWxzUEsBAi0AFAAGAAgAAAAhAJ0kcYfBAAAA3gAAAA8AAAAA&#10;AAAAAAAAAAAABwIAAGRycy9kb3ducmV2LnhtbFBLBQYAAAAAAwADALcAAAD1AgAAAAA=&#10;" strokeweight="2pt"/>
                <v:line id="Line 144" o:spid="_x0000_s230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" strokeweight="1pt"/>
                <v:line id="Line 145" o:spid="_x0000_s230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" strokeweight="2pt"/>
                <v:line id="Line 146" o:spid="_x0000_s230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" strokeweight="1pt"/>
                <v:rect id="Rectangle 147" o:spid="_x0000_s230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" filled="f" stroked="f" strokeweight=".25pt">
                  <v:textbox inset="1pt,1pt,1pt,1pt">
                    <w:txbxContent>
                      <w:p w14:paraId="1B0103C2" w14:textId="77777777" w:rsidR="005657F2" w:rsidRDefault="005657F2" w:rsidP="00881ED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30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" filled="f" stroked="f" strokeweight=".25pt">
                  <v:textbox inset="1pt,1pt,1pt,1pt">
                    <w:txbxContent>
                      <w:p w14:paraId="5F16B1DC" w14:textId="77777777" w:rsidR="005657F2" w:rsidRDefault="005657F2" w:rsidP="00881ED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30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" filled="f" stroked="f" strokeweight=".25pt">
                  <v:textbox inset="1pt,1pt,1pt,1pt">
                    <w:txbxContent>
                      <w:p w14:paraId="425E18F9" w14:textId="77777777" w:rsidR="005657F2" w:rsidRDefault="005657F2" w:rsidP="00881ED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30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" filled="f" stroked="f" strokeweight=".25pt">
                  <v:textbox inset="1pt,1pt,1pt,1pt">
                    <w:txbxContent>
                      <w:p w14:paraId="6CAA324F" w14:textId="77777777" w:rsidR="005657F2" w:rsidRDefault="005657F2" w:rsidP="00881ED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30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" filled="f" stroked="f" strokeweight=".25pt">
                  <v:textbox inset="1pt,1pt,1pt,1pt">
                    <w:txbxContent>
                      <w:p w14:paraId="69173494" w14:textId="77777777" w:rsidR="005657F2" w:rsidRDefault="005657F2" w:rsidP="00881ED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30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" filled="f" stroked="f" strokeweight=".25pt">
                  <v:textbox inset="1pt,1pt,1pt,1pt">
                    <w:txbxContent>
                      <w:p w14:paraId="1BF63A4D" w14:textId="77777777" w:rsidR="005657F2" w:rsidRDefault="005657F2" w:rsidP="00881ED8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50275478" w14:textId="77777777" w:rsidR="005657F2" w:rsidRDefault="005657F2" w:rsidP="00881ED8"/>
                    </w:txbxContent>
                  </v:textbox>
                </v:rect>
                <v:rect id="Rectangle 153" o:spid="_x0000_s231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" filled="f" stroked="f" strokeweight=".25pt">
                  <v:textbox inset="1pt,1pt,1pt,1pt">
                    <w:txbxContent>
                      <w:p w14:paraId="2C948BD8" w14:textId="7334F18F" w:rsidR="005657F2" w:rsidRPr="0042596B" w:rsidRDefault="005657F2" w:rsidP="00881ED8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68</w:t>
                        </w:r>
                      </w:p>
                    </w:txbxContent>
                  </v:textbox>
                </v:rect>
                <v:rect id="Rectangle 154" o:spid="_x0000_s231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" filled="f" stroked="f" strokeweight=".25pt">
                  <v:textbox inset="1pt,1pt,1pt,1pt">
                    <w:txbxContent>
                      <w:p w14:paraId="0D5BCE50" w14:textId="77777777" w:rsidR="005657F2" w:rsidRPr="00E25125" w:rsidRDefault="005657F2" w:rsidP="00881ED8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16067934" w14:textId="77777777" w:rsidR="005657F2" w:rsidRPr="00F710A0" w:rsidRDefault="005657F2" w:rsidP="00881ED8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116484D4" w14:textId="77777777" w:rsidR="005657F2" w:rsidRPr="000550F4" w:rsidRDefault="005657F2" w:rsidP="00881ED8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r w:rsidR="00C45003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клинення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руднення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ового</w:t>
      </w:r>
      <w:proofErr w:type="spellEnd"/>
      <w:r w:rsidR="006842E7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листа</w:t>
      </w:r>
      <w:r w:rsidR="006842E7" w:rsidRPr="00A375F5">
        <w:rPr>
          <w:rFonts w:ascii="Times New Roman" w:eastAsia="Arial" w:hAnsi="Times New Roman" w:cs="Times New Roman"/>
          <w:sz w:val="28"/>
          <w:szCs w:val="28"/>
          <w:lang w:val="uk-UA"/>
        </w:rPr>
        <w:t>.</w:t>
      </w:r>
    </w:p>
    <w:p w14:paraId="799DE016" w14:textId="77777777" w:rsidR="006842E7" w:rsidRPr="00A375F5" w:rsidRDefault="006842E7" w:rsidP="0042596B">
      <w:pPr>
        <w:spacing w:line="360" w:lineRule="auto"/>
        <w:ind w:left="-426" w:right="-1192" w:firstLine="567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час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шнековог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у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ник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итуаці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кол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еріал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иває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клинає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овом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лис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изводи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упин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трудню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цес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ранспорту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38AAA574" w14:textId="77777777" w:rsidR="006842E7" w:rsidRPr="00A375F5" w:rsidRDefault="006842E7" w:rsidP="0042596B">
      <w:pPr>
        <w:spacing w:line="360" w:lineRule="auto"/>
        <w:ind w:left="-426" w:right="-1192" w:firstLineChars="100" w:firstLine="280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побіг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клин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рудн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ов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лис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у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а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пеціаль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нтипригар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критт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меншу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ерт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у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ладк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міщ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еріал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регулярн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чищу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слугову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б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суну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копичен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еріал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рудн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059A178E" w14:textId="77777777" w:rsidR="006842E7" w:rsidRPr="00A375F5" w:rsidRDefault="006842E7" w:rsidP="00881ED8">
      <w:pPr>
        <w:spacing w:line="360" w:lineRule="auto"/>
        <w:ind w:left="-426" w:right="-1192" w:firstLine="568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Принцип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шнековог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ом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и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є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лючов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фективн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дач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вед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час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удівництв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метро. </w:t>
      </w:r>
    </w:p>
    <w:p w14:paraId="03864FD9" w14:textId="77777777" w:rsidR="00881ED8" w:rsidRPr="00A375F5" w:rsidRDefault="006842E7" w:rsidP="00881ED8">
      <w:pPr>
        <w:spacing w:line="360" w:lineRule="auto"/>
        <w:ind w:left="-426" w:right="-1192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неков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ом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и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кладає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ов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листа (шнека)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иліндричн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руби і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исте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иводу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ов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лист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находи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ереди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руби і приводиться в рух з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помого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лектрич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мотор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ідравліч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иводу.</w:t>
      </w:r>
    </w:p>
    <w:p w14:paraId="52B1E038" w14:textId="77777777" w:rsidR="006842E7" w:rsidRPr="00A375F5" w:rsidRDefault="006842E7" w:rsidP="00881ED8">
      <w:pPr>
        <w:spacing w:line="360" w:lineRule="auto"/>
        <w:ind w:left="-426" w:right="-1192" w:firstLine="568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чинаюч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ухати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ов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лист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оплю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ґрун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находи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руб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вдя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пеціальні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форм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ов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листа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н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тягу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ґрун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гор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руб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дночасн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ертаючис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Подач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буває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прямк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хід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твор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дні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части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шнековог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0CF39A84" w14:textId="77777777" w:rsidR="006842E7" w:rsidRPr="00A375F5" w:rsidRDefault="006842E7" w:rsidP="00881ED8">
      <w:pPr>
        <w:spacing w:line="360" w:lineRule="auto"/>
        <w:ind w:left="-426" w:right="-1192" w:firstLineChars="202" w:firstLine="566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сягне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днь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частин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шнековог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ов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лист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ста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оплю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ґрун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і переносить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й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ход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вед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дійснює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чере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кри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к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пуск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отвори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дні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части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а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е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цес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тролює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оператором і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у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фективн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вед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ч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он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787B6914" w14:textId="77777777" w:rsidR="006842E7" w:rsidRPr="00A375F5" w:rsidRDefault="006842E7" w:rsidP="00881ED8">
      <w:pPr>
        <w:tabs>
          <w:tab w:val="left" w:pos="142"/>
        </w:tabs>
        <w:spacing w:line="360" w:lineRule="auto"/>
        <w:ind w:left="-426" w:right="-1192" w:firstLineChars="202" w:firstLine="566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неков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proofErr w:type="gram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є</w:t>
      </w:r>
      <w:proofErr w:type="spellEnd"/>
      <w:proofErr w:type="gram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будован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систем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правлі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зволя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оператор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тролю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рух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ов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листа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видкіс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дач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ш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арамет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Систем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правлі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у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очніс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час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н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і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317B2E23" w14:textId="77777777" w:rsidR="006842E7" w:rsidRPr="00A375F5" w:rsidRDefault="006842E7" w:rsidP="00881ED8">
      <w:pPr>
        <w:spacing w:line="360" w:lineRule="auto"/>
        <w:ind w:left="-426" w:right="-1192" w:firstLine="568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uk-UA"/>
        </w:rPr>
        <w:t xml:space="preserve"> конвеєра</w:t>
      </w: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екільк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ваг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он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зволя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фективн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ранспорту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ґрун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е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обхіднос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датков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машин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r w:rsidR="00881ED8"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85376" behindDoc="0" locked="1" layoutInCell="1" allowOverlap="1" wp14:anchorId="77156167" wp14:editId="0A46934C">
                <wp:simplePos x="0" y="0"/>
                <wp:positionH relativeFrom="margin">
                  <wp:posOffset>-464820</wp:posOffset>
                </wp:positionH>
                <wp:positionV relativeFrom="page">
                  <wp:posOffset>179705</wp:posOffset>
                </wp:positionV>
                <wp:extent cx="6717665" cy="10252075"/>
                <wp:effectExtent l="0" t="0" r="26035" b="15875"/>
                <wp:wrapNone/>
                <wp:docPr id="64464" name="Группа 64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46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6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6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6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6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7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7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7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7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7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7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7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17E833" w14:textId="77777777" w:rsidR="005657F2" w:rsidRDefault="005657F2" w:rsidP="00881ED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7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E5557E" w14:textId="77777777" w:rsidR="005657F2" w:rsidRDefault="005657F2" w:rsidP="00881ED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7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5DFA4E" w14:textId="77777777" w:rsidR="005657F2" w:rsidRDefault="005657F2" w:rsidP="00881ED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7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6AA0CE" w14:textId="77777777" w:rsidR="005657F2" w:rsidRDefault="005657F2" w:rsidP="00881ED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8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F998FA" w14:textId="77777777" w:rsidR="005657F2" w:rsidRDefault="005657F2" w:rsidP="00881ED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8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A8AB21" w14:textId="77777777" w:rsidR="005657F2" w:rsidRDefault="005657F2" w:rsidP="00881ED8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0CB9D2EE" w14:textId="77777777" w:rsidR="005657F2" w:rsidRDefault="005657F2" w:rsidP="00881ED8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8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9A7E36" w14:textId="7F0798AD" w:rsidR="005657F2" w:rsidRPr="0042596B" w:rsidRDefault="005657F2" w:rsidP="00881ED8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8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ABF311" w14:textId="77777777" w:rsidR="005657F2" w:rsidRPr="00E25125" w:rsidRDefault="005657F2" w:rsidP="00881ED8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6698AC1D" w14:textId="77777777" w:rsidR="005657F2" w:rsidRPr="00F710A0" w:rsidRDefault="005657F2" w:rsidP="00881ED8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0A0FC5AE" w14:textId="77777777" w:rsidR="005657F2" w:rsidRPr="000550F4" w:rsidRDefault="005657F2" w:rsidP="00881ED8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156167" id="Группа 64464" o:spid="_x0000_s2312" style="position:absolute;left:0;text-align:left;margin-left:-36.6pt;margin-top:14.15pt;width:528.95pt;height:807.25pt;z-index:251685376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">
                <v:rect id="Rectangle 136" o:spid="_x0000_s231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" filled="f" strokeweight="2pt"/>
                <v:line id="Line 137" o:spid="_x0000_s231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" strokeweight="2pt"/>
                <v:line id="Line 138" o:spid="_x0000_s231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" strokeweight="2pt"/>
                <v:line id="Line 139" o:spid="_x0000_s231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" strokeweight="2pt"/>
                <v:line id="Line 140" o:spid="_x0000_s231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" strokeweight="2pt"/>
                <v:line id="Line 141" o:spid="_x0000_s231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" strokeweight="2pt"/>
                <v:line id="Line 142" o:spid="_x0000_s231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" strokeweight="2pt"/>
                <v:line id="Line 143" o:spid="_x0000_s232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" strokeweight="2pt"/>
                <v:line id="Line 144" o:spid="_x0000_s232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" strokeweight="1pt"/>
                <v:line id="Line 145" o:spid="_x0000_s232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" strokeweight="2pt"/>
                <v:line id="Line 146" o:spid="_x0000_s232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" strokeweight="1pt"/>
                <v:rect id="Rectangle 147" o:spid="_x0000_s232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" filled="f" stroked="f" strokeweight=".25pt">
                  <v:textbox inset="1pt,1pt,1pt,1pt">
                    <w:txbxContent>
                      <w:p w14:paraId="6E17E833" w14:textId="77777777" w:rsidR="005657F2" w:rsidRDefault="005657F2" w:rsidP="00881ED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32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" filled="f" stroked="f" strokeweight=".25pt">
                  <v:textbox inset="1pt,1pt,1pt,1pt">
                    <w:txbxContent>
                      <w:p w14:paraId="30E5557E" w14:textId="77777777" w:rsidR="005657F2" w:rsidRDefault="005657F2" w:rsidP="00881ED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32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" filled="f" stroked="f" strokeweight=".25pt">
                  <v:textbox inset="1pt,1pt,1pt,1pt">
                    <w:txbxContent>
                      <w:p w14:paraId="485DFA4E" w14:textId="77777777" w:rsidR="005657F2" w:rsidRDefault="005657F2" w:rsidP="00881ED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32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" filled="f" stroked="f" strokeweight=".25pt">
                  <v:textbox inset="1pt,1pt,1pt,1pt">
                    <w:txbxContent>
                      <w:p w14:paraId="506AA0CE" w14:textId="77777777" w:rsidR="005657F2" w:rsidRDefault="005657F2" w:rsidP="00881ED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32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" filled="f" stroked="f" strokeweight=".25pt">
                  <v:textbox inset="1pt,1pt,1pt,1pt">
                    <w:txbxContent>
                      <w:p w14:paraId="32F998FA" w14:textId="77777777" w:rsidR="005657F2" w:rsidRDefault="005657F2" w:rsidP="00881ED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32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" filled="f" stroked="f" strokeweight=".25pt">
                  <v:textbox inset="1pt,1pt,1pt,1pt">
                    <w:txbxContent>
                      <w:p w14:paraId="27A8AB21" w14:textId="77777777" w:rsidR="005657F2" w:rsidRDefault="005657F2" w:rsidP="00881ED8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0CB9D2EE" w14:textId="77777777" w:rsidR="005657F2" w:rsidRDefault="005657F2" w:rsidP="00881ED8"/>
                    </w:txbxContent>
                  </v:textbox>
                </v:rect>
                <v:rect id="Rectangle 153" o:spid="_x0000_s233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" filled="f" stroked="f" strokeweight=".25pt">
                  <v:textbox inset="1pt,1pt,1pt,1pt">
                    <w:txbxContent>
                      <w:p w14:paraId="049A7E36" w14:textId="7F0798AD" w:rsidR="005657F2" w:rsidRPr="0042596B" w:rsidRDefault="005657F2" w:rsidP="00881ED8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70</w:t>
                        </w:r>
                      </w:p>
                    </w:txbxContent>
                  </v:textbox>
                </v:rect>
                <v:rect id="Rectangle 154" o:spid="_x0000_s233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" filled="f" stroked="f" strokeweight=".25pt">
                  <v:textbox inset="1pt,1pt,1pt,1pt">
                    <w:txbxContent>
                      <w:p w14:paraId="33ABF311" w14:textId="77777777" w:rsidR="005657F2" w:rsidRPr="00E25125" w:rsidRDefault="005657F2" w:rsidP="00881ED8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6698AC1D" w14:textId="77777777" w:rsidR="005657F2" w:rsidRPr="00F710A0" w:rsidRDefault="005657F2" w:rsidP="00881ED8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0A0FC5AE" w14:textId="77777777" w:rsidR="005657F2" w:rsidRPr="000550F4" w:rsidRDefault="005657F2" w:rsidP="00881ED8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истрої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рі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ого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неков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ю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r w:rsidRPr="00A375F5">
        <w:rPr>
          <w:rFonts w:ascii="Times New Roman" w:eastAsia="Arial" w:hAnsi="Times New Roman" w:cs="Times New Roman"/>
          <w:sz w:val="28"/>
          <w:szCs w:val="28"/>
          <w:lang w:val="uk-UA"/>
        </w:rPr>
        <w:t>тісних</w:t>
      </w: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осторах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є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замінн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удівництв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метро, де доступ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межен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5DA5B095" w14:textId="77777777" w:rsidR="006842E7" w:rsidRPr="00A375F5" w:rsidRDefault="006842E7" w:rsidP="0042596B">
      <w:pPr>
        <w:spacing w:line="360" w:lineRule="auto"/>
        <w:ind w:left="-426" w:right="-1192" w:firstLineChars="100" w:firstLine="280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гальн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инцип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шнековог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ом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и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ляга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опле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ранспортува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веде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ґрунт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помого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ов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листа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е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ханіз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у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фективніс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очніс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н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і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час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удівництв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прияюч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видком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ребійном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одженн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унел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зширенн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танці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ш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удівельн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перація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5A6F1C19" w14:textId="77777777" w:rsidR="006842E7" w:rsidRPr="00A375F5" w:rsidRDefault="00881ED8" w:rsidP="0020729F">
      <w:pPr>
        <w:widowControl w:val="0"/>
        <w:autoSpaceDE w:val="0"/>
        <w:autoSpaceDN w:val="0"/>
        <w:spacing w:before="100" w:beforeAutospacing="1" w:after="100" w:afterAutospacing="1" w:line="360" w:lineRule="auto"/>
        <w:ind w:left="-426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/>
        </w:rPr>
      </w:pPr>
      <w:bookmarkStart w:id="17" w:name="_Hlk138149815"/>
      <w:r w:rsidRPr="00A375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3.4 </w:t>
      </w:r>
      <w:proofErr w:type="spellStart"/>
      <w:r w:rsidRPr="00A375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Розрахунок</w:t>
      </w:r>
      <w:proofErr w:type="spellEnd"/>
      <w:r w:rsidRPr="00A375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параметрів</w:t>
      </w:r>
      <w:proofErr w:type="spellEnd"/>
      <w:r w:rsidRPr="00A375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шнекового </w:t>
      </w:r>
      <w:proofErr w:type="spellStart"/>
      <w:r w:rsidRPr="00A375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конвеєра</w:t>
      </w:r>
      <w:proofErr w:type="spellEnd"/>
    </w:p>
    <w:bookmarkEnd w:id="17"/>
    <w:p w14:paraId="7395E344" w14:textId="77777777" w:rsidR="006842E7" w:rsidRPr="00A375F5" w:rsidRDefault="006842E7" w:rsidP="00881ED8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val="ru-RU"/>
        </w:rPr>
      </w:pPr>
      <w:proofErr w:type="spellStart"/>
      <w:r w:rsidRPr="00A375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Розрахунок</w:t>
      </w:r>
      <w:proofErr w:type="spellEnd"/>
      <w:r w:rsidRPr="00A375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потужності</w:t>
      </w:r>
      <w:proofErr w:type="spellEnd"/>
      <w:r w:rsidRPr="00A375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двигуна</w:t>
      </w:r>
      <w:proofErr w:type="spellEnd"/>
      <w:r w:rsidRPr="00A375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шнекового </w:t>
      </w:r>
      <w:proofErr w:type="spellStart"/>
      <w:r w:rsidRPr="00A375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секційного</w:t>
      </w:r>
      <w:proofErr w:type="spellEnd"/>
      <w:r w:rsidRPr="00A375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транспортера</w:t>
      </w:r>
    </w:p>
    <w:p w14:paraId="583C8F07" w14:textId="77777777" w:rsidR="006842E7" w:rsidRPr="00A375F5" w:rsidRDefault="006842E7" w:rsidP="00881ED8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sz w:val="28"/>
          <w:szCs w:val="28"/>
        </w:rPr>
        <w:t>D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= 0.7 м</w:t>
      </w:r>
    </w:p>
    <w:p w14:paraId="2647EBF7" w14:textId="77777777" w:rsidR="006842E7" w:rsidRPr="00A375F5" w:rsidRDefault="006842E7" w:rsidP="00881ED8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sz w:val="28"/>
          <w:szCs w:val="28"/>
        </w:rPr>
        <w:t>L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vertAlign w:val="subscript"/>
          <w:lang w:val="ru-RU"/>
        </w:rPr>
        <w:t>г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 5.875 м</w:t>
      </w:r>
    </w:p>
    <w:p w14:paraId="30343634" w14:textId="77777777" w:rsidR="006842E7" w:rsidRPr="00A375F5" w:rsidRDefault="006842E7" w:rsidP="00881ED8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/>
        </w:rPr>
        <w:t>3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м</w:t>
      </w:r>
    </w:p>
    <w:p w14:paraId="5E1029B4" w14:textId="77777777" w:rsidR="006842E7" w:rsidRPr="00A375F5" w:rsidRDefault="006842E7" w:rsidP="00881ED8">
      <w:pPr>
        <w:widowControl w:val="0"/>
        <w:autoSpaceDE w:val="0"/>
        <w:autoSpaceDN w:val="0"/>
        <w:spacing w:line="360" w:lineRule="auto"/>
        <w:ind w:left="-426" w:right="-1192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Розрахунок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потужність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на валу шнеку з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урахуванням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усіх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корегувальних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коефіцієнтів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4"/>
        <w:tblW w:w="10032" w:type="dxa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81"/>
        <w:gridCol w:w="851"/>
      </w:tblGrid>
      <w:tr w:rsidR="00881ED8" w:rsidRPr="00A375F5" w14:paraId="5730FD87" w14:textId="77777777" w:rsidTr="00881ED8">
        <w:tc>
          <w:tcPr>
            <w:tcW w:w="9181" w:type="dxa"/>
          </w:tcPr>
          <w:p w14:paraId="2D1CBCCD" w14:textId="77777777" w:rsidR="00881ED8" w:rsidRPr="00A375F5" w:rsidRDefault="005657F2" w:rsidP="00881ED8">
            <w:pPr>
              <w:widowControl w:val="0"/>
              <w:autoSpaceDE w:val="0"/>
              <w:autoSpaceDN w:val="0"/>
              <w:spacing w:before="100" w:beforeAutospacing="1" w:after="100" w:afterAutospacing="1" w:line="360" w:lineRule="auto"/>
              <w:ind w:left="-426" w:right="-528" w:firstLine="567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vertAlign w:val="subscript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vertAlign w:val="subscript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Q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365</m:t>
                    </m:r>
                  </m:den>
                </m:f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vertAlign w:val="subscript"/>
                        <w:lang w:val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vertAlign w:val="subscript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vertAlign w:val="subscript"/>
                            <w:lang w:val="ru-RU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vertAlign w:val="subscript"/>
                            <w:lang w:val="ru-RU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∙ω+H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ru-RU"/>
                  </w:rPr>
                  <m:t>+0.02∙R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vertAlign w:val="subscript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k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ru-RU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vertAlign w:val="subscript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L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r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ru-RU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vertAlign w:val="subscript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vertAlign w:val="subscript"/>
                        <w:lang w:val="ru-RU"/>
                      </w:rPr>
                      <m:t>ω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vertAlign w:val="subscript"/>
                        <w:lang w:val="uk-UA"/>
                      </w:rPr>
                      <m:t>в</m:t>
                    </m:r>
                  </m:sub>
                </m:sSub>
              </m:oMath>
            </m:oMathPara>
          </w:p>
        </w:tc>
        <w:tc>
          <w:tcPr>
            <w:tcW w:w="851" w:type="dxa"/>
          </w:tcPr>
          <w:p w14:paraId="4283D937" w14:textId="77777777" w:rsidR="00881ED8" w:rsidRPr="00A375F5" w:rsidRDefault="00881ED8" w:rsidP="00881ED8">
            <w:pPr>
              <w:widowControl w:val="0"/>
              <w:autoSpaceDE w:val="0"/>
              <w:autoSpaceDN w:val="0"/>
              <w:spacing w:line="360" w:lineRule="auto"/>
              <w:ind w:right="-1192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A375F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(3.1)</w:t>
            </w:r>
          </w:p>
        </w:tc>
      </w:tr>
    </w:tbl>
    <w:p w14:paraId="0D7B0920" w14:textId="77777777" w:rsidR="006842E7" w:rsidRPr="00A375F5" w:rsidRDefault="005657F2" w:rsidP="00881ED8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b>
        </m:sSub>
      </m:oMath>
      <w:r w:rsidR="006842E7" w:rsidRPr="00A375F5">
        <w:rPr>
          <w:rFonts w:ascii="Times New Roman" w:eastAsia="Times New Roman" w:hAnsi="Times New Roman" w:cs="Times New Roman"/>
          <w:sz w:val="28"/>
          <w:szCs w:val="28"/>
        </w:rPr>
        <w:t>− потужність на валу гвинта</w:t>
      </w:r>
    </w:p>
    <w:p w14:paraId="4419C560" w14:textId="77777777" w:rsidR="006842E7" w:rsidRPr="00A375F5" w:rsidRDefault="005657F2" w:rsidP="00881ED8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r</m:t>
            </m:r>
          </m:sub>
        </m:sSub>
      </m:oMath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– горизонтальна проєкція довжини шнека </w:t>
      </w:r>
      <w:r w:rsidR="006842E7" w:rsidRPr="00A375F5">
        <w:rPr>
          <w:rFonts w:ascii="Times New Roman" w:eastAsia="Times New Roman" w:hAnsi="Times New Roman" w:cs="Times New Roman"/>
          <w:sz w:val="28"/>
          <w:szCs w:val="28"/>
        </w:rPr>
        <w:t>H</w:t>
      </w:r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– </w:t>
      </w:r>
      <w:proofErr w:type="spellStart"/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висота</w:t>
      </w:r>
      <w:proofErr w:type="spellEnd"/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підйому</w:t>
      </w:r>
      <w:proofErr w:type="spellEnd"/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вантажу</w:t>
      </w:r>
      <w:proofErr w:type="spellEnd"/>
    </w:p>
    <w:p w14:paraId="2BB5C8EC" w14:textId="77777777" w:rsidR="006842E7" w:rsidRPr="00A375F5" w:rsidRDefault="006842E7" w:rsidP="00881ED8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sz w:val="28"/>
          <w:szCs w:val="28"/>
        </w:rPr>
        <w:t>w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–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коефіцієнт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супротиву</w:t>
      </w:r>
      <w:proofErr w:type="spellEnd"/>
    </w:p>
    <w:p w14:paraId="77E9BF6D" w14:textId="77777777" w:rsidR="006842E7" w:rsidRPr="00A375F5" w:rsidRDefault="006842E7" w:rsidP="00881ED8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sz w:val="28"/>
          <w:szCs w:val="28"/>
        </w:rPr>
        <w:t>R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–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коефіцієнт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враховує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характер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переміщенн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гвинта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(</w:t>
      </w:r>
      <w:r w:rsidRPr="00A375F5">
        <w:rPr>
          <w:rFonts w:ascii="Times New Roman" w:eastAsia="Times New Roman" w:hAnsi="Times New Roman" w:cs="Times New Roman"/>
          <w:sz w:val="28"/>
          <w:szCs w:val="28"/>
        </w:rPr>
        <w:t>R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=0.2)</w:t>
      </w:r>
    </w:p>
    <w:p w14:paraId="5D61B38E" w14:textId="77777777" w:rsidR="006842E7" w:rsidRPr="00A375F5" w:rsidRDefault="005657F2" w:rsidP="00881ED8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k</m:t>
            </m:r>
          </m:sub>
        </m:sSub>
      </m:oMath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– маса рухомих частин конвеєра</w:t>
      </w:r>
    </w:p>
    <w:p w14:paraId="08322B47" w14:textId="77777777" w:rsidR="006842E7" w:rsidRPr="00A375F5" w:rsidRDefault="006842E7" w:rsidP="00881ED8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sz w:val="28"/>
          <w:szCs w:val="28"/>
        </w:rPr>
        <w:t>g</w:t>
      </w:r>
      <w:r w:rsidRPr="00A375F5">
        <w:rPr>
          <w:rFonts w:ascii="Times New Roman" w:eastAsia="Times New Roman" w:hAnsi="Times New Roman" w:cs="Times New Roman"/>
          <w:sz w:val="28"/>
          <w:szCs w:val="28"/>
          <w:vertAlign w:val="subscript"/>
          <w:lang w:val="ru-RU"/>
        </w:rPr>
        <w:t>к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 80 ∙ </w:t>
      </w:r>
      <w:r w:rsidRPr="00A375F5">
        <w:rPr>
          <w:rFonts w:ascii="Times New Roman" w:eastAsia="Times New Roman" w:hAnsi="Times New Roman" w:cs="Times New Roman"/>
          <w:sz w:val="28"/>
          <w:szCs w:val="28"/>
        </w:rPr>
        <w:t>D</w:t>
      </w:r>
    </w:p>
    <w:p w14:paraId="07B2EA5C" w14:textId="77777777" w:rsidR="006842E7" w:rsidRPr="00A375F5" w:rsidRDefault="006842E7" w:rsidP="00881ED8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sz w:val="28"/>
          <w:szCs w:val="28"/>
        </w:rPr>
        <w:t>w</w:t>
      </w:r>
      <w:r w:rsidRPr="00A375F5">
        <w:rPr>
          <w:rFonts w:ascii="Times New Roman" w:eastAsia="Times New Roman" w:hAnsi="Times New Roman" w:cs="Times New Roman"/>
          <w:sz w:val="28"/>
          <w:szCs w:val="28"/>
          <w:vertAlign w:val="subscript"/>
          <w:lang w:val="ru-RU"/>
        </w:rPr>
        <w:t>в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−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коефіцієнт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/>
        </w:rPr>
        <w:t>опору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підшипника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коченн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(</w:t>
      </w:r>
      <w:r w:rsidRPr="00A375F5">
        <w:rPr>
          <w:rFonts w:ascii="Times New Roman" w:eastAsia="Times New Roman" w:hAnsi="Times New Roman" w:cs="Times New Roman"/>
          <w:sz w:val="28"/>
          <w:szCs w:val="28"/>
        </w:rPr>
        <w:t>w</w:t>
      </w:r>
      <w:r w:rsidRPr="00A375F5">
        <w:rPr>
          <w:rFonts w:ascii="Times New Roman" w:eastAsia="Times New Roman" w:hAnsi="Times New Roman" w:cs="Times New Roman"/>
          <w:sz w:val="28"/>
          <w:szCs w:val="28"/>
          <w:vertAlign w:val="subscript"/>
          <w:lang w:val="ru-RU"/>
        </w:rPr>
        <w:t>в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 0.01)</w:t>
      </w:r>
    </w:p>
    <w:p w14:paraId="75D57B4C" w14:textId="77777777" w:rsidR="006842E7" w:rsidRPr="00A375F5" w:rsidRDefault="006842E7" w:rsidP="0020729F">
      <w:pPr>
        <w:widowControl w:val="0"/>
        <w:autoSpaceDE w:val="0"/>
        <w:autoSpaceDN w:val="0"/>
        <w:spacing w:before="100" w:beforeAutospacing="1" w:after="100" w:afterAutospacing="1"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g</w:t>
      </w:r>
      <w:r w:rsidRPr="00A375F5">
        <w:rPr>
          <w:rFonts w:ascii="Times New Roman" w:eastAsia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= 80 ∙ 0.7 = 56</w:t>
      </w:r>
    </w:p>
    <w:p w14:paraId="19E81570" w14:textId="77777777" w:rsidR="006842E7" w:rsidRPr="00A375F5" w:rsidRDefault="006842E7" w:rsidP="0020729F">
      <w:pPr>
        <w:widowControl w:val="0"/>
        <w:autoSpaceDE w:val="0"/>
        <w:autoSpaceDN w:val="0"/>
        <w:spacing w:before="100" w:beforeAutospacing="1" w:after="100" w:afterAutospacing="1"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N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70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365</m:t>
              </m:r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5.875∙1.6+300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+0.02∙0.2∙56∙5.875∙0.01=59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кВт</m:t>
          </m:r>
        </m:oMath>
      </m:oMathPara>
    </w:p>
    <w:p w14:paraId="778B22DB" w14:textId="77777777" w:rsidR="006842E7" w:rsidRPr="00A375F5" w:rsidRDefault="006842E7" w:rsidP="0020729F">
      <w:pPr>
        <w:widowControl w:val="0"/>
        <w:autoSpaceDE w:val="0"/>
        <w:autoSpaceDN w:val="0"/>
        <w:spacing w:before="100" w:beforeAutospacing="1" w:after="100" w:afterAutospacing="1"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375F5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 </w:t>
      </w:r>
      <w:r w:rsidR="00881ED8"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86400" behindDoc="0" locked="1" layoutInCell="1" allowOverlap="1" wp14:anchorId="508D8D38" wp14:editId="616F898A">
                <wp:simplePos x="0" y="0"/>
                <wp:positionH relativeFrom="margin">
                  <wp:posOffset>-472440</wp:posOffset>
                </wp:positionH>
                <wp:positionV relativeFrom="page">
                  <wp:posOffset>219710</wp:posOffset>
                </wp:positionV>
                <wp:extent cx="6717665" cy="10252075"/>
                <wp:effectExtent l="0" t="0" r="26035" b="15875"/>
                <wp:wrapNone/>
                <wp:docPr id="64484" name="Группа 64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48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8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8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8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8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9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9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9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9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9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9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9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0BFA3F" w14:textId="77777777" w:rsidR="005657F2" w:rsidRDefault="005657F2" w:rsidP="00881ED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9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AFEED5" w14:textId="77777777" w:rsidR="005657F2" w:rsidRDefault="005657F2" w:rsidP="00881ED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9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1E7FA9" w14:textId="77777777" w:rsidR="005657F2" w:rsidRDefault="005657F2" w:rsidP="00881ED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49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4399ED" w14:textId="77777777" w:rsidR="005657F2" w:rsidRDefault="005657F2" w:rsidP="00881ED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0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6A896C" w14:textId="77777777" w:rsidR="005657F2" w:rsidRDefault="005657F2" w:rsidP="00881ED8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0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D45917" w14:textId="77777777" w:rsidR="005657F2" w:rsidRDefault="005657F2" w:rsidP="00881ED8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746A9E92" w14:textId="77777777" w:rsidR="005657F2" w:rsidRDefault="005657F2" w:rsidP="00881ED8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0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3C8D09" w14:textId="18BA8350" w:rsidR="005657F2" w:rsidRPr="0042596B" w:rsidRDefault="005657F2" w:rsidP="00881ED8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7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0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C5FE7F" w14:textId="77777777" w:rsidR="005657F2" w:rsidRPr="00E25125" w:rsidRDefault="005657F2" w:rsidP="00881ED8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51C112C5" w14:textId="77777777" w:rsidR="005657F2" w:rsidRPr="00F710A0" w:rsidRDefault="005657F2" w:rsidP="00881ED8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76F9F817" w14:textId="77777777" w:rsidR="005657F2" w:rsidRPr="000550F4" w:rsidRDefault="005657F2" w:rsidP="00881ED8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8D8D38" id="Группа 64484" o:spid="_x0000_s2332" style="position:absolute;left:0;text-align:left;margin-left:-37.2pt;margin-top:17.3pt;width:528.95pt;height:807.25pt;z-index:251686400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">
                <v:rect id="Rectangle 136" o:spid="_x0000_s233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" filled="f" strokeweight="2pt"/>
                <v:line id="Line 137" o:spid="_x0000_s233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" strokeweight="2pt"/>
                <v:line id="Line 138" o:spid="_x0000_s233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" strokeweight="2pt"/>
                <v:line id="Line 139" o:spid="_x0000_s233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" strokeweight="2pt"/>
                <v:line id="Line 140" o:spid="_x0000_s233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" strokeweight="2pt"/>
                <v:line id="Line 141" o:spid="_x0000_s233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" strokeweight="2pt"/>
                <v:line id="Line 142" o:spid="_x0000_s233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" strokeweight="2pt"/>
                <v:line id="Line 143" o:spid="_x0000_s234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" strokeweight="2pt"/>
                <v:line id="Line 144" o:spid="_x0000_s234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" strokeweight="1pt"/>
                <v:line id="Line 145" o:spid="_x0000_s234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" strokeweight="2pt"/>
                <v:line id="Line 146" o:spid="_x0000_s234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" strokeweight="1pt"/>
                <v:rect id="Rectangle 147" o:spid="_x0000_s234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" filled="f" stroked="f" strokeweight=".25pt">
                  <v:textbox inset="1pt,1pt,1pt,1pt">
                    <w:txbxContent>
                      <w:p w14:paraId="410BFA3F" w14:textId="77777777" w:rsidR="005657F2" w:rsidRDefault="005657F2" w:rsidP="00881ED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34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" filled="f" stroked="f" strokeweight=".25pt">
                  <v:textbox inset="1pt,1pt,1pt,1pt">
                    <w:txbxContent>
                      <w:p w14:paraId="2FAFEED5" w14:textId="77777777" w:rsidR="005657F2" w:rsidRDefault="005657F2" w:rsidP="00881ED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34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" filled="f" stroked="f" strokeweight=".25pt">
                  <v:textbox inset="1pt,1pt,1pt,1pt">
                    <w:txbxContent>
                      <w:p w14:paraId="031E7FA9" w14:textId="77777777" w:rsidR="005657F2" w:rsidRDefault="005657F2" w:rsidP="00881ED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34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" filled="f" stroked="f" strokeweight=".25pt">
                  <v:textbox inset="1pt,1pt,1pt,1pt">
                    <w:txbxContent>
                      <w:p w14:paraId="554399ED" w14:textId="77777777" w:rsidR="005657F2" w:rsidRDefault="005657F2" w:rsidP="00881ED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34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" filled="f" stroked="f" strokeweight=".25pt">
                  <v:textbox inset="1pt,1pt,1pt,1pt">
                    <w:txbxContent>
                      <w:p w14:paraId="2B6A896C" w14:textId="77777777" w:rsidR="005657F2" w:rsidRDefault="005657F2" w:rsidP="00881ED8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34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" filled="f" stroked="f" strokeweight=".25pt">
                  <v:textbox inset="1pt,1pt,1pt,1pt">
                    <w:txbxContent>
                      <w:p w14:paraId="33D45917" w14:textId="77777777" w:rsidR="005657F2" w:rsidRDefault="005657F2" w:rsidP="00881ED8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746A9E92" w14:textId="77777777" w:rsidR="005657F2" w:rsidRDefault="005657F2" w:rsidP="00881ED8"/>
                    </w:txbxContent>
                  </v:textbox>
                </v:rect>
                <v:rect id="Rectangle 153" o:spid="_x0000_s235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" filled="f" stroked="f" strokeweight=".25pt">
                  <v:textbox inset="1pt,1pt,1pt,1pt">
                    <w:txbxContent>
                      <w:p w14:paraId="213C8D09" w14:textId="18BA8350" w:rsidR="005657F2" w:rsidRPr="0042596B" w:rsidRDefault="005657F2" w:rsidP="00881ED8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71</w:t>
                        </w:r>
                      </w:p>
                    </w:txbxContent>
                  </v:textbox>
                </v:rect>
                <v:rect id="Rectangle 154" o:spid="_x0000_s235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" filled="f" stroked="f" strokeweight=".25pt">
                  <v:textbox inset="1pt,1pt,1pt,1pt">
                    <w:txbxContent>
                      <w:p w14:paraId="07C5FE7F" w14:textId="77777777" w:rsidR="005657F2" w:rsidRPr="00E25125" w:rsidRDefault="005657F2" w:rsidP="00881ED8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51C112C5" w14:textId="77777777" w:rsidR="005657F2" w:rsidRPr="00F710A0" w:rsidRDefault="005657F2" w:rsidP="00881ED8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76F9F817" w14:textId="77777777" w:rsidR="005657F2" w:rsidRPr="000550F4" w:rsidRDefault="005657F2" w:rsidP="00881ED8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З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розрахунків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потужності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на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валу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шнека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розраховуємо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потужність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двигуна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з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урахуванням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коефіцієнту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запасу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тим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самим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маючи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впевненість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у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майбутньому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двигуні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2FC51C1A" w14:textId="77777777" w:rsidR="006842E7" w:rsidRPr="00A375F5" w:rsidRDefault="006842E7" w:rsidP="0020729F">
      <w:pPr>
        <w:widowControl w:val="0"/>
        <w:autoSpaceDE w:val="0"/>
        <w:autoSpaceDN w:val="0"/>
        <w:spacing w:before="100" w:beforeAutospacing="1" w:after="100" w:afterAutospacing="1"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N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K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ru-RU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/>
                    </w:rPr>
                    <m:t>0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η</m:t>
              </m:r>
            </m:den>
          </m:f>
        </m:oMath>
      </m:oMathPara>
    </w:p>
    <w:p w14:paraId="37D3E4B1" w14:textId="77777777" w:rsidR="006842E7" w:rsidRPr="00A375F5" w:rsidRDefault="006842E7" w:rsidP="0020729F">
      <w:pPr>
        <w:widowControl w:val="0"/>
        <w:autoSpaceDE w:val="0"/>
        <w:autoSpaceDN w:val="0"/>
        <w:spacing w:before="100" w:beforeAutospacing="1" w:after="100" w:afterAutospacing="1"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sz w:val="28"/>
          <w:szCs w:val="28"/>
        </w:rPr>
        <w:t>K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–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коефіцієнт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запуску (К=1.25)</w:t>
      </w:r>
    </w:p>
    <w:p w14:paraId="56F92C92" w14:textId="77777777" w:rsidR="006842E7" w:rsidRPr="00A375F5" w:rsidRDefault="006842E7" w:rsidP="00D30370">
      <w:pPr>
        <w:widowControl w:val="0"/>
        <w:autoSpaceDE w:val="0"/>
        <w:autoSpaceDN w:val="0"/>
        <w:spacing w:before="140" w:beforeAutospacing="1" w:after="100" w:afterAutospacing="1" w:line="360" w:lineRule="auto"/>
        <w:ind w:left="-426" w:firstLine="426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- ККД привода (</w:t>
      </w:r>
      <w:r w:rsidRPr="00A375F5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 0.6)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ru-RU"/>
          </w:rPr>
          <w:br/>
        </m:r>
      </m:oMath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N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ru-RU"/>
                </w:rPr>
                <m:t>1.25∙59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ru-RU"/>
                </w:rPr>
                <m:t>0.6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ru-RU"/>
            </w:rPr>
            <m:t xml:space="preserve">=122.91 </m:t>
          </m:r>
          <m:r>
            <m:rPr>
              <m:sty m:val="p"/>
            </m:rPr>
            <w:rPr>
              <w:rFonts w:ascii="Cambria Math" w:eastAsia="Cambria Math" w:hAnsi="Cambria Math" w:cs="Times New Roman"/>
              <w:sz w:val="28"/>
              <w:szCs w:val="28"/>
              <w:lang w:val="ru-RU"/>
            </w:rPr>
            <m:t>кВт</m:t>
          </m:r>
        </m:oMath>
      </m:oMathPara>
    </w:p>
    <w:p w14:paraId="302FC7D0" w14:textId="77777777" w:rsidR="006842E7" w:rsidRPr="00A375F5" w:rsidRDefault="006842E7" w:rsidP="0020729F">
      <w:pPr>
        <w:widowControl w:val="0"/>
        <w:autoSpaceDE w:val="0"/>
        <w:autoSpaceDN w:val="0"/>
        <w:spacing w:before="226" w:beforeAutospacing="1" w:after="100" w:afterAutospacing="1" w:line="360" w:lineRule="auto"/>
        <w:ind w:left="-426" w:right="252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Висновок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: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Знаючи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потужність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двигуна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гвинтового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живильника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приймаємо</w:t>
      </w:r>
      <w:proofErr w:type="spellEnd"/>
      <w:r w:rsidRPr="00A375F5">
        <w:rPr>
          <w:rFonts w:ascii="Times New Roman" w:eastAsia="Times New Roman" w:hAnsi="Times New Roman" w:cs="Times New Roman"/>
          <w:spacing w:val="-67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Електродвигун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</w:p>
    <w:p w14:paraId="34114A2F" w14:textId="15009D35" w:rsidR="006842E7" w:rsidRPr="00A375F5" w:rsidRDefault="006842E7" w:rsidP="0020729F">
      <w:pPr>
        <w:widowControl w:val="0"/>
        <w:autoSpaceDE w:val="0"/>
        <w:autoSpaceDN w:val="0"/>
        <w:spacing w:before="226" w:beforeAutospacing="1" w:after="100" w:afterAutospacing="1" w:line="360" w:lineRule="auto"/>
        <w:ind w:left="-426" w:right="252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изначимо потужність </w:t>
      </w:r>
      <w:r w:rsidR="00C0783F" w:rsidRPr="00A375F5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електродвигуна </w:t>
      </w:r>
    </w:p>
    <w:p w14:paraId="1657BBD4" w14:textId="4AA43AEB" w:rsidR="006842E7" w:rsidRPr="00A375F5" w:rsidRDefault="006842E7" w:rsidP="0020729F">
      <w:pPr>
        <w:widowControl w:val="0"/>
        <w:autoSpaceDE w:val="0"/>
        <w:autoSpaceDN w:val="0"/>
        <w:spacing w:before="226" w:beforeAutospacing="1" w:after="100" w:afterAutospacing="1" w:line="360" w:lineRule="auto"/>
        <w:ind w:left="-426" w:right="252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N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/>
                    </w:rPr>
                    <m:t>Т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∙ω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η</m:t>
              </m:r>
            </m:den>
          </m:f>
        </m:oMath>
      </m:oMathPara>
    </w:p>
    <w:p w14:paraId="3C61D0F9" w14:textId="25A1154F" w:rsidR="00C0783F" w:rsidRPr="00A375F5" w:rsidRDefault="00C0783F" w:rsidP="00C0783F">
      <w:pPr>
        <w:widowControl w:val="0"/>
        <w:autoSpaceDE w:val="0"/>
        <w:autoSpaceDN w:val="0"/>
        <w:spacing w:before="226" w:beforeAutospacing="1" w:after="100" w:afterAutospacing="1" w:line="360" w:lineRule="auto"/>
        <w:ind w:left="-426" w:right="252" w:firstLine="567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  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/>
          </w:rPr>
          <m:t>N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k-UA"/>
              </w:rPr>
              <m:t>4000∙0.5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k-UA"/>
              </w:rPr>
              <m:t>0.85</m:t>
            </m:r>
          </m:den>
        </m:f>
      </m:oMath>
      <w:r w:rsidRPr="00A375F5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AD31F7" w:rsidRPr="00A375F5">
        <w:rPr>
          <w:rFonts w:ascii="Times New Roman" w:eastAsia="Times New Roman" w:hAnsi="Times New Roman" w:cs="Times New Roman"/>
          <w:sz w:val="28"/>
          <w:szCs w:val="28"/>
          <w:lang w:val="uk-UA"/>
        </w:rPr>
        <w:t>213</w:t>
      </w:r>
      <m:oMath>
        <m:r>
          <m:rPr>
            <m:sty m:val="p"/>
          </m:rPr>
          <w:rPr>
            <w:rFonts w:ascii="Cambria Math" w:eastAsia="Cambria Math" w:hAnsi="Cambria Math" w:cs="Times New Roman"/>
            <w:sz w:val="28"/>
            <w:szCs w:val="28"/>
            <w:lang w:val="ru-RU"/>
          </w:rPr>
          <m:t xml:space="preserve"> кВт</m:t>
        </m:r>
      </m:oMath>
    </w:p>
    <w:p w14:paraId="3ECD63D2" w14:textId="5D857F69" w:rsidR="006842E7" w:rsidRPr="00A375F5" w:rsidRDefault="00D30370" w:rsidP="00C0783F">
      <w:pPr>
        <w:widowControl w:val="0"/>
        <w:tabs>
          <w:tab w:val="left" w:pos="3180"/>
        </w:tabs>
        <w:autoSpaceDE w:val="0"/>
        <w:autoSpaceDN w:val="0"/>
        <w:spacing w:before="228" w:beforeAutospacing="1" w:after="100" w:afterAutospacing="1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bookmarkStart w:id="18" w:name="_Hlk138149843"/>
      <w:r w:rsidRPr="00A375F5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3</w:t>
      </w:r>
      <w:r w:rsidRPr="00A375F5">
        <w:rPr>
          <w:rFonts w:ascii="Times New Roman" w:eastAsia="Times New Roman" w:hAnsi="Times New Roman" w:cs="Times New Roman"/>
          <w:b/>
          <w:sz w:val="28"/>
          <w:szCs w:val="28"/>
        </w:rPr>
        <w:t>.5</w:t>
      </w:r>
      <w:r w:rsidR="006842E7" w:rsidRPr="00A375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Times New Roman" w:hAnsi="Times New Roman" w:cs="Times New Roman"/>
          <w:b/>
          <w:sz w:val="28"/>
          <w:szCs w:val="28"/>
        </w:rPr>
        <w:t>Розрахунок</w:t>
      </w:r>
      <w:proofErr w:type="spellEnd"/>
      <w:r w:rsidR="006842E7" w:rsidRPr="00A375F5">
        <w:rPr>
          <w:rFonts w:ascii="Times New Roman" w:eastAsia="Times New Roman" w:hAnsi="Times New Roman" w:cs="Times New Roman"/>
          <w:b/>
          <w:spacing w:val="-4"/>
          <w:sz w:val="28"/>
          <w:szCs w:val="28"/>
        </w:rPr>
        <w:t xml:space="preserve"> </w:t>
      </w:r>
      <w:proofErr w:type="spellStart"/>
      <w:r w:rsidR="006842E7" w:rsidRPr="00A375F5">
        <w:rPr>
          <w:rFonts w:ascii="Times New Roman" w:eastAsia="Times New Roman" w:hAnsi="Times New Roman" w:cs="Times New Roman"/>
          <w:b/>
          <w:sz w:val="28"/>
          <w:szCs w:val="28"/>
        </w:rPr>
        <w:t>на</w:t>
      </w:r>
      <w:proofErr w:type="spellEnd"/>
      <w:r w:rsidR="006842E7" w:rsidRPr="00A375F5">
        <w:rPr>
          <w:rFonts w:ascii="Times New Roman" w:eastAsia="Times New Roman" w:hAnsi="Times New Roman" w:cs="Times New Roman"/>
          <w:b/>
          <w:spacing w:val="-2"/>
          <w:sz w:val="28"/>
          <w:szCs w:val="28"/>
        </w:rPr>
        <w:t xml:space="preserve"> </w:t>
      </w:r>
      <w:proofErr w:type="spellStart"/>
      <w:r w:rsidR="006842E7" w:rsidRPr="00A375F5">
        <w:rPr>
          <w:rFonts w:ascii="Times New Roman" w:eastAsia="Times New Roman" w:hAnsi="Times New Roman" w:cs="Times New Roman"/>
          <w:b/>
          <w:sz w:val="28"/>
          <w:szCs w:val="28"/>
        </w:rPr>
        <w:t>стійкість</w:t>
      </w:r>
      <w:proofErr w:type="spellEnd"/>
      <w:r w:rsidR="006842E7" w:rsidRPr="00A375F5">
        <w:rPr>
          <w:rFonts w:ascii="Times New Roman" w:eastAsia="Times New Roman" w:hAnsi="Times New Roman" w:cs="Times New Roman"/>
          <w:b/>
          <w:spacing w:val="-3"/>
          <w:sz w:val="28"/>
          <w:szCs w:val="28"/>
        </w:rPr>
        <w:t xml:space="preserve"> </w:t>
      </w:r>
      <w:proofErr w:type="spellStart"/>
      <w:r w:rsidR="006842E7" w:rsidRPr="00A375F5">
        <w:rPr>
          <w:rFonts w:ascii="Times New Roman" w:eastAsia="Times New Roman" w:hAnsi="Times New Roman" w:cs="Times New Roman"/>
          <w:b/>
          <w:sz w:val="28"/>
          <w:szCs w:val="28"/>
        </w:rPr>
        <w:t>вала</w:t>
      </w:r>
      <w:proofErr w:type="spellEnd"/>
      <w:r w:rsidR="006842E7" w:rsidRPr="00A375F5">
        <w:rPr>
          <w:rFonts w:ascii="Times New Roman" w:eastAsia="Times New Roman" w:hAnsi="Times New Roman" w:cs="Times New Roman"/>
          <w:b/>
          <w:spacing w:val="-2"/>
          <w:sz w:val="28"/>
          <w:szCs w:val="28"/>
        </w:rPr>
        <w:t xml:space="preserve"> </w:t>
      </w:r>
      <w:proofErr w:type="spellStart"/>
      <w:r w:rsidR="006842E7" w:rsidRPr="00A375F5">
        <w:rPr>
          <w:rFonts w:ascii="Times New Roman" w:eastAsia="Times New Roman" w:hAnsi="Times New Roman" w:cs="Times New Roman"/>
          <w:b/>
          <w:sz w:val="28"/>
          <w:szCs w:val="28"/>
        </w:rPr>
        <w:t>шнека</w:t>
      </w:r>
      <w:proofErr w:type="spellEnd"/>
    </w:p>
    <w:bookmarkEnd w:id="18"/>
    <w:p w14:paraId="687B44C8" w14:textId="77777777" w:rsidR="006842E7" w:rsidRPr="00A375F5" w:rsidRDefault="005657F2" w:rsidP="0020729F">
      <w:pPr>
        <w:spacing w:after="160" w:line="360" w:lineRule="auto"/>
        <w:ind w:left="-426" w:firstLine="567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n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σ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eastAsia="en-US"/>
                    </w:rPr>
                    <m:t>σ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eastAsia="en-US"/>
                    </w:rPr>
                    <m:t>-1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eastAsia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eastAsia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eastAsia="en-US"/>
                        </w:rPr>
                        <m:t>σ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eastAsia="en-US"/>
                    </w:rPr>
                    <m:t>)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eastAsia="en-US"/>
                    </w:rPr>
                    <m:t>d∙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eastAsia="en-US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eastAsia="en-US"/>
                        </w:rPr>
                        <m:t>a</m:t>
                      </m:r>
                    </m:sub>
                  </m:sSub>
                </m:sub>
              </m:sSub>
            </m:den>
          </m:f>
        </m:oMath>
      </m:oMathPara>
    </w:p>
    <w:p w14:paraId="5C0A9029" w14:textId="77777777" w:rsidR="006842E7" w:rsidRPr="00A375F5" w:rsidRDefault="006842E7" w:rsidP="0020729F">
      <w:pPr>
        <w:widowControl w:val="0"/>
        <w:autoSpaceDE w:val="0"/>
        <w:autoSpaceDN w:val="0"/>
        <w:spacing w:before="277" w:beforeAutospacing="1" w:after="100" w:afterAutospacing="1"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де</w:t>
      </w:r>
      <w:proofErr w:type="spellEnd"/>
      <w:r w:rsidRPr="00A375F5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n</w:t>
      </w:r>
      <w:r w:rsidRPr="00A375F5">
        <w:rPr>
          <w:rFonts w:ascii="Times New Roman" w:eastAsia="Times New Roman" w:hAnsi="Times New Roman" w:cs="Times New Roman"/>
          <w:sz w:val="28"/>
          <w:szCs w:val="28"/>
          <w:vertAlign w:val="subscript"/>
        </w:rPr>
        <w:t>σ</w:t>
      </w:r>
      <w:proofErr w:type="spellEnd"/>
      <w:r w:rsidRPr="00A375F5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A375F5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коефіцієнт</w:t>
      </w:r>
      <w:proofErr w:type="spellEnd"/>
      <w:r w:rsidRPr="00A375F5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запасу</w:t>
      </w:r>
      <w:proofErr w:type="spellEnd"/>
      <w:r w:rsidRPr="00A375F5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міцності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під</w:t>
      </w:r>
      <w:proofErr w:type="spellEnd"/>
      <w:r w:rsidRPr="00A375F5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час</w:t>
      </w:r>
      <w:proofErr w:type="spellEnd"/>
      <w:r w:rsidRPr="00A375F5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циклічного</w:t>
      </w:r>
      <w:proofErr w:type="spellEnd"/>
      <w:r w:rsidRPr="00A375F5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навантаженн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>;</w:t>
      </w:r>
    </w:p>
    <w:p w14:paraId="1C495721" w14:textId="796C7E4D" w:rsidR="006842E7" w:rsidRPr="00A375F5" w:rsidRDefault="006842E7" w:rsidP="0020729F">
      <w:pPr>
        <w:widowControl w:val="0"/>
        <w:autoSpaceDE w:val="0"/>
        <w:autoSpaceDN w:val="0"/>
        <w:spacing w:before="160" w:beforeAutospacing="1" w:after="100" w:afterAutospacing="1"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spacing w:val="-1"/>
          <w:sz w:val="28"/>
          <w:szCs w:val="28"/>
        </w:rPr>
        <w:t>σ</w:t>
      </w:r>
      <w:r w:rsidRPr="00A375F5">
        <w:rPr>
          <w:rFonts w:ascii="Times New Roman" w:eastAsia="Times New Roman" w:hAnsi="Times New Roman" w:cs="Times New Roman"/>
          <w:spacing w:val="-1"/>
          <w:sz w:val="28"/>
          <w:szCs w:val="28"/>
          <w:vertAlign w:val="subscript"/>
          <w:lang w:val="ru-RU"/>
        </w:rPr>
        <w:t>–1</w:t>
      </w:r>
      <w:r w:rsidRPr="00A375F5">
        <w:rPr>
          <w:rFonts w:ascii="Times New Roman" w:eastAsia="Times New Roman" w:hAnsi="Times New Roman" w:cs="Times New Roman"/>
          <w:spacing w:val="-16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>–</w:t>
      </w:r>
      <w:r w:rsidRPr="00A375F5">
        <w:rPr>
          <w:rFonts w:ascii="Times New Roman" w:eastAsia="Times New Roman" w:hAnsi="Times New Roman" w:cs="Times New Roman"/>
          <w:spacing w:val="-15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>допустиме</w:t>
      </w:r>
      <w:proofErr w:type="spellEnd"/>
      <w:r w:rsidRPr="00A375F5">
        <w:rPr>
          <w:rFonts w:ascii="Times New Roman" w:eastAsia="Times New Roman" w:hAnsi="Times New Roman" w:cs="Times New Roman"/>
          <w:spacing w:val="-16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>напруження</w:t>
      </w:r>
      <w:proofErr w:type="spellEnd"/>
      <w:r w:rsidRPr="00A375F5">
        <w:rPr>
          <w:rFonts w:ascii="Times New Roman" w:eastAsia="Times New Roman" w:hAnsi="Times New Roman" w:cs="Times New Roman"/>
          <w:spacing w:val="-16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Times New Roman" w:hAnsi="Times New Roman" w:cs="Times New Roman"/>
          <w:spacing w:val="-16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час</w:t>
      </w:r>
      <w:r w:rsidRPr="00A375F5">
        <w:rPr>
          <w:rFonts w:ascii="Times New Roman" w:eastAsia="Times New Roman" w:hAnsi="Times New Roman" w:cs="Times New Roman"/>
          <w:spacing w:val="-16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циклічного</w:t>
      </w:r>
      <w:proofErr w:type="spellEnd"/>
      <w:r w:rsidRPr="00A375F5">
        <w:rPr>
          <w:rFonts w:ascii="Times New Roman" w:eastAsia="Times New Roman" w:hAnsi="Times New Roman" w:cs="Times New Roman"/>
          <w:spacing w:val="-17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навантаженн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,</w:t>
      </w:r>
      <w:r w:rsidRPr="00A375F5">
        <w:rPr>
          <w:rFonts w:ascii="Times New Roman" w:eastAsia="Times New Roman" w:hAnsi="Times New Roman" w:cs="Times New Roman"/>
          <w:spacing w:val="-17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приймаєтьс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,</w:t>
      </w:r>
      <w:r w:rsidRPr="00A375F5">
        <w:rPr>
          <w:rFonts w:ascii="Times New Roman" w:eastAsia="Times New Roman" w:hAnsi="Times New Roman" w:cs="Times New Roman"/>
          <w:spacing w:val="-67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position w:val="2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Times New Roman" w:hAnsi="Times New Roman" w:cs="Times New Roman"/>
          <w:spacing w:val="32"/>
          <w:position w:val="2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pacing w:val="32"/>
                <w:position w:val="2"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32"/>
                <w:position w:val="2"/>
                <w:sz w:val="28"/>
                <w:szCs w:val="28"/>
                <w:lang w:val="ru-RU"/>
              </w:rPr>
              <m:t>σ</m:t>
            </m:r>
          </m:e>
          <m:sub>
            <m:r>
              <w:rPr>
                <w:rFonts w:ascii="Cambria Math" w:eastAsia="Times New Roman" w:hAnsi="Cambria Math" w:cs="Times New Roman"/>
                <w:spacing w:val="32"/>
                <w:position w:val="2"/>
                <w:sz w:val="28"/>
                <w:szCs w:val="28"/>
                <w:lang w:val="ru-RU"/>
              </w:rPr>
              <m:t>-1</m:t>
            </m:r>
          </m:sub>
        </m:sSub>
        <m:r>
          <w:rPr>
            <w:rFonts w:ascii="Cambria Math" w:eastAsia="Times New Roman" w:hAnsi="Cambria Math" w:cs="Times New Roman"/>
            <w:spacing w:val="32"/>
            <w:position w:val="2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pacing w:val="32"/>
                <w:position w:val="2"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32"/>
                <w:position w:val="2"/>
                <w:sz w:val="28"/>
                <w:szCs w:val="28"/>
                <w:lang w:val="ru-RU"/>
              </w:rPr>
              <m:t>0,4σ</m:t>
            </m:r>
          </m:e>
          <m:sub>
            <m:r>
              <w:rPr>
                <w:rFonts w:ascii="Cambria Math" w:eastAsia="Times New Roman" w:hAnsi="Cambria Math" w:cs="Times New Roman"/>
                <w:spacing w:val="32"/>
                <w:position w:val="2"/>
                <w:sz w:val="28"/>
                <w:szCs w:val="28"/>
                <w:lang w:val="ru-RU"/>
              </w:rPr>
              <m:t>в</m:t>
            </m:r>
          </m:sub>
        </m:sSub>
      </m:oMath>
      <w:r w:rsidRPr="00A375F5">
        <w:rPr>
          <w:rFonts w:ascii="Times New Roman" w:eastAsia="Times New Roman" w:hAnsi="Times New Roman" w:cs="Times New Roman"/>
          <w:position w:val="2"/>
          <w:sz w:val="28"/>
          <w:szCs w:val="28"/>
          <w:lang w:val="ru-RU"/>
        </w:rPr>
        <w:t>;</w:t>
      </w:r>
    </w:p>
    <w:p w14:paraId="44A0457C" w14:textId="77777777" w:rsidR="006842E7" w:rsidRPr="00A375F5" w:rsidRDefault="006842E7" w:rsidP="0020729F">
      <w:pPr>
        <w:widowControl w:val="0"/>
        <w:autoSpaceDE w:val="0"/>
        <w:autoSpaceDN w:val="0"/>
        <w:spacing w:before="100" w:beforeAutospacing="1" w:after="100" w:afterAutospacing="1"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sz w:val="28"/>
          <w:szCs w:val="28"/>
        </w:rPr>
        <w:t>σ</w:t>
      </w:r>
      <w:r w:rsidRPr="00A375F5">
        <w:rPr>
          <w:rFonts w:ascii="Times New Roman" w:eastAsia="Times New Roman" w:hAnsi="Times New Roman" w:cs="Times New Roman"/>
          <w:sz w:val="28"/>
          <w:szCs w:val="28"/>
          <w:vertAlign w:val="subscript"/>
          <w:lang w:val="ru-RU"/>
        </w:rPr>
        <w:t>а</w:t>
      </w:r>
      <w:r w:rsidRPr="00A375F5">
        <w:rPr>
          <w:rFonts w:ascii="Times New Roman" w:eastAsia="Times New Roman" w:hAnsi="Times New Roman" w:cs="Times New Roman"/>
          <w:spacing w:val="-4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–</w:t>
      </w:r>
      <w:r w:rsidRPr="00A375F5">
        <w:rPr>
          <w:rFonts w:ascii="Times New Roman" w:eastAsia="Times New Roman" w:hAnsi="Times New Roman" w:cs="Times New Roman"/>
          <w:spacing w:val="-2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амплітуда</w:t>
      </w:r>
      <w:proofErr w:type="spellEnd"/>
      <w:r w:rsidRPr="00A375F5">
        <w:rPr>
          <w:rFonts w:ascii="Times New Roman" w:eastAsia="Times New Roman" w:hAnsi="Times New Roman" w:cs="Times New Roman"/>
          <w:spacing w:val="-2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зміненн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;</w:t>
      </w:r>
    </w:p>
    <w:p w14:paraId="53967E3D" w14:textId="54405872" w:rsidR="006842E7" w:rsidRDefault="006842E7" w:rsidP="0020729F">
      <w:pPr>
        <w:widowControl w:val="0"/>
        <w:autoSpaceDE w:val="0"/>
        <w:autoSpaceDN w:val="0"/>
        <w:spacing w:before="160" w:beforeAutospacing="1" w:after="100" w:afterAutospacing="1"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lastRenderedPageBreak/>
        <w:t>σ</w:t>
      </w:r>
      <w:r w:rsidR="00881754">
        <w:rPr>
          <w:rFonts w:ascii="Times New Roman" w:eastAsia="Times New Roman" w:hAnsi="Times New Roman" w:cs="Times New Roman"/>
          <w:sz w:val="28"/>
          <w:szCs w:val="28"/>
          <w:vertAlign w:val="subscript"/>
        </w:rPr>
        <w:t>m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vertAlign w:val="subscript"/>
          <w:lang w:val="ru-RU"/>
        </w:rPr>
        <w:t>ах</w:t>
      </w:r>
      <w:r w:rsidRPr="00A375F5">
        <w:rPr>
          <w:rFonts w:ascii="Times New Roman" w:eastAsia="Times New Roman" w:hAnsi="Times New Roman" w:cs="Times New Roman"/>
          <w:spacing w:val="-4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–</w:t>
      </w:r>
      <w:r w:rsidRPr="00A375F5">
        <w:rPr>
          <w:rFonts w:ascii="Times New Roman" w:eastAsia="Times New Roman" w:hAnsi="Times New Roman" w:cs="Times New Roman"/>
          <w:spacing w:val="-2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найбільше</w:t>
      </w:r>
      <w:proofErr w:type="spellEnd"/>
      <w:r w:rsidRPr="00A375F5">
        <w:rPr>
          <w:rFonts w:ascii="Times New Roman" w:eastAsia="Times New Roman" w:hAnsi="Times New Roman" w:cs="Times New Roman"/>
          <w:spacing w:val="-5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напруження</w:t>
      </w:r>
      <w:proofErr w:type="spellEnd"/>
      <w:r w:rsidRPr="00A375F5">
        <w:rPr>
          <w:rFonts w:ascii="Times New Roman" w:eastAsia="Times New Roman" w:hAnsi="Times New Roman" w:cs="Times New Roman"/>
          <w:spacing w:val="-2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від</w:t>
      </w:r>
      <w:proofErr w:type="spellEnd"/>
      <w:r w:rsidRPr="00A375F5">
        <w:rPr>
          <w:rFonts w:ascii="Times New Roman" w:eastAsia="Times New Roman" w:hAnsi="Times New Roman" w:cs="Times New Roman"/>
          <w:spacing w:val="-4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дії</w:t>
      </w:r>
      <w:proofErr w:type="spellEnd"/>
      <w:r w:rsidRPr="00A375F5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згинального</w:t>
      </w:r>
      <w:proofErr w:type="spellEnd"/>
      <w:r w:rsidRPr="00A375F5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моменту</w:t>
      </w:r>
    </w:p>
    <w:p w14:paraId="4F75BBFB" w14:textId="40915DD4" w:rsidR="006842E7" w:rsidRPr="00881754" w:rsidRDefault="00D30370" w:rsidP="00881754">
      <w:pPr>
        <w:widowControl w:val="0"/>
        <w:autoSpaceDE w:val="0"/>
        <w:autoSpaceDN w:val="0"/>
        <w:spacing w:before="166" w:beforeAutospacing="1" w:after="100" w:afterAutospacing="1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881754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87424" behindDoc="0" locked="1" layoutInCell="1" allowOverlap="1" wp14:anchorId="0EFC5811" wp14:editId="01CB2AFE">
                <wp:simplePos x="0" y="0"/>
                <wp:positionH relativeFrom="margin">
                  <wp:posOffset>-480060</wp:posOffset>
                </wp:positionH>
                <wp:positionV relativeFrom="page">
                  <wp:posOffset>179705</wp:posOffset>
                </wp:positionV>
                <wp:extent cx="6717665" cy="10252075"/>
                <wp:effectExtent l="0" t="0" r="26035" b="15875"/>
                <wp:wrapNone/>
                <wp:docPr id="64504" name="Группа 645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50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50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0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0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0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1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1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1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1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1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1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1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DFAA40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1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F94C94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1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58709E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1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FE026C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2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8B5C37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2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435934" w14:textId="77777777" w:rsidR="005657F2" w:rsidRDefault="005657F2" w:rsidP="00D30370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20C1E833" w14:textId="77777777" w:rsidR="005657F2" w:rsidRDefault="005657F2" w:rsidP="00D30370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2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A8E548" w14:textId="690D2BBA" w:rsidR="005657F2" w:rsidRPr="0042596B" w:rsidRDefault="005657F2" w:rsidP="00D30370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  <w:t>7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2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06912B" w14:textId="77777777" w:rsidR="005657F2" w:rsidRPr="00E25125" w:rsidRDefault="005657F2" w:rsidP="00D30370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2EFC12C3" w14:textId="77777777" w:rsidR="005657F2" w:rsidRPr="00F710A0" w:rsidRDefault="005657F2" w:rsidP="00D30370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17688B4C" w14:textId="77777777" w:rsidR="005657F2" w:rsidRPr="000550F4" w:rsidRDefault="005657F2" w:rsidP="00D30370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FC5811" id="Группа 64504" o:spid="_x0000_s2352" style="position:absolute;left:0;text-align:left;margin-left:-37.8pt;margin-top:14.15pt;width:528.95pt;height:807.25pt;z-index:251687424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">
                <v:rect id="Rectangle 136" o:spid="_x0000_s235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" filled="f" strokeweight="2pt"/>
                <v:line id="Line 137" o:spid="_x0000_s235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" strokeweight="2pt"/>
                <v:line id="Line 138" o:spid="_x0000_s235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" strokeweight="2pt"/>
                <v:line id="Line 139" o:spid="_x0000_s235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" strokeweight="2pt"/>
                <v:line id="Line 140" o:spid="_x0000_s235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" strokeweight="2pt"/>
                <v:line id="Line 141" o:spid="_x0000_s235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" strokeweight="2pt"/>
                <v:line id="Line 142" o:spid="_x0000_s235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" strokeweight="2pt"/>
                <v:line id="Line 143" o:spid="_x0000_s236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8fawQ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6WgM3zvhCsjVBwAA//8DAFBLAQItABQABgAIAAAAIQDb4fbL7gAAAIUBAAATAAAAAAAAAAAAAAAA&#10;AAAAAABbQ29udGVudF9UeXBlc10ueG1sUEsBAi0AFAAGAAgAAAAhAFr0LFu/AAAAFQEAAAsAAAAA&#10;AAAAAAAAAAAAHwEAAF9yZWxzLy5yZWxzUEsBAi0AFAAGAAgAAAAhAH2vx9rBAAAA3gAAAA8AAAAA&#10;AAAAAAAAAAAABwIAAGRycy9kb3ducmV2LnhtbFBLBQYAAAAAAwADALcAAAD1AgAAAAA=&#10;" strokeweight="2pt"/>
                <v:line id="Line 144" o:spid="_x0000_s236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" strokeweight="1pt"/>
                <v:line id="Line 145" o:spid="_x0000_s236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vo1wQ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6WgC3zvhCsjVBwAA//8DAFBLAQItABQABgAIAAAAIQDb4fbL7gAAAIUBAAATAAAAAAAAAAAAAAAA&#10;AAAAAABbQ29udGVudF9UeXBlc10ueG1sUEsBAi0AFAAGAAgAAAAhAFr0LFu/AAAAFQEAAAsAAAAA&#10;AAAAAAAAAAAAHwEAAF9yZWxzLy5yZWxzUEsBAi0AFAAGAAgAAAAhAJ0K+jXBAAAA3gAAAA8AAAAA&#10;AAAAAAAAAAAABwIAAGRycy9kb3ducmV2LnhtbFBLBQYAAAAAAwADALcAAAD1AgAAAAA=&#10;" strokeweight="2pt"/>
                <v:line id="Line 146" o:spid="_x0000_s236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" strokeweight="1pt"/>
                <v:rect id="Rectangle 147" o:spid="_x0000_s236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" filled="f" stroked="f" strokeweight=".25pt">
                  <v:textbox inset="1pt,1pt,1pt,1pt">
                    <w:txbxContent>
                      <w:p w14:paraId="5BDFAA40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36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" filled="f" stroked="f" strokeweight=".25pt">
                  <v:textbox inset="1pt,1pt,1pt,1pt">
                    <w:txbxContent>
                      <w:p w14:paraId="5FF94C94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36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" filled="f" stroked="f" strokeweight=".25pt">
                  <v:textbox inset="1pt,1pt,1pt,1pt">
                    <w:txbxContent>
                      <w:p w14:paraId="4758709E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36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" filled="f" stroked="f" strokeweight=".25pt">
                  <v:textbox inset="1pt,1pt,1pt,1pt">
                    <w:txbxContent>
                      <w:p w14:paraId="40FE026C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36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" filled="f" stroked="f" strokeweight=".25pt">
                  <v:textbox inset="1pt,1pt,1pt,1pt">
                    <w:txbxContent>
                      <w:p w14:paraId="4E8B5C37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36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" filled="f" stroked="f" strokeweight=".25pt">
                  <v:textbox inset="1pt,1pt,1pt,1pt">
                    <w:txbxContent>
                      <w:p w14:paraId="46435934" w14:textId="77777777" w:rsidR="005657F2" w:rsidRDefault="005657F2" w:rsidP="00D30370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20C1E833" w14:textId="77777777" w:rsidR="005657F2" w:rsidRDefault="005657F2" w:rsidP="00D30370"/>
                    </w:txbxContent>
                  </v:textbox>
                </v:rect>
                <v:rect id="Rectangle 153" o:spid="_x0000_s237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" filled="f" stroked="f" strokeweight=".25pt">
                  <v:textbox inset="1pt,1pt,1pt,1pt">
                    <w:txbxContent>
                      <w:p w14:paraId="70A8E548" w14:textId="690D2BBA" w:rsidR="005657F2" w:rsidRPr="0042596B" w:rsidRDefault="005657F2" w:rsidP="00D30370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  <w:t>72</w:t>
                        </w:r>
                      </w:p>
                    </w:txbxContent>
                  </v:textbox>
                </v:rect>
                <v:rect id="Rectangle 154" o:spid="_x0000_s237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" filled="f" stroked="f" strokeweight=".25pt">
                  <v:textbox inset="1pt,1pt,1pt,1pt">
                    <w:txbxContent>
                      <w:p w14:paraId="7806912B" w14:textId="77777777" w:rsidR="005657F2" w:rsidRPr="00E25125" w:rsidRDefault="005657F2" w:rsidP="00D30370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2EFC12C3" w14:textId="77777777" w:rsidR="005657F2" w:rsidRPr="00F710A0" w:rsidRDefault="005657F2" w:rsidP="00D30370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17688B4C" w14:textId="77777777" w:rsidR="005657F2" w:rsidRPr="000550F4" w:rsidRDefault="005657F2" w:rsidP="00D30370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bookmarkStart w:id="19" w:name="_Hlk138182134"/>
      <w:r w:rsidR="00881754" w:rsidRPr="00881754">
        <w:rPr>
          <w:rFonts w:ascii="Symbol" w:hAnsi="Symbol"/>
          <w:w w:val="110"/>
          <w:position w:val="6"/>
          <w:sz w:val="28"/>
          <w:szCs w:val="28"/>
        </w:rPr>
        <w:t></w:t>
      </w:r>
      <w:proofErr w:type="gramStart"/>
      <w:r w:rsidR="00881754" w:rsidRPr="00881754">
        <w:rPr>
          <w:w w:val="110"/>
          <w:sz w:val="28"/>
          <w:szCs w:val="28"/>
        </w:rPr>
        <w:t xml:space="preserve">max </w:t>
      </w:r>
      <w:r w:rsidR="00881754" w:rsidRPr="00881754">
        <w:rPr>
          <w:spacing w:val="13"/>
          <w:w w:val="110"/>
          <w:sz w:val="28"/>
          <w:szCs w:val="28"/>
        </w:rPr>
        <w:t xml:space="preserve"> </w:t>
      </w:r>
      <w:r w:rsidR="00881754" w:rsidRPr="00881754">
        <w:rPr>
          <w:rFonts w:ascii="Symbol" w:hAnsi="Symbol"/>
          <w:w w:val="110"/>
          <w:position w:val="6"/>
          <w:sz w:val="28"/>
          <w:szCs w:val="28"/>
        </w:rPr>
        <w:t></w:t>
      </w:r>
      <w:proofErr w:type="gramEnd"/>
      <w:r w:rsidR="00881754" w:rsidRPr="00881754">
        <w:rPr>
          <w:spacing w:val="9"/>
          <w:w w:val="110"/>
          <w:position w:val="6"/>
          <w:sz w:val="28"/>
          <w:szCs w:val="28"/>
        </w:rPr>
        <w:t xml:space="preserve"> </w:t>
      </w:r>
      <w:r w:rsidR="00881754" w:rsidRPr="00881754">
        <w:rPr>
          <w:i/>
          <w:w w:val="110"/>
          <w:position w:val="6"/>
          <w:sz w:val="28"/>
          <w:szCs w:val="28"/>
        </w:rPr>
        <w:t>M</w:t>
      </w:r>
      <w:r w:rsidR="00881754" w:rsidRPr="00881754">
        <w:rPr>
          <w:i/>
          <w:spacing w:val="-31"/>
          <w:w w:val="110"/>
          <w:position w:val="6"/>
          <w:sz w:val="28"/>
          <w:szCs w:val="28"/>
        </w:rPr>
        <w:t xml:space="preserve"> </w:t>
      </w:r>
      <w:r w:rsidR="00881754" w:rsidRPr="00881754">
        <w:rPr>
          <w:w w:val="110"/>
          <w:sz w:val="28"/>
          <w:szCs w:val="28"/>
        </w:rPr>
        <w:t xml:space="preserve">max </w:t>
      </w:r>
      <w:r w:rsidR="00881754" w:rsidRPr="00881754">
        <w:rPr>
          <w:spacing w:val="3"/>
          <w:w w:val="110"/>
          <w:sz w:val="28"/>
          <w:szCs w:val="28"/>
        </w:rPr>
        <w:t xml:space="preserve"> </w:t>
      </w:r>
      <w:r w:rsidR="00881754" w:rsidRPr="00881754">
        <w:rPr>
          <w:i/>
          <w:w w:val="110"/>
          <w:position w:val="6"/>
          <w:sz w:val="28"/>
          <w:szCs w:val="28"/>
        </w:rPr>
        <w:t>/</w:t>
      </w:r>
      <w:r w:rsidR="00881754" w:rsidRPr="00881754">
        <w:rPr>
          <w:i/>
          <w:spacing w:val="-13"/>
          <w:w w:val="110"/>
          <w:position w:val="6"/>
          <w:sz w:val="28"/>
          <w:szCs w:val="28"/>
        </w:rPr>
        <w:t xml:space="preserve"> </w:t>
      </w:r>
      <w:r w:rsidR="00881754" w:rsidRPr="00881754">
        <w:rPr>
          <w:i/>
          <w:w w:val="110"/>
          <w:position w:val="6"/>
          <w:sz w:val="28"/>
          <w:szCs w:val="28"/>
        </w:rPr>
        <w:t>W</w:t>
      </w:r>
      <w:r w:rsidR="00881754" w:rsidRPr="00881754">
        <w:rPr>
          <w:i/>
          <w:w w:val="110"/>
          <w:sz w:val="28"/>
          <w:szCs w:val="28"/>
        </w:rPr>
        <w:t>x</w:t>
      </w:r>
    </w:p>
    <w:bookmarkEnd w:id="19"/>
    <w:p w14:paraId="37676072" w14:textId="278B8406" w:rsidR="00881754" w:rsidRPr="00881754" w:rsidRDefault="006842E7" w:rsidP="0020729F">
      <w:pPr>
        <w:widowControl w:val="0"/>
        <w:tabs>
          <w:tab w:val="left" w:pos="1749"/>
          <w:tab w:val="left" w:pos="2094"/>
          <w:tab w:val="left" w:pos="3718"/>
          <w:tab w:val="left" w:pos="5202"/>
          <w:tab w:val="left" w:pos="6950"/>
          <w:tab w:val="left" w:pos="8519"/>
          <w:tab w:val="left" w:pos="9291"/>
        </w:tabs>
        <w:autoSpaceDE w:val="0"/>
        <w:autoSpaceDN w:val="0"/>
        <w:spacing w:before="162" w:beforeAutospacing="1" w:after="100" w:afterAutospacing="1" w:line="360" w:lineRule="auto"/>
        <w:ind w:left="-426" w:right="248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(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k</w:t>
      </w:r>
      <w:r w:rsidRPr="00A375F5">
        <w:rPr>
          <w:rFonts w:ascii="Times New Roman" w:eastAsia="Times New Roman" w:hAnsi="Times New Roman" w:cs="Times New Roman"/>
          <w:sz w:val="28"/>
          <w:szCs w:val="28"/>
          <w:vertAlign w:val="subscript"/>
        </w:rPr>
        <w:t>σ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)</w:t>
      </w:r>
      <w:r w:rsidR="00881754">
        <w:rPr>
          <w:rFonts w:ascii="Times New Roman" w:eastAsia="Times New Roman" w:hAnsi="Times New Roman" w:cs="Times New Roman"/>
          <w:sz w:val="28"/>
          <w:szCs w:val="28"/>
        </w:rPr>
        <w:t>-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ефективний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ab/>
      </w:r>
      <w:r w:rsidR="0088175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коефіцієнт</w:t>
      </w:r>
      <w:proofErr w:type="spellEnd"/>
      <w:r w:rsidR="0088175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концентрації</w:t>
      </w:r>
      <w:proofErr w:type="spellEnd"/>
      <w:r w:rsidR="0088175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напружень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,</w:t>
      </w:r>
      <w:r w:rsidR="0088175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881754">
        <w:rPr>
          <w:rFonts w:ascii="Times New Roman" w:eastAsia="Times New Roman" w:hAnsi="Times New Roman" w:cs="Times New Roman"/>
          <w:sz w:val="28"/>
          <w:szCs w:val="28"/>
          <w:lang w:val="uk-UA"/>
        </w:rPr>
        <w:t>який можна</w:t>
      </w:r>
    </w:p>
    <w:p w14:paraId="72B97382" w14:textId="6BCBD4C0" w:rsidR="006842E7" w:rsidRPr="00A375F5" w:rsidRDefault="006842E7" w:rsidP="00881754">
      <w:pPr>
        <w:widowControl w:val="0"/>
        <w:tabs>
          <w:tab w:val="left" w:pos="1749"/>
          <w:tab w:val="left" w:pos="2094"/>
          <w:tab w:val="left" w:pos="3718"/>
          <w:tab w:val="left" w:pos="5202"/>
          <w:tab w:val="left" w:pos="6950"/>
          <w:tab w:val="left" w:pos="8519"/>
          <w:tab w:val="left" w:pos="9291"/>
        </w:tabs>
        <w:autoSpaceDE w:val="0"/>
        <w:autoSpaceDN w:val="0"/>
        <w:spacing w:before="162" w:beforeAutospacing="1" w:after="100" w:afterAutospacing="1" w:line="360" w:lineRule="auto"/>
        <w:ind w:left="-426" w:right="248" w:firstLine="567"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визначити</w:t>
      </w:r>
      <w:proofErr w:type="spellEnd"/>
      <w:r w:rsidRPr="00A375F5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за формулою</w:t>
      </w:r>
      <w:r w:rsidR="00881754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</w:p>
    <w:p w14:paraId="4F912E92" w14:textId="77777777" w:rsidR="006842E7" w:rsidRPr="00A375F5" w:rsidRDefault="005657F2" w:rsidP="0020729F">
      <w:pPr>
        <w:widowControl w:val="0"/>
        <w:tabs>
          <w:tab w:val="left" w:pos="1749"/>
          <w:tab w:val="left" w:pos="2094"/>
          <w:tab w:val="left" w:pos="3718"/>
          <w:tab w:val="left" w:pos="5202"/>
          <w:tab w:val="left" w:pos="6950"/>
          <w:tab w:val="left" w:pos="8519"/>
          <w:tab w:val="left" w:pos="9291"/>
        </w:tabs>
        <w:autoSpaceDE w:val="0"/>
        <w:autoSpaceDN w:val="0"/>
        <w:spacing w:before="162" w:beforeAutospacing="1" w:after="100" w:afterAutospacing="1" w:line="360" w:lineRule="auto"/>
        <w:ind w:left="-426" w:right="248" w:firstLine="567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σ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)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d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σ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ε</m:t>
                  </m:r>
                </m:sub>
              </m:sSub>
            </m:den>
          </m:f>
        </m:oMath>
      </m:oMathPara>
    </w:p>
    <w:p w14:paraId="0FB48A0F" w14:textId="03B59F05" w:rsidR="006842E7" w:rsidRPr="00A375F5" w:rsidRDefault="006842E7" w:rsidP="0020729F">
      <w:pPr>
        <w:widowControl w:val="0"/>
        <w:autoSpaceDE w:val="0"/>
        <w:autoSpaceDN w:val="0"/>
        <w:spacing w:before="205" w:beforeAutospacing="1" w:after="100" w:afterAutospacing="1" w:line="360" w:lineRule="auto"/>
        <w:ind w:left="-426" w:right="245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375F5">
        <w:rPr>
          <w:rFonts w:ascii="Times New Roman" w:eastAsia="Times New Roman" w:hAnsi="Times New Roman" w:cs="Times New Roman"/>
          <w:i/>
          <w:w w:val="110"/>
          <w:sz w:val="28"/>
          <w:szCs w:val="28"/>
          <w:vertAlign w:val="superscript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k</w:t>
      </w:r>
      <w:r w:rsidRPr="00A375F5">
        <w:rPr>
          <w:rFonts w:ascii="Times New Roman" w:eastAsia="Times New Roman" w:hAnsi="Times New Roman" w:cs="Times New Roman"/>
          <w:sz w:val="28"/>
          <w:szCs w:val="28"/>
          <w:vertAlign w:val="subscript"/>
        </w:rPr>
        <w:t>σ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–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коефіцієнт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концентрації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напружень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дл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даного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випадку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35287" w:rsidRPr="00635287">
        <w:rPr>
          <w:i/>
          <w:position w:val="-1"/>
          <w:sz w:val="28"/>
          <w:szCs w:val="28"/>
        </w:rPr>
        <w:t>k</w:t>
      </w:r>
      <w:r w:rsidR="00635287" w:rsidRPr="00635287">
        <w:rPr>
          <w:rFonts w:ascii="Symbol" w:hAnsi="Symbol"/>
          <w:position w:val="-7"/>
          <w:sz w:val="28"/>
          <w:szCs w:val="28"/>
        </w:rPr>
        <w:t></w:t>
      </w:r>
      <w:r w:rsidR="00635287" w:rsidRPr="00635287">
        <w:rPr>
          <w:spacing w:val="42"/>
          <w:position w:val="-7"/>
          <w:sz w:val="28"/>
          <w:szCs w:val="28"/>
        </w:rPr>
        <w:t xml:space="preserve"> </w:t>
      </w:r>
      <w:r w:rsidR="00635287" w:rsidRPr="00635287">
        <w:rPr>
          <w:rFonts w:ascii="Symbol" w:hAnsi="Symbol"/>
          <w:position w:val="-1"/>
          <w:sz w:val="28"/>
          <w:szCs w:val="28"/>
        </w:rPr>
        <w:t></w:t>
      </w:r>
      <w:r w:rsidR="00635287" w:rsidRPr="00635287">
        <w:rPr>
          <w:position w:val="-1"/>
          <w:sz w:val="28"/>
          <w:szCs w:val="28"/>
        </w:rPr>
        <w:t xml:space="preserve"> 1</w:t>
      </w:r>
      <w:r w:rsidR="00635287" w:rsidRPr="00635287">
        <w:rPr>
          <w:i/>
          <w:position w:val="-1"/>
          <w:sz w:val="28"/>
          <w:szCs w:val="28"/>
        </w:rPr>
        <w:t>,</w:t>
      </w:r>
      <w:r w:rsidR="00635287" w:rsidRPr="00635287">
        <w:rPr>
          <w:position w:val="-1"/>
          <w:sz w:val="28"/>
          <w:szCs w:val="28"/>
        </w:rPr>
        <w:t xml:space="preserve">9 </w:t>
      </w:r>
      <w:r w:rsidR="00635287" w:rsidRPr="00635287">
        <w:rPr>
          <w:rFonts w:ascii="Symbol" w:hAnsi="Symbol"/>
          <w:position w:val="-1"/>
          <w:sz w:val="28"/>
          <w:szCs w:val="28"/>
        </w:rPr>
        <w:t></w:t>
      </w:r>
      <w:r w:rsidR="00635287" w:rsidRPr="00635287">
        <w:rPr>
          <w:position w:val="-1"/>
          <w:sz w:val="28"/>
          <w:szCs w:val="28"/>
        </w:rPr>
        <w:t xml:space="preserve"> 2</w:t>
      </w:r>
      <w:r w:rsidR="00635287" w:rsidRPr="00635287">
        <w:rPr>
          <w:i/>
          <w:position w:val="-1"/>
          <w:sz w:val="28"/>
          <w:szCs w:val="28"/>
        </w:rPr>
        <w:t>,</w:t>
      </w:r>
      <w:r w:rsidR="00635287" w:rsidRPr="00635287">
        <w:rPr>
          <w:position w:val="-1"/>
          <w:sz w:val="28"/>
          <w:szCs w:val="28"/>
        </w:rPr>
        <w:t>0</w:t>
      </w:r>
      <w:r w:rsidRPr="00A375F5">
        <w:rPr>
          <w:rFonts w:ascii="Times New Roman" w:eastAsia="Times New Roman" w:hAnsi="Times New Roman" w:cs="Times New Roman"/>
          <w:sz w:val="28"/>
          <w:szCs w:val="28"/>
        </w:rPr>
        <w:t>);</w:t>
      </w:r>
      <w:r w:rsidRPr="00A375F5">
        <w:rPr>
          <w:rFonts w:ascii="Times New Roman" w:eastAsia="Times New Roman" w:hAnsi="Times New Roman" w:cs="Times New Roman"/>
          <w:spacing w:val="1"/>
          <w:sz w:val="28"/>
          <w:szCs w:val="28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β –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коефіцієнт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який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враховує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якість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поверхні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деталі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для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полірованої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поверхні</w:t>
      </w:r>
      <w:proofErr w:type="spellEnd"/>
      <w:r w:rsidRPr="00A375F5">
        <w:rPr>
          <w:rFonts w:ascii="Times New Roman" w:eastAsia="Times New Roman" w:hAnsi="Times New Roman" w:cs="Times New Roman"/>
          <w:spacing w:val="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position w:val="1"/>
          <w:sz w:val="28"/>
          <w:szCs w:val="28"/>
        </w:rPr>
        <w:t>черв’яка</w:t>
      </w:r>
      <w:proofErr w:type="spellEnd"/>
      <w:r w:rsidR="00635287">
        <w:rPr>
          <w:rFonts w:ascii="Times New Roman" w:eastAsia="Times New Roman" w:hAnsi="Times New Roman" w:cs="Times New Roman"/>
          <w:position w:val="1"/>
          <w:sz w:val="28"/>
          <w:szCs w:val="28"/>
        </w:rPr>
        <w:t xml:space="preserve"> </w:t>
      </w:r>
      <w:r w:rsidR="00635287">
        <w:rPr>
          <w:rFonts w:ascii="Symbol" w:hAnsi="Symbol"/>
          <w:sz w:val="26"/>
        </w:rPr>
        <w:t></w:t>
      </w:r>
      <w:r w:rsidR="00635287">
        <w:rPr>
          <w:spacing w:val="-2"/>
          <w:sz w:val="26"/>
        </w:rPr>
        <w:t xml:space="preserve"> </w:t>
      </w:r>
      <w:r w:rsidR="00635287">
        <w:rPr>
          <w:rFonts w:ascii="Symbol" w:hAnsi="Symbol"/>
          <w:sz w:val="26"/>
        </w:rPr>
        <w:t></w:t>
      </w:r>
      <w:r w:rsidR="00635287">
        <w:rPr>
          <w:spacing w:val="-27"/>
          <w:sz w:val="26"/>
        </w:rPr>
        <w:t xml:space="preserve"> </w:t>
      </w:r>
      <w:r w:rsidR="00635287">
        <w:rPr>
          <w:spacing w:val="2"/>
          <w:sz w:val="26"/>
        </w:rPr>
        <w:t>1</w:t>
      </w:r>
      <w:r w:rsidRPr="00A375F5">
        <w:rPr>
          <w:rFonts w:ascii="Times New Roman" w:eastAsia="Times New Roman" w:hAnsi="Times New Roman" w:cs="Times New Roman"/>
          <w:spacing w:val="2"/>
          <w:position w:val="1"/>
          <w:sz w:val="28"/>
          <w:szCs w:val="28"/>
        </w:rPr>
        <w:t>;</w:t>
      </w:r>
      <w:r w:rsidRPr="00A375F5">
        <w:rPr>
          <w:rFonts w:ascii="Times New Roman" w:eastAsia="Times New Roman" w:hAnsi="Times New Roman" w:cs="Times New Roman"/>
          <w:spacing w:val="-2"/>
          <w:position w:val="1"/>
          <w:sz w:val="28"/>
          <w:szCs w:val="28"/>
        </w:rPr>
        <w:t xml:space="preserve"> </w:t>
      </w:r>
      <w:r w:rsidRPr="00A375F5">
        <w:rPr>
          <w:rFonts w:ascii="Times New Roman" w:eastAsia="Times New Roman" w:hAnsi="Times New Roman" w:cs="Times New Roman"/>
          <w:position w:val="1"/>
          <w:sz w:val="28"/>
          <w:szCs w:val="28"/>
        </w:rPr>
        <w:t>ε</w:t>
      </w:r>
      <w:r w:rsidRPr="00A375F5">
        <w:rPr>
          <w:rFonts w:ascii="Times New Roman" w:eastAsia="Times New Roman" w:hAnsi="Times New Roman" w:cs="Times New Roman"/>
          <w:spacing w:val="-3"/>
          <w:position w:val="1"/>
          <w:sz w:val="28"/>
          <w:szCs w:val="28"/>
        </w:rPr>
        <w:t xml:space="preserve"> </w:t>
      </w:r>
      <w:r w:rsidRPr="00A375F5">
        <w:rPr>
          <w:rFonts w:ascii="Times New Roman" w:eastAsia="Times New Roman" w:hAnsi="Times New Roman" w:cs="Times New Roman"/>
          <w:position w:val="1"/>
          <w:sz w:val="28"/>
          <w:szCs w:val="28"/>
        </w:rPr>
        <w:t>–</w:t>
      </w:r>
      <w:r w:rsidRPr="00A375F5">
        <w:rPr>
          <w:rFonts w:ascii="Times New Roman" w:eastAsia="Times New Roman" w:hAnsi="Times New Roman" w:cs="Times New Roman"/>
          <w:spacing w:val="-2"/>
          <w:position w:val="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position w:val="1"/>
          <w:sz w:val="28"/>
          <w:szCs w:val="28"/>
        </w:rPr>
        <w:t>коефіцієнт</w:t>
      </w:r>
      <w:proofErr w:type="spellEnd"/>
      <w:r w:rsidRPr="00A375F5">
        <w:rPr>
          <w:rFonts w:ascii="Times New Roman" w:eastAsia="Times New Roman" w:hAnsi="Times New Roman" w:cs="Times New Roman"/>
          <w:position w:val="1"/>
          <w:sz w:val="28"/>
          <w:szCs w:val="28"/>
        </w:rPr>
        <w:t>,</w:t>
      </w:r>
      <w:r w:rsidRPr="00A375F5">
        <w:rPr>
          <w:rFonts w:ascii="Times New Roman" w:eastAsia="Times New Roman" w:hAnsi="Times New Roman" w:cs="Times New Roman"/>
          <w:spacing w:val="-4"/>
          <w:position w:val="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position w:val="1"/>
          <w:sz w:val="28"/>
          <w:szCs w:val="28"/>
        </w:rPr>
        <w:t>який</w:t>
      </w:r>
      <w:proofErr w:type="spellEnd"/>
      <w:r w:rsidRPr="00A375F5">
        <w:rPr>
          <w:rFonts w:ascii="Times New Roman" w:eastAsia="Times New Roman" w:hAnsi="Times New Roman" w:cs="Times New Roman"/>
          <w:spacing w:val="-3"/>
          <w:position w:val="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position w:val="1"/>
          <w:sz w:val="28"/>
          <w:szCs w:val="28"/>
        </w:rPr>
        <w:t>враховує</w:t>
      </w:r>
      <w:proofErr w:type="spellEnd"/>
      <w:r w:rsidRPr="00A375F5">
        <w:rPr>
          <w:rFonts w:ascii="Times New Roman" w:eastAsia="Times New Roman" w:hAnsi="Times New Roman" w:cs="Times New Roman"/>
          <w:spacing w:val="-2"/>
          <w:position w:val="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position w:val="1"/>
          <w:sz w:val="28"/>
          <w:szCs w:val="28"/>
        </w:rPr>
        <w:t>розмір</w:t>
      </w:r>
      <w:proofErr w:type="spellEnd"/>
      <w:r w:rsidRPr="00A375F5">
        <w:rPr>
          <w:rFonts w:ascii="Times New Roman" w:eastAsia="Times New Roman" w:hAnsi="Times New Roman" w:cs="Times New Roman"/>
          <w:spacing w:val="-3"/>
          <w:position w:val="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position w:val="1"/>
          <w:sz w:val="28"/>
          <w:szCs w:val="28"/>
        </w:rPr>
        <w:t>перерізу</w:t>
      </w:r>
      <w:proofErr w:type="spellEnd"/>
      <w:r w:rsidRPr="00A375F5">
        <w:rPr>
          <w:rFonts w:ascii="Times New Roman" w:eastAsia="Times New Roman" w:hAnsi="Times New Roman" w:cs="Times New Roman"/>
          <w:spacing w:val="-8"/>
          <w:position w:val="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position w:val="1"/>
          <w:sz w:val="28"/>
          <w:szCs w:val="28"/>
        </w:rPr>
        <w:t>деталі</w:t>
      </w:r>
      <w:proofErr w:type="spellEnd"/>
      <w:r w:rsidRPr="00A375F5">
        <w:rPr>
          <w:rFonts w:ascii="Times New Roman" w:eastAsia="Times New Roman" w:hAnsi="Times New Roman" w:cs="Times New Roman"/>
          <w:position w:val="1"/>
          <w:sz w:val="28"/>
          <w:szCs w:val="28"/>
        </w:rPr>
        <w:t>,</w:t>
      </w:r>
      <w:r w:rsidRPr="00A375F5">
        <w:rPr>
          <w:rFonts w:ascii="Times New Roman" w:eastAsia="Times New Roman" w:hAnsi="Times New Roman" w:cs="Times New Roman"/>
          <w:spacing w:val="-4"/>
          <w:position w:val="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position w:val="1"/>
          <w:sz w:val="28"/>
          <w:szCs w:val="28"/>
        </w:rPr>
        <w:t>для</w:t>
      </w:r>
      <w:proofErr w:type="spellEnd"/>
      <w:r w:rsidRPr="00A375F5">
        <w:rPr>
          <w:rFonts w:ascii="Times New Roman" w:eastAsia="Times New Roman" w:hAnsi="Times New Roman" w:cs="Times New Roman"/>
          <w:spacing w:val="-3"/>
          <w:position w:val="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position w:val="1"/>
          <w:sz w:val="28"/>
          <w:szCs w:val="28"/>
        </w:rPr>
        <w:t>деталей</w:t>
      </w:r>
      <w:proofErr w:type="spellEnd"/>
      <w:r w:rsidRPr="00A375F5">
        <w:rPr>
          <w:rFonts w:ascii="Times New Roman" w:eastAsia="Times New Roman" w:hAnsi="Times New Roman" w:cs="Times New Roman"/>
          <w:spacing w:val="-4"/>
          <w:position w:val="1"/>
          <w:sz w:val="28"/>
          <w:szCs w:val="28"/>
        </w:rPr>
        <w:t xml:space="preserve"> </w:t>
      </w:r>
      <w:r w:rsidRPr="00A375F5">
        <w:rPr>
          <w:rFonts w:ascii="Times New Roman" w:eastAsia="Times New Roman" w:hAnsi="Times New Roman" w:cs="Times New Roman"/>
          <w:position w:val="1"/>
          <w:sz w:val="28"/>
          <w:szCs w:val="28"/>
        </w:rPr>
        <w:t>з</w:t>
      </w:r>
      <w:r w:rsidRPr="00A375F5">
        <w:rPr>
          <w:rFonts w:ascii="Times New Roman" w:eastAsia="Times New Roman" w:hAnsi="Times New Roman" w:cs="Times New Roman"/>
          <w:spacing w:val="-68"/>
          <w:position w:val="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легованих</w:t>
      </w:r>
      <w:proofErr w:type="spellEnd"/>
      <w:r w:rsidRPr="00A375F5">
        <w:rPr>
          <w:rFonts w:ascii="Times New Roman" w:eastAsia="Times New Roman" w:hAnsi="Times New Roman" w:cs="Times New Roman"/>
          <w:spacing w:val="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сталей</w:t>
      </w:r>
      <w:proofErr w:type="spellEnd"/>
      <w:r w:rsidRPr="00A375F5">
        <w:rPr>
          <w:rFonts w:ascii="Times New Roman" w:eastAsia="Times New Roman" w:hAnsi="Times New Roman" w:cs="Times New Roman"/>
          <w:spacing w:val="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за</w:t>
      </w:r>
      <w:proofErr w:type="spellEnd"/>
      <w:r w:rsidRPr="00A375F5">
        <w:rPr>
          <w:rFonts w:ascii="Times New Roman" w:eastAsia="Times New Roman" w:hAnsi="Times New Roman" w:cs="Times New Roman"/>
          <w:spacing w:val="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наявності</w:t>
      </w:r>
      <w:proofErr w:type="spellEnd"/>
      <w:r w:rsidRPr="00A375F5">
        <w:rPr>
          <w:rFonts w:ascii="Times New Roman" w:eastAsia="Times New Roman" w:hAnsi="Times New Roman" w:cs="Times New Roman"/>
          <w:spacing w:val="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концентрації</w:t>
      </w:r>
      <w:proofErr w:type="spellEnd"/>
      <w:r w:rsidRPr="00A375F5">
        <w:rPr>
          <w:rFonts w:ascii="Times New Roman" w:eastAsia="Times New Roman" w:hAnsi="Times New Roman" w:cs="Times New Roman"/>
          <w:spacing w:val="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напружень</w:t>
      </w:r>
      <w:proofErr w:type="spellEnd"/>
      <w:r w:rsidRPr="00A375F5">
        <w:rPr>
          <w:rFonts w:ascii="Times New Roman" w:eastAsia="Times New Roman" w:hAnsi="Times New Roman" w:cs="Times New Roman"/>
          <w:spacing w:val="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значення</w:t>
      </w:r>
      <w:proofErr w:type="spellEnd"/>
      <w:r w:rsidRPr="00A375F5">
        <w:rPr>
          <w:rFonts w:ascii="Times New Roman" w:eastAsia="Times New Roman" w:hAnsi="Times New Roman" w:cs="Times New Roman"/>
          <w:spacing w:val="1"/>
          <w:sz w:val="28"/>
          <w:szCs w:val="28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</w:rPr>
        <w:t>ε</w:t>
      </w:r>
      <w:r w:rsidRPr="00A375F5">
        <w:rPr>
          <w:rFonts w:ascii="Times New Roman" w:eastAsia="Times New Roman" w:hAnsi="Times New Roman" w:cs="Times New Roman"/>
          <w:spacing w:val="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можна</w:t>
      </w:r>
      <w:proofErr w:type="spellEnd"/>
      <w:r w:rsidRPr="00A375F5">
        <w:rPr>
          <w:rFonts w:ascii="Times New Roman" w:eastAsia="Times New Roman" w:hAnsi="Times New Roman" w:cs="Times New Roman"/>
          <w:spacing w:val="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визначити</w:t>
      </w:r>
      <w:proofErr w:type="spellEnd"/>
      <w:r w:rsidRPr="00A375F5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</w:rPr>
        <w:t>d =</w:t>
      </w:r>
      <w:r w:rsidRPr="00A375F5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</w:rPr>
        <w:t>40;</w:t>
      </w:r>
      <w:r w:rsidRPr="00A375F5">
        <w:rPr>
          <w:rFonts w:ascii="Times New Roman" w:eastAsia="Times New Roman" w:hAnsi="Times New Roman" w:cs="Times New Roman"/>
          <w:spacing w:val="1"/>
          <w:sz w:val="28"/>
          <w:szCs w:val="28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</w:rPr>
        <w:t>ε</w:t>
      </w:r>
      <w:r w:rsidRPr="00A375F5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</w:rPr>
        <w:t>= 0.65.</w:t>
      </w:r>
    </w:p>
    <w:p w14:paraId="1C210DF6" w14:textId="77777777" w:rsidR="006842E7" w:rsidRPr="00A375F5" w:rsidRDefault="006842E7" w:rsidP="0020729F">
      <w:pPr>
        <w:widowControl w:val="0"/>
        <w:autoSpaceDE w:val="0"/>
        <w:autoSpaceDN w:val="0"/>
        <w:spacing w:before="6" w:beforeAutospacing="1" w:after="100" w:afterAutospacing="1" w:line="360" w:lineRule="auto"/>
        <w:ind w:left="-426" w:right="37" w:firstLine="567"/>
        <w:jc w:val="both"/>
        <w:rPr>
          <w:rFonts w:ascii="Times New Roman" w:eastAsia="Cambria Math" w:hAnsi="Times New Roman" w:cs="Times New Roman"/>
          <w:sz w:val="28"/>
          <w:szCs w:val="28"/>
        </w:rPr>
      </w:pPr>
      <w:r w:rsidRPr="00A375F5">
        <w:rPr>
          <w:rFonts w:ascii="Cambria Math" w:eastAsia="Cambria Math" w:hAnsi="Cambria Math" w:cs="Cambria Math"/>
          <w:sz w:val="28"/>
          <w:szCs w:val="28"/>
        </w:rPr>
        <w:t>𝜎</w:t>
      </w:r>
      <w:r w:rsidRPr="00A375F5">
        <w:rPr>
          <w:rFonts w:ascii="Times New Roman" w:eastAsia="Cambria Math" w:hAnsi="Times New Roman" w:cs="Times New Roman"/>
          <w:sz w:val="28"/>
          <w:szCs w:val="28"/>
          <w:vertAlign w:val="subscript"/>
        </w:rPr>
        <w:t>−1</w:t>
      </w:r>
      <w:r w:rsidRPr="00A375F5">
        <w:rPr>
          <w:rFonts w:ascii="Times New Roman" w:eastAsia="Cambria Math" w:hAnsi="Times New Roman" w:cs="Times New Roman"/>
          <w:spacing w:val="30"/>
          <w:sz w:val="28"/>
          <w:szCs w:val="28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</w:rPr>
        <w:t>=</w:t>
      </w:r>
      <w:r w:rsidRPr="00A375F5">
        <w:rPr>
          <w:rFonts w:ascii="Times New Roman" w:eastAsia="Cambria Math" w:hAnsi="Times New Roman" w:cs="Times New Roman"/>
          <w:spacing w:val="16"/>
          <w:sz w:val="28"/>
          <w:szCs w:val="28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</w:rPr>
        <w:t>0.4</w:t>
      </w:r>
      <w:r w:rsidRPr="00A375F5">
        <w:rPr>
          <w:rFonts w:ascii="Times New Roman" w:eastAsia="Cambria Math" w:hAnsi="Times New Roman" w:cs="Times New Roman"/>
          <w:spacing w:val="-1"/>
          <w:sz w:val="28"/>
          <w:szCs w:val="28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</w:rPr>
        <w:t>∙</w:t>
      </w:r>
      <w:r w:rsidRPr="00A375F5">
        <w:rPr>
          <w:rFonts w:ascii="Times New Roman" w:eastAsia="Cambria Math" w:hAnsi="Times New Roman" w:cs="Times New Roman"/>
          <w:spacing w:val="1"/>
          <w:sz w:val="28"/>
          <w:szCs w:val="28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</w:rPr>
        <w:t>1200</w:t>
      </w:r>
      <w:r w:rsidRPr="00A375F5">
        <w:rPr>
          <w:rFonts w:ascii="Times New Roman" w:eastAsia="Cambria Math" w:hAnsi="Times New Roman" w:cs="Times New Roman"/>
          <w:spacing w:val="15"/>
          <w:sz w:val="28"/>
          <w:szCs w:val="28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</w:rPr>
        <w:t>=</w:t>
      </w:r>
      <w:r w:rsidRPr="00A375F5">
        <w:rPr>
          <w:rFonts w:ascii="Times New Roman" w:eastAsia="Cambria Math" w:hAnsi="Times New Roman" w:cs="Times New Roman"/>
          <w:spacing w:val="16"/>
          <w:sz w:val="28"/>
          <w:szCs w:val="28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</w:rPr>
        <w:t>480</w:t>
      </w:r>
    </w:p>
    <w:p w14:paraId="3B2145CC" w14:textId="77777777" w:rsidR="006842E7" w:rsidRPr="00A375F5" w:rsidRDefault="005657F2" w:rsidP="0020729F">
      <w:pPr>
        <w:widowControl w:val="0"/>
        <w:tabs>
          <w:tab w:val="left" w:pos="4915"/>
          <w:tab w:val="left" w:pos="5386"/>
          <w:tab w:val="left" w:pos="5803"/>
        </w:tabs>
        <w:autoSpaceDE w:val="0"/>
        <w:autoSpaceDN w:val="0"/>
        <w:spacing w:before="100" w:beforeAutospacing="1" w:after="100" w:afterAutospacing="1" w:line="360" w:lineRule="auto"/>
        <w:ind w:left="-426" w:firstLine="567"/>
        <w:jc w:val="both"/>
        <w:rPr>
          <w:rFonts w:ascii="Times New Roman" w:eastAsia="Cambria Math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Times New Roman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</w:rPr>
                    <m:t>σ</m:t>
                  </m:r>
                </m:sub>
              </m:sSub>
              <m:r>
                <w:rPr>
                  <w:rFonts w:ascii="Cambria Math" w:eastAsia="Cambria Math" w:hAnsi="Cambria Math" w:cs="Times New Roman"/>
                  <w:sz w:val="28"/>
                  <w:szCs w:val="28"/>
                </w:rPr>
                <m:t>)</m:t>
              </m:r>
            </m:e>
            <m:sub>
              <m:r>
                <w:rPr>
                  <w:rFonts w:ascii="Cambria Math" w:eastAsia="Cambria Math" w:hAnsi="Cambria Math" w:cs="Times New Roman"/>
                  <w:sz w:val="28"/>
                  <w:szCs w:val="28"/>
                </w:rPr>
                <m:t>d</m:t>
              </m:r>
            </m:sub>
          </m:sSub>
          <m:r>
            <w:rPr>
              <w:rFonts w:ascii="Cambria Math" w:eastAsia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mbria Math" w:hAnsi="Cambria Math" w:cs="Times New Roman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eastAsia="Cambria Math" w:hAnsi="Cambria Math" w:cs="Times New Roman"/>
                  <w:sz w:val="28"/>
                  <w:szCs w:val="28"/>
                </w:rPr>
                <m:t>0.65</m:t>
              </m:r>
            </m:den>
          </m:f>
          <m:r>
            <w:rPr>
              <w:rFonts w:ascii="Cambria Math" w:eastAsia="Cambria Math" w:hAnsi="Cambria Math" w:cs="Times New Roman"/>
              <w:sz w:val="28"/>
              <w:szCs w:val="28"/>
            </w:rPr>
            <m:t>=3</m:t>
          </m:r>
        </m:oMath>
      </m:oMathPara>
    </w:p>
    <w:p w14:paraId="067F7C21" w14:textId="77777777" w:rsidR="006842E7" w:rsidRPr="00A375F5" w:rsidRDefault="005657F2" w:rsidP="0020729F">
      <w:pPr>
        <w:spacing w:after="160" w:line="360" w:lineRule="auto"/>
        <w:ind w:left="-426" w:firstLine="567"/>
        <w:jc w:val="both"/>
        <w:rPr>
          <w:rFonts w:ascii="Times New Roman" w:eastAsia="Calibri" w:hAnsi="Times New Roman" w:cs="Times New Roman"/>
          <w:i/>
          <w:sz w:val="28"/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n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σ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480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3∙42.7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eastAsia="en-US"/>
            </w:rPr>
            <m:t>=3.7</m:t>
          </m:r>
        </m:oMath>
      </m:oMathPara>
    </w:p>
    <w:p w14:paraId="63C9A95F" w14:textId="77777777" w:rsidR="006842E7" w:rsidRPr="00A375F5" w:rsidRDefault="006842E7" w:rsidP="00D30370">
      <w:pPr>
        <w:widowControl w:val="0"/>
        <w:autoSpaceDE w:val="0"/>
        <w:autoSpaceDN w:val="0"/>
        <w:spacing w:before="140" w:beforeAutospacing="1" w:after="100" w:afterAutospacing="1" w:line="360" w:lineRule="auto"/>
        <w:ind w:left="-426" w:right="-1050" w:firstLine="567"/>
        <w:jc w:val="both"/>
        <w:rPr>
          <w:rFonts w:ascii="Times New Roman" w:eastAsia="Times New Roman" w:hAnsi="Times New Roman" w:cs="Times New Roman"/>
          <w:position w:val="1"/>
          <w:sz w:val="28"/>
          <w:szCs w:val="28"/>
          <w:lang w:val="ru-RU"/>
        </w:rPr>
      </w:pP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Висновок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:</w:t>
      </w:r>
      <w:r w:rsidRPr="00A375F5">
        <w:rPr>
          <w:rFonts w:ascii="Times New Roman" w:eastAsia="Times New Roman" w:hAnsi="Times New Roman" w:cs="Times New Roman"/>
          <w:spacing w:val="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виходячи</w:t>
      </w:r>
      <w:proofErr w:type="spellEnd"/>
      <w:r w:rsidRPr="00A375F5">
        <w:rPr>
          <w:rFonts w:ascii="Times New Roman" w:eastAsia="Times New Roman" w:hAnsi="Times New Roman" w:cs="Times New Roman"/>
          <w:spacing w:val="1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з</w:t>
      </w:r>
      <w:r w:rsidRPr="00A375F5">
        <w:rPr>
          <w:rFonts w:ascii="Times New Roman" w:eastAsia="Times New Roman" w:hAnsi="Times New Roman" w:cs="Times New Roman"/>
          <w:spacing w:val="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розрахунку</w:t>
      </w:r>
      <w:proofErr w:type="spellEnd"/>
      <w:r w:rsidRPr="00A375F5">
        <w:rPr>
          <w:rFonts w:ascii="Times New Roman" w:eastAsia="Times New Roman" w:hAnsi="Times New Roman" w:cs="Times New Roman"/>
          <w:spacing w:val="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можемо</w:t>
      </w:r>
      <w:proofErr w:type="spellEnd"/>
      <w:r w:rsidRPr="00A375F5">
        <w:rPr>
          <w:rFonts w:ascii="Times New Roman" w:eastAsia="Times New Roman" w:hAnsi="Times New Roman" w:cs="Times New Roman"/>
          <w:spacing w:val="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сказати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,</w:t>
      </w:r>
      <w:r w:rsidRPr="00A375F5">
        <w:rPr>
          <w:rFonts w:ascii="Times New Roman" w:eastAsia="Times New Roman" w:hAnsi="Times New Roman" w:cs="Times New Roman"/>
          <w:spacing w:val="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Times New Roman" w:hAnsi="Times New Roman" w:cs="Times New Roman"/>
          <w:spacing w:val="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конструкція</w:t>
      </w:r>
      <w:proofErr w:type="spellEnd"/>
      <w:r w:rsidRPr="00A375F5">
        <w:rPr>
          <w:rFonts w:ascii="Times New Roman" w:eastAsia="Times New Roman" w:hAnsi="Times New Roman" w:cs="Times New Roman"/>
          <w:spacing w:val="-67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витримає</w:t>
      </w:r>
      <w:proofErr w:type="spellEnd"/>
      <w:r w:rsidRPr="00A375F5">
        <w:rPr>
          <w:rFonts w:ascii="Times New Roman" w:eastAsia="Times New Roman" w:hAnsi="Times New Roman" w:cs="Times New Roman"/>
          <w:spacing w:val="-2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навантаження</w:t>
      </w:r>
      <w:proofErr w:type="spellEnd"/>
      <w:r w:rsidRPr="00A375F5">
        <w:rPr>
          <w:rFonts w:ascii="Times New Roman" w:eastAsia="Times New Roman" w:hAnsi="Times New Roman" w:cs="Times New Roman"/>
          <w:spacing w:val="-3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при</w:t>
      </w:r>
      <w:r w:rsidRPr="00A375F5">
        <w:rPr>
          <w:rFonts w:ascii="Times New Roman" w:eastAsia="Times New Roman" w:hAnsi="Times New Roman" w:cs="Times New Roman"/>
          <w:spacing w:val="-3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роботі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  <w:r w:rsidRPr="00A375F5">
        <w:rPr>
          <w:rFonts w:ascii="Times New Roman" w:eastAsia="Times New Roman" w:hAnsi="Times New Roman" w:cs="Times New Roman"/>
          <w:spacing w:val="-7"/>
          <w:sz w:val="28"/>
          <w:szCs w:val="28"/>
          <w:lang w:val="ru-RU"/>
        </w:rPr>
        <w:t xml:space="preserve"> </w:t>
      </w:r>
    </w:p>
    <w:p w14:paraId="4A7381DF" w14:textId="77777777" w:rsidR="006842E7" w:rsidRPr="00A375F5" w:rsidRDefault="00D30370" w:rsidP="00D30370">
      <w:pPr>
        <w:widowControl w:val="0"/>
        <w:tabs>
          <w:tab w:val="left" w:pos="1888"/>
        </w:tabs>
        <w:autoSpaceDE w:val="0"/>
        <w:autoSpaceDN w:val="0"/>
        <w:spacing w:before="236" w:beforeAutospacing="1" w:after="100" w:afterAutospacing="1" w:line="360" w:lineRule="auto"/>
        <w:ind w:left="-426" w:right="-908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val="ru-RU"/>
        </w:rPr>
      </w:pPr>
      <w:bookmarkStart w:id="20" w:name="_Hlk138149931"/>
      <w:r w:rsidRPr="00A375F5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3</w:t>
      </w:r>
      <w:r w:rsidR="006842E7" w:rsidRPr="00A375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.</w:t>
      </w:r>
      <w:r w:rsidRPr="00A375F5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 xml:space="preserve">6 </w:t>
      </w:r>
      <w:proofErr w:type="spellStart"/>
      <w:r w:rsidR="006842E7" w:rsidRPr="00A375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Розрахунок</w:t>
      </w:r>
      <w:proofErr w:type="spellEnd"/>
      <w:r w:rsidR="006842E7" w:rsidRPr="00A375F5">
        <w:rPr>
          <w:rFonts w:ascii="Times New Roman" w:eastAsia="Times New Roman" w:hAnsi="Times New Roman" w:cs="Times New Roman"/>
          <w:b/>
          <w:spacing w:val="-5"/>
          <w:sz w:val="28"/>
          <w:szCs w:val="28"/>
          <w:lang w:val="ru-RU"/>
        </w:rPr>
        <w:t xml:space="preserve"> </w:t>
      </w:r>
      <w:r w:rsidR="006842E7" w:rsidRPr="00A375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на</w:t>
      </w:r>
      <w:r w:rsidR="006842E7" w:rsidRPr="00A375F5">
        <w:rPr>
          <w:rFonts w:ascii="Times New Roman" w:eastAsia="Times New Roman" w:hAnsi="Times New Roman" w:cs="Times New Roman"/>
          <w:b/>
          <w:spacing w:val="-3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міцність</w:t>
      </w:r>
      <w:proofErr w:type="spellEnd"/>
      <w:r w:rsidR="006842E7" w:rsidRPr="00A375F5">
        <w:rPr>
          <w:rFonts w:ascii="Times New Roman" w:eastAsia="Times New Roman" w:hAnsi="Times New Roman" w:cs="Times New Roman"/>
          <w:b/>
          <w:spacing w:val="-4"/>
          <w:sz w:val="28"/>
          <w:szCs w:val="28"/>
          <w:lang w:val="ru-RU"/>
        </w:rPr>
        <w:t xml:space="preserve"> </w:t>
      </w:r>
      <w:r w:rsidR="006842E7" w:rsidRPr="00A375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шнеку</w:t>
      </w:r>
      <w:r w:rsidR="006842E7" w:rsidRPr="00A375F5">
        <w:rPr>
          <w:rFonts w:ascii="Times New Roman" w:eastAsia="Times New Roman" w:hAnsi="Times New Roman" w:cs="Times New Roman"/>
          <w:b/>
          <w:spacing w:val="-4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гвинтового</w:t>
      </w:r>
      <w:proofErr w:type="spellEnd"/>
      <w:r w:rsidR="006842E7" w:rsidRPr="00A375F5">
        <w:rPr>
          <w:rFonts w:ascii="Times New Roman" w:eastAsia="Times New Roman" w:hAnsi="Times New Roman" w:cs="Times New Roman"/>
          <w:b/>
          <w:spacing w:val="-7"/>
          <w:sz w:val="28"/>
          <w:szCs w:val="28"/>
          <w:lang w:val="ru-RU"/>
        </w:rPr>
        <w:t xml:space="preserve"> </w:t>
      </w:r>
      <w:r w:rsidR="006842E7" w:rsidRPr="00A375F5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транспортера</w:t>
      </w:r>
    </w:p>
    <w:bookmarkEnd w:id="20"/>
    <w:p w14:paraId="4C4A121E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A375F5">
        <w:rPr>
          <w:rFonts w:ascii="Cambria Math" w:eastAsia="Cambria Math" w:hAnsi="Cambria Math" w:cs="Cambria Math"/>
          <w:sz w:val="28"/>
          <w:szCs w:val="28"/>
        </w:rPr>
        <w:t>𝑑</w:t>
      </w:r>
      <w:r w:rsidRPr="00A375F5">
        <w:rPr>
          <w:rFonts w:ascii="Times New Roman" w:eastAsia="Cambria Math" w:hAnsi="Times New Roman" w:cs="Times New Roman"/>
          <w:spacing w:val="15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=</w:t>
      </w:r>
      <w:r w:rsidRPr="00A375F5">
        <w:rPr>
          <w:rFonts w:ascii="Times New Roman" w:eastAsia="Times New Roman" w:hAnsi="Times New Roman" w:cs="Times New Roman"/>
          <w:spacing w:val="1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0.7</w:t>
      </w:r>
      <w:r w:rsidRPr="00A375F5">
        <w:rPr>
          <w:rFonts w:ascii="Times New Roman" w:eastAsia="Times New Roman" w:hAnsi="Times New Roman" w:cs="Times New Roman"/>
          <w:spacing w:val="1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м</w:t>
      </w:r>
    </w:p>
    <w:p w14:paraId="50A5D506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375F5">
        <w:rPr>
          <w:rFonts w:ascii="Cambria Math" w:eastAsia="Cambria Math" w:hAnsi="Cambria Math" w:cs="Cambria Math"/>
          <w:sz w:val="28"/>
          <w:szCs w:val="28"/>
        </w:rPr>
        <w:t>𝐿</w:t>
      </w:r>
      <w:r w:rsidRPr="00A375F5">
        <w:rPr>
          <w:rFonts w:ascii="Cambria Math" w:eastAsia="Cambria Math" w:hAnsi="Cambria Math" w:cs="Cambria Math"/>
          <w:sz w:val="28"/>
          <w:szCs w:val="28"/>
          <w:vertAlign w:val="subscript"/>
        </w:rPr>
        <w:t>𝑝</w:t>
      </w:r>
      <w:r w:rsidRPr="00A375F5">
        <w:rPr>
          <w:rFonts w:ascii="Times New Roman" w:eastAsia="Cambria Math" w:hAnsi="Times New Roman" w:cs="Times New Roman"/>
          <w:spacing w:val="39"/>
          <w:sz w:val="28"/>
          <w:szCs w:val="28"/>
          <w:lang w:val="ru-RU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  <w:lang w:val="ru-RU"/>
        </w:rPr>
        <w:t>=</w:t>
      </w:r>
      <w:r w:rsidRPr="00A375F5">
        <w:rPr>
          <w:rFonts w:ascii="Times New Roman" w:eastAsia="Cambria Math" w:hAnsi="Times New Roman" w:cs="Times New Roman"/>
          <w:spacing w:val="22"/>
          <w:sz w:val="28"/>
          <w:szCs w:val="28"/>
          <w:lang w:val="ru-RU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  <w:lang w:val="uk-UA"/>
        </w:rPr>
        <w:t>6.5</w:t>
      </w:r>
    </w:p>
    <w:p w14:paraId="04EA3601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sz w:val="28"/>
          <w:szCs w:val="28"/>
        </w:rPr>
        <w:t>g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</w:t>
      </w:r>
      <w:r w:rsidRPr="00A375F5">
        <w:rPr>
          <w:rFonts w:ascii="Times New Roman" w:eastAsia="Times New Roman" w:hAnsi="Times New Roman" w:cs="Times New Roman"/>
          <w:spacing w:val="-2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10</w:t>
      </w:r>
    </w:p>
    <w:p w14:paraId="28266A47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A375F5">
        <w:rPr>
          <w:rFonts w:ascii="Cambria Math" w:eastAsia="Cambria Math" w:hAnsi="Cambria Math" w:cs="Cambria Math"/>
          <w:sz w:val="28"/>
          <w:szCs w:val="28"/>
        </w:rPr>
        <w:t>𝑟</w:t>
      </w:r>
      <w:r w:rsidRPr="00A375F5">
        <w:rPr>
          <w:rFonts w:ascii="Times New Roman" w:eastAsia="Cambria Math" w:hAnsi="Times New Roman" w:cs="Times New Roman"/>
          <w:spacing w:val="23"/>
          <w:sz w:val="28"/>
          <w:szCs w:val="28"/>
          <w:lang w:val="ru-RU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  <w:lang w:val="ru-RU"/>
        </w:rPr>
        <w:t>=</w:t>
      </w:r>
      <w:r w:rsidRPr="00A375F5">
        <w:rPr>
          <w:rFonts w:ascii="Times New Roman" w:eastAsia="Cambria Math" w:hAnsi="Times New Roman" w:cs="Times New Roman"/>
          <w:spacing w:val="15"/>
          <w:sz w:val="28"/>
          <w:szCs w:val="28"/>
          <w:lang w:val="ru-RU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  <w:lang w:val="ru-RU"/>
        </w:rPr>
        <w:t>0.7</w:t>
      </w:r>
    </w:p>
    <w:p w14:paraId="67228178" w14:textId="77777777" w:rsidR="006842E7" w:rsidRPr="00A375F5" w:rsidRDefault="00D30370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88448" behindDoc="0" locked="1" layoutInCell="1" allowOverlap="1" wp14:anchorId="6A3D0932" wp14:editId="4296A27A">
                <wp:simplePos x="0" y="0"/>
                <wp:positionH relativeFrom="margin">
                  <wp:posOffset>-481965</wp:posOffset>
                </wp:positionH>
                <wp:positionV relativeFrom="page">
                  <wp:posOffset>238760</wp:posOffset>
                </wp:positionV>
                <wp:extent cx="6717665" cy="10252075"/>
                <wp:effectExtent l="0" t="0" r="26035" b="15875"/>
                <wp:wrapNone/>
                <wp:docPr id="64524" name="Группа 645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52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52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2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2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2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3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3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3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3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3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3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3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A610DB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3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C30D26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3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EF9167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3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58BCB4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4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9EC8E0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4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24C4D2" w14:textId="77777777" w:rsidR="005657F2" w:rsidRDefault="005657F2" w:rsidP="00D30370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159F9318" w14:textId="77777777" w:rsidR="005657F2" w:rsidRDefault="005657F2" w:rsidP="00D30370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4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4FC8DE" w14:textId="2BDC491A" w:rsidR="005657F2" w:rsidRPr="0042596B" w:rsidRDefault="005657F2" w:rsidP="00D30370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7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4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D9A179" w14:textId="77777777" w:rsidR="005657F2" w:rsidRPr="00E25125" w:rsidRDefault="005657F2" w:rsidP="00D30370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01149460" w14:textId="77777777" w:rsidR="005657F2" w:rsidRPr="00F710A0" w:rsidRDefault="005657F2" w:rsidP="00D30370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0D8CCC31" w14:textId="77777777" w:rsidR="005657F2" w:rsidRPr="000550F4" w:rsidRDefault="005657F2" w:rsidP="00D30370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3D0932" id="Группа 64524" o:spid="_x0000_s2372" style="position:absolute;left:0;text-align:left;margin-left:-37.95pt;margin-top:18.8pt;width:528.95pt;height:807.25pt;z-index:251688448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">
                <v:rect id="Rectangle 136" o:spid="_x0000_s237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" filled="f" strokeweight="2pt"/>
                <v:line id="Line 137" o:spid="_x0000_s237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" strokeweight="2pt"/>
                <v:line id="Line 138" o:spid="_x0000_s237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" strokeweight="2pt"/>
                <v:line id="Line 139" o:spid="_x0000_s237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" strokeweight="2pt"/>
                <v:line id="Line 140" o:spid="_x0000_s237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" strokeweight="2pt"/>
                <v:line id="Line 141" o:spid="_x0000_s237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" strokeweight="2pt"/>
                <v:line id="Line 142" o:spid="_x0000_s237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" strokeweight="2pt"/>
                <v:line id="Line 143" o:spid="_x0000_s238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" strokeweight="2pt"/>
                <v:line id="Line 144" o:spid="_x0000_s238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" strokeweight="1pt"/>
                <v:line id="Line 145" o:spid="_x0000_s238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" strokeweight="2pt"/>
                <v:line id="Line 146" o:spid="_x0000_s238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" strokeweight="1pt"/>
                <v:rect id="Rectangle 147" o:spid="_x0000_s238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" filled="f" stroked="f" strokeweight=".25pt">
                  <v:textbox inset="1pt,1pt,1pt,1pt">
                    <w:txbxContent>
                      <w:p w14:paraId="4EA610DB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38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" filled="f" stroked="f" strokeweight=".25pt">
                  <v:textbox inset="1pt,1pt,1pt,1pt">
                    <w:txbxContent>
                      <w:p w14:paraId="0EC30D26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38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" filled="f" stroked="f" strokeweight=".25pt">
                  <v:textbox inset="1pt,1pt,1pt,1pt">
                    <w:txbxContent>
                      <w:p w14:paraId="77EF9167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38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" filled="f" stroked="f" strokeweight=".25pt">
                  <v:textbox inset="1pt,1pt,1pt,1pt">
                    <w:txbxContent>
                      <w:p w14:paraId="6158BCB4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38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" filled="f" stroked="f" strokeweight=".25pt">
                  <v:textbox inset="1pt,1pt,1pt,1pt">
                    <w:txbxContent>
                      <w:p w14:paraId="179EC8E0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38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" filled="f" stroked="f" strokeweight=".25pt">
                  <v:textbox inset="1pt,1pt,1pt,1pt">
                    <w:txbxContent>
                      <w:p w14:paraId="5824C4D2" w14:textId="77777777" w:rsidR="005657F2" w:rsidRDefault="005657F2" w:rsidP="00D30370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159F9318" w14:textId="77777777" w:rsidR="005657F2" w:rsidRDefault="005657F2" w:rsidP="00D30370"/>
                    </w:txbxContent>
                  </v:textbox>
                </v:rect>
                <v:rect id="Rectangle 153" o:spid="_x0000_s239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" filled="f" stroked="f" strokeweight=".25pt">
                  <v:textbox inset="1pt,1pt,1pt,1pt">
                    <w:txbxContent>
                      <w:p w14:paraId="534FC8DE" w14:textId="2BDC491A" w:rsidR="005657F2" w:rsidRPr="0042596B" w:rsidRDefault="005657F2" w:rsidP="00D30370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73</w:t>
                        </w:r>
                      </w:p>
                    </w:txbxContent>
                  </v:textbox>
                </v:rect>
                <v:rect id="Rectangle 154" o:spid="_x0000_s239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" filled="f" stroked="f" strokeweight=".25pt">
                  <v:textbox inset="1pt,1pt,1pt,1pt">
                    <w:txbxContent>
                      <w:p w14:paraId="5DD9A179" w14:textId="77777777" w:rsidR="005657F2" w:rsidRPr="00E25125" w:rsidRDefault="005657F2" w:rsidP="00D30370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01149460" w14:textId="77777777" w:rsidR="005657F2" w:rsidRPr="00F710A0" w:rsidRDefault="005657F2" w:rsidP="00D30370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0D8CCC31" w14:textId="77777777" w:rsidR="005657F2" w:rsidRPr="000550F4" w:rsidRDefault="005657F2" w:rsidP="00D30370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proofErr w:type="spellStart"/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Маса</w:t>
      </w:r>
      <w:proofErr w:type="spellEnd"/>
      <w:r w:rsidR="006842E7" w:rsidRPr="00A375F5">
        <w:rPr>
          <w:rFonts w:ascii="Times New Roman" w:eastAsia="Times New Roman" w:hAnsi="Times New Roman" w:cs="Times New Roman"/>
          <w:spacing w:val="-2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осердя</w:t>
      </w:r>
      <w:proofErr w:type="spellEnd"/>
      <w:r w:rsidR="006842E7" w:rsidRPr="00A375F5">
        <w:rPr>
          <w:rFonts w:ascii="Times New Roman" w:eastAsia="Times New Roman" w:hAnsi="Times New Roman" w:cs="Times New Roman"/>
          <w:spacing w:val="-2"/>
          <w:sz w:val="28"/>
          <w:szCs w:val="28"/>
          <w:lang w:val="ru-RU"/>
        </w:rPr>
        <w:t xml:space="preserve"> </w:t>
      </w:r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шнека:</w:t>
      </w:r>
    </w:p>
    <w:p w14:paraId="31CDD61A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Symbol" w:hAnsi="Times New Roman" w:cs="Times New Roman"/>
          <w:i/>
          <w:w w:val="105"/>
          <w:sz w:val="28"/>
          <w:szCs w:val="28"/>
        </w:rPr>
      </w:pPr>
      <m:oMathPara>
        <m:oMath>
          <m:r>
            <w:rPr>
              <w:rFonts w:ascii="Cambria Math" w:eastAsia="Symbol" w:hAnsi="Cambria Math" w:cs="Times New Roman"/>
              <w:w w:val="105"/>
              <w:sz w:val="28"/>
              <w:szCs w:val="28"/>
            </w:rPr>
            <m:t>m=</m:t>
          </m:r>
          <m:f>
            <m:fPr>
              <m:ctrlPr>
                <w:rPr>
                  <w:rFonts w:ascii="Cambria Math" w:eastAsia="Symbol" w:hAnsi="Cambria Math" w:cs="Times New Roman"/>
                  <w:i/>
                  <w:w w:val="105"/>
                  <w:sz w:val="28"/>
                  <w:szCs w:val="28"/>
                </w:rPr>
              </m:ctrlPr>
            </m:fPr>
            <m:num>
              <m:r>
                <w:rPr>
                  <w:rFonts w:ascii="Cambria Math" w:eastAsia="Symbol" w:hAnsi="Cambria Math" w:cs="Times New Roman"/>
                  <w:w w:val="105"/>
                  <w:sz w:val="28"/>
                  <w:szCs w:val="28"/>
                </w:rPr>
                <m:t>π∙</m:t>
              </m:r>
              <m:sSup>
                <m:sSupPr>
                  <m:ctrlPr>
                    <w:rPr>
                      <w:rFonts w:ascii="Cambria Math" w:eastAsia="Symbol" w:hAnsi="Cambria Math" w:cs="Times New Roman"/>
                      <w:i/>
                      <w:w w:val="105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Symbol" w:hAnsi="Cambria Math" w:cs="Times New Roman"/>
                      <w:w w:val="105"/>
                      <w:sz w:val="28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eastAsia="Symbol" w:hAnsi="Cambria Math" w:cs="Times New Roman"/>
                      <w:w w:val="105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Symbol" w:hAnsi="Cambria Math" w:cs="Times New Roman"/>
                  <w:w w:val="105"/>
                  <w:sz w:val="28"/>
                  <w:szCs w:val="28"/>
                </w:rPr>
                <m:t>4</m:t>
              </m:r>
            </m:den>
          </m:f>
          <m:r>
            <w:rPr>
              <w:rFonts w:ascii="Cambria Math" w:eastAsia="Symbol" w:hAnsi="Cambria Math" w:cs="Times New Roman"/>
              <w:w w:val="105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Symbol" w:hAnsi="Cambria Math" w:cs="Times New Roman"/>
                  <w:i/>
                  <w:w w:val="105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Symbol" w:hAnsi="Cambria Math" w:cs="Times New Roman"/>
                  <w:w w:val="105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eastAsia="Symbol" w:hAnsi="Cambria Math" w:cs="Times New Roman"/>
                  <w:w w:val="105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eastAsia="Symbol" w:hAnsi="Cambria Math" w:cs="Times New Roman"/>
              <w:w w:val="105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Symbol" w:hAnsi="Cambria Math" w:cs="Times New Roman"/>
                  <w:i/>
                  <w:w w:val="105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Symbol" w:hAnsi="Cambria Math" w:cs="Times New Roman"/>
                  <w:w w:val="105"/>
                  <w:sz w:val="28"/>
                  <w:szCs w:val="28"/>
                </w:rPr>
                <m:t>ρ</m:t>
              </m:r>
            </m:e>
            <m:sub>
              <m:r>
                <w:rPr>
                  <w:rFonts w:ascii="Cambria Math" w:eastAsia="Symbol" w:hAnsi="Cambria Math" w:cs="Times New Roman"/>
                  <w:w w:val="105"/>
                  <w:sz w:val="28"/>
                  <w:szCs w:val="28"/>
                  <w:lang w:val="uk-UA"/>
                </w:rPr>
                <m:t>ст</m:t>
              </m:r>
            </m:sub>
          </m:sSub>
        </m:oMath>
      </m:oMathPara>
    </w:p>
    <w:p w14:paraId="409B6070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Symbol" w:hAnsi="Times New Roman" w:cs="Times New Roman"/>
          <w:w w:val="105"/>
          <w:sz w:val="28"/>
          <w:szCs w:val="28"/>
        </w:rPr>
      </w:pPr>
    </w:p>
    <w:p w14:paraId="23CF7CFC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sz w:val="28"/>
          <w:szCs w:val="28"/>
        </w:rPr>
        <w:t>d</w:t>
      </w:r>
      <w:r w:rsidRPr="00A375F5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–</w:t>
      </w:r>
      <w:r w:rsidRPr="00A375F5">
        <w:rPr>
          <w:rFonts w:ascii="Times New Roman" w:eastAsia="Times New Roman" w:hAnsi="Times New Roman" w:cs="Times New Roman"/>
          <w:spacing w:val="-3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діаметр</w:t>
      </w:r>
      <w:proofErr w:type="spellEnd"/>
      <w:r w:rsidRPr="00A375F5">
        <w:rPr>
          <w:rFonts w:ascii="Times New Roman" w:eastAsia="Times New Roman" w:hAnsi="Times New Roman" w:cs="Times New Roman"/>
          <w:spacing w:val="-3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осердя</w:t>
      </w:r>
      <w:proofErr w:type="spellEnd"/>
    </w:p>
    <w:p w14:paraId="69FA9048" w14:textId="7B21AD1C" w:rsidR="006842E7" w:rsidRPr="00A375F5" w:rsidRDefault="00C15A99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Symbol" w:hAnsi="Times New Roman" w:cs="Times New Roman"/>
          <w:sz w:val="28"/>
          <w:szCs w:val="28"/>
        </w:rPr>
        <w:t>P</w:t>
      </w:r>
      <w:r w:rsidR="006842E7" w:rsidRPr="00A375F5">
        <w:rPr>
          <w:rFonts w:ascii="Cambria Math" w:eastAsia="Cambria Math" w:hAnsi="Cambria Math" w:cs="Cambria Math"/>
          <w:position w:val="-9"/>
          <w:sz w:val="28"/>
          <w:szCs w:val="28"/>
        </w:rPr>
        <w:t>𝑐</w:t>
      </w:r>
      <w:r w:rsidR="006842E7" w:rsidRPr="00A375F5">
        <w:rPr>
          <w:rFonts w:ascii="Times New Roman" w:eastAsia="Cambria Math" w:hAnsi="Times New Roman" w:cs="Times New Roman"/>
          <w:position w:val="-9"/>
          <w:sz w:val="28"/>
          <w:szCs w:val="28"/>
          <w:lang w:val="ru-RU"/>
        </w:rPr>
        <w:t>т</w:t>
      </w:r>
      <w:r w:rsidR="006842E7" w:rsidRPr="00A375F5">
        <w:rPr>
          <w:rFonts w:ascii="Times New Roman" w:eastAsia="Cambria Math" w:hAnsi="Times New Roman" w:cs="Times New Roman"/>
          <w:spacing w:val="42"/>
          <w:position w:val="-9"/>
          <w:sz w:val="28"/>
          <w:szCs w:val="28"/>
          <w:lang w:val="ru-RU"/>
        </w:rPr>
        <w:t xml:space="preserve"> </w:t>
      </w:r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–</w:t>
      </w:r>
      <w:r w:rsidR="006842E7" w:rsidRPr="00A375F5">
        <w:rPr>
          <w:rFonts w:ascii="Times New Roman" w:eastAsia="Times New Roman" w:hAnsi="Times New Roman" w:cs="Times New Roman"/>
          <w:spacing w:val="1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густина</w:t>
      </w:r>
      <w:proofErr w:type="spellEnd"/>
      <w:r w:rsidR="006842E7" w:rsidRPr="00A375F5">
        <w:rPr>
          <w:rFonts w:ascii="Times New Roman" w:eastAsia="Times New Roman" w:hAnsi="Times New Roman" w:cs="Times New Roman"/>
          <w:spacing w:val="1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сталі</w:t>
      </w:r>
      <w:proofErr w:type="spellEnd"/>
    </w:p>
    <w:p w14:paraId="4C7E17F6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375F5">
        <w:rPr>
          <w:rFonts w:ascii="Cambria Math" w:eastAsia="Cambria Math" w:hAnsi="Cambria Math" w:cs="Cambria Math"/>
          <w:sz w:val="28"/>
          <w:szCs w:val="28"/>
        </w:rPr>
        <w:t>𝐿</w:t>
      </w:r>
      <w:r w:rsidRPr="00A375F5">
        <w:rPr>
          <w:rFonts w:ascii="Cambria Math" w:eastAsia="Cambria Math" w:hAnsi="Cambria Math" w:cs="Cambria Math"/>
          <w:sz w:val="28"/>
          <w:szCs w:val="28"/>
          <w:vertAlign w:val="subscript"/>
        </w:rPr>
        <w:t>𝑝</w:t>
      </w:r>
      <w:r w:rsidRPr="00A375F5">
        <w:rPr>
          <w:rFonts w:ascii="Times New Roman" w:eastAsia="Cambria Math" w:hAnsi="Times New Roman" w:cs="Times New Roman"/>
          <w:spacing w:val="25"/>
          <w:sz w:val="28"/>
          <w:szCs w:val="28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A375F5">
        <w:rPr>
          <w:rFonts w:ascii="Times New Roman" w:eastAsia="Times New Roman" w:hAnsi="Times New Roman" w:cs="Times New Roman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довжина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робочої</w:t>
      </w:r>
      <w:proofErr w:type="spellEnd"/>
      <w:r w:rsidRPr="00A375F5">
        <w:rPr>
          <w:rFonts w:ascii="Times New Roman" w:eastAsia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частини</w:t>
      </w:r>
      <w:proofErr w:type="spellEnd"/>
    </w:p>
    <w:p w14:paraId="1C6A113C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Symbol" w:hAnsi="Times New Roman" w:cs="Times New Roman"/>
          <w:i/>
          <w:w w:val="105"/>
          <w:sz w:val="28"/>
          <w:szCs w:val="28"/>
        </w:rPr>
      </w:pPr>
      <m:oMathPara>
        <m:oMath>
          <m:r>
            <w:rPr>
              <w:rFonts w:ascii="Cambria Math" w:eastAsia="Symbol" w:hAnsi="Cambria Math" w:cs="Times New Roman"/>
              <w:w w:val="105"/>
              <w:sz w:val="28"/>
              <w:szCs w:val="28"/>
            </w:rPr>
            <m:t>m=</m:t>
          </m:r>
          <m:f>
            <m:fPr>
              <m:ctrlPr>
                <w:rPr>
                  <w:rFonts w:ascii="Cambria Math" w:eastAsia="Symbol" w:hAnsi="Cambria Math" w:cs="Times New Roman"/>
                  <w:i/>
                  <w:w w:val="105"/>
                  <w:sz w:val="28"/>
                  <w:szCs w:val="28"/>
                </w:rPr>
              </m:ctrlPr>
            </m:fPr>
            <m:num>
              <m:r>
                <w:rPr>
                  <w:rFonts w:ascii="Cambria Math" w:eastAsia="Symbol" w:hAnsi="Cambria Math" w:cs="Times New Roman"/>
                  <w:w w:val="105"/>
                  <w:sz w:val="28"/>
                  <w:szCs w:val="28"/>
                </w:rPr>
                <m:t>3.14∙</m:t>
              </m:r>
              <m:sSup>
                <m:sSupPr>
                  <m:ctrlPr>
                    <w:rPr>
                      <w:rFonts w:ascii="Cambria Math" w:eastAsia="Symbol" w:hAnsi="Cambria Math" w:cs="Times New Roman"/>
                      <w:i/>
                      <w:w w:val="105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Symbol" w:hAnsi="Cambria Math" w:cs="Times New Roman"/>
                      <w:w w:val="105"/>
                      <w:sz w:val="28"/>
                      <w:szCs w:val="28"/>
                    </w:rPr>
                    <m:t>0.7</m:t>
                  </m:r>
                </m:e>
                <m:sup>
                  <m:r>
                    <w:rPr>
                      <w:rFonts w:ascii="Cambria Math" w:eastAsia="Symbol" w:hAnsi="Cambria Math" w:cs="Times New Roman"/>
                      <w:w w:val="105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Symbol" w:hAnsi="Cambria Math" w:cs="Times New Roman"/>
                  <w:w w:val="105"/>
                  <w:sz w:val="28"/>
                  <w:szCs w:val="28"/>
                </w:rPr>
                <m:t>4</m:t>
              </m:r>
            </m:den>
          </m:f>
          <m:r>
            <w:rPr>
              <w:rFonts w:ascii="Cambria Math" w:eastAsia="Symbol" w:hAnsi="Cambria Math" w:cs="Times New Roman"/>
              <w:w w:val="105"/>
              <w:sz w:val="28"/>
              <w:szCs w:val="28"/>
            </w:rPr>
            <m:t>∙7800∙6.5=1950</m:t>
          </m:r>
          <m:r>
            <m:rPr>
              <m:sty m:val="p"/>
            </m:rPr>
            <w:rPr>
              <w:rFonts w:ascii="Cambria Math" w:eastAsia="Cambria Math" w:hAnsi="Cambria Math" w:cs="Times New Roman"/>
              <w:sz w:val="28"/>
              <w:szCs w:val="28"/>
            </w:rPr>
            <m:t>кг</m:t>
          </m:r>
        </m:oMath>
      </m:oMathPara>
    </w:p>
    <w:p w14:paraId="2C23EE9C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798598E8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маса</w:t>
      </w:r>
      <w:proofErr w:type="spellEnd"/>
      <w:r w:rsidRPr="00A375F5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/>
        </w:rPr>
        <w:t>шнека</w:t>
      </w:r>
    </w:p>
    <w:p w14:paraId="1547EC01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Cambria Math" w:hAnsi="Times New Roman" w:cs="Times New Roman"/>
          <w:sz w:val="28"/>
          <w:szCs w:val="28"/>
        </w:rPr>
      </w:pPr>
      <w:r w:rsidRPr="00A375F5">
        <w:rPr>
          <w:rFonts w:ascii="Cambria Math" w:eastAsia="Cambria Math" w:hAnsi="Cambria Math" w:cs="Cambria Math"/>
          <w:sz w:val="28"/>
          <w:szCs w:val="28"/>
        </w:rPr>
        <w:t>𝐺</w:t>
      </w:r>
      <w:r w:rsidRPr="00A375F5">
        <w:rPr>
          <w:rFonts w:ascii="Times New Roman" w:eastAsia="Cambria Math" w:hAnsi="Times New Roman" w:cs="Times New Roman"/>
          <w:spacing w:val="27"/>
          <w:sz w:val="28"/>
          <w:szCs w:val="28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</w:rPr>
        <w:t>=</w:t>
      </w:r>
      <w:r w:rsidRPr="00A375F5">
        <w:rPr>
          <w:rFonts w:ascii="Times New Roman" w:eastAsia="Cambria Math" w:hAnsi="Times New Roman" w:cs="Times New Roman"/>
          <w:spacing w:val="16"/>
          <w:sz w:val="28"/>
          <w:szCs w:val="28"/>
        </w:rPr>
        <w:t xml:space="preserve"> </w:t>
      </w:r>
      <w:r w:rsidRPr="00A375F5">
        <w:rPr>
          <w:rFonts w:ascii="Cambria Math" w:eastAsia="Cambria Math" w:hAnsi="Cambria Math" w:cs="Cambria Math"/>
          <w:sz w:val="28"/>
          <w:szCs w:val="28"/>
        </w:rPr>
        <w:t>𝑚𝑔</w:t>
      </w:r>
    </w:p>
    <w:p w14:paraId="03358F40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Cambria Math" w:hAnsi="Times New Roman" w:cs="Times New Roman"/>
          <w:sz w:val="28"/>
          <w:szCs w:val="28"/>
        </w:rPr>
      </w:pPr>
      <w:r w:rsidRPr="00A375F5">
        <w:rPr>
          <w:rFonts w:ascii="Times New Roman" w:eastAsia="Times New Roman" w:hAnsi="Times New Roman" w:cs="Times New Roman"/>
          <w:sz w:val="28"/>
          <w:szCs w:val="28"/>
        </w:rPr>
        <w:t>g</w:t>
      </w:r>
      <w:r w:rsidRPr="00A375F5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A375F5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гравітаційна</w:t>
      </w:r>
      <w:proofErr w:type="spellEnd"/>
      <w:r w:rsidRPr="00A375F5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стала</w:t>
      </w:r>
      <w:proofErr w:type="spellEnd"/>
    </w:p>
    <w:p w14:paraId="38C53629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A375F5">
        <w:rPr>
          <w:rFonts w:ascii="Cambria Math" w:eastAsia="Cambria Math" w:hAnsi="Cambria Math" w:cs="Cambria Math"/>
          <w:sz w:val="28"/>
          <w:szCs w:val="28"/>
        </w:rPr>
        <w:t>𝐺</w:t>
      </w:r>
      <w:r w:rsidRPr="00A375F5">
        <w:rPr>
          <w:rFonts w:ascii="Times New Roman" w:eastAsia="Cambria Math" w:hAnsi="Times New Roman" w:cs="Times New Roman"/>
          <w:spacing w:val="27"/>
          <w:sz w:val="28"/>
          <w:szCs w:val="28"/>
          <w:lang w:val="ru-RU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  <w:lang w:val="ru-RU"/>
        </w:rPr>
        <w:t>=</w:t>
      </w:r>
      <w:r w:rsidRPr="00A375F5">
        <w:rPr>
          <w:rFonts w:ascii="Times New Roman" w:eastAsia="Cambria Math" w:hAnsi="Times New Roman" w:cs="Times New Roman"/>
          <w:spacing w:val="17"/>
          <w:sz w:val="28"/>
          <w:szCs w:val="28"/>
          <w:lang w:val="ru-RU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  <w:lang w:val="ru-RU"/>
        </w:rPr>
        <w:t>19</w:t>
      </w:r>
      <w:r w:rsidRPr="00A375F5">
        <w:rPr>
          <w:rFonts w:ascii="Times New Roman" w:eastAsia="Cambria Math" w:hAnsi="Times New Roman" w:cs="Times New Roman"/>
          <w:sz w:val="28"/>
          <w:szCs w:val="28"/>
          <w:lang w:val="uk-UA"/>
        </w:rPr>
        <w:t>50</w:t>
      </w:r>
      <w:r w:rsidRPr="00A375F5">
        <w:rPr>
          <w:rFonts w:ascii="Times New Roman" w:eastAsia="Cambria Math" w:hAnsi="Times New Roman" w:cs="Times New Roman"/>
          <w:spacing w:val="-3"/>
          <w:sz w:val="28"/>
          <w:szCs w:val="28"/>
          <w:lang w:val="ru-RU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  <w:lang w:val="ru-RU"/>
        </w:rPr>
        <w:t>∙</w:t>
      </w:r>
      <w:r w:rsidRPr="00A375F5">
        <w:rPr>
          <w:rFonts w:ascii="Times New Roman" w:eastAsia="Cambria Math" w:hAnsi="Times New Roman" w:cs="Times New Roman"/>
          <w:spacing w:val="1"/>
          <w:sz w:val="28"/>
          <w:szCs w:val="28"/>
          <w:lang w:val="ru-RU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  <w:lang w:val="ru-RU"/>
        </w:rPr>
        <w:t>10</w:t>
      </w:r>
      <w:r w:rsidRPr="00A375F5">
        <w:rPr>
          <w:rFonts w:ascii="Times New Roman" w:eastAsia="Cambria Math" w:hAnsi="Times New Roman" w:cs="Times New Roman"/>
          <w:spacing w:val="16"/>
          <w:sz w:val="28"/>
          <w:szCs w:val="28"/>
          <w:lang w:val="ru-RU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  <w:lang w:val="ru-RU"/>
        </w:rPr>
        <w:t>=</w:t>
      </w:r>
      <w:r w:rsidRPr="00A375F5">
        <w:rPr>
          <w:rFonts w:ascii="Times New Roman" w:eastAsia="Cambria Math" w:hAnsi="Times New Roman" w:cs="Times New Roman"/>
          <w:spacing w:val="15"/>
          <w:sz w:val="28"/>
          <w:szCs w:val="28"/>
          <w:lang w:val="ru-RU"/>
        </w:rPr>
        <w:t xml:space="preserve"> 19</w:t>
      </w:r>
      <w:r w:rsidRPr="00A375F5">
        <w:rPr>
          <w:rFonts w:ascii="Times New Roman" w:eastAsia="Cambria Math" w:hAnsi="Times New Roman" w:cs="Times New Roman"/>
          <w:spacing w:val="15"/>
          <w:sz w:val="28"/>
          <w:szCs w:val="28"/>
          <w:lang w:val="uk-UA"/>
        </w:rPr>
        <w:t>50</w:t>
      </w:r>
      <w:r w:rsidRPr="00A375F5">
        <w:rPr>
          <w:rFonts w:ascii="Times New Roman" w:eastAsia="Cambria Math" w:hAnsi="Times New Roman" w:cs="Times New Roman"/>
          <w:spacing w:val="15"/>
          <w:sz w:val="28"/>
          <w:szCs w:val="28"/>
          <w:lang w:val="ru-RU"/>
        </w:rPr>
        <w:t>0</w:t>
      </w:r>
      <w:r w:rsidRPr="00A375F5">
        <w:rPr>
          <w:rFonts w:ascii="Times New Roman" w:eastAsia="Cambria Math" w:hAnsi="Times New Roman" w:cs="Times New Roman"/>
          <w:spacing w:val="7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</w:rPr>
        <w:t>H</w:t>
      </w:r>
    </w:p>
    <w:p w14:paraId="00BB8750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Крутний</w:t>
      </w:r>
      <w:proofErr w:type="spellEnd"/>
      <w:r w:rsidRPr="00A375F5">
        <w:rPr>
          <w:rFonts w:ascii="Times New Roman" w:eastAsia="Times New Roman" w:hAnsi="Times New Roman" w:cs="Times New Roman"/>
          <w:spacing w:val="-2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момент</w:t>
      </w:r>
    </w:p>
    <w:p w14:paraId="3542A5F6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right="37" w:firstLine="567"/>
        <w:jc w:val="both"/>
        <w:rPr>
          <w:rFonts w:ascii="Times New Roman" w:eastAsia="Cambria Math" w:hAnsi="Times New Roman" w:cs="Times New Roman"/>
          <w:sz w:val="28"/>
          <w:szCs w:val="28"/>
          <w:lang w:val="ru-RU"/>
        </w:rPr>
      </w:pPr>
      <w:r w:rsidRPr="00A375F5">
        <w:rPr>
          <w:rFonts w:ascii="Cambria Math" w:eastAsia="Cambria Math" w:hAnsi="Cambria Math" w:cs="Cambria Math"/>
          <w:w w:val="105"/>
          <w:sz w:val="28"/>
          <w:szCs w:val="28"/>
        </w:rPr>
        <w:t>𝑀</w:t>
      </w:r>
      <w:proofErr w:type="spellStart"/>
      <w:r w:rsidRPr="00A375F5">
        <w:rPr>
          <w:rFonts w:ascii="Times New Roman" w:eastAsia="Cambria Math" w:hAnsi="Times New Roman" w:cs="Times New Roman"/>
          <w:w w:val="105"/>
          <w:sz w:val="28"/>
          <w:szCs w:val="28"/>
          <w:vertAlign w:val="subscript"/>
          <w:lang w:val="ru-RU"/>
        </w:rPr>
        <w:t>кр</w:t>
      </w:r>
      <w:proofErr w:type="spellEnd"/>
      <w:r w:rsidRPr="00A375F5">
        <w:rPr>
          <w:rFonts w:ascii="Times New Roman" w:eastAsia="Cambria Math" w:hAnsi="Times New Roman" w:cs="Times New Roman"/>
          <w:spacing w:val="12"/>
          <w:w w:val="105"/>
          <w:sz w:val="28"/>
          <w:szCs w:val="28"/>
          <w:lang w:val="ru-RU"/>
        </w:rPr>
        <w:t xml:space="preserve"> </w:t>
      </w:r>
      <w:r w:rsidRPr="00A375F5">
        <w:rPr>
          <w:rFonts w:ascii="Times New Roman" w:eastAsia="Cambria Math" w:hAnsi="Times New Roman" w:cs="Times New Roman"/>
          <w:w w:val="105"/>
          <w:sz w:val="28"/>
          <w:szCs w:val="28"/>
          <w:lang w:val="ru-RU"/>
        </w:rPr>
        <w:t>=</w:t>
      </w:r>
      <w:r w:rsidRPr="00A375F5">
        <w:rPr>
          <w:rFonts w:ascii="Times New Roman" w:eastAsia="Cambria Math" w:hAnsi="Times New Roman" w:cs="Times New Roman"/>
          <w:spacing w:val="5"/>
          <w:w w:val="105"/>
          <w:sz w:val="28"/>
          <w:szCs w:val="28"/>
          <w:lang w:val="ru-RU"/>
        </w:rPr>
        <w:t xml:space="preserve"> </w:t>
      </w:r>
      <w:r w:rsidRPr="00A375F5">
        <w:rPr>
          <w:rFonts w:ascii="Cambria Math" w:eastAsia="Cambria Math" w:hAnsi="Cambria Math" w:cs="Cambria Math"/>
          <w:w w:val="105"/>
          <w:sz w:val="28"/>
          <w:szCs w:val="28"/>
        </w:rPr>
        <w:t>𝐺</w:t>
      </w:r>
      <w:r w:rsidRPr="00A375F5">
        <w:rPr>
          <w:rFonts w:ascii="Times New Roman" w:eastAsia="Cambria Math" w:hAnsi="Times New Roman" w:cs="Times New Roman"/>
          <w:spacing w:val="-1"/>
          <w:w w:val="105"/>
          <w:sz w:val="28"/>
          <w:szCs w:val="28"/>
          <w:lang w:val="ru-RU"/>
        </w:rPr>
        <w:t xml:space="preserve"> </w:t>
      </w:r>
      <w:r w:rsidRPr="00A375F5">
        <w:rPr>
          <w:rFonts w:ascii="Times New Roman" w:eastAsia="Cambria Math" w:hAnsi="Times New Roman" w:cs="Times New Roman"/>
          <w:w w:val="105"/>
          <w:sz w:val="28"/>
          <w:szCs w:val="28"/>
          <w:lang w:val="ru-RU"/>
        </w:rPr>
        <w:t>∙</w:t>
      </w:r>
      <w:r w:rsidRPr="00A375F5">
        <w:rPr>
          <w:rFonts w:ascii="Times New Roman" w:eastAsia="Cambria Math" w:hAnsi="Times New Roman" w:cs="Times New Roman"/>
          <w:spacing w:val="-10"/>
          <w:w w:val="105"/>
          <w:sz w:val="28"/>
          <w:szCs w:val="28"/>
          <w:lang w:val="ru-RU"/>
        </w:rPr>
        <w:t xml:space="preserve"> </w:t>
      </w:r>
      <w:r w:rsidRPr="00A375F5">
        <w:rPr>
          <w:rFonts w:ascii="Cambria Math" w:eastAsia="Cambria Math" w:hAnsi="Cambria Math" w:cs="Cambria Math"/>
          <w:w w:val="105"/>
          <w:sz w:val="28"/>
          <w:szCs w:val="28"/>
        </w:rPr>
        <w:t>𝑟</w:t>
      </w:r>
    </w:p>
    <w:p w14:paraId="58E5940D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sz w:val="28"/>
          <w:szCs w:val="28"/>
        </w:rPr>
        <w:t>r</w:t>
      </w:r>
      <w:r w:rsidRPr="00A375F5">
        <w:rPr>
          <w:rFonts w:ascii="Times New Roman" w:eastAsia="Times New Roman" w:hAnsi="Times New Roman" w:cs="Times New Roman"/>
          <w:spacing w:val="-3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–</w:t>
      </w:r>
      <w:r w:rsidRPr="00A375F5">
        <w:rPr>
          <w:rFonts w:ascii="Times New Roman" w:eastAsia="Times New Roman" w:hAnsi="Times New Roman" w:cs="Times New Roman"/>
          <w:spacing w:val="-2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радіус</w:t>
      </w:r>
      <w:proofErr w:type="spellEnd"/>
      <w:r w:rsidRPr="00A375F5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осердя</w:t>
      </w:r>
      <w:proofErr w:type="spellEnd"/>
      <w:r w:rsidRPr="00A375F5">
        <w:rPr>
          <w:rFonts w:ascii="Times New Roman" w:eastAsia="Times New Roman" w:hAnsi="Times New Roman" w:cs="Times New Roman"/>
          <w:spacing w:val="-2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шнека</w:t>
      </w:r>
    </w:p>
    <w:p w14:paraId="7A6D9936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599BB715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right="37" w:firstLine="567"/>
        <w:jc w:val="both"/>
        <w:rPr>
          <w:rFonts w:ascii="Times New Roman" w:eastAsia="Cambria Math" w:hAnsi="Times New Roman" w:cs="Times New Roman"/>
          <w:sz w:val="28"/>
          <w:szCs w:val="28"/>
          <w:lang w:val="ru-RU"/>
        </w:rPr>
      </w:pPr>
      <w:r w:rsidRPr="00A375F5">
        <w:rPr>
          <w:rFonts w:ascii="Cambria Math" w:eastAsia="Cambria Math" w:hAnsi="Cambria Math" w:cs="Cambria Math"/>
          <w:sz w:val="28"/>
          <w:szCs w:val="28"/>
        </w:rPr>
        <w:t>𝑀</w:t>
      </w:r>
      <w:proofErr w:type="spellStart"/>
      <w:r w:rsidRPr="00A375F5">
        <w:rPr>
          <w:rFonts w:ascii="Times New Roman" w:eastAsia="Cambria Math" w:hAnsi="Times New Roman" w:cs="Times New Roman"/>
          <w:sz w:val="28"/>
          <w:szCs w:val="28"/>
          <w:vertAlign w:val="subscript"/>
          <w:lang w:val="ru-RU"/>
        </w:rPr>
        <w:t>кр</w:t>
      </w:r>
      <w:proofErr w:type="spellEnd"/>
      <w:r w:rsidRPr="00A375F5">
        <w:rPr>
          <w:rFonts w:ascii="Times New Roman" w:eastAsia="Cambria Math" w:hAnsi="Times New Roman" w:cs="Times New Roman"/>
          <w:spacing w:val="27"/>
          <w:sz w:val="28"/>
          <w:szCs w:val="28"/>
          <w:lang w:val="ru-RU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  <w:lang w:val="ru-RU"/>
        </w:rPr>
        <w:t>=</w:t>
      </w:r>
      <w:r w:rsidRPr="00A375F5">
        <w:rPr>
          <w:rFonts w:ascii="Times New Roman" w:eastAsia="Cambria Math" w:hAnsi="Times New Roman" w:cs="Times New Roman"/>
          <w:spacing w:val="17"/>
          <w:sz w:val="28"/>
          <w:szCs w:val="28"/>
          <w:lang w:val="ru-RU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  <w:lang w:val="ru-RU"/>
        </w:rPr>
        <w:t>19</w:t>
      </w:r>
      <w:r w:rsidRPr="00A375F5">
        <w:rPr>
          <w:rFonts w:ascii="Times New Roman" w:eastAsia="Cambria Math" w:hAnsi="Times New Roman" w:cs="Times New Roman"/>
          <w:sz w:val="28"/>
          <w:szCs w:val="28"/>
          <w:lang w:val="uk-UA"/>
        </w:rPr>
        <w:t>50</w:t>
      </w:r>
      <w:r w:rsidRPr="00A375F5">
        <w:rPr>
          <w:rFonts w:ascii="Times New Roman" w:eastAsia="Cambria Math" w:hAnsi="Times New Roman" w:cs="Times New Roman"/>
          <w:sz w:val="28"/>
          <w:szCs w:val="28"/>
          <w:lang w:val="ru-RU"/>
        </w:rPr>
        <w:t>0 ∙</w:t>
      </w:r>
      <w:r w:rsidRPr="00A375F5">
        <w:rPr>
          <w:rFonts w:ascii="Times New Roman" w:eastAsia="Cambria Math" w:hAnsi="Times New Roman" w:cs="Times New Roman"/>
          <w:spacing w:val="1"/>
          <w:sz w:val="28"/>
          <w:szCs w:val="28"/>
          <w:lang w:val="ru-RU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  <w:lang w:val="ru-RU"/>
        </w:rPr>
        <w:t>0.7</w:t>
      </w:r>
      <w:r w:rsidRPr="00A375F5">
        <w:rPr>
          <w:rFonts w:ascii="Times New Roman" w:eastAsia="Cambria Math" w:hAnsi="Times New Roman" w:cs="Times New Roman"/>
          <w:spacing w:val="14"/>
          <w:sz w:val="28"/>
          <w:szCs w:val="28"/>
          <w:lang w:val="ru-RU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  <w:lang w:val="ru-RU"/>
        </w:rPr>
        <w:t>=</w:t>
      </w:r>
      <w:r w:rsidRPr="00A375F5">
        <w:rPr>
          <w:rFonts w:ascii="Times New Roman" w:eastAsia="Cambria Math" w:hAnsi="Times New Roman" w:cs="Times New Roman"/>
          <w:spacing w:val="17"/>
          <w:sz w:val="28"/>
          <w:szCs w:val="28"/>
          <w:lang w:val="ru-RU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  <w:lang w:val="ru-RU"/>
        </w:rPr>
        <w:t>13</w:t>
      </w:r>
      <w:r w:rsidRPr="00A375F5">
        <w:rPr>
          <w:rFonts w:ascii="Times New Roman" w:eastAsia="Cambria Math" w:hAnsi="Times New Roman" w:cs="Times New Roman"/>
          <w:sz w:val="28"/>
          <w:szCs w:val="28"/>
          <w:lang w:val="uk-UA"/>
        </w:rPr>
        <w:t>650</w:t>
      </w:r>
      <w:r w:rsidRPr="00A375F5">
        <w:rPr>
          <w:rFonts w:ascii="Times New Roman" w:eastAsia="Cambria Math" w:hAnsi="Times New Roman" w:cs="Times New Roman"/>
          <w:spacing w:val="-1"/>
          <w:sz w:val="28"/>
          <w:szCs w:val="28"/>
          <w:lang w:val="ru-RU"/>
        </w:rPr>
        <w:t xml:space="preserve"> </w:t>
      </w:r>
      <w:r w:rsidRPr="00A375F5">
        <w:rPr>
          <w:rFonts w:ascii="Cambria Math" w:eastAsia="Cambria Math" w:hAnsi="Cambria Math" w:cs="Cambria Math"/>
          <w:sz w:val="28"/>
          <w:szCs w:val="28"/>
        </w:rPr>
        <w:t>𝐻</w:t>
      </w:r>
      <w:r w:rsidRPr="00A375F5">
        <w:rPr>
          <w:rFonts w:ascii="Times New Roman" w:eastAsia="Cambria Math" w:hAnsi="Times New Roman" w:cs="Times New Roman"/>
          <w:spacing w:val="5"/>
          <w:sz w:val="28"/>
          <w:szCs w:val="28"/>
          <w:lang w:val="ru-RU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  <w:lang w:val="ru-RU"/>
        </w:rPr>
        <w:t>∙</w:t>
      </w:r>
      <w:r w:rsidRPr="00A375F5">
        <w:rPr>
          <w:rFonts w:ascii="Times New Roman" w:eastAsia="Cambria Math" w:hAnsi="Times New Roman" w:cs="Times New Roman"/>
          <w:spacing w:val="1"/>
          <w:sz w:val="28"/>
          <w:szCs w:val="28"/>
          <w:lang w:val="ru-RU"/>
        </w:rPr>
        <w:t xml:space="preserve"> </w:t>
      </w:r>
      <w:r w:rsidRPr="00A375F5">
        <w:rPr>
          <w:rFonts w:ascii="Times New Roman" w:eastAsia="Cambria Math" w:hAnsi="Times New Roman" w:cs="Times New Roman"/>
          <w:sz w:val="28"/>
          <w:szCs w:val="28"/>
          <w:lang w:val="ru-RU"/>
        </w:rPr>
        <w:t>м</w:t>
      </w:r>
    </w:p>
    <w:p w14:paraId="45CB943E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Розподілене</w:t>
      </w:r>
      <w:proofErr w:type="spellEnd"/>
      <w:r w:rsidRPr="00A375F5">
        <w:rPr>
          <w:rFonts w:ascii="Times New Roman" w:eastAsia="Times New Roman" w:hAnsi="Times New Roman" w:cs="Times New Roman"/>
          <w:spacing w:val="-4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навантаження</w:t>
      </w:r>
      <w:proofErr w:type="spellEnd"/>
      <w:r w:rsidRPr="00A375F5">
        <w:rPr>
          <w:rFonts w:ascii="Times New Roman" w:eastAsia="Times New Roman" w:hAnsi="Times New Roman" w:cs="Times New Roman"/>
          <w:spacing w:val="-4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від</w:t>
      </w:r>
      <w:proofErr w:type="spellEnd"/>
      <w:r w:rsidRPr="00A375F5">
        <w:rPr>
          <w:rFonts w:ascii="Times New Roman" w:eastAsia="Times New Roman" w:hAnsi="Times New Roman" w:cs="Times New Roman"/>
          <w:spacing w:val="-3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власної</w:t>
      </w:r>
      <w:proofErr w:type="spellEnd"/>
      <w:r w:rsidRPr="00A375F5">
        <w:rPr>
          <w:rFonts w:ascii="Times New Roman" w:eastAsia="Times New Roman" w:hAnsi="Times New Roman" w:cs="Times New Roman"/>
          <w:spacing w:val="-3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ваги</w:t>
      </w:r>
      <w:r w:rsidRPr="00A375F5">
        <w:rPr>
          <w:rFonts w:ascii="Times New Roman" w:eastAsia="Times New Roman" w:hAnsi="Times New Roman" w:cs="Times New Roman"/>
          <w:spacing w:val="-3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/>
        </w:rPr>
        <w:t>шнека</w:t>
      </w:r>
      <w:r w:rsidRPr="00A375F5">
        <w:rPr>
          <w:rFonts w:ascii="Times New Roman" w:eastAsia="Times New Roman" w:hAnsi="Times New Roman" w:cs="Times New Roman"/>
          <w:spacing w:val="-4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(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Н∙м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)</w:t>
      </w:r>
    </w:p>
    <w:p w14:paraId="2E02F2C7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4228977B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q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9.8∙G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p</m:t>
                  </m:r>
                </m:sub>
              </m:sSub>
            </m:den>
          </m:f>
        </m:oMath>
      </m:oMathPara>
    </w:p>
    <w:p w14:paraId="2A4825B2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375F5">
        <w:rPr>
          <w:rFonts w:ascii="Cambria Math" w:eastAsia="Cambria Math" w:hAnsi="Cambria Math" w:cs="Cambria Math"/>
          <w:sz w:val="28"/>
          <w:szCs w:val="28"/>
        </w:rPr>
        <w:t>𝐺</w:t>
      </w:r>
      <w:r w:rsidRPr="00A375F5">
        <w:rPr>
          <w:rFonts w:ascii="Times New Roman" w:eastAsia="Cambria Math" w:hAnsi="Times New Roman" w:cs="Times New Roman"/>
          <w:spacing w:val="19"/>
          <w:sz w:val="28"/>
          <w:szCs w:val="28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</w:rPr>
        <w:t xml:space="preserve">–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маса</w:t>
      </w:r>
      <w:proofErr w:type="spellEnd"/>
      <w:r w:rsidRPr="00A375F5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/>
        </w:rPr>
        <w:t>шнека</w:t>
      </w:r>
    </w:p>
    <w:p w14:paraId="2CDAF99A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i/>
          <w:sz w:val="28"/>
          <w:szCs w:val="28"/>
          <w:lang w:val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q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9.8∙</m:t>
              </m:r>
              <m:r>
                <m:rPr>
                  <m:sty m:val="p"/>
                </m:rPr>
                <w:rPr>
                  <w:rFonts w:ascii="Cambria Math" w:eastAsia="Cambria Math" w:hAnsi="Cambria Math" w:cs="Times New Roman"/>
                  <w:spacing w:val="15"/>
                  <w:sz w:val="28"/>
                  <w:szCs w:val="28"/>
                </w:rPr>
                <m:t>19</m:t>
              </m:r>
              <m:r>
                <m:rPr>
                  <m:sty m:val="p"/>
                </m:rPr>
                <w:rPr>
                  <w:rFonts w:ascii="Cambria Math" w:eastAsia="Cambria Math" w:hAnsi="Cambria Math" w:cs="Times New Roman"/>
                  <w:spacing w:val="15"/>
                  <w:sz w:val="28"/>
                  <w:szCs w:val="28"/>
                  <w:lang w:val="uk-UA"/>
                </w:rPr>
                <m:t>50</m:t>
              </m:r>
              <m:r>
                <m:rPr>
                  <m:sty m:val="p"/>
                </m:rPr>
                <w:rPr>
                  <w:rFonts w:ascii="Cambria Math" w:eastAsia="Cambria Math" w:hAnsi="Cambria Math" w:cs="Times New Roman"/>
                  <w:spacing w:val="15"/>
                  <w:sz w:val="28"/>
                  <w:szCs w:val="28"/>
                </w:rPr>
                <m:t>0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6.5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29400 Н∙м</m:t>
          </m:r>
        </m:oMath>
      </m:oMathPara>
    </w:p>
    <w:p w14:paraId="67A65DE9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746DB318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vertAlign w:val="superscript"/>
        </w:rPr>
      </w:pP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W</w:t>
      </w:r>
      <w:r w:rsidRPr="00A375F5">
        <w:rPr>
          <w:rFonts w:ascii="Times New Roman" w:eastAsia="Times New Roman" w:hAnsi="Times New Roman" w:cs="Times New Roman"/>
          <w:sz w:val="28"/>
          <w:szCs w:val="28"/>
          <w:vertAlign w:val="subscript"/>
        </w:rPr>
        <w:t>x</w:t>
      </w:r>
      <w:proofErr w:type="spellEnd"/>
      <w:r w:rsidRPr="00A375F5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A375F5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осьовий</w:t>
      </w:r>
      <w:proofErr w:type="spellEnd"/>
      <w:r w:rsidRPr="00A375F5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момент</w:t>
      </w:r>
      <w:proofErr w:type="spellEnd"/>
      <w:r w:rsidRPr="00A375F5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опору</w:t>
      </w:r>
      <w:proofErr w:type="spellEnd"/>
      <w:r w:rsidRPr="00A375F5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A375F5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</w:rPr>
        <w:t>м</w:t>
      </w:r>
      <w:r w:rsidRPr="00A375F5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</w:p>
    <w:p w14:paraId="2F7C9ECC" w14:textId="77777777" w:rsidR="006842E7" w:rsidRPr="00A375F5" w:rsidRDefault="005657F2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i/>
          <w:sz w:val="28"/>
          <w:szCs w:val="28"/>
          <w:vertAlign w:val="superscript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vertAlign w:val="superscript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perscript"/>
                </w:rPr>
                <m:t>W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perscript"/>
                </w:rPr>
                <m:t>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vertAlign w:val="superscript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vertAlign w:val="superscript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perscript"/>
                </w:rPr>
                <m:t>π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vertAlign w:val="superscript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vertAlign w:val="superscript"/>
                    </w:rPr>
                    <m:t>d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vertAlign w:val="superscript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perscript"/>
                </w:rPr>
                <m:t>32</m:t>
              </m:r>
            </m:den>
          </m:f>
        </m:oMath>
      </m:oMathPara>
    </w:p>
    <w:p w14:paraId="5AE4D458" w14:textId="77777777" w:rsidR="00D30370" w:rsidRPr="00A375F5" w:rsidRDefault="00D30370" w:rsidP="00D30370">
      <w:pPr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i/>
          <w:sz w:val="28"/>
          <w:szCs w:val="28"/>
          <w:vertAlign w:val="superscript"/>
        </w:rPr>
      </w:pPr>
    </w:p>
    <w:p w14:paraId="17B324D0" w14:textId="77777777" w:rsidR="006842E7" w:rsidRPr="00A375F5" w:rsidRDefault="005657F2" w:rsidP="00D30370">
      <w:pPr>
        <w:spacing w:line="360" w:lineRule="auto"/>
        <w:ind w:left="-426" w:firstLine="567"/>
        <w:jc w:val="both"/>
        <w:rPr>
          <w:rFonts w:ascii="Times New Roman" w:eastAsia="Calibri" w:hAnsi="Times New Roman" w:cs="Times New Roman"/>
          <w:i/>
          <w:sz w:val="28"/>
          <w:szCs w:val="28"/>
          <w:vertAlign w:val="superscript"/>
          <w:lang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vertAlign w:val="superscript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vertAlign w:val="superscript"/>
                  <w:lang w:eastAsia="en-US"/>
                </w:rPr>
                <m:t>W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vertAlign w:val="superscript"/>
                  <w:lang w:eastAsia="en-US"/>
                </w:rPr>
                <m:t>x</m:t>
              </m:r>
            </m:sub>
          </m:sSub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vertAlign w:val="superscript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8"/>
                  <w:szCs w:val="28"/>
                  <w:vertAlign w:val="superscript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vertAlign w:val="superscript"/>
                  <w:lang w:eastAsia="en-US"/>
                </w:rPr>
                <m:t>3.1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vertAlign w:val="superscript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  <w:vertAlign w:val="superscript"/>
                      <w:lang w:eastAsia="en-US"/>
                    </w:rPr>
                    <m:t>0.7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  <w:vertAlign w:val="superscript"/>
                      <w:lang w:eastAsia="en-US"/>
                    </w:rPr>
                    <m:t>3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vertAlign w:val="superscript"/>
                  <w:lang w:eastAsia="en-US"/>
                </w:rPr>
                <m:t>32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vertAlign w:val="superscript"/>
              <w:lang w:eastAsia="en-US"/>
            </w:rPr>
            <m:t>=0</m:t>
          </m:r>
          <m:r>
            <w:rPr>
              <w:rFonts w:ascii="Cambria Math" w:eastAsia="Calibri" w:hAnsi="Cambria Math" w:cs="Times New Roman"/>
              <w:sz w:val="28"/>
              <w:szCs w:val="28"/>
              <w:vertAlign w:val="superscript"/>
              <w:lang w:eastAsia="en-US"/>
            </w:rPr>
            <m:t>.0336569</m:t>
          </m:r>
        </m:oMath>
      </m:oMathPara>
    </w:p>
    <w:p w14:paraId="4E98082B" w14:textId="77777777" w:rsidR="006842E7" w:rsidRPr="00A375F5" w:rsidRDefault="00D30370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89472" behindDoc="0" locked="1" layoutInCell="1" allowOverlap="1" wp14:anchorId="27E3EE99" wp14:editId="6E4539F9">
                <wp:simplePos x="0" y="0"/>
                <wp:positionH relativeFrom="margin">
                  <wp:posOffset>-464820</wp:posOffset>
                </wp:positionH>
                <wp:positionV relativeFrom="page">
                  <wp:posOffset>247650</wp:posOffset>
                </wp:positionV>
                <wp:extent cx="6717665" cy="10252075"/>
                <wp:effectExtent l="0" t="0" r="26035" b="15875"/>
                <wp:wrapNone/>
                <wp:docPr id="64544" name="Группа 64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54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54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4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4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4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5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5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5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5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5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5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5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CA4DB4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5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E7B595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5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84E928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5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FB2249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6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10098A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6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7E8279" w14:textId="77777777" w:rsidR="005657F2" w:rsidRDefault="005657F2" w:rsidP="00D30370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1060161B" w14:textId="77777777" w:rsidR="005657F2" w:rsidRDefault="005657F2" w:rsidP="00D30370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6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F179CD" w14:textId="082C7958" w:rsidR="005657F2" w:rsidRPr="0042596B" w:rsidRDefault="005657F2" w:rsidP="00D30370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7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6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787F71" w14:textId="77777777" w:rsidR="005657F2" w:rsidRPr="00E25125" w:rsidRDefault="005657F2" w:rsidP="00D30370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6CBDE79E" w14:textId="77777777" w:rsidR="005657F2" w:rsidRPr="00F710A0" w:rsidRDefault="005657F2" w:rsidP="00D30370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4C6B82DF" w14:textId="77777777" w:rsidR="005657F2" w:rsidRPr="000550F4" w:rsidRDefault="005657F2" w:rsidP="00D30370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7E3EE99" id="Группа 64544" o:spid="_x0000_s2392" style="position:absolute;left:0;text-align:left;margin-left:-36.6pt;margin-top:19.5pt;width:528.95pt;height:807.25pt;z-index:251689472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">
                <v:rect id="Rectangle 136" o:spid="_x0000_s239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" filled="f" strokeweight="2pt"/>
                <v:line id="Line 137" o:spid="_x0000_s239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" strokeweight="2pt"/>
                <v:line id="Line 138" o:spid="_x0000_s239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" strokeweight="2pt"/>
                <v:line id="Line 139" o:spid="_x0000_s239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" strokeweight="2pt"/>
                <v:line id="Line 140" o:spid="_x0000_s239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" strokeweight="2pt"/>
                <v:line id="Line 141" o:spid="_x0000_s239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" strokeweight="2pt"/>
                <v:line id="Line 142" o:spid="_x0000_s239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" strokeweight="2pt"/>
                <v:line id="Line 143" o:spid="_x0000_s240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" strokeweight="2pt"/>
                <v:line id="Line 144" o:spid="_x0000_s240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" strokeweight="1pt"/>
                <v:line id="Line 145" o:spid="_x0000_s240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" strokeweight="2pt"/>
                <v:line id="Line 146" o:spid="_x0000_s240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" strokeweight="1pt"/>
                <v:rect id="Rectangle 147" o:spid="_x0000_s240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" filled="f" stroked="f" strokeweight=".25pt">
                  <v:textbox inset="1pt,1pt,1pt,1pt">
                    <w:txbxContent>
                      <w:p w14:paraId="37CA4DB4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40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" filled="f" stroked="f" strokeweight=".25pt">
                  <v:textbox inset="1pt,1pt,1pt,1pt">
                    <w:txbxContent>
                      <w:p w14:paraId="7EE7B595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40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" filled="f" stroked="f" strokeweight=".25pt">
                  <v:textbox inset="1pt,1pt,1pt,1pt">
                    <w:txbxContent>
                      <w:p w14:paraId="7584E928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40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" filled="f" stroked="f" strokeweight=".25pt">
                  <v:textbox inset="1pt,1pt,1pt,1pt">
                    <w:txbxContent>
                      <w:p w14:paraId="7DFB2249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40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" filled="f" stroked="f" strokeweight=".25pt">
                  <v:textbox inset="1pt,1pt,1pt,1pt">
                    <w:txbxContent>
                      <w:p w14:paraId="3110098A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40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" filled="f" stroked="f" strokeweight=".25pt">
                  <v:textbox inset="1pt,1pt,1pt,1pt">
                    <w:txbxContent>
                      <w:p w14:paraId="007E8279" w14:textId="77777777" w:rsidR="005657F2" w:rsidRDefault="005657F2" w:rsidP="00D30370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1060161B" w14:textId="77777777" w:rsidR="005657F2" w:rsidRDefault="005657F2" w:rsidP="00D30370"/>
                    </w:txbxContent>
                  </v:textbox>
                </v:rect>
                <v:rect id="Rectangle 153" o:spid="_x0000_s241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" filled="f" stroked="f" strokeweight=".25pt">
                  <v:textbox inset="1pt,1pt,1pt,1pt">
                    <w:txbxContent>
                      <w:p w14:paraId="21F179CD" w14:textId="082C7958" w:rsidR="005657F2" w:rsidRPr="0042596B" w:rsidRDefault="005657F2" w:rsidP="00D30370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74</w:t>
                        </w:r>
                      </w:p>
                    </w:txbxContent>
                  </v:textbox>
                </v:rect>
                <v:rect id="Rectangle 154" o:spid="_x0000_s241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" filled="f" stroked="f" strokeweight=".25pt">
                  <v:textbox inset="1pt,1pt,1pt,1pt">
                    <w:txbxContent>
                      <w:p w14:paraId="1F787F71" w14:textId="77777777" w:rsidR="005657F2" w:rsidRPr="00E25125" w:rsidRDefault="005657F2" w:rsidP="00D30370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6CBDE79E" w14:textId="77777777" w:rsidR="005657F2" w:rsidRPr="00F710A0" w:rsidRDefault="005657F2" w:rsidP="00D30370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4C6B82DF" w14:textId="77777777" w:rsidR="005657F2" w:rsidRPr="000550F4" w:rsidRDefault="005657F2" w:rsidP="00D30370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proofErr w:type="spellStart"/>
      <w:r w:rsidR="006842E7" w:rsidRPr="00A375F5">
        <w:rPr>
          <w:rFonts w:ascii="Times New Roman" w:eastAsia="Times New Roman" w:hAnsi="Times New Roman" w:cs="Times New Roman"/>
          <w:sz w:val="28"/>
          <w:szCs w:val="28"/>
        </w:rPr>
        <w:t>M</w:t>
      </w:r>
      <w:r w:rsidR="006842E7" w:rsidRPr="00A375F5">
        <w:rPr>
          <w:rFonts w:ascii="Times New Roman" w:eastAsia="Times New Roman" w:hAnsi="Times New Roman" w:cs="Times New Roman"/>
          <w:sz w:val="28"/>
          <w:szCs w:val="28"/>
          <w:vertAlign w:val="subscript"/>
        </w:rPr>
        <w:t>max</w:t>
      </w:r>
      <w:proofErr w:type="spellEnd"/>
      <w:r w:rsidR="006842E7" w:rsidRPr="00A375F5">
        <w:rPr>
          <w:rFonts w:ascii="Times New Roman" w:eastAsia="Times New Roman" w:hAnsi="Times New Roman" w:cs="Times New Roman"/>
          <w:spacing w:val="63"/>
          <w:sz w:val="28"/>
          <w:szCs w:val="28"/>
          <w:lang w:val="ru-RU"/>
        </w:rPr>
        <w:t xml:space="preserve"> </w:t>
      </w:r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–</w:t>
      </w:r>
      <w:r w:rsidR="006842E7" w:rsidRPr="00A375F5">
        <w:rPr>
          <w:rFonts w:ascii="Times New Roman" w:eastAsia="Times New Roman" w:hAnsi="Times New Roman" w:cs="Times New Roman"/>
          <w:spacing w:val="67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максимальний</w:t>
      </w:r>
      <w:proofErr w:type="spellEnd"/>
      <w:r w:rsidR="006842E7" w:rsidRPr="00A375F5">
        <w:rPr>
          <w:rFonts w:ascii="Times New Roman" w:eastAsia="Times New Roman" w:hAnsi="Times New Roman" w:cs="Times New Roman"/>
          <w:spacing w:val="64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згинальний</w:t>
      </w:r>
      <w:proofErr w:type="spellEnd"/>
      <w:r w:rsidR="006842E7" w:rsidRPr="00A375F5">
        <w:rPr>
          <w:rFonts w:ascii="Times New Roman" w:eastAsia="Times New Roman" w:hAnsi="Times New Roman" w:cs="Times New Roman"/>
          <w:spacing w:val="65"/>
          <w:sz w:val="28"/>
          <w:szCs w:val="28"/>
          <w:lang w:val="ru-RU"/>
        </w:rPr>
        <w:t xml:space="preserve"> </w:t>
      </w:r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момент</w:t>
      </w:r>
      <w:r w:rsidR="006842E7" w:rsidRPr="00A375F5">
        <w:rPr>
          <w:rFonts w:ascii="Times New Roman" w:eastAsia="Times New Roman" w:hAnsi="Times New Roman" w:cs="Times New Roman"/>
          <w:spacing w:val="64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від</w:t>
      </w:r>
      <w:proofErr w:type="spellEnd"/>
      <w:r w:rsidR="006842E7" w:rsidRPr="00A375F5">
        <w:rPr>
          <w:rFonts w:ascii="Times New Roman" w:eastAsia="Times New Roman" w:hAnsi="Times New Roman" w:cs="Times New Roman"/>
          <w:spacing w:val="66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власної</w:t>
      </w:r>
      <w:proofErr w:type="spellEnd"/>
      <w:r w:rsidR="006842E7" w:rsidRPr="00A375F5">
        <w:rPr>
          <w:rFonts w:ascii="Times New Roman" w:eastAsia="Times New Roman" w:hAnsi="Times New Roman" w:cs="Times New Roman"/>
          <w:spacing w:val="66"/>
          <w:sz w:val="28"/>
          <w:szCs w:val="28"/>
          <w:lang w:val="ru-RU"/>
        </w:rPr>
        <w:t xml:space="preserve"> </w:t>
      </w:r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ваги</w:t>
      </w:r>
      <w:r w:rsidR="006842E7" w:rsidRPr="00A375F5">
        <w:rPr>
          <w:rFonts w:ascii="Times New Roman" w:eastAsia="Times New Roman" w:hAnsi="Times New Roman" w:cs="Times New Roman"/>
          <w:spacing w:val="64"/>
          <w:sz w:val="28"/>
          <w:szCs w:val="28"/>
          <w:lang w:val="ru-RU"/>
        </w:rPr>
        <w:t xml:space="preserve"> </w:t>
      </w:r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(у</w:t>
      </w:r>
      <w:r w:rsidR="006842E7" w:rsidRPr="00A375F5">
        <w:rPr>
          <w:rFonts w:ascii="Times New Roman" w:eastAsia="Times New Roman" w:hAnsi="Times New Roman" w:cs="Times New Roman"/>
          <w:spacing w:val="62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місці</w:t>
      </w:r>
      <w:proofErr w:type="spellEnd"/>
      <w:r w:rsidR="006842E7" w:rsidRPr="00A375F5">
        <w:rPr>
          <w:rFonts w:ascii="Times New Roman" w:eastAsia="Times New Roman" w:hAnsi="Times New Roman" w:cs="Times New Roman"/>
          <w:spacing w:val="65"/>
          <w:sz w:val="28"/>
          <w:szCs w:val="28"/>
          <w:lang w:val="ru-RU"/>
        </w:rPr>
        <w:t xml:space="preserve"> </w:t>
      </w:r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початку</w:t>
      </w:r>
      <w:r w:rsidR="006842E7" w:rsidRPr="00A375F5">
        <w:rPr>
          <w:rFonts w:ascii="Times New Roman" w:eastAsia="Times New Roman" w:hAnsi="Times New Roman" w:cs="Times New Roman"/>
          <w:spacing w:val="-67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нарізки</w:t>
      </w:r>
      <w:proofErr w:type="spellEnd"/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),</w:t>
      </w:r>
      <w:r w:rsidR="006842E7" w:rsidRPr="00A375F5">
        <w:rPr>
          <w:rFonts w:ascii="Times New Roman" w:eastAsia="Times New Roman" w:hAnsi="Times New Roman" w:cs="Times New Roman"/>
          <w:spacing w:val="-2"/>
          <w:sz w:val="28"/>
          <w:szCs w:val="28"/>
          <w:lang w:val="ru-RU"/>
        </w:rPr>
        <w:t xml:space="preserve"> </w:t>
      </w:r>
      <w:proofErr w:type="spellStart"/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Н·м</w:t>
      </w:r>
      <w:proofErr w:type="spellEnd"/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,</w:t>
      </w:r>
    </w:p>
    <w:p w14:paraId="397E33D6" w14:textId="77777777" w:rsidR="006842E7" w:rsidRPr="00A375F5" w:rsidRDefault="005657F2" w:rsidP="00D30370">
      <w:pPr>
        <w:spacing w:line="360" w:lineRule="auto"/>
        <w:ind w:left="-426" w:firstLine="567"/>
        <w:jc w:val="both"/>
        <w:rPr>
          <w:rFonts w:ascii="Times New Roman" w:eastAsia="Calibri" w:hAnsi="Times New Roman" w:cs="Times New Roman"/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M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max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8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eastAsia="en-US"/>
            </w:rPr>
            <m:t>∙</m:t>
          </m:r>
          <m:sSubSup>
            <m:sSub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p</m:t>
              </m:r>
            </m:sub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2</m:t>
              </m:r>
            </m:sup>
          </m:sSubSup>
          <m:r>
            <w:rPr>
              <w:rFonts w:ascii="Cambria Math" w:eastAsia="Calibri" w:hAnsi="Cambria Math" w:cs="Times New Roman"/>
              <w:sz w:val="28"/>
              <w:szCs w:val="28"/>
              <w:lang w:eastAsia="en-US"/>
            </w:rPr>
            <m:t>∙q</m:t>
          </m:r>
        </m:oMath>
      </m:oMathPara>
    </w:p>
    <w:p w14:paraId="399766E5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005323FB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375F5">
        <w:rPr>
          <w:rFonts w:ascii="Cambria Math" w:eastAsia="Cambria Math" w:hAnsi="Cambria Math" w:cs="Cambria Math"/>
          <w:sz w:val="28"/>
          <w:szCs w:val="28"/>
        </w:rPr>
        <w:t>𝑞</w:t>
      </w:r>
      <w:r w:rsidRPr="00A375F5">
        <w:rPr>
          <w:rFonts w:ascii="Times New Roman" w:eastAsia="Cambria Math" w:hAnsi="Times New Roman" w:cs="Times New Roman"/>
          <w:spacing w:val="12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–</w:t>
      </w:r>
      <w:r w:rsidRPr="00A375F5">
        <w:rPr>
          <w:rFonts w:ascii="Times New Roman" w:eastAsia="Times New Roman" w:hAnsi="Times New Roman" w:cs="Times New Roman"/>
          <w:spacing w:val="-3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розподілене</w:t>
      </w:r>
      <w:proofErr w:type="spellEnd"/>
      <w:r w:rsidRPr="00A375F5">
        <w:rPr>
          <w:rFonts w:ascii="Times New Roman" w:eastAsia="Times New Roman" w:hAnsi="Times New Roman" w:cs="Times New Roman"/>
          <w:spacing w:val="-2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навантаження</w:t>
      </w:r>
      <w:proofErr w:type="spellEnd"/>
      <w:r w:rsidRPr="00A375F5">
        <w:rPr>
          <w:rFonts w:ascii="Times New Roman" w:eastAsia="Times New Roman" w:hAnsi="Times New Roman" w:cs="Times New Roman"/>
          <w:spacing w:val="-3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від</w:t>
      </w:r>
      <w:proofErr w:type="spellEnd"/>
      <w:r w:rsidRPr="00A375F5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власної</w:t>
      </w:r>
      <w:proofErr w:type="spellEnd"/>
      <w:r w:rsidRPr="00A375F5">
        <w:rPr>
          <w:rFonts w:ascii="Times New Roman" w:eastAsia="Times New Roman" w:hAnsi="Times New Roman" w:cs="Times New Roman"/>
          <w:spacing w:val="-2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ваги</w:t>
      </w:r>
      <w:r w:rsidRPr="00A375F5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uk-UA"/>
        </w:rPr>
        <w:t>шнека</w:t>
      </w:r>
    </w:p>
    <w:p w14:paraId="1097FDEC" w14:textId="77777777" w:rsidR="006842E7" w:rsidRPr="00A375F5" w:rsidRDefault="005657F2" w:rsidP="00D30370">
      <w:pPr>
        <w:spacing w:line="360" w:lineRule="auto"/>
        <w:ind w:left="-426" w:firstLine="567"/>
        <w:jc w:val="both"/>
        <w:rPr>
          <w:rFonts w:ascii="Times New Roman" w:eastAsia="Calibri" w:hAnsi="Times New Roman" w:cs="Times New Roman"/>
          <w:i/>
          <w:sz w:val="28"/>
          <w:szCs w:val="28"/>
          <w:lang w:val="ru-RU" w:eastAsia="en-US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max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  <w:lang w:val="ru-RU" w:eastAsia="en-US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ru-RU" w:eastAsia="en-US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ru-RU" w:eastAsia="en-US"/>
              </w:rPr>
              <m:t>8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  <w:lang w:val="ru-RU" w:eastAsia="en-US"/>
          </w:rPr>
          <m:t>∙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ru-RU" w:eastAsia="en-US"/>
              </w:rPr>
              <m:t>6.5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ru-RU" w:eastAsia="en-US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  <w:lang w:val="ru-RU" w:eastAsia="en-US"/>
          </w:rPr>
          <m:t>∙29400=15526</m:t>
        </m:r>
      </m:oMath>
      <w:r w:rsidR="006842E7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Н·м</w:t>
      </w:r>
    </w:p>
    <w:p w14:paraId="31F500E2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A375F5">
        <w:rPr>
          <w:rFonts w:ascii="Cambria Math" w:eastAsia="Cambria Math" w:hAnsi="Cambria Math" w:cs="Cambria Math"/>
          <w:sz w:val="28"/>
          <w:szCs w:val="28"/>
        </w:rPr>
        <w:t>𝜎</w:t>
      </w:r>
      <w:r w:rsidRPr="00A375F5">
        <w:rPr>
          <w:rFonts w:ascii="Cambria Math" w:eastAsia="Cambria Math" w:hAnsi="Cambria Math" w:cs="Cambria Math"/>
          <w:sz w:val="28"/>
          <w:szCs w:val="28"/>
          <w:vertAlign w:val="subscript"/>
        </w:rPr>
        <w:t>𝑐</w:t>
      </w:r>
      <w:r w:rsidRPr="00A375F5">
        <w:rPr>
          <w:rFonts w:ascii="Times New Roman" w:eastAsia="Cambria Math" w:hAnsi="Times New Roman" w:cs="Times New Roman"/>
          <w:sz w:val="28"/>
          <w:szCs w:val="28"/>
          <w:vertAlign w:val="subscript"/>
          <w:lang w:val="ru-RU"/>
        </w:rPr>
        <w:t>т</w:t>
      </w:r>
      <w:r w:rsidRPr="00A375F5">
        <w:rPr>
          <w:rFonts w:ascii="Times New Roman" w:eastAsia="Cambria Math" w:hAnsi="Times New Roman" w:cs="Times New Roman"/>
          <w:spacing w:val="22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–</w:t>
      </w:r>
      <w:r w:rsidRPr="00A375F5">
        <w:rPr>
          <w:rFonts w:ascii="Times New Roman" w:eastAsia="Times New Roman" w:hAnsi="Times New Roman" w:cs="Times New Roman"/>
          <w:spacing w:val="1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напруженість</w:t>
      </w:r>
      <w:proofErr w:type="spellEnd"/>
    </w:p>
    <w:p w14:paraId="1F2F9E26" w14:textId="77777777" w:rsidR="006842E7" w:rsidRPr="00A375F5" w:rsidRDefault="005657F2" w:rsidP="00D30370">
      <w:pPr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uk-UA" w:eastAsia="en-US"/>
                </w:rPr>
                <m:t>ст</m:t>
              </m:r>
            </m:sub>
          </m:sSub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eastAsia="en-US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eastAsia="en-US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eastAsia="en-US"/>
                    </w:rPr>
                    <m:t>W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eastAsia="en-US"/>
                    </w:rPr>
                    <m:t>x</m:t>
                  </m:r>
                </m:sub>
              </m:sSub>
            </m:den>
          </m:f>
        </m:oMath>
      </m:oMathPara>
    </w:p>
    <w:p w14:paraId="00D2DEC4" w14:textId="77777777" w:rsidR="006842E7" w:rsidRPr="00A375F5" w:rsidRDefault="005657F2" w:rsidP="00D30370">
      <w:pPr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en-US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uk-UA" w:eastAsia="en-US"/>
              </w:rPr>
              <m:t>ст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ru-RU" w:eastAsia="en-US"/>
          </w:rPr>
          <m:t>=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ru-RU" w:eastAsia="en-US"/>
              </w:rPr>
              <m:t>15526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perscript"/>
                <w:lang w:val="ru-RU" w:eastAsia="en-US"/>
              </w:rPr>
              <m:t>0</m:t>
            </m:r>
            <m:r>
              <w:rPr>
                <w:rFonts w:ascii="Cambria Math" w:eastAsia="Calibri" w:hAnsi="Cambria Math" w:cs="Times New Roman"/>
                <w:sz w:val="28"/>
                <w:szCs w:val="28"/>
                <w:vertAlign w:val="superscript"/>
                <w:lang w:val="ru-RU" w:eastAsia="en-US"/>
              </w:rPr>
              <m:t>.0336569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  <w:lang w:val="ru-RU" w:eastAsia="en-US"/>
          </w:rPr>
          <m:t>=</m:t>
        </m:r>
      </m:oMath>
      <w:r w:rsidR="006842E7" w:rsidRPr="00A375F5">
        <w:rPr>
          <w:rFonts w:ascii="Times New Roman" w:eastAsia="Times New Roman" w:hAnsi="Times New Roman" w:cs="Times New Roman"/>
          <w:sz w:val="28"/>
          <w:szCs w:val="28"/>
          <w:lang w:val="uk-UA" w:eastAsia="en-US"/>
        </w:rPr>
        <w:t xml:space="preserve">46 </w:t>
      </w:r>
      <w:r w:rsidR="006842E7" w:rsidRPr="00A375F5">
        <w:rPr>
          <w:rFonts w:ascii="Times New Roman" w:eastAsia="Cambria Math" w:hAnsi="Times New Roman" w:cs="Times New Roman"/>
          <w:sz w:val="28"/>
          <w:szCs w:val="28"/>
          <w:lang w:val="ru-RU" w:eastAsia="en-US"/>
        </w:rPr>
        <w:t>МПа</w:t>
      </w:r>
    </w:p>
    <w:p w14:paraId="34B8B934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vertAlign w:val="superscript"/>
          <w:lang w:val="ru-RU"/>
        </w:rPr>
      </w:pPr>
      <w:r w:rsidRPr="00A375F5">
        <w:rPr>
          <w:rFonts w:ascii="Times New Roman" w:eastAsia="Times New Roman" w:hAnsi="Times New Roman" w:cs="Times New Roman"/>
          <w:sz w:val="28"/>
          <w:szCs w:val="28"/>
        </w:rPr>
        <w:t>W</w:t>
      </w:r>
      <w:r w:rsidRPr="00A375F5">
        <w:rPr>
          <w:rFonts w:ascii="Times New Roman" w:eastAsia="Times New Roman" w:hAnsi="Times New Roman" w:cs="Times New Roman"/>
          <w:sz w:val="28"/>
          <w:szCs w:val="28"/>
          <w:vertAlign w:val="subscript"/>
        </w:rPr>
        <w:t>p</w:t>
      </w:r>
      <w:r w:rsidRPr="00A375F5">
        <w:rPr>
          <w:rFonts w:ascii="Times New Roman" w:eastAsia="Times New Roman" w:hAnsi="Times New Roman" w:cs="Times New Roman"/>
          <w:spacing w:val="-2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–</w:t>
      </w:r>
      <w:r w:rsidRPr="00A375F5">
        <w:rPr>
          <w:rFonts w:ascii="Times New Roman" w:eastAsia="Times New Roman" w:hAnsi="Times New Roman" w:cs="Times New Roman"/>
          <w:spacing w:val="-2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полярний</w:t>
      </w:r>
      <w:proofErr w:type="spellEnd"/>
      <w:r w:rsidRPr="00A375F5">
        <w:rPr>
          <w:rFonts w:ascii="Times New Roman" w:eastAsia="Times New Roman" w:hAnsi="Times New Roman" w:cs="Times New Roman"/>
          <w:spacing w:val="-2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момент</w:t>
      </w:r>
      <w:r w:rsidRPr="00A375F5">
        <w:rPr>
          <w:rFonts w:ascii="Times New Roman" w:eastAsia="Times New Roman" w:hAnsi="Times New Roman" w:cs="Times New Roman"/>
          <w:spacing w:val="-3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опору,</w:t>
      </w:r>
      <w:r w:rsidRPr="00A375F5">
        <w:rPr>
          <w:rFonts w:ascii="Times New Roman" w:eastAsia="Times New Roman" w:hAnsi="Times New Roman" w:cs="Times New Roman"/>
          <w:spacing w:val="-2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м</w:t>
      </w:r>
      <w:r w:rsidRPr="00A375F5">
        <w:rPr>
          <w:rFonts w:ascii="Times New Roman" w:eastAsia="Times New Roman" w:hAnsi="Times New Roman" w:cs="Times New Roman"/>
          <w:sz w:val="28"/>
          <w:szCs w:val="28"/>
          <w:vertAlign w:val="superscript"/>
          <w:lang w:val="ru-RU"/>
        </w:rPr>
        <w:t>3</w:t>
      </w:r>
    </w:p>
    <w:p w14:paraId="2DA5DBFB" w14:textId="77777777" w:rsidR="006842E7" w:rsidRPr="00A375F5" w:rsidRDefault="005657F2" w:rsidP="00D30370">
      <w:pPr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W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p</m:t>
              </m:r>
            </m:sub>
          </m:sSub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π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eastAsia="en-US"/>
                    </w:rPr>
                    <m:t>d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  <w:lang w:eastAsia="en-US"/>
                    </w:rPr>
                    <m:t>3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16</m:t>
              </m:r>
            </m:den>
          </m:f>
        </m:oMath>
      </m:oMathPara>
    </w:p>
    <w:p w14:paraId="4EF4F43A" w14:textId="77777777" w:rsidR="006842E7" w:rsidRPr="00A375F5" w:rsidRDefault="005657F2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3.1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.7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6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0.06731</m:t>
          </m:r>
        </m:oMath>
      </m:oMathPara>
    </w:p>
    <w:p w14:paraId="264A3491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375F5">
        <w:rPr>
          <w:rFonts w:ascii="Times New Roman" w:eastAsia="Times New Roman" w:hAnsi="Times New Roman" w:cs="Times New Roman"/>
          <w:sz w:val="28"/>
          <w:szCs w:val="28"/>
        </w:rPr>
        <w:t>τ</w:t>
      </w:r>
      <w:r w:rsidRPr="00A375F5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A375F5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дотичні</w:t>
      </w:r>
      <w:proofErr w:type="spellEnd"/>
      <w:r w:rsidRPr="00A375F5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</w:rPr>
        <w:t>напруження</w:t>
      </w:r>
      <w:proofErr w:type="spellEnd"/>
    </w:p>
    <w:p w14:paraId="07CF7898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τ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/>
                    </w:rPr>
                    <m:t>к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p</m:t>
                  </m:r>
                </m:sub>
              </m:sSub>
            </m:den>
          </m:f>
        </m:oMath>
      </m:oMathPara>
    </w:p>
    <w:p w14:paraId="3D52117F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τ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 Math" w:hAnsi="Cambria Math" w:cs="Times New Roman"/>
                  <w:sz w:val="28"/>
                  <w:szCs w:val="28"/>
                </w:rPr>
                <m:t>13</m:t>
              </m:r>
              <m:r>
                <m:rPr>
                  <m:sty m:val="p"/>
                </m:rPr>
                <w:rPr>
                  <w:rFonts w:ascii="Cambria Math" w:eastAsia="Cambria Math" w:hAnsi="Cambria Math" w:cs="Times New Roman"/>
                  <w:sz w:val="28"/>
                  <w:szCs w:val="28"/>
                  <w:lang w:val="uk-UA"/>
                </w:rPr>
                <m:t>650</m:t>
              </m:r>
              <m:r>
                <m:rPr>
                  <m:sty m:val="p"/>
                </m:rPr>
                <w:rPr>
                  <w:rFonts w:ascii="Cambria Math" w:eastAsia="Cambria Math" w:hAnsi="Cambria Math" w:cs="Times New Roman"/>
                  <w:spacing w:val="-1"/>
                  <w:sz w:val="28"/>
                  <w:szCs w:val="28"/>
                </w:rPr>
                <m:t xml:space="preserve"> 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0.06731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=20.2 </m:t>
          </m:r>
          <m:r>
            <m:rPr>
              <m:sty m:val="p"/>
            </m:rPr>
            <w:rPr>
              <w:rFonts w:ascii="Cambria Math" w:eastAsia="Cambria Math" w:hAnsi="Cambria Math" w:cs="Times New Roman"/>
              <w:sz w:val="28"/>
              <w:szCs w:val="28"/>
            </w:rPr>
            <m:t>МПа</m:t>
          </m:r>
        </m:oMath>
      </m:oMathPara>
    </w:p>
    <w:p w14:paraId="10760A69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</w:p>
    <w:p w14:paraId="1B7A0662" w14:textId="77777777" w:rsidR="006842E7" w:rsidRPr="00A375F5" w:rsidRDefault="006842E7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Еквівалентне</w:t>
      </w:r>
      <w:proofErr w:type="spellEnd"/>
      <w:r w:rsidRPr="00A375F5">
        <w:rPr>
          <w:rFonts w:ascii="Times New Roman" w:eastAsia="Times New Roman" w:hAnsi="Times New Roman" w:cs="Times New Roman"/>
          <w:spacing w:val="-2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напруження</w:t>
      </w:r>
      <w:proofErr w:type="spellEnd"/>
      <w:r w:rsidRPr="00A375F5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за</w:t>
      </w:r>
      <w:r w:rsidRPr="00A375F5">
        <w:rPr>
          <w:rFonts w:ascii="Times New Roman" w:eastAsia="Times New Roman" w:hAnsi="Times New Roman" w:cs="Times New Roman"/>
          <w:spacing w:val="-2"/>
          <w:sz w:val="28"/>
          <w:szCs w:val="28"/>
          <w:lang w:val="ru-RU"/>
        </w:rPr>
        <w:t xml:space="preserve"> </w:t>
      </w:r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ІІІ</w:t>
      </w:r>
      <w:r w:rsidRPr="00A375F5">
        <w:rPr>
          <w:rFonts w:ascii="Times New Roman" w:eastAsia="Times New Roman" w:hAnsi="Times New Roman" w:cs="Times New Roman"/>
          <w:spacing w:val="-2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теорією</w:t>
      </w:r>
      <w:proofErr w:type="spellEnd"/>
      <w:r w:rsidRPr="00A375F5">
        <w:rPr>
          <w:rFonts w:ascii="Times New Roman" w:eastAsia="Times New Roman" w:hAnsi="Times New Roman" w:cs="Times New Roman"/>
          <w:spacing w:val="-5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sz w:val="28"/>
          <w:szCs w:val="28"/>
          <w:lang w:val="ru-RU"/>
        </w:rPr>
        <w:t>міцності</w:t>
      </w:r>
      <w:proofErr w:type="spellEnd"/>
    </w:p>
    <w:p w14:paraId="3353A5D5" w14:textId="77777777" w:rsidR="006842E7" w:rsidRPr="00A375F5" w:rsidRDefault="005657F2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екв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ст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τ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</m:oMath>
      </m:oMathPara>
    </w:p>
    <w:p w14:paraId="2B0DBA1E" w14:textId="77777777" w:rsidR="006842E7" w:rsidRPr="00A375F5" w:rsidRDefault="005657F2" w:rsidP="00D30370">
      <w:pPr>
        <w:widowControl w:val="0"/>
        <w:autoSpaceDE w:val="0"/>
        <w:autoSpaceDN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екв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6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4∙20.2 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</w:rPr>
            <m:t>=61.2</m:t>
          </m:r>
        </m:oMath>
      </m:oMathPara>
    </w:p>
    <w:p w14:paraId="4682599B" w14:textId="77777777" w:rsidR="006842E7" w:rsidRPr="00A375F5" w:rsidRDefault="00D30370" w:rsidP="00495533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90496" behindDoc="0" locked="1" layoutInCell="1" allowOverlap="1" wp14:anchorId="70CDEFDA" wp14:editId="27777BB4">
                <wp:simplePos x="0" y="0"/>
                <wp:positionH relativeFrom="margin">
                  <wp:posOffset>-449580</wp:posOffset>
                </wp:positionH>
                <wp:positionV relativeFrom="page">
                  <wp:posOffset>250190</wp:posOffset>
                </wp:positionV>
                <wp:extent cx="6717665" cy="10252075"/>
                <wp:effectExtent l="0" t="0" r="26035" b="15875"/>
                <wp:wrapNone/>
                <wp:docPr id="64564" name="Группа 645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56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56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6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6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6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7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7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7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7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7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7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7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1DFB5E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7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EA319F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7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38A565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7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D508D5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8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C008B2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8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78A343" w14:textId="77777777" w:rsidR="005657F2" w:rsidRDefault="005657F2" w:rsidP="00D30370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401C0AD8" w14:textId="77777777" w:rsidR="005657F2" w:rsidRDefault="005657F2" w:rsidP="00D30370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8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52ADD4" w14:textId="2F3527D2" w:rsidR="005657F2" w:rsidRPr="0042596B" w:rsidRDefault="005657F2" w:rsidP="00D30370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75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8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FE9ACF" w14:textId="77777777" w:rsidR="005657F2" w:rsidRPr="00E25125" w:rsidRDefault="005657F2" w:rsidP="00D30370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5B85ECFC" w14:textId="77777777" w:rsidR="005657F2" w:rsidRPr="00F710A0" w:rsidRDefault="005657F2" w:rsidP="00D30370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3BE16E11" w14:textId="77777777" w:rsidR="005657F2" w:rsidRPr="000550F4" w:rsidRDefault="005657F2" w:rsidP="00D30370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CDEFDA" id="Группа 64564" o:spid="_x0000_s2412" style="position:absolute;left:0;text-align:left;margin-left:-35.4pt;margin-top:19.7pt;width:528.95pt;height:807.25pt;z-index:251690496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">
                <v:rect id="Rectangle 136" o:spid="_x0000_s241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" filled="f" strokeweight="2pt"/>
                <v:line id="Line 137" o:spid="_x0000_s241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" strokeweight="2pt"/>
                <v:line id="Line 138" o:spid="_x0000_s241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" strokeweight="2pt"/>
                <v:line id="Line 139" o:spid="_x0000_s241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" strokeweight="2pt"/>
                <v:line id="Line 140" o:spid="_x0000_s241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" strokeweight="2pt"/>
                <v:line id="Line 141" o:spid="_x0000_s241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" strokeweight="2pt"/>
                <v:line id="Line 142" o:spid="_x0000_s241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" strokeweight="2pt"/>
                <v:line id="Line 143" o:spid="_x0000_s242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" strokeweight="2pt"/>
                <v:line id="Line 144" o:spid="_x0000_s242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" strokeweight="1pt"/>
                <v:line id="Line 145" o:spid="_x0000_s242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" strokeweight="2pt"/>
                <v:line id="Line 146" o:spid="_x0000_s242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" strokeweight="1pt"/>
                <v:rect id="Rectangle 147" o:spid="_x0000_s242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" filled="f" stroked="f" strokeweight=".25pt">
                  <v:textbox inset="1pt,1pt,1pt,1pt">
                    <w:txbxContent>
                      <w:p w14:paraId="371DFB5E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42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" filled="f" stroked="f" strokeweight=".25pt">
                  <v:textbox inset="1pt,1pt,1pt,1pt">
                    <w:txbxContent>
                      <w:p w14:paraId="1FEA319F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42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" filled="f" stroked="f" strokeweight=".25pt">
                  <v:textbox inset="1pt,1pt,1pt,1pt">
                    <w:txbxContent>
                      <w:p w14:paraId="6938A565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42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" filled="f" stroked="f" strokeweight=".25pt">
                  <v:textbox inset="1pt,1pt,1pt,1pt">
                    <w:txbxContent>
                      <w:p w14:paraId="2BD508D5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42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" filled="f" stroked="f" strokeweight=".25pt">
                  <v:textbox inset="1pt,1pt,1pt,1pt">
                    <w:txbxContent>
                      <w:p w14:paraId="43C008B2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42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" filled="f" stroked="f" strokeweight=".25pt">
                  <v:textbox inset="1pt,1pt,1pt,1pt">
                    <w:txbxContent>
                      <w:p w14:paraId="4578A343" w14:textId="77777777" w:rsidR="005657F2" w:rsidRDefault="005657F2" w:rsidP="00D30370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401C0AD8" w14:textId="77777777" w:rsidR="005657F2" w:rsidRDefault="005657F2" w:rsidP="00D30370"/>
                    </w:txbxContent>
                  </v:textbox>
                </v:rect>
                <v:rect id="Rectangle 153" o:spid="_x0000_s243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" filled="f" stroked="f" strokeweight=".25pt">
                  <v:textbox inset="1pt,1pt,1pt,1pt">
                    <w:txbxContent>
                      <w:p w14:paraId="3152ADD4" w14:textId="2F3527D2" w:rsidR="005657F2" w:rsidRPr="0042596B" w:rsidRDefault="005657F2" w:rsidP="00D30370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75</w:t>
                        </w:r>
                      </w:p>
                    </w:txbxContent>
                  </v:textbox>
                </v:rect>
                <v:rect id="Rectangle 154" o:spid="_x0000_s243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" filled="f" stroked="f" strokeweight=".25pt">
                  <v:textbox inset="1pt,1pt,1pt,1pt">
                    <w:txbxContent>
                      <w:p w14:paraId="6DFE9ACF" w14:textId="77777777" w:rsidR="005657F2" w:rsidRPr="00E25125" w:rsidRDefault="005657F2" w:rsidP="00D30370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5B85ECFC" w14:textId="77777777" w:rsidR="005657F2" w:rsidRPr="00F710A0" w:rsidRDefault="005657F2" w:rsidP="00D30370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3BE16E11" w14:textId="77777777" w:rsidR="005657F2" w:rsidRPr="000550F4" w:rsidRDefault="005657F2" w:rsidP="00D30370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proofErr w:type="spellStart"/>
      <w:r w:rsidR="006842E7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Висновок</w:t>
      </w:r>
      <w:proofErr w:type="spellEnd"/>
      <w:r w:rsidR="006842E7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:</w:t>
      </w:r>
      <w:r w:rsidR="006842E7" w:rsidRPr="00A375F5">
        <w:rPr>
          <w:rFonts w:ascii="Times New Roman" w:eastAsia="Calibri" w:hAnsi="Times New Roman" w:cs="Times New Roman"/>
          <w:spacing w:val="39"/>
          <w:sz w:val="28"/>
          <w:szCs w:val="28"/>
          <w:lang w:val="ru-RU" w:eastAsia="en-US"/>
        </w:rPr>
        <w:t xml:space="preserve"> </w:t>
      </w:r>
      <w:proofErr w:type="spellStart"/>
      <w:r w:rsidR="006842E7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виходячи</w:t>
      </w:r>
      <w:proofErr w:type="spellEnd"/>
      <w:r w:rsidR="006842E7" w:rsidRPr="00A375F5">
        <w:rPr>
          <w:rFonts w:ascii="Times New Roman" w:eastAsia="Calibri" w:hAnsi="Times New Roman" w:cs="Times New Roman"/>
          <w:spacing w:val="39"/>
          <w:sz w:val="28"/>
          <w:szCs w:val="28"/>
          <w:lang w:val="ru-RU" w:eastAsia="en-US"/>
        </w:rPr>
        <w:t xml:space="preserve"> </w:t>
      </w:r>
      <w:r w:rsidR="006842E7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з</w:t>
      </w:r>
      <w:r w:rsidR="006842E7" w:rsidRPr="00A375F5">
        <w:rPr>
          <w:rFonts w:ascii="Times New Roman" w:eastAsia="Calibri" w:hAnsi="Times New Roman" w:cs="Times New Roman"/>
          <w:spacing w:val="38"/>
          <w:sz w:val="28"/>
          <w:szCs w:val="28"/>
          <w:lang w:val="ru-RU" w:eastAsia="en-US"/>
        </w:rPr>
        <w:t xml:space="preserve"> </w:t>
      </w:r>
      <w:proofErr w:type="spellStart"/>
      <w:r w:rsidR="006842E7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розрахунків</w:t>
      </w:r>
      <w:proofErr w:type="spellEnd"/>
      <w:r w:rsidR="006842E7" w:rsidRPr="00A375F5">
        <w:rPr>
          <w:rFonts w:ascii="Times New Roman" w:eastAsia="Calibri" w:hAnsi="Times New Roman" w:cs="Times New Roman"/>
          <w:spacing w:val="38"/>
          <w:sz w:val="28"/>
          <w:szCs w:val="28"/>
          <w:lang w:val="ru-RU" w:eastAsia="en-US"/>
        </w:rPr>
        <w:t xml:space="preserve"> </w:t>
      </w:r>
      <w:proofErr w:type="spellStart"/>
      <w:r w:rsidR="006842E7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можемо</w:t>
      </w:r>
      <w:proofErr w:type="spellEnd"/>
      <w:r w:rsidR="006842E7" w:rsidRPr="00A375F5">
        <w:rPr>
          <w:rFonts w:ascii="Times New Roman" w:eastAsia="Calibri" w:hAnsi="Times New Roman" w:cs="Times New Roman"/>
          <w:spacing w:val="39"/>
          <w:sz w:val="28"/>
          <w:szCs w:val="28"/>
          <w:lang w:val="ru-RU" w:eastAsia="en-US"/>
        </w:rPr>
        <w:t xml:space="preserve"> </w:t>
      </w:r>
      <w:proofErr w:type="spellStart"/>
      <w:r w:rsidR="006842E7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сказати</w:t>
      </w:r>
      <w:proofErr w:type="spellEnd"/>
      <w:r w:rsidR="006842E7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,</w:t>
      </w:r>
      <w:r w:rsidR="006842E7" w:rsidRPr="00A375F5">
        <w:rPr>
          <w:rFonts w:ascii="Times New Roman" w:eastAsia="Calibri" w:hAnsi="Times New Roman" w:cs="Times New Roman"/>
          <w:spacing w:val="39"/>
          <w:sz w:val="28"/>
          <w:szCs w:val="28"/>
          <w:lang w:val="ru-RU" w:eastAsia="en-US"/>
        </w:rPr>
        <w:t xml:space="preserve"> </w:t>
      </w:r>
      <w:proofErr w:type="spellStart"/>
      <w:r w:rsidR="006842E7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що</w:t>
      </w:r>
      <w:proofErr w:type="spellEnd"/>
      <w:r w:rsidR="006842E7" w:rsidRPr="00A375F5">
        <w:rPr>
          <w:rFonts w:ascii="Times New Roman" w:eastAsia="Calibri" w:hAnsi="Times New Roman" w:cs="Times New Roman"/>
          <w:spacing w:val="37"/>
          <w:sz w:val="28"/>
          <w:szCs w:val="28"/>
          <w:lang w:val="ru-RU" w:eastAsia="en-US"/>
        </w:rPr>
        <w:t xml:space="preserve"> </w:t>
      </w:r>
      <w:proofErr w:type="spellStart"/>
      <w:r w:rsidR="006842E7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міцності</w:t>
      </w:r>
      <w:proofErr w:type="spellEnd"/>
      <w:r w:rsidR="006842E7" w:rsidRPr="00A375F5">
        <w:rPr>
          <w:rFonts w:ascii="Times New Roman" w:eastAsia="Calibri" w:hAnsi="Times New Roman" w:cs="Times New Roman"/>
          <w:spacing w:val="39"/>
          <w:sz w:val="28"/>
          <w:szCs w:val="28"/>
          <w:lang w:val="ru-RU" w:eastAsia="en-US"/>
        </w:rPr>
        <w:t xml:space="preserve"> </w:t>
      </w:r>
      <w:r w:rsidR="006842E7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для</w:t>
      </w:r>
      <w:r w:rsidR="006842E7" w:rsidRPr="00A375F5">
        <w:rPr>
          <w:rFonts w:ascii="Times New Roman" w:eastAsia="Calibri" w:hAnsi="Times New Roman" w:cs="Times New Roman"/>
          <w:spacing w:val="-67"/>
          <w:sz w:val="28"/>
          <w:szCs w:val="28"/>
          <w:lang w:val="ru-RU" w:eastAsia="en-US"/>
        </w:rPr>
        <w:t xml:space="preserve"> </w:t>
      </w:r>
      <w:proofErr w:type="spellStart"/>
      <w:r w:rsidR="006842E7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конструкції</w:t>
      </w:r>
      <w:proofErr w:type="spellEnd"/>
      <w:r w:rsidR="006842E7" w:rsidRPr="00A375F5">
        <w:rPr>
          <w:rFonts w:ascii="Times New Roman" w:eastAsia="Calibri" w:hAnsi="Times New Roman" w:cs="Times New Roman"/>
          <w:spacing w:val="-3"/>
          <w:sz w:val="28"/>
          <w:szCs w:val="28"/>
          <w:lang w:val="ru-RU" w:eastAsia="en-US"/>
        </w:rPr>
        <w:t xml:space="preserve"> </w:t>
      </w:r>
      <w:proofErr w:type="spellStart"/>
      <w:r w:rsidR="006842E7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достатньо</w:t>
      </w:r>
      <w:proofErr w:type="spellEnd"/>
      <w:r w:rsidR="006842E7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.</w:t>
      </w:r>
      <w:r w:rsidR="006842E7"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</w:p>
    <w:p w14:paraId="11B45DFD" w14:textId="77777777" w:rsidR="006842E7" w:rsidRPr="00A375F5" w:rsidRDefault="006842E7" w:rsidP="00D30370">
      <w:pPr>
        <w:spacing w:line="360" w:lineRule="auto"/>
        <w:ind w:left="-426"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</w:p>
    <w:p w14:paraId="4F865BBF" w14:textId="77777777" w:rsidR="00D30370" w:rsidRPr="00A375F5" w:rsidRDefault="00D30370" w:rsidP="00D30370">
      <w:pPr>
        <w:spacing w:line="360" w:lineRule="auto"/>
        <w:ind w:left="-426" w:firstLine="567"/>
        <w:jc w:val="both"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Розрахунок конвеєра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</w:p>
    <w:p w14:paraId="707A8800" w14:textId="77777777" w:rsidR="006842E7" w:rsidRPr="00A375F5" w:rsidRDefault="006842E7" w:rsidP="00D30370">
      <w:pPr>
        <w:spacing w:line="360" w:lineRule="auto"/>
        <w:ind w:left="-426" w:firstLine="567"/>
        <w:jc w:val="both"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L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= 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11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м, кут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нахилу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β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=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3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0°; </w:t>
      </w:r>
    </w:p>
    <w:p w14:paraId="27C04B22" w14:textId="5DE214C3" w:rsidR="006842E7" w:rsidRPr="00A375F5" w:rsidRDefault="005657F2" w:rsidP="00D30370">
      <w:pPr>
        <w:spacing w:line="360" w:lineRule="auto"/>
        <w:ind w:left="-426" w:firstLine="567"/>
        <w:jc w:val="both"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ru-RU" w:eastAsia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ru-RU" w:eastAsia="en-US"/>
              </w:rPr>
              <m:t>ρ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ru-RU" w:eastAsia="en-US"/>
              </w:rPr>
              <m:t>Р</m:t>
            </m:r>
          </m:sub>
        </m:sSub>
      </m:oMath>
      <w:r w:rsidR="006842E7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r w:rsidR="006842E7" w:rsidRPr="00A375F5">
        <w:rPr>
          <w:rFonts w:ascii="Times New Roman" w:eastAsia="MSTT3185ae213aO20410002" w:hAnsi="Times New Roman" w:cs="Times New Roman"/>
          <w:sz w:val="28"/>
          <w:szCs w:val="28"/>
          <w:lang w:val="ru-RU" w:eastAsia="en-US"/>
        </w:rPr>
        <w:t>=</w:t>
      </w:r>
      <w:r w:rsidR="006842E7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1,</w:t>
      </w:r>
      <w:r w:rsidR="006842E7"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7</w:t>
      </w:r>
      <w:r w:rsidR="006842E7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т м </w:t>
      </w:r>
      <w:r w:rsidR="006842E7" w:rsidRPr="00A375F5">
        <w:rPr>
          <w:rFonts w:ascii="Times New Roman" w:eastAsia="MSTT3185ae213aO20410002" w:hAnsi="Times New Roman" w:cs="Times New Roman"/>
          <w:sz w:val="28"/>
          <w:szCs w:val="28"/>
          <w:lang w:val="ru-RU" w:eastAsia="en-US"/>
        </w:rPr>
        <w:t>=</w:t>
      </w:r>
      <w:r w:rsidR="006842E7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1</w:t>
      </w:r>
      <w:r w:rsidR="006842E7"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7</w:t>
      </w:r>
      <w:r w:rsidR="006842E7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00 кг </w:t>
      </w:r>
      <w:proofErr w:type="gramStart"/>
      <w:r w:rsidR="006842E7"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м .</w:t>
      </w:r>
      <w:proofErr w:type="gramEnd"/>
    </w:p>
    <w:p w14:paraId="170F16D2" w14:textId="77777777" w:rsidR="006842E7" w:rsidRPr="00A375F5" w:rsidRDefault="006842E7" w:rsidP="00D30370">
      <w:pPr>
        <w:spacing w:line="360" w:lineRule="auto"/>
        <w:ind w:left="-426" w:firstLine="567"/>
        <w:jc w:val="both"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Продуктивність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г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винтового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конвеєра</w:t>
      </w:r>
      <w:proofErr w:type="spellEnd"/>
    </w:p>
    <w:p w14:paraId="38EB23FF" w14:textId="77777777" w:rsidR="006842E7" w:rsidRPr="00A375F5" w:rsidRDefault="006842E7" w:rsidP="00D30370">
      <w:pPr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uk-UA" w:eastAsia="en-US"/>
            </w:rPr>
            <m:t>П=60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uk-UA"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 w:eastAsia="en-US"/>
                    </w:rPr>
                    <m:t>πD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 w:eastAsia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 w:eastAsia="en-US"/>
                </w:rPr>
                <m:t>4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uk-UA" w:eastAsia="en-US"/>
            </w:rPr>
            <m:t>t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 w:eastAsia="en-US"/>
                </w:rPr>
                <m:t>n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 w:eastAsia="en-US"/>
                </w:rPr>
                <m:t>г</m:t>
              </m:r>
            </m:sub>
          </m:sSub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 w:eastAsia="en-US"/>
                </w:rPr>
                <m:t>ρ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 w:eastAsia="en-US"/>
                </w:rPr>
                <m:t>р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uk-UA" w:eastAsia="en-US"/>
            </w:rPr>
            <m:t>ψ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 w:eastAsia="en-US"/>
                </w:rPr>
                <m:t>с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 w:eastAsia="en-US"/>
                </w:rPr>
                <m:t>β</m:t>
              </m:r>
            </m:sub>
          </m:sSub>
        </m:oMath>
      </m:oMathPara>
    </w:p>
    <w:p w14:paraId="2FD0BFD6" w14:textId="77777777" w:rsidR="006842E7" w:rsidRPr="00A375F5" w:rsidRDefault="006842E7" w:rsidP="00D30370">
      <w:pPr>
        <w:autoSpaceDE w:val="0"/>
        <w:autoSpaceDN w:val="0"/>
        <w:adjustRightInd w:val="0"/>
        <w:spacing w:line="360" w:lineRule="auto"/>
        <w:ind w:left="-426" w:firstLine="567"/>
        <w:jc w:val="both"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t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= 0,8</w:t>
      </w:r>
      <w:r w:rsidRPr="00A375F5">
        <w:rPr>
          <w:rFonts w:ascii="Cambria Math" w:eastAsia="Calibri" w:hAnsi="Cambria Math" w:cs="Cambria Math"/>
          <w:sz w:val="28"/>
          <w:szCs w:val="28"/>
          <w:lang w:val="ru-RU" w:eastAsia="en-US"/>
        </w:rPr>
        <w:t>⋅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700 = 560 мм</w:t>
      </w:r>
    </w:p>
    <w:p w14:paraId="765C322E" w14:textId="77777777" w:rsidR="006842E7" w:rsidRPr="00A375F5" w:rsidRDefault="006842E7" w:rsidP="00D30370">
      <w:pPr>
        <w:spacing w:line="360" w:lineRule="auto"/>
        <w:ind w:left="-426" w:firstLine="567"/>
        <w:jc w:val="both"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Частота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обертання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ґвинта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має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задовольняти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умову</w:t>
      </w:r>
      <w:proofErr w:type="spellEnd"/>
    </w:p>
    <w:p w14:paraId="49FE0CD1" w14:textId="77777777" w:rsidR="006842E7" w:rsidRPr="00A375F5" w:rsidRDefault="005657F2" w:rsidP="00D30370">
      <w:pPr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en-US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en-US"/>
                </w:rPr>
                <m:t>г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k-UA" w:eastAsia="en-US"/>
            </w:rPr>
            <m:t>≤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en-US"/>
                </w:rPr>
                <m:t xml:space="preserve">г 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max</m:t>
              </m:r>
            </m:sub>
          </m:sSub>
        </m:oMath>
      </m:oMathPara>
    </w:p>
    <w:p w14:paraId="323E7C60" w14:textId="77777777" w:rsidR="006842E7" w:rsidRPr="00A375F5" w:rsidRDefault="006842E7" w:rsidP="00D30370">
      <w:pPr>
        <w:autoSpaceDE w:val="0"/>
        <w:autoSpaceDN w:val="0"/>
        <w:adjustRightInd w:val="0"/>
        <w:spacing w:line="360" w:lineRule="auto"/>
        <w:ind w:left="-426"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Найбільшу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частоту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обертання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ґвинта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визначаємо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за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фо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р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мулою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.</w:t>
      </w:r>
    </w:p>
    <w:p w14:paraId="22364F89" w14:textId="77777777" w:rsidR="006842E7" w:rsidRPr="00A375F5" w:rsidRDefault="006842E7" w:rsidP="00D30370">
      <w:pPr>
        <w:autoSpaceDE w:val="0"/>
        <w:autoSpaceDN w:val="0"/>
        <w:adjustRightInd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en-US"/>
        </w:rPr>
      </w:pPr>
    </w:p>
    <w:p w14:paraId="1895FA63" w14:textId="77777777" w:rsidR="006842E7" w:rsidRPr="00A375F5" w:rsidRDefault="005657F2" w:rsidP="00D30370">
      <w:pPr>
        <w:autoSpaceDE w:val="0"/>
        <w:autoSpaceDN w:val="0"/>
        <w:adjustRightInd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i/>
          <w:sz w:val="28"/>
          <w:szCs w:val="28"/>
          <w:lang w:val="uk-UA" w:eastAsia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n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 w:eastAsia="en-US"/>
                </w:rPr>
                <m:t>г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 xml:space="preserve"> max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uk-UA" w:eastAsia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 w:eastAsia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 w:eastAsia="en-US"/>
                </w:rPr>
                <m:t>K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uk-UA" w:eastAsia="en-US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 w:eastAsia="en-US"/>
                    </w:rPr>
                    <m:t>D</m:t>
                  </m:r>
                </m:e>
              </m:rad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uk-UA" w:eastAsia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 w:eastAsia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 w:eastAsia="en-US"/>
                </w:rPr>
                <m:t>30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uk-UA" w:eastAsia="en-US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 w:eastAsia="en-US"/>
                    </w:rPr>
                    <m:t>0.7</m:t>
                  </m:r>
                </m:e>
              </m:rad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uk-UA" w:eastAsia="en-US"/>
            </w:rPr>
            <m:t>=35.8 об</m:t>
          </m:r>
          <m:r>
            <w:rPr>
              <w:rFonts w:ascii="Cambria Math" w:eastAsia="Calibri" w:hAnsi="Cambria Math" w:cs="Times New Roman"/>
              <w:sz w:val="28"/>
              <w:szCs w:val="28"/>
              <w:lang w:eastAsia="en-US"/>
            </w:rPr>
            <m:t>/</m:t>
          </m:r>
          <m:r>
            <w:rPr>
              <w:rFonts w:ascii="Cambria Math" w:eastAsia="Calibri" w:hAnsi="Cambria Math" w:cs="Times New Roman"/>
              <w:sz w:val="28"/>
              <w:szCs w:val="28"/>
              <w:lang w:val="uk-UA" w:eastAsia="en-US"/>
            </w:rPr>
            <m:t>хв</m:t>
          </m:r>
        </m:oMath>
      </m:oMathPara>
    </w:p>
    <w:p w14:paraId="4CB3639B" w14:textId="77777777" w:rsidR="006842E7" w:rsidRPr="00A375F5" w:rsidRDefault="006842E7" w:rsidP="00D30370">
      <w:pPr>
        <w:autoSpaceDE w:val="0"/>
        <w:autoSpaceDN w:val="0"/>
        <w:adjustRightInd w:val="0"/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де </w:t>
      </w:r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K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—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дослідний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коефіцієнт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.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Беремо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n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ru-RU" w:eastAsia="en-US"/>
              </w:rPr>
              <m:t>г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  <w:lang w:val="ru-RU" w:eastAsia="en-US"/>
          </w:rPr>
          <m:t>=33 об/</m:t>
        </m:r>
        <m:r>
          <w:rPr>
            <w:rFonts w:ascii="Cambria Math" w:eastAsia="Calibri" w:hAnsi="Cambria Math" w:cs="Times New Roman"/>
            <w:sz w:val="28"/>
            <w:szCs w:val="28"/>
            <w:lang w:val="uk-UA" w:eastAsia="en-US"/>
          </w:rPr>
          <m:t>хв</m:t>
        </m:r>
      </m:oMath>
    </w:p>
    <w:p w14:paraId="190121A1" w14:textId="77777777" w:rsidR="006842E7" w:rsidRPr="00A375F5" w:rsidRDefault="006842E7" w:rsidP="00D30370">
      <w:pPr>
        <w:autoSpaceDE w:val="0"/>
        <w:autoSpaceDN w:val="0"/>
        <w:adjustRightInd w:val="0"/>
        <w:spacing w:line="360" w:lineRule="auto"/>
        <w:ind w:left="-426" w:firstLine="567"/>
        <w:jc w:val="both"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З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начення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коефіцієнтів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K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r w:rsidRPr="00A375F5">
        <w:rPr>
          <w:rFonts w:ascii="Times New Roman" w:eastAsia="MSTT3185ae213aO20410002" w:hAnsi="Times New Roman" w:cs="Times New Roman"/>
          <w:sz w:val="28"/>
          <w:szCs w:val="28"/>
          <w:lang w:val="ru-RU" w:eastAsia="en-US"/>
        </w:rPr>
        <w:t xml:space="preserve">= 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30 і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ψ</m:t>
        </m:r>
      </m:oMath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= 0,125 беремо за табл. </w:t>
      </w:r>
    </w:p>
    <w:p w14:paraId="5B73DBAD" w14:textId="77777777" w:rsidR="006842E7" w:rsidRPr="00A375F5" w:rsidRDefault="006842E7" w:rsidP="00D30370">
      <w:pPr>
        <w:autoSpaceDE w:val="0"/>
        <w:autoSpaceDN w:val="0"/>
        <w:adjustRightInd w:val="0"/>
        <w:spacing w:line="360" w:lineRule="auto"/>
        <w:ind w:left="-426" w:firstLine="567"/>
        <w:jc w:val="both"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Результат за формулою (9.3)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узгоджується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з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рекомендаціями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</w:p>
    <w:p w14:paraId="06BF72EA" w14:textId="77777777" w:rsidR="006842E7" w:rsidRPr="00A375F5" w:rsidRDefault="006842E7" w:rsidP="00D30370">
      <w:pPr>
        <w:autoSpaceDE w:val="0"/>
        <w:autoSpaceDN w:val="0"/>
        <w:adjustRightInd w:val="0"/>
        <w:spacing w:line="360" w:lineRule="auto"/>
        <w:ind w:left="-426" w:firstLine="567"/>
        <w:jc w:val="both"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Для кута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нахилу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конвеєра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β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=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3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0°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коефіцієнт</w:t>
      </w:r>
      <w:proofErr w:type="spellEnd"/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ru-RU" w:eastAsia="en-US"/>
              </w:rPr>
              <m:t xml:space="preserve"> с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β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  <w:lang w:val="ru-RU" w:eastAsia="en-US"/>
          </w:rPr>
          <m:t>=0.4</m:t>
        </m:r>
      </m:oMath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</w:p>
    <w:p w14:paraId="79A8202B" w14:textId="77777777" w:rsidR="006842E7" w:rsidRPr="00A375F5" w:rsidRDefault="006842E7" w:rsidP="00D30370">
      <w:pPr>
        <w:autoSpaceDE w:val="0"/>
        <w:autoSpaceDN w:val="0"/>
        <w:adjustRightInd w:val="0"/>
        <w:spacing w:line="360" w:lineRule="auto"/>
        <w:ind w:left="-426" w:firstLine="567"/>
        <w:jc w:val="both"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При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вибраних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параметрах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ґвинтовий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конвеєр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забезпечує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продук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-</w:t>
      </w:r>
    </w:p>
    <w:p w14:paraId="41E7156C" w14:textId="77777777" w:rsidR="006842E7" w:rsidRPr="00A375F5" w:rsidRDefault="006842E7" w:rsidP="00D30370">
      <w:pPr>
        <w:autoSpaceDE w:val="0"/>
        <w:autoSpaceDN w:val="0"/>
        <w:adjustRightInd w:val="0"/>
        <w:spacing w:line="360" w:lineRule="auto"/>
        <w:ind w:left="-426" w:firstLine="567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тивність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</w:p>
    <w:p w14:paraId="592D9731" w14:textId="77777777" w:rsidR="006842E7" w:rsidRPr="00A375F5" w:rsidRDefault="006842E7" w:rsidP="00D30370">
      <w:pPr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uk-UA" w:eastAsia="en-US"/>
            </w:rPr>
            <m:t>П=60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uk-UA"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uk-UA"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 w:eastAsia="en-US"/>
                    </w:rPr>
                    <m:t>3.14∙0.7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 w:eastAsia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 w:eastAsia="en-US"/>
                </w:rPr>
                <m:t>4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uk-UA" w:eastAsia="en-US"/>
            </w:rPr>
            <m:t xml:space="preserve">560∙33∙1.7∙0.125∙0.4=1086.2 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eastAsia="en-US"/>
            </w:rPr>
            <m:t>т/год</m:t>
          </m:r>
        </m:oMath>
      </m:oMathPara>
    </w:p>
    <w:p w14:paraId="450E0D2A" w14:textId="77777777" w:rsidR="006842E7" w:rsidRPr="00A375F5" w:rsidRDefault="006842E7" w:rsidP="00D30370">
      <w:pPr>
        <w:spacing w:line="360" w:lineRule="auto"/>
        <w:ind w:left="-426" w:firstLine="567"/>
        <w:jc w:val="both"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отже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,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повторний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розрахунок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конвеєра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не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потрібний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.</w:t>
      </w:r>
    </w:p>
    <w:p w14:paraId="471BE058" w14:textId="77777777" w:rsidR="006842E7" w:rsidRPr="00A375F5" w:rsidRDefault="006842E7" w:rsidP="00D30370">
      <w:pPr>
        <w:spacing w:line="360" w:lineRule="auto"/>
        <w:ind w:left="-426" w:firstLine="567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Потужність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на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валу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ґвинта</w:t>
      </w:r>
      <w:proofErr w:type="spellEnd"/>
    </w:p>
    <w:p w14:paraId="137A72E1" w14:textId="77777777" w:rsidR="006842E7" w:rsidRPr="00A375F5" w:rsidRDefault="005657F2" w:rsidP="00D30370">
      <w:pPr>
        <w:spacing w:line="360" w:lineRule="auto"/>
        <w:ind w:left="-426" w:firstLine="567"/>
        <w:jc w:val="both"/>
        <w:rPr>
          <w:rFonts w:ascii="Times New Roman" w:eastAsia="Times New Roman" w:hAnsi="Times New Roman" w:cs="Times New Roman"/>
          <w:i/>
          <w:sz w:val="28"/>
          <w:szCs w:val="28"/>
          <w:lang w:val="uk-UA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P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en-US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k-UA"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en-US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en-US"/>
                    </w:rPr>
                    <m:t>з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en-US"/>
                </w:rPr>
                <m:t>П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en-US"/>
                </w:rPr>
                <m:t>367</m:t>
              </m:r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 w:eastAsia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L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en-US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en-US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en-US"/>
                </w:rPr>
                <m:t>±H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k-UA"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en-US"/>
                </w:rPr>
                <m:t>1.2∙1086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en-US"/>
                </w:rPr>
                <m:t>367</m:t>
              </m:r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 w:eastAsia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1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en-US"/>
                </w:rPr>
                <m:t>∙4+3.48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k-UA" w:eastAsia="en-US"/>
            </w:rPr>
            <m:t xml:space="preserve">=168.75 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eastAsia="en-US"/>
            </w:rPr>
            <m:t>кВт</m:t>
          </m:r>
        </m:oMath>
      </m:oMathPara>
    </w:p>
    <w:p w14:paraId="5B95CC39" w14:textId="77777777" w:rsidR="006842E7" w:rsidRPr="00A375F5" w:rsidRDefault="006842E7" w:rsidP="00D30370">
      <w:pPr>
        <w:autoSpaceDE w:val="0"/>
        <w:autoSpaceDN w:val="0"/>
        <w:adjustRightInd w:val="0"/>
        <w:spacing w:line="360" w:lineRule="auto"/>
        <w:ind w:left="567" w:firstLine="567"/>
        <w:jc w:val="both"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Де </w:t>
      </w:r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n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з </w:t>
      </w:r>
      <w:r w:rsidRPr="00A375F5">
        <w:rPr>
          <w:rFonts w:ascii="Times New Roman" w:eastAsia="MSTT3185ae213aO20410002" w:hAnsi="Times New Roman" w:cs="Times New Roman"/>
          <w:sz w:val="28"/>
          <w:szCs w:val="28"/>
          <w:lang w:val="uk-UA" w:eastAsia="en-US"/>
        </w:rPr>
        <w:t>=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1,2 — коефіцієнт запасу потужності;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uk-UA" w:eastAsia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en-US"/>
              </w:rPr>
              <m:t>ω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uk-UA" w:eastAsia="en-US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  <w:lang w:val="uk-UA" w:eastAsia="en-US"/>
          </w:rPr>
          <m:t>=4</m:t>
        </m:r>
      </m:oMath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 — коефіцієнт опорупереміщенню . 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Знаки «плюс» і «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мінус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» —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відповідно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для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підіймання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та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опускання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вантажу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.</w:t>
      </w:r>
    </w:p>
    <w:p w14:paraId="1CC8802D" w14:textId="77777777" w:rsidR="006842E7" w:rsidRPr="00A375F5" w:rsidRDefault="006842E7" w:rsidP="00D30370">
      <w:pPr>
        <w:autoSpaceDE w:val="0"/>
        <w:autoSpaceDN w:val="0"/>
        <w:adjustRightInd w:val="0"/>
        <w:spacing w:line="360" w:lineRule="auto"/>
        <w:ind w:left="567" w:firstLine="567"/>
        <w:jc w:val="both"/>
        <w:rPr>
          <w:rFonts w:ascii="Times New Roman" w:eastAsia="Calibri" w:hAnsi="Times New Roman" w:cs="Times New Roman"/>
          <w:sz w:val="28"/>
          <w:szCs w:val="28"/>
          <w:lang w:val="uk-UA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</w:p>
    <w:p w14:paraId="52E9ED2D" w14:textId="77777777" w:rsidR="006842E7" w:rsidRPr="00A375F5" w:rsidRDefault="00D30370" w:rsidP="00D30370">
      <w:pPr>
        <w:autoSpaceDE w:val="0"/>
        <w:autoSpaceDN w:val="0"/>
        <w:adjustRightInd w:val="0"/>
        <w:spacing w:line="360" w:lineRule="auto"/>
        <w:ind w:left="567" w:firstLine="567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91520" behindDoc="0" locked="1" layoutInCell="1" allowOverlap="1" wp14:anchorId="2DD16575" wp14:editId="552E14C4">
                <wp:simplePos x="0" y="0"/>
                <wp:positionH relativeFrom="margin">
                  <wp:posOffset>-480060</wp:posOffset>
                </wp:positionH>
                <wp:positionV relativeFrom="page">
                  <wp:posOffset>213995</wp:posOffset>
                </wp:positionV>
                <wp:extent cx="6717665" cy="10252075"/>
                <wp:effectExtent l="0" t="0" r="26035" b="15875"/>
                <wp:wrapNone/>
                <wp:docPr id="64584" name="Группа 645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58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58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8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8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8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9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9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9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9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9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9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9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88FC6E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9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8D4F5D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9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463D7E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59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54FDFC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0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14FD6A" w14:textId="77777777" w:rsidR="005657F2" w:rsidRDefault="005657F2" w:rsidP="00D30370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0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9C3A2B" w14:textId="77777777" w:rsidR="005657F2" w:rsidRDefault="005657F2" w:rsidP="00D30370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5C705BBC" w14:textId="77777777" w:rsidR="005657F2" w:rsidRDefault="005657F2" w:rsidP="00D30370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0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C48909" w14:textId="61402436" w:rsidR="005657F2" w:rsidRPr="0042596B" w:rsidRDefault="005657F2" w:rsidP="00D30370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7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0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F7BCA0" w14:textId="77777777" w:rsidR="005657F2" w:rsidRPr="00E25125" w:rsidRDefault="005657F2" w:rsidP="00D30370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710C0044" w14:textId="77777777" w:rsidR="005657F2" w:rsidRPr="00F710A0" w:rsidRDefault="005657F2" w:rsidP="00D30370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74732F1B" w14:textId="77777777" w:rsidR="005657F2" w:rsidRPr="000550F4" w:rsidRDefault="005657F2" w:rsidP="00D30370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D16575" id="Группа 64584" o:spid="_x0000_s2432" style="position:absolute;left:0;text-align:left;margin-left:-37.8pt;margin-top:16.85pt;width:528.95pt;height:807.25pt;z-index:251691520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">
                <v:rect id="Rectangle 136" o:spid="_x0000_s243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" filled="f" strokeweight="2pt"/>
                <v:line id="Line 137" o:spid="_x0000_s243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" strokeweight="2pt"/>
                <v:line id="Line 138" o:spid="_x0000_s243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" strokeweight="2pt"/>
                <v:line id="Line 139" o:spid="_x0000_s243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" strokeweight="2pt"/>
                <v:line id="Line 140" o:spid="_x0000_s243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" strokeweight="2pt"/>
                <v:line id="Line 141" o:spid="_x0000_s243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" strokeweight="2pt"/>
                <v:line id="Line 142" o:spid="_x0000_s243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" strokeweight="2pt"/>
                <v:line id="Line 143" o:spid="_x0000_s244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" strokeweight="2pt"/>
                <v:line id="Line 144" o:spid="_x0000_s244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" strokeweight="1pt"/>
                <v:line id="Line 145" o:spid="_x0000_s244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" strokeweight="2pt"/>
                <v:line id="Line 146" o:spid="_x0000_s244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" strokeweight="1pt"/>
                <v:rect id="Rectangle 147" o:spid="_x0000_s244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" filled="f" stroked="f" strokeweight=".25pt">
                  <v:textbox inset="1pt,1pt,1pt,1pt">
                    <w:txbxContent>
                      <w:p w14:paraId="3C88FC6E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44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" filled="f" stroked="f" strokeweight=".25pt">
                  <v:textbox inset="1pt,1pt,1pt,1pt">
                    <w:txbxContent>
                      <w:p w14:paraId="798D4F5D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44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" filled="f" stroked="f" strokeweight=".25pt">
                  <v:textbox inset="1pt,1pt,1pt,1pt">
                    <w:txbxContent>
                      <w:p w14:paraId="24463D7E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44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" filled="f" stroked="f" strokeweight=".25pt">
                  <v:textbox inset="1pt,1pt,1pt,1pt">
                    <w:txbxContent>
                      <w:p w14:paraId="0054FDFC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44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" filled="f" stroked="f" strokeweight=".25pt">
                  <v:textbox inset="1pt,1pt,1pt,1pt">
                    <w:txbxContent>
                      <w:p w14:paraId="3E14FD6A" w14:textId="77777777" w:rsidR="005657F2" w:rsidRDefault="005657F2" w:rsidP="00D30370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44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" filled="f" stroked="f" strokeweight=".25pt">
                  <v:textbox inset="1pt,1pt,1pt,1pt">
                    <w:txbxContent>
                      <w:p w14:paraId="389C3A2B" w14:textId="77777777" w:rsidR="005657F2" w:rsidRDefault="005657F2" w:rsidP="00D30370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5C705BBC" w14:textId="77777777" w:rsidR="005657F2" w:rsidRDefault="005657F2" w:rsidP="00D30370"/>
                    </w:txbxContent>
                  </v:textbox>
                </v:rect>
                <v:rect id="Rectangle 153" o:spid="_x0000_s245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" filled="f" stroked="f" strokeweight=".25pt">
                  <v:textbox inset="1pt,1pt,1pt,1pt">
                    <w:txbxContent>
                      <w:p w14:paraId="7FC48909" w14:textId="61402436" w:rsidR="005657F2" w:rsidRPr="0042596B" w:rsidRDefault="005657F2" w:rsidP="00D30370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76</w:t>
                        </w:r>
                      </w:p>
                    </w:txbxContent>
                  </v:textbox>
                </v:rect>
                <v:rect id="Rectangle 154" o:spid="_x0000_s245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" filled="f" stroked="f" strokeweight=".25pt">
                  <v:textbox inset="1pt,1pt,1pt,1pt">
                    <w:txbxContent>
                      <w:p w14:paraId="2EF7BCA0" w14:textId="77777777" w:rsidR="005657F2" w:rsidRPr="00E25125" w:rsidRDefault="005657F2" w:rsidP="00D30370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710C0044" w14:textId="77777777" w:rsidR="005657F2" w:rsidRPr="00F710A0" w:rsidRDefault="005657F2" w:rsidP="00D30370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74732F1B" w14:textId="77777777" w:rsidR="005657F2" w:rsidRPr="000550F4" w:rsidRDefault="005657F2" w:rsidP="00D30370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proofErr w:type="spellStart"/>
      <w:r w:rsidR="006842E7"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Потужність</w:t>
      </w:r>
      <w:proofErr w:type="spellEnd"/>
      <w:r w:rsidR="006842E7"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="006842E7"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двигуна</w:t>
      </w:r>
      <w:proofErr w:type="spellEnd"/>
    </w:p>
    <w:p w14:paraId="733CC557" w14:textId="77777777" w:rsidR="006842E7" w:rsidRPr="00A375F5" w:rsidRDefault="005657F2" w:rsidP="00D30370">
      <w:pPr>
        <w:autoSpaceDE w:val="0"/>
        <w:autoSpaceDN w:val="0"/>
        <w:adjustRightInd w:val="0"/>
        <w:spacing w:line="360" w:lineRule="auto"/>
        <w:ind w:left="567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P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uk-UA" w:eastAsia="en-US"/>
                </w:rPr>
                <m:t>р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eastAsia="en-US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eastAsia="en-US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eastAsia="en-US"/>
                    </w:rPr>
                    <m:t>η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 w:eastAsia="en-US"/>
                    </w:rPr>
                    <m:t>м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eastAsia="en-US"/>
            </w:rPr>
            <m:t xml:space="preserve">= 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168.7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0.85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eastAsia="en-US"/>
            </w:rPr>
            <m:t xml:space="preserve">=198.5 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eastAsia="en-US"/>
            </w:rPr>
            <m:t>кВт</m:t>
          </m:r>
        </m:oMath>
      </m:oMathPara>
    </w:p>
    <w:p w14:paraId="7D6B8D51" w14:textId="77777777" w:rsidR="006842E7" w:rsidRPr="00A375F5" w:rsidRDefault="006842E7" w:rsidP="00D30370">
      <w:pPr>
        <w:autoSpaceDE w:val="0"/>
        <w:autoSpaceDN w:val="0"/>
        <w:adjustRightInd w:val="0"/>
        <w:spacing w:line="360" w:lineRule="auto"/>
        <w:ind w:left="567" w:firstLine="567"/>
        <w:jc w:val="both"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В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ибираємо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електродвигун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типу 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(Двигун)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з такими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параметрами:</w:t>
      </w:r>
    </w:p>
    <w:p w14:paraId="2219603A" w14:textId="77777777" w:rsidR="006842E7" w:rsidRPr="00A375F5" w:rsidRDefault="006842E7" w:rsidP="00D30370">
      <w:pPr>
        <w:autoSpaceDE w:val="0"/>
        <w:autoSpaceDN w:val="0"/>
        <w:adjustRightInd w:val="0"/>
        <w:spacing w:line="360" w:lineRule="auto"/>
        <w:ind w:left="567" w:firstLine="567"/>
        <w:jc w:val="both"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P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=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200 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кВт, </w:t>
      </w:r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n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r w:rsidRPr="00A375F5">
        <w:rPr>
          <w:rFonts w:ascii="Times New Roman" w:eastAsia="MSTT3185ae213aO20410002" w:hAnsi="Times New Roman" w:cs="Times New Roman"/>
          <w:sz w:val="28"/>
          <w:szCs w:val="28"/>
          <w:lang w:val="ru-RU" w:eastAsia="en-US"/>
        </w:rPr>
        <w:t>=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1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000</w:t>
      </w: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об/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хв</w:t>
      </w:r>
      <w:proofErr w:type="spellEnd"/>
    </w:p>
    <w:p w14:paraId="428D5807" w14:textId="77777777" w:rsidR="006842E7" w:rsidRPr="00A375F5" w:rsidRDefault="006842E7" w:rsidP="00D30370">
      <w:pPr>
        <w:autoSpaceDE w:val="0"/>
        <w:autoSpaceDN w:val="0"/>
        <w:adjustRightInd w:val="0"/>
        <w:spacing w:line="360" w:lineRule="auto"/>
        <w:ind w:left="567" w:firstLine="567"/>
        <w:jc w:val="both"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Передатне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число редуктора</w:t>
      </w:r>
    </w:p>
    <w:p w14:paraId="4376DEE8" w14:textId="77777777" w:rsidR="006842E7" w:rsidRPr="00A375F5" w:rsidRDefault="005657F2" w:rsidP="00D30370">
      <w:pPr>
        <w:autoSpaceDE w:val="0"/>
        <w:autoSpaceDN w:val="0"/>
        <w:adjustRightInd w:val="0"/>
        <w:spacing w:line="360" w:lineRule="auto"/>
        <w:ind w:left="567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u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p.p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eastAsia="en-US"/>
                    </w:rPr>
                    <m:t>n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 w:eastAsia="en-US"/>
                    </w:rPr>
                    <m:t>г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1000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3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eastAsia="en-US"/>
            </w:rPr>
            <m:t>=30.3</m:t>
          </m:r>
        </m:oMath>
      </m:oMathPara>
    </w:p>
    <w:p w14:paraId="4252465E" w14:textId="77777777" w:rsidR="006842E7" w:rsidRPr="00A375F5" w:rsidRDefault="006842E7" w:rsidP="00D30370">
      <w:pPr>
        <w:autoSpaceDE w:val="0"/>
        <w:autoSpaceDN w:val="0"/>
        <w:adjustRightInd w:val="0"/>
        <w:spacing w:line="360" w:lineRule="auto"/>
        <w:ind w:left="567" w:firstLine="567"/>
        <w:jc w:val="both"/>
        <w:rPr>
          <w:rFonts w:ascii="Times New Roman" w:eastAsia="Calibri" w:hAnsi="Times New Roman" w:cs="Times New Roman"/>
          <w:sz w:val="28"/>
          <w:szCs w:val="28"/>
          <w:lang w:val="ru-RU" w:eastAsia="en-US"/>
        </w:rPr>
      </w:pPr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Для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безперервної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роботи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вибираємо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редуктор РМ-650 з</w:t>
      </w:r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uk-UA" w:eastAsia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u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uk-UA" w:eastAsia="en-US"/>
              </w:rPr>
              <m:t>p</m:t>
            </m:r>
          </m:sub>
        </m:sSub>
      </m:oMath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 xml:space="preserve"> = </w:t>
      </w:r>
      <w:proofErr w:type="gramStart"/>
      <w:r w:rsidRPr="00A375F5">
        <w:rPr>
          <w:rFonts w:ascii="Times New Roman" w:eastAsia="Calibri" w:hAnsi="Times New Roman" w:cs="Times New Roman"/>
          <w:sz w:val="28"/>
          <w:szCs w:val="28"/>
          <w:lang w:val="ru-RU" w:eastAsia="en-US"/>
        </w:rPr>
        <w:t>30.3 .</w:t>
      </w:r>
      <w:proofErr w:type="gramEnd"/>
    </w:p>
    <w:p w14:paraId="6962670D" w14:textId="77777777" w:rsidR="006842E7" w:rsidRPr="00A375F5" w:rsidRDefault="006842E7" w:rsidP="00D30370">
      <w:pPr>
        <w:autoSpaceDE w:val="0"/>
        <w:autoSpaceDN w:val="0"/>
        <w:adjustRightInd w:val="0"/>
        <w:spacing w:line="360" w:lineRule="auto"/>
        <w:ind w:left="567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en-US"/>
        </w:rPr>
      </w:pP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Уточнюємо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частоту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обертання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ґвинта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.</w:t>
      </w:r>
    </w:p>
    <w:p w14:paraId="7F1854EE" w14:textId="77777777" w:rsidR="006842E7" w:rsidRPr="00A375F5" w:rsidRDefault="005657F2" w:rsidP="00D30370">
      <w:pPr>
        <w:autoSpaceDE w:val="0"/>
        <w:autoSpaceDN w:val="0"/>
        <w:adjustRightInd w:val="0"/>
        <w:spacing w:line="360" w:lineRule="auto"/>
        <w:ind w:left="567" w:firstLine="567"/>
        <w:jc w:val="both"/>
        <w:rPr>
          <w:rFonts w:ascii="Times New Roman" w:eastAsia="Times New Roman" w:hAnsi="Times New Roman" w:cs="Times New Roman"/>
          <w:i/>
          <w:sz w:val="28"/>
          <w:szCs w:val="28"/>
          <w:lang w:val="uk-UA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en-US"/>
                </w:rPr>
                <m:t>г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eastAsia="en-US"/>
                    </w:rPr>
                    <m:t>u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 w:eastAsia="en-US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00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0.3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33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en-US"/>
            </w:rPr>
            <m:t>об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/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 w:eastAsia="en-US"/>
            </w:rPr>
            <m:t>хв</m:t>
          </m:r>
        </m:oMath>
      </m:oMathPara>
    </w:p>
    <w:p w14:paraId="637F2E49" w14:textId="77777777" w:rsidR="006842E7" w:rsidRPr="00A375F5" w:rsidRDefault="006842E7" w:rsidP="00D30370">
      <w:pPr>
        <w:spacing w:line="360" w:lineRule="auto"/>
        <w:ind w:left="567" w:firstLine="567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Крутний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момент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на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валу</w:t>
      </w:r>
      <w:proofErr w:type="spellEnd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proofErr w:type="spellStart"/>
      <w:r w:rsidRPr="00A375F5">
        <w:rPr>
          <w:rFonts w:ascii="Times New Roman" w:eastAsia="Calibri" w:hAnsi="Times New Roman" w:cs="Times New Roman"/>
          <w:sz w:val="28"/>
          <w:szCs w:val="28"/>
          <w:lang w:eastAsia="en-US"/>
        </w:rPr>
        <w:t>ґвинта</w:t>
      </w:r>
      <w:proofErr w:type="spellEnd"/>
    </w:p>
    <w:p w14:paraId="211FA23A" w14:textId="77777777" w:rsidR="006842E7" w:rsidRPr="00A375F5" w:rsidRDefault="005657F2" w:rsidP="00D30370">
      <w:pPr>
        <w:spacing w:line="360" w:lineRule="auto"/>
        <w:ind w:left="567" w:firstLine="567"/>
        <w:jc w:val="both"/>
        <w:rPr>
          <w:rFonts w:ascii="Times New Roman" w:eastAsia="Times New Roman" w:hAnsi="Times New Roman" w:cs="Times New Roman"/>
          <w:i/>
          <w:sz w:val="28"/>
          <w:szCs w:val="28"/>
          <w:lang w:val="uk-UA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M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en-US"/>
                </w:rPr>
                <m:t>кр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k-UA"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en-US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en-US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k-UA" w:eastAsia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en-US"/>
                    </w:rPr>
                    <m:t>3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en-US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en-US"/>
                    </w:rPr>
                    <m:t>г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k-UA"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en-US"/>
                </w:rPr>
                <m:t>168.75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k-UA" w:eastAsia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en-US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en-US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en-US"/>
                </w:rPr>
                <m:t>34.5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k-UA" w:eastAsia="en-US"/>
            </w:rPr>
            <m:t xml:space="preserve">=4891 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eastAsia="en-US"/>
            </w:rPr>
            <m:t>H∙м</m:t>
          </m:r>
        </m:oMath>
      </m:oMathPara>
    </w:p>
    <w:p w14:paraId="559F60A3" w14:textId="77777777" w:rsidR="006842E7" w:rsidRPr="00A375F5" w:rsidRDefault="006842E7" w:rsidP="00D30370">
      <w:pPr>
        <w:spacing w:line="360" w:lineRule="auto"/>
        <w:ind w:left="567" w:firstLine="567"/>
        <w:jc w:val="both"/>
        <w:rPr>
          <w:rFonts w:ascii="Times New Roman" w:eastAsia="Times New Roman" w:hAnsi="Times New Roman" w:cs="Times New Roman"/>
          <w:iCs/>
          <w:sz w:val="28"/>
          <w:szCs w:val="28"/>
          <w:lang w:val="uk-UA" w:eastAsia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k-UA" w:eastAsia="en-US"/>
            </w:rPr>
            <m:t xml:space="preserve"> 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28"/>
                  <w:lang w:val="uk-UA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en-US"/>
                </w:rPr>
                <m:t>ω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en-US"/>
                </w:rPr>
                <m:t>г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k-UA"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28"/>
                  <w:lang w:val="uk-UA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8"/>
                      <w:szCs w:val="2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en-US"/>
                    </w:rPr>
                    <m:t>π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 w:eastAsia="en-US"/>
                    </w:rPr>
                    <m:t>г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en-US"/>
                </w:rPr>
                <m:t>30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k-UA" w:eastAsia="en-US"/>
            </w:rPr>
            <m:t xml:space="preserve">=34.5 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eastAsia="en-US"/>
            </w:rPr>
            <m:t>рад/с.</m:t>
          </m:r>
        </m:oMath>
      </m:oMathPara>
    </w:p>
    <w:p w14:paraId="5E4B37B0" w14:textId="77777777" w:rsidR="00437795" w:rsidRPr="00A375F5" w:rsidRDefault="00437795" w:rsidP="006842E7">
      <w:pPr>
        <w:spacing w:line="360" w:lineRule="auto"/>
        <w:ind w:firstLineChars="100" w:firstLine="280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06A4390D" w14:textId="77777777" w:rsidR="006842E7" w:rsidRPr="00A375F5" w:rsidRDefault="00437795" w:rsidP="006842E7">
      <w:pPr>
        <w:spacing w:line="360" w:lineRule="auto"/>
        <w:ind w:firstLineChars="100" w:firstLine="281"/>
        <w:rPr>
          <w:rFonts w:ascii="Times New Roman" w:eastAsia="Arial" w:hAnsi="Times New Roman" w:cs="Times New Roman"/>
          <w:b/>
          <w:sz w:val="28"/>
          <w:szCs w:val="28"/>
          <w:lang w:val="ru-RU"/>
        </w:rPr>
      </w:pPr>
      <w:bookmarkStart w:id="21" w:name="_Hlk138149969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3.7</w:t>
      </w:r>
      <w:r w:rsidR="00931BDD"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="00931BDD"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Програмна</w:t>
      </w:r>
      <w:proofErr w:type="spellEnd"/>
      <w:r w:rsidR="00931BDD"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="00931BDD"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реалізація</w:t>
      </w:r>
      <w:proofErr w:type="spellEnd"/>
      <w:r w:rsidR="00931BDD"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 на ЕОМ</w:t>
      </w:r>
    </w:p>
    <w:bookmarkEnd w:id="21"/>
    <w:p w14:paraId="652D6097" w14:textId="77777777" w:rsidR="00437795" w:rsidRPr="00A375F5" w:rsidRDefault="00437795" w:rsidP="006B5EE0">
      <w:pPr>
        <w:spacing w:line="360" w:lineRule="auto"/>
        <w:ind w:left="-284" w:right="-1050" w:firstLineChars="201" w:firstLine="563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знач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птималь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араметр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вигу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шнековог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ул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зроблен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грам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ередовищ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С++, як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дійсню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зрахунок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араметр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proofErr w:type="gram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вигу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 та</w:t>
      </w:r>
      <w:proofErr w:type="gram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становлю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лежніс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рут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моменту на вал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B5EE0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</w:t>
      </w:r>
      <w:proofErr w:type="spellEnd"/>
      <w:r w:rsidR="006B5EE0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B5EE0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утової</w:t>
      </w:r>
      <w:proofErr w:type="spellEnd"/>
      <w:r w:rsidR="006B5EE0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B5EE0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видкості</w:t>
      </w:r>
      <w:proofErr w:type="spellEnd"/>
      <w:r w:rsidR="006B5EE0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="006B5EE0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терфейс</w:t>
      </w:r>
      <w:proofErr w:type="spellEnd"/>
      <w:r w:rsidR="006B5EE0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6B5EE0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грами</w:t>
      </w:r>
      <w:proofErr w:type="spellEnd"/>
      <w:r w:rsidR="006B5EE0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ведено </w:t>
      </w:r>
      <w:proofErr w:type="gramStart"/>
      <w:r w:rsidR="006B5EE0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 рисунку</w:t>
      </w:r>
      <w:proofErr w:type="gramEnd"/>
      <w:r w:rsidR="006B5EE0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3.13</w:t>
      </w:r>
    </w:p>
    <w:p w14:paraId="18DF7BE4" w14:textId="77777777" w:rsidR="006B5EE0" w:rsidRPr="00A375F5" w:rsidRDefault="006B5EE0" w:rsidP="006B5EE0">
      <w:pPr>
        <w:spacing w:line="360" w:lineRule="auto"/>
        <w:ind w:left="-284" w:right="-1050" w:firstLineChars="202" w:firstLine="566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грам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ю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ступн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чином пр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тиска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кнопки –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зрахунок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грам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води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хід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а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–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тужніс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proofErr w:type="gram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вигу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іапазонн</w:t>
      </w:r>
      <w:proofErr w:type="spellEnd"/>
      <w:proofErr w:type="gram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утов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видкос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вал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винт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І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дійсню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зрахунок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рут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момент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мент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лежнос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утов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част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50A0970B" w14:textId="77777777" w:rsidR="006B5EE0" w:rsidRPr="00A375F5" w:rsidRDefault="006B5EE0" w:rsidP="006B5EE0">
      <w:pPr>
        <w:spacing w:line="360" w:lineRule="auto"/>
        <w:ind w:left="-284" w:right="-1050" w:firstLineChars="202" w:firstLine="566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3BCF6A32" w14:textId="77777777" w:rsidR="006B5EE0" w:rsidRPr="00A375F5" w:rsidRDefault="00D76C1A" w:rsidP="00D76C1A">
      <w:pPr>
        <w:spacing w:line="360" w:lineRule="auto"/>
        <w:ind w:leftChars="-283" w:right="-1050" w:hangingChars="202" w:hanging="566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63DF862E" wp14:editId="112B90E5">
            <wp:extent cx="6618468" cy="3614420"/>
            <wp:effectExtent l="0" t="0" r="0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6637607" cy="3624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29DAE8" w14:textId="77777777" w:rsidR="002D558E" w:rsidRPr="00A375F5" w:rsidRDefault="002D558E" w:rsidP="002D558E">
      <w:pPr>
        <w:spacing w:line="360" w:lineRule="auto"/>
        <w:ind w:leftChars="-283" w:right="-1050" w:hangingChars="202" w:hanging="566"/>
        <w:jc w:val="center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Рисунок 3.13 –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терфейс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гра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С++</w:t>
      </w:r>
    </w:p>
    <w:p w14:paraId="23BFA87C" w14:textId="77777777" w:rsidR="002D558E" w:rsidRPr="00A375F5" w:rsidRDefault="002D558E" w:rsidP="002D558E">
      <w:pPr>
        <w:spacing w:line="360" w:lineRule="auto"/>
        <w:ind w:leftChars="-283" w:right="-1050" w:hangingChars="202" w:hanging="566"/>
        <w:jc w:val="center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0AAF6B5A" w14:textId="11973BF6" w:rsidR="002D558E" w:rsidRPr="00A375F5" w:rsidRDefault="002D558E" w:rsidP="002D558E">
      <w:pPr>
        <w:spacing w:line="360" w:lineRule="auto"/>
        <w:ind w:left="-567" w:right="-1050" w:firstLineChars="202" w:firstLine="566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92544" behindDoc="0" locked="1" layoutInCell="1" allowOverlap="1" wp14:anchorId="4F62502C" wp14:editId="09AA7D8E">
                <wp:simplePos x="0" y="0"/>
                <wp:positionH relativeFrom="margin">
                  <wp:posOffset>-457835</wp:posOffset>
                </wp:positionH>
                <wp:positionV relativeFrom="page">
                  <wp:posOffset>219075</wp:posOffset>
                </wp:positionV>
                <wp:extent cx="6717665" cy="10252075"/>
                <wp:effectExtent l="0" t="0" r="26035" b="15875"/>
                <wp:wrapNone/>
                <wp:docPr id="64604" name="Группа 646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60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60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0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0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0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1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1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1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1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1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1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1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E22D99" w14:textId="77777777" w:rsidR="005657F2" w:rsidRDefault="005657F2" w:rsidP="002D558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1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8B346C" w14:textId="77777777" w:rsidR="005657F2" w:rsidRDefault="005657F2" w:rsidP="002D558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1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23CBCB" w14:textId="77777777" w:rsidR="005657F2" w:rsidRDefault="005657F2" w:rsidP="002D558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1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5A45E9" w14:textId="77777777" w:rsidR="005657F2" w:rsidRDefault="005657F2" w:rsidP="002D558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2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6E1BB0" w14:textId="77777777" w:rsidR="005657F2" w:rsidRDefault="005657F2" w:rsidP="002D558E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2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FF756B" w14:textId="77777777" w:rsidR="005657F2" w:rsidRDefault="005657F2" w:rsidP="002D558E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75486654" w14:textId="77777777" w:rsidR="005657F2" w:rsidRDefault="005657F2" w:rsidP="002D558E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2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B2AF05" w14:textId="71E6261C" w:rsidR="005657F2" w:rsidRPr="0042596B" w:rsidRDefault="005657F2" w:rsidP="002D558E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77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2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92ABF6" w14:textId="77777777" w:rsidR="005657F2" w:rsidRPr="00E25125" w:rsidRDefault="005657F2" w:rsidP="002D558E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6DDBCC50" w14:textId="77777777" w:rsidR="005657F2" w:rsidRPr="00F710A0" w:rsidRDefault="005657F2" w:rsidP="002D558E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243A1200" w14:textId="77777777" w:rsidR="005657F2" w:rsidRPr="000550F4" w:rsidRDefault="005657F2" w:rsidP="002D558E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62502C" id="Группа 64604" o:spid="_x0000_s2452" style="position:absolute;left:0;text-align:left;margin-left:-36.05pt;margin-top:17.25pt;width:528.95pt;height:807.25pt;z-index:251692544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">
                <v:rect id="Rectangle 136" o:spid="_x0000_s245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" filled="f" strokeweight="2pt"/>
                <v:line id="Line 137" o:spid="_x0000_s245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" strokeweight="2pt"/>
                <v:line id="Line 138" o:spid="_x0000_s245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" strokeweight="2pt"/>
                <v:line id="Line 139" o:spid="_x0000_s245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" strokeweight="2pt"/>
                <v:line id="Line 140" o:spid="_x0000_s245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" strokeweight="2pt"/>
                <v:line id="Line 141" o:spid="_x0000_s245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" strokeweight="2pt"/>
                <v:line id="Line 142" o:spid="_x0000_s245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" strokeweight="2pt"/>
                <v:line id="Line 143" o:spid="_x0000_s246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" strokeweight="2pt"/>
                <v:line id="Line 144" o:spid="_x0000_s246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" strokeweight="1pt"/>
                <v:line id="Line 145" o:spid="_x0000_s246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" strokeweight="2pt"/>
                <v:line id="Line 146" o:spid="_x0000_s246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" strokeweight="1pt"/>
                <v:rect id="Rectangle 147" o:spid="_x0000_s246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" filled="f" stroked="f" strokeweight=".25pt">
                  <v:textbox inset="1pt,1pt,1pt,1pt">
                    <w:txbxContent>
                      <w:p w14:paraId="7DE22D99" w14:textId="77777777" w:rsidR="005657F2" w:rsidRDefault="005657F2" w:rsidP="002D558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46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" filled="f" stroked="f" strokeweight=".25pt">
                  <v:textbox inset="1pt,1pt,1pt,1pt">
                    <w:txbxContent>
                      <w:p w14:paraId="2E8B346C" w14:textId="77777777" w:rsidR="005657F2" w:rsidRDefault="005657F2" w:rsidP="002D558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46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" filled="f" stroked="f" strokeweight=".25pt">
                  <v:textbox inset="1pt,1pt,1pt,1pt">
                    <w:txbxContent>
                      <w:p w14:paraId="5D23CBCB" w14:textId="77777777" w:rsidR="005657F2" w:rsidRDefault="005657F2" w:rsidP="002D558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46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" filled="f" stroked="f" strokeweight=".25pt">
                  <v:textbox inset="1pt,1pt,1pt,1pt">
                    <w:txbxContent>
                      <w:p w14:paraId="6B5A45E9" w14:textId="77777777" w:rsidR="005657F2" w:rsidRDefault="005657F2" w:rsidP="002D558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46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" filled="f" stroked="f" strokeweight=".25pt">
                  <v:textbox inset="1pt,1pt,1pt,1pt">
                    <w:txbxContent>
                      <w:p w14:paraId="7D6E1BB0" w14:textId="77777777" w:rsidR="005657F2" w:rsidRDefault="005657F2" w:rsidP="002D558E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46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" filled="f" stroked="f" strokeweight=".25pt">
                  <v:textbox inset="1pt,1pt,1pt,1pt">
                    <w:txbxContent>
                      <w:p w14:paraId="3AFF756B" w14:textId="77777777" w:rsidR="005657F2" w:rsidRDefault="005657F2" w:rsidP="002D558E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75486654" w14:textId="77777777" w:rsidR="005657F2" w:rsidRDefault="005657F2" w:rsidP="002D558E"/>
                    </w:txbxContent>
                  </v:textbox>
                </v:rect>
                <v:rect id="Rectangle 153" o:spid="_x0000_s247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" filled="f" stroked="f" strokeweight=".25pt">
                  <v:textbox inset="1pt,1pt,1pt,1pt">
                    <w:txbxContent>
                      <w:p w14:paraId="63B2AF05" w14:textId="71E6261C" w:rsidR="005657F2" w:rsidRPr="0042596B" w:rsidRDefault="005657F2" w:rsidP="002D558E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77</w:t>
                        </w:r>
                      </w:p>
                    </w:txbxContent>
                  </v:textbox>
                </v:rect>
                <v:rect id="Rectangle 154" o:spid="_x0000_s247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" filled="f" stroked="f" strokeweight=".25pt">
                  <v:textbox inset="1pt,1pt,1pt,1pt">
                    <w:txbxContent>
                      <w:p w14:paraId="3892ABF6" w14:textId="77777777" w:rsidR="005657F2" w:rsidRPr="00E25125" w:rsidRDefault="005657F2" w:rsidP="002D558E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6DDBCC50" w14:textId="77777777" w:rsidR="005657F2" w:rsidRPr="00F710A0" w:rsidRDefault="005657F2" w:rsidP="002D558E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243A1200" w14:textId="77777777" w:rsidR="005657F2" w:rsidRPr="000550F4" w:rsidRDefault="005657F2" w:rsidP="002D558E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гідн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трима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а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зрахова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грамо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птимальн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режимом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вигу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шнековог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є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іапазон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рут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момент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</w:t>
      </w:r>
      <w:r w:rsidR="00881754">
        <w:rPr>
          <w:rFonts w:ascii="Times New Roman" w:eastAsia="Arial" w:hAnsi="Times New Roman" w:cs="Times New Roman"/>
          <w:sz w:val="28"/>
          <w:szCs w:val="28"/>
          <w:lang w:val="ru-RU"/>
        </w:rPr>
        <w:t>і</w:t>
      </w: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15-30 Н*м.</w:t>
      </w:r>
    </w:p>
    <w:p w14:paraId="06B6080F" w14:textId="77777777" w:rsidR="002D558E" w:rsidRPr="00A375F5" w:rsidRDefault="002D558E" w:rsidP="002D558E">
      <w:pPr>
        <w:spacing w:line="360" w:lineRule="auto"/>
        <w:ind w:left="-567" w:right="-1050" w:firstLineChars="202" w:firstLine="566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Код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гра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анесено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датк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А. </w:t>
      </w:r>
    </w:p>
    <w:p w14:paraId="105FC8F2" w14:textId="77777777" w:rsidR="006842E7" w:rsidRPr="00A375F5" w:rsidRDefault="006842E7" w:rsidP="006842E7">
      <w:pPr>
        <w:spacing w:line="360" w:lineRule="auto"/>
        <w:ind w:firstLineChars="100" w:firstLine="280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45ACA6CF" w14:textId="77777777" w:rsidR="002D558E" w:rsidRPr="00A375F5" w:rsidRDefault="002D558E" w:rsidP="006842E7">
      <w:pPr>
        <w:spacing w:line="360" w:lineRule="auto"/>
        <w:ind w:firstLineChars="100" w:firstLine="280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0B882433" w14:textId="77777777" w:rsidR="002D558E" w:rsidRPr="00A375F5" w:rsidRDefault="002D558E" w:rsidP="006842E7">
      <w:pPr>
        <w:spacing w:line="360" w:lineRule="auto"/>
        <w:ind w:firstLineChars="100" w:firstLine="280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00E17992" w14:textId="77777777" w:rsidR="002D558E" w:rsidRPr="00A375F5" w:rsidRDefault="002D558E" w:rsidP="006842E7">
      <w:pPr>
        <w:spacing w:line="360" w:lineRule="auto"/>
        <w:ind w:firstLineChars="100" w:firstLine="280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65017CA0" w14:textId="77777777" w:rsidR="002D558E" w:rsidRPr="00A375F5" w:rsidRDefault="002D558E" w:rsidP="006842E7">
      <w:pPr>
        <w:spacing w:line="360" w:lineRule="auto"/>
        <w:ind w:firstLineChars="100" w:firstLine="280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0516F4E0" w14:textId="77777777" w:rsidR="002D558E" w:rsidRPr="00A375F5" w:rsidRDefault="002D558E" w:rsidP="006842E7">
      <w:pPr>
        <w:spacing w:line="360" w:lineRule="auto"/>
        <w:ind w:firstLineChars="100" w:firstLine="280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600DADDA" w14:textId="77777777" w:rsidR="00495533" w:rsidRPr="00A375F5" w:rsidRDefault="00495533" w:rsidP="00495533">
      <w:pPr>
        <w:spacing w:line="360" w:lineRule="auto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212E21CC" w14:textId="56824E96" w:rsidR="002D558E" w:rsidRPr="00A375F5" w:rsidRDefault="00EF0F3D" w:rsidP="00495533">
      <w:pPr>
        <w:spacing w:line="360" w:lineRule="auto"/>
        <w:jc w:val="center"/>
        <w:rPr>
          <w:rFonts w:ascii="Times New Roman" w:eastAsia="Arial" w:hAnsi="Times New Roman" w:cs="Times New Roman"/>
          <w:b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93568" behindDoc="0" locked="1" layoutInCell="1" allowOverlap="1" wp14:anchorId="6C9F74B2" wp14:editId="3C4CAEC6">
                <wp:simplePos x="0" y="0"/>
                <wp:positionH relativeFrom="margin">
                  <wp:posOffset>-441960</wp:posOffset>
                </wp:positionH>
                <wp:positionV relativeFrom="page">
                  <wp:posOffset>250190</wp:posOffset>
                </wp:positionV>
                <wp:extent cx="6717665" cy="10252075"/>
                <wp:effectExtent l="0" t="0" r="26035" b="15875"/>
                <wp:wrapNone/>
                <wp:docPr id="64624" name="Группа 646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625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626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27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28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2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3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3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3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3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3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3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3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2D379D" w14:textId="77777777" w:rsidR="005657F2" w:rsidRDefault="005657F2" w:rsidP="00EF0F3D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37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1450D4" w14:textId="77777777" w:rsidR="005657F2" w:rsidRDefault="005657F2" w:rsidP="00EF0F3D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3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4A76B8" w14:textId="77777777" w:rsidR="005657F2" w:rsidRDefault="005657F2" w:rsidP="00EF0F3D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3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764FA6" w14:textId="77777777" w:rsidR="005657F2" w:rsidRDefault="005657F2" w:rsidP="00EF0F3D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40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161315" w14:textId="77777777" w:rsidR="005657F2" w:rsidRDefault="005657F2" w:rsidP="00EF0F3D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4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6F17E8" w14:textId="77777777" w:rsidR="005657F2" w:rsidRDefault="005657F2" w:rsidP="00EF0F3D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7AF4DA3F" w14:textId="77777777" w:rsidR="005657F2" w:rsidRDefault="005657F2" w:rsidP="00EF0F3D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4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E6B557" w14:textId="0EC5CFD0" w:rsidR="005657F2" w:rsidRPr="0042596B" w:rsidRDefault="005657F2" w:rsidP="00EF0F3D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78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43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CBF44E" w14:textId="77777777" w:rsidR="005657F2" w:rsidRPr="00E25125" w:rsidRDefault="005657F2" w:rsidP="00EF0F3D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3E682BB4" w14:textId="77777777" w:rsidR="005657F2" w:rsidRPr="00F710A0" w:rsidRDefault="005657F2" w:rsidP="00EF0F3D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3D616A4A" w14:textId="77777777" w:rsidR="005657F2" w:rsidRPr="000550F4" w:rsidRDefault="005657F2" w:rsidP="00EF0F3D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9F74B2" id="Группа 64624" o:spid="_x0000_s2472" style="position:absolute;left:0;text-align:left;margin-left:-34.8pt;margin-top:19.7pt;width:528.95pt;height:807.25pt;z-index:251693568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">
                <v:rect id="Rectangle 136" o:spid="_x0000_s247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" filled="f" strokeweight="2pt"/>
                <v:line id="Line 137" o:spid="_x0000_s247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" strokeweight="2pt"/>
                <v:line id="Line 138" o:spid="_x0000_s247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" strokeweight="2pt"/>
                <v:line id="Line 139" o:spid="_x0000_s247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" strokeweight="2pt"/>
                <v:line id="Line 140" o:spid="_x0000_s247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" strokeweight="2pt"/>
                <v:line id="Line 141" o:spid="_x0000_s247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" strokeweight="2pt"/>
                <v:line id="Line 142" o:spid="_x0000_s247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" strokeweight="2pt"/>
                <v:line id="Line 143" o:spid="_x0000_s248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" strokeweight="2pt"/>
                <v:line id="Line 144" o:spid="_x0000_s248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" strokeweight="1pt"/>
                <v:line id="Line 145" o:spid="_x0000_s248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" strokeweight="2pt"/>
                <v:line id="Line 146" o:spid="_x0000_s248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" strokeweight="1pt"/>
                <v:rect id="Rectangle 147" o:spid="_x0000_s248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" filled="f" stroked="f" strokeweight=".25pt">
                  <v:textbox inset="1pt,1pt,1pt,1pt">
                    <w:txbxContent>
                      <w:p w14:paraId="112D379D" w14:textId="77777777" w:rsidR="005657F2" w:rsidRDefault="005657F2" w:rsidP="00EF0F3D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48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" filled="f" stroked="f" strokeweight=".25pt">
                  <v:textbox inset="1pt,1pt,1pt,1pt">
                    <w:txbxContent>
                      <w:p w14:paraId="421450D4" w14:textId="77777777" w:rsidR="005657F2" w:rsidRDefault="005657F2" w:rsidP="00EF0F3D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48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" filled="f" stroked="f" strokeweight=".25pt">
                  <v:textbox inset="1pt,1pt,1pt,1pt">
                    <w:txbxContent>
                      <w:p w14:paraId="284A76B8" w14:textId="77777777" w:rsidR="005657F2" w:rsidRDefault="005657F2" w:rsidP="00EF0F3D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48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" filled="f" stroked="f" strokeweight=".25pt">
                  <v:textbox inset="1pt,1pt,1pt,1pt">
                    <w:txbxContent>
                      <w:p w14:paraId="1B764FA6" w14:textId="77777777" w:rsidR="005657F2" w:rsidRDefault="005657F2" w:rsidP="00EF0F3D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48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" filled="f" stroked="f" strokeweight=".25pt">
                  <v:textbox inset="1pt,1pt,1pt,1pt">
                    <w:txbxContent>
                      <w:p w14:paraId="68161315" w14:textId="77777777" w:rsidR="005657F2" w:rsidRDefault="005657F2" w:rsidP="00EF0F3D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48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" filled="f" stroked="f" strokeweight=".25pt">
                  <v:textbox inset="1pt,1pt,1pt,1pt">
                    <w:txbxContent>
                      <w:p w14:paraId="026F17E8" w14:textId="77777777" w:rsidR="005657F2" w:rsidRDefault="005657F2" w:rsidP="00EF0F3D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7AF4DA3F" w14:textId="77777777" w:rsidR="005657F2" w:rsidRDefault="005657F2" w:rsidP="00EF0F3D"/>
                    </w:txbxContent>
                  </v:textbox>
                </v:rect>
                <v:rect id="Rectangle 153" o:spid="_x0000_s249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" filled="f" stroked="f" strokeweight=".25pt">
                  <v:textbox inset="1pt,1pt,1pt,1pt">
                    <w:txbxContent>
                      <w:p w14:paraId="3BE6B557" w14:textId="0EC5CFD0" w:rsidR="005657F2" w:rsidRPr="0042596B" w:rsidRDefault="005657F2" w:rsidP="00EF0F3D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78</w:t>
                        </w:r>
                      </w:p>
                    </w:txbxContent>
                  </v:textbox>
                </v:rect>
                <v:rect id="Rectangle 154" o:spid="_x0000_s249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" filled="f" stroked="f" strokeweight=".25pt">
                  <v:textbox inset="1pt,1pt,1pt,1pt">
                    <w:txbxContent>
                      <w:p w14:paraId="2FCBF44E" w14:textId="77777777" w:rsidR="005657F2" w:rsidRPr="00E25125" w:rsidRDefault="005657F2" w:rsidP="00EF0F3D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3E682BB4" w14:textId="77777777" w:rsidR="005657F2" w:rsidRPr="00F710A0" w:rsidRDefault="005657F2" w:rsidP="00EF0F3D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3D616A4A" w14:textId="77777777" w:rsidR="005657F2" w:rsidRPr="000550F4" w:rsidRDefault="005657F2" w:rsidP="00EF0F3D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proofErr w:type="spellStart"/>
      <w:r w:rsidR="002D558E"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Висновок</w:t>
      </w:r>
      <w:proofErr w:type="spellEnd"/>
    </w:p>
    <w:p w14:paraId="01D35F5D" w14:textId="77777777" w:rsidR="002D558E" w:rsidRPr="00A375F5" w:rsidRDefault="002D558E" w:rsidP="00EF0F3D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даном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зділ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оведен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наліз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літератур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атент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жерел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снуюч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струкці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неков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Проведен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зрохунок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араметр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шнековог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та </w:t>
      </w:r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створено </w:t>
      </w:r>
      <w:proofErr w:type="spellStart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граму</w:t>
      </w:r>
      <w:proofErr w:type="spellEnd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ередовищі</w:t>
      </w:r>
      <w:proofErr w:type="spellEnd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грамування</w:t>
      </w:r>
      <w:proofErr w:type="spellEnd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lastRenderedPageBreak/>
        <w:t>С++</w:t>
      </w:r>
      <w:proofErr w:type="spellStart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гідно</w:t>
      </w:r>
      <w:proofErr w:type="spellEnd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триманих</w:t>
      </w:r>
      <w:proofErr w:type="spellEnd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аних</w:t>
      </w:r>
      <w:proofErr w:type="spellEnd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зрахованих</w:t>
      </w:r>
      <w:proofErr w:type="spellEnd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грамою</w:t>
      </w:r>
      <w:proofErr w:type="spellEnd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птимальним</w:t>
      </w:r>
      <w:proofErr w:type="spellEnd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режимом </w:t>
      </w:r>
      <w:proofErr w:type="spellStart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вигуна</w:t>
      </w:r>
      <w:proofErr w:type="spellEnd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шнекового </w:t>
      </w:r>
      <w:proofErr w:type="spellStart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веєра</w:t>
      </w:r>
      <w:proofErr w:type="spellEnd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є </w:t>
      </w:r>
      <w:proofErr w:type="spellStart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іапазон</w:t>
      </w:r>
      <w:proofErr w:type="spellEnd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рутного</w:t>
      </w:r>
      <w:proofErr w:type="spellEnd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моменту </w:t>
      </w:r>
      <w:proofErr w:type="spellStart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уд</w:t>
      </w:r>
      <w:proofErr w:type="spellEnd"/>
      <w:r w:rsidR="00EF0F3D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15-30 Н*м.</w:t>
      </w:r>
    </w:p>
    <w:p w14:paraId="24FE1481" w14:textId="77777777" w:rsidR="00446DF4" w:rsidRPr="00A375F5" w:rsidRDefault="00446DF4" w:rsidP="00EF0F3D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426568AA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476D1D65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400D8B26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62A01A60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3320D275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0D369678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02372368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18560DE6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385FDE1D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50D8D9CC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2A284A17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66AF2C2B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693E6953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1A5B9116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45D9BD1A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4D386C8E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08A962D3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6540E6F5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05E92896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5CC6C554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508D0241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4C9C502E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23BCC303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1B921CD0" w14:textId="77777777" w:rsidR="00446DF4" w:rsidRPr="00A375F5" w:rsidRDefault="00A61069" w:rsidP="00A61069">
      <w:pPr>
        <w:spacing w:line="360" w:lineRule="auto"/>
        <w:ind w:left="-284" w:right="-1192" w:firstLine="851"/>
        <w:jc w:val="center"/>
        <w:rPr>
          <w:rFonts w:ascii="Times New Roman" w:eastAsia="Arial" w:hAnsi="Times New Roman" w:cs="Times New Roman"/>
          <w:b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780096" behindDoc="0" locked="1" layoutInCell="1" allowOverlap="1" wp14:anchorId="64D9C129" wp14:editId="10D43CEE">
                <wp:simplePos x="0" y="0"/>
                <wp:positionH relativeFrom="margin">
                  <wp:posOffset>-472440</wp:posOffset>
                </wp:positionH>
                <wp:positionV relativeFrom="page">
                  <wp:posOffset>250190</wp:posOffset>
                </wp:positionV>
                <wp:extent cx="6717665" cy="10252075"/>
                <wp:effectExtent l="0" t="0" r="26035" b="15875"/>
                <wp:wrapNone/>
                <wp:docPr id="64745" name="Группа 647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746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747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48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49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50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51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52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53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54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55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56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57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89F3CA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58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1F20C1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59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368FA3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60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C13CF7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61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D12B41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62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EA3876" w14:textId="77777777" w:rsidR="005657F2" w:rsidRDefault="005657F2" w:rsidP="00A61069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598504AC" w14:textId="77777777" w:rsidR="005657F2" w:rsidRDefault="005657F2" w:rsidP="00A61069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63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202782" w14:textId="1D008082" w:rsidR="005657F2" w:rsidRPr="0042596B" w:rsidRDefault="005657F2" w:rsidP="00A61069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79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64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EC6697" w14:textId="77777777" w:rsidR="005657F2" w:rsidRPr="00E25125" w:rsidRDefault="005657F2" w:rsidP="00A61069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42285BAA" w14:textId="77777777" w:rsidR="005657F2" w:rsidRPr="00F710A0" w:rsidRDefault="005657F2" w:rsidP="00A61069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21515411" w14:textId="77777777" w:rsidR="005657F2" w:rsidRPr="000550F4" w:rsidRDefault="005657F2" w:rsidP="00A61069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D9C129" id="Группа 64745" o:spid="_x0000_s2492" style="position:absolute;left:0;text-align:left;margin-left:-37.2pt;margin-top:19.7pt;width:528.95pt;height:807.25pt;z-index:251780096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">
                <v:rect id="Rectangle 136" o:spid="_x0000_s249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" filled="f" strokeweight="2pt"/>
                <v:line id="Line 137" o:spid="_x0000_s249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" strokeweight="2pt"/>
                <v:line id="Line 138" o:spid="_x0000_s249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" strokeweight="2pt"/>
                <v:line id="Line 139" o:spid="_x0000_s249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" strokeweight="2pt"/>
                <v:line id="Line 140" o:spid="_x0000_s249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" strokeweight="2pt"/>
                <v:line id="Line 141" o:spid="_x0000_s249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" strokeweight="2pt"/>
                <v:line id="Line 142" o:spid="_x0000_s249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" strokeweight="2pt"/>
                <v:line id="Line 143" o:spid="_x0000_s250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" strokeweight="2pt"/>
                <v:line id="Line 144" o:spid="_x0000_s250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" strokeweight="1pt"/>
                <v:line id="Line 145" o:spid="_x0000_s250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" strokeweight="2pt"/>
                <v:line id="Line 146" o:spid="_x0000_s250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" strokeweight="1pt"/>
                <v:rect id="Rectangle 147" o:spid="_x0000_s250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" filled="f" stroked="f" strokeweight=".25pt">
                  <v:textbox inset="1pt,1pt,1pt,1pt">
                    <w:txbxContent>
                      <w:p w14:paraId="3089F3CA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50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" filled="f" stroked="f" strokeweight=".25pt">
                  <v:textbox inset="1pt,1pt,1pt,1pt">
                    <w:txbxContent>
                      <w:p w14:paraId="201F20C1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50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" filled="f" stroked="f" strokeweight=".25pt">
                  <v:textbox inset="1pt,1pt,1pt,1pt">
                    <w:txbxContent>
                      <w:p w14:paraId="3D368FA3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50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" filled="f" stroked="f" strokeweight=".25pt">
                  <v:textbox inset="1pt,1pt,1pt,1pt">
                    <w:txbxContent>
                      <w:p w14:paraId="05C13CF7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50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" filled="f" stroked="f" strokeweight=".25pt">
                  <v:textbox inset="1pt,1pt,1pt,1pt">
                    <w:txbxContent>
                      <w:p w14:paraId="4DD12B41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50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" filled="f" stroked="f" strokeweight=".25pt">
                  <v:textbox inset="1pt,1pt,1pt,1pt">
                    <w:txbxContent>
                      <w:p w14:paraId="69EA3876" w14:textId="77777777" w:rsidR="005657F2" w:rsidRDefault="005657F2" w:rsidP="00A61069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598504AC" w14:textId="77777777" w:rsidR="005657F2" w:rsidRDefault="005657F2" w:rsidP="00A61069"/>
                    </w:txbxContent>
                  </v:textbox>
                </v:rect>
                <v:rect id="Rectangle 153" o:spid="_x0000_s251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" filled="f" stroked="f" strokeweight=".25pt">
                  <v:textbox inset="1pt,1pt,1pt,1pt">
                    <w:txbxContent>
                      <w:p w14:paraId="2D202782" w14:textId="1D008082" w:rsidR="005657F2" w:rsidRPr="0042596B" w:rsidRDefault="005657F2" w:rsidP="00A61069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79</w:t>
                        </w:r>
                      </w:p>
                    </w:txbxContent>
                  </v:textbox>
                </v:rect>
                <v:rect id="Rectangle 154" o:spid="_x0000_s251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" filled="f" stroked="f" strokeweight=".25pt">
                  <v:textbox inset="1pt,1pt,1pt,1pt">
                    <w:txbxContent>
                      <w:p w14:paraId="02EC6697" w14:textId="77777777" w:rsidR="005657F2" w:rsidRPr="00E25125" w:rsidRDefault="005657F2" w:rsidP="00A61069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42285BAA" w14:textId="77777777" w:rsidR="005657F2" w:rsidRPr="00F710A0" w:rsidRDefault="005657F2" w:rsidP="00A61069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21515411" w14:textId="77777777" w:rsidR="005657F2" w:rsidRPr="000550F4" w:rsidRDefault="005657F2" w:rsidP="00A61069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bookmarkStart w:id="22" w:name="_Hlk138150296"/>
      <w:r w:rsidR="00446DF4"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4.ОХОРОНА ПРАЦІ ТА ПОЖЕЖНА БЕЗПЕКА</w:t>
      </w:r>
      <w:bookmarkEnd w:id="22"/>
    </w:p>
    <w:p w14:paraId="4F681F6B" w14:textId="77777777" w:rsidR="00446DF4" w:rsidRPr="00A375F5" w:rsidRDefault="00446DF4" w:rsidP="003A5CBB">
      <w:pPr>
        <w:spacing w:line="360" w:lineRule="auto"/>
        <w:ind w:left="-284" w:right="-1192" w:firstLine="851"/>
        <w:jc w:val="center"/>
        <w:rPr>
          <w:rFonts w:ascii="Times New Roman" w:eastAsia="Arial" w:hAnsi="Times New Roman" w:cs="Times New Roman"/>
          <w:b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Вступ</w:t>
      </w:r>
      <w:proofErr w:type="spellEnd"/>
    </w:p>
    <w:p w14:paraId="688A2D20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lastRenderedPageBreak/>
        <w:t>Охоро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є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від'ємно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кладово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на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і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ом 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краї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конодавч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азу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хорон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ормативні-правов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кумен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становлю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мог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рганізаці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17F21BFD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одав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обов'яза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тримуватис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значе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орм та правил з метою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побіг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щас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пад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травм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ворюван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Правил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хорон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хоплю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із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спек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'яза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о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а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як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лектробезпек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порядж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мог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статку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ч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оцедур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3E2879F3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Правил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хорон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становлю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мог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час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і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'яза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ксплуатаціє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слуговування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ремонтом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із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'єкт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і систем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мог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ширюю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одавц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залежн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ї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рганізаційно-правов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фор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гулю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хорон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овую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авила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ехніч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кументаці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роб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ехнологіч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ладн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кументаці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н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і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снов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кумент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одав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зробля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струкці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хорон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із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фесі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д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і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Пр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зроб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струкці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рати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ваг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умк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фспілков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рган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ш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едставницьк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рган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едставля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терес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ймаю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роботами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31DB2C3B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b/>
          <w:sz w:val="28"/>
          <w:szCs w:val="28"/>
          <w:lang w:val="ru-RU"/>
        </w:rPr>
      </w:pPr>
    </w:p>
    <w:p w14:paraId="403C9BD1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b/>
          <w:sz w:val="28"/>
          <w:szCs w:val="28"/>
          <w:lang w:val="ru-RU"/>
        </w:rPr>
      </w:pPr>
      <w:bookmarkStart w:id="23" w:name="_Hlk138150308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4.1 </w:t>
      </w:r>
      <w:proofErr w:type="spellStart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Аналіз</w:t>
      </w:r>
      <w:proofErr w:type="spellEnd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небезпек</w:t>
      </w:r>
      <w:proofErr w:type="spellEnd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 при </w:t>
      </w:r>
      <w:proofErr w:type="spellStart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виконанні</w:t>
      </w:r>
      <w:proofErr w:type="spellEnd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виробничих</w:t>
      </w:r>
      <w:proofErr w:type="spellEnd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процесів</w:t>
      </w:r>
      <w:proofErr w:type="spellEnd"/>
    </w:p>
    <w:bookmarkEnd w:id="23"/>
    <w:p w14:paraId="7032663B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5888E64F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Пр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у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іштовхнути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ізноманітн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безпека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кідлив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факторами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снов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них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ключа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:</w:t>
      </w:r>
    </w:p>
    <w:p w14:paraId="16F84EBA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Фізич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: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метр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зна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изик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равм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час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невру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к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ладнання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еріала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прикла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пр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на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монт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і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лія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gram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 вагонах</w:t>
      </w:r>
      <w:proofErr w:type="gram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ч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зем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унеля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сну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безпек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r w:rsidR="00A61069"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782144" behindDoc="0" locked="1" layoutInCell="1" allowOverlap="1" wp14:anchorId="393233AE" wp14:editId="55F55D0C">
                <wp:simplePos x="0" y="0"/>
                <wp:positionH relativeFrom="margin">
                  <wp:posOffset>-457200</wp:posOffset>
                </wp:positionH>
                <wp:positionV relativeFrom="page">
                  <wp:posOffset>179705</wp:posOffset>
                </wp:positionV>
                <wp:extent cx="6717665" cy="10252075"/>
                <wp:effectExtent l="0" t="0" r="26035" b="15875"/>
                <wp:wrapNone/>
                <wp:docPr id="64765" name="Группа 647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766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767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68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69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70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71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72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73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74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75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76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77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C32584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78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B25545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79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479793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80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4B6305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81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0DE0ED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82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DC4DA8" w14:textId="77777777" w:rsidR="005657F2" w:rsidRDefault="005657F2" w:rsidP="00A61069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1D9BECC4" w14:textId="77777777" w:rsidR="005657F2" w:rsidRDefault="005657F2" w:rsidP="00A61069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83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759BD9" w14:textId="62208F16" w:rsidR="005657F2" w:rsidRPr="0042596B" w:rsidRDefault="005657F2" w:rsidP="00A61069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84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CC7CAA" w14:textId="77777777" w:rsidR="005657F2" w:rsidRPr="00E25125" w:rsidRDefault="005657F2" w:rsidP="00A61069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44D76D9C" w14:textId="77777777" w:rsidR="005657F2" w:rsidRPr="00F710A0" w:rsidRDefault="005657F2" w:rsidP="00A61069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1794CA13" w14:textId="77777777" w:rsidR="005657F2" w:rsidRPr="000550F4" w:rsidRDefault="005657F2" w:rsidP="00A61069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3233AE" id="Группа 64765" o:spid="_x0000_s2512" style="position:absolute;left:0;text-align:left;margin-left:-36pt;margin-top:14.15pt;width:528.95pt;height:807.25pt;z-index:251782144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">
                <v:rect id="Rectangle 136" o:spid="_x0000_s251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" filled="f" strokeweight="2pt"/>
                <v:line id="Line 137" o:spid="_x0000_s251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" strokeweight="2pt"/>
                <v:line id="Line 138" o:spid="_x0000_s251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" strokeweight="2pt"/>
                <v:line id="Line 139" o:spid="_x0000_s251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" strokeweight="2pt"/>
                <v:line id="Line 140" o:spid="_x0000_s251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" strokeweight="2pt"/>
                <v:line id="Line 141" o:spid="_x0000_s251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" strokeweight="2pt"/>
                <v:line id="Line 142" o:spid="_x0000_s251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" strokeweight="2pt"/>
                <v:line id="Line 143" o:spid="_x0000_s252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" strokeweight="2pt"/>
                <v:line id="Line 144" o:spid="_x0000_s252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" strokeweight="1pt"/>
                <v:line id="Line 145" o:spid="_x0000_s252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" strokeweight="2pt"/>
                <v:line id="Line 146" o:spid="_x0000_s252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" strokeweight="1pt"/>
                <v:rect id="Rectangle 147" o:spid="_x0000_s252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" filled="f" stroked="f" strokeweight=".25pt">
                  <v:textbox inset="1pt,1pt,1pt,1pt">
                    <w:txbxContent>
                      <w:p w14:paraId="13C32584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52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" filled="f" stroked="f" strokeweight=".25pt">
                  <v:textbox inset="1pt,1pt,1pt,1pt">
                    <w:txbxContent>
                      <w:p w14:paraId="78B25545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52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" filled="f" stroked="f" strokeweight=".25pt">
                  <v:textbox inset="1pt,1pt,1pt,1pt">
                    <w:txbxContent>
                      <w:p w14:paraId="3F479793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52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" filled="f" stroked="f" strokeweight=".25pt">
                  <v:textbox inset="1pt,1pt,1pt,1pt">
                    <w:txbxContent>
                      <w:p w14:paraId="574B6305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52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" filled="f" stroked="f" strokeweight=".25pt">
                  <v:textbox inset="1pt,1pt,1pt,1pt">
                    <w:txbxContent>
                      <w:p w14:paraId="070DE0ED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52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" filled="f" stroked="f" strokeweight=".25pt">
                  <v:textbox inset="1pt,1pt,1pt,1pt">
                    <w:txbxContent>
                      <w:p w14:paraId="0BDC4DA8" w14:textId="77777777" w:rsidR="005657F2" w:rsidRDefault="005657F2" w:rsidP="00A61069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1D9BECC4" w14:textId="77777777" w:rsidR="005657F2" w:rsidRDefault="005657F2" w:rsidP="00A61069"/>
                    </w:txbxContent>
                  </v:textbox>
                </v:rect>
                <v:rect id="Rectangle 153" o:spid="_x0000_s253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" filled="f" stroked="f" strokeweight=".25pt">
                  <v:textbox inset="1pt,1pt,1pt,1pt">
                    <w:txbxContent>
                      <w:p w14:paraId="2B759BD9" w14:textId="62208F16" w:rsidR="005657F2" w:rsidRPr="0042596B" w:rsidRDefault="005657F2" w:rsidP="00A61069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80</w:t>
                        </w:r>
                      </w:p>
                    </w:txbxContent>
                  </v:textbox>
                </v:rect>
                <v:rect id="Rectangle 154" o:spid="_x0000_s253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" filled="f" stroked="f" strokeweight=".25pt">
                  <v:textbox inset="1pt,1pt,1pt,1pt">
                    <w:txbxContent>
                      <w:p w14:paraId="49CC7CAA" w14:textId="77777777" w:rsidR="005657F2" w:rsidRPr="00E25125" w:rsidRDefault="005657F2" w:rsidP="00A61069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44D76D9C" w14:textId="77777777" w:rsidR="005657F2" w:rsidRPr="00F710A0" w:rsidRDefault="005657F2" w:rsidP="00A61069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1794CA13" w14:textId="77777777" w:rsidR="005657F2" w:rsidRPr="000550F4" w:rsidRDefault="005657F2" w:rsidP="00A61069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аді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с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лі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у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лизьк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причиня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изик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вз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аді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4EF0E9DF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лектробезпека</w:t>
      </w:r>
      <w:proofErr w:type="spellEnd"/>
      <w:proofErr w:type="gram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: У</w:t>
      </w:r>
      <w:proofErr w:type="gram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исут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лектрич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исте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мага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ильнос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люч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ливос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контакту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лектричн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трумо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и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добре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вч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цеду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лектричн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ладнання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знати, як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никну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раж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лектричн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трумо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0B48E19D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оксич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човин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: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у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исут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човин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у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оксичн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кідлив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доров'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прикла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зульта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нос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йок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аль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паровую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безпеч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полу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човин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и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ову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повідн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як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спірато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пеціальн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дяг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б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никну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трує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0603F019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Факто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шуму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браці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: Робота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'яза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великим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івне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шуму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браці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изводи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шкодж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слуху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ш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гатив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плив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доров'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и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ову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соб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дивідуаль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т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як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вушн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руш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601E9B10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Робо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а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ключа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себе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из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кідлив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факто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у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іштовхнути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снов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них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ключа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:</w:t>
      </w:r>
    </w:p>
    <w:p w14:paraId="112FA68F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Фізич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: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находя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прост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мова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ююч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унеля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зем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поруда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сну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изик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равму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час рух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ладн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еріал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таких як рейки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пале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ш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удівельн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ладн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у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ник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'яза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адіння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с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взання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лизьк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лога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іткнення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ш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ухом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'єкта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6C156515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лектробезпека</w:t>
      </w:r>
      <w:proofErr w:type="spellEnd"/>
      <w:proofErr w:type="gram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: У</w:t>
      </w:r>
      <w:proofErr w:type="gram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цес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лектричн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системами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у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світл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лектропостач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унеля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находя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грозо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раж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лектричн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трумо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дотрим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авил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извес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ерйоз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равм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ві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мер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0BD3CC1F" w14:textId="77777777" w:rsidR="00446DF4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784192" behindDoc="0" locked="1" layoutInCell="1" allowOverlap="1" wp14:anchorId="40FF7019" wp14:editId="227C47A6">
                <wp:simplePos x="0" y="0"/>
                <wp:positionH relativeFrom="margin">
                  <wp:posOffset>-472440</wp:posOffset>
                </wp:positionH>
                <wp:positionV relativeFrom="page">
                  <wp:posOffset>219710</wp:posOffset>
                </wp:positionV>
                <wp:extent cx="6717665" cy="10252075"/>
                <wp:effectExtent l="0" t="0" r="26035" b="15875"/>
                <wp:wrapNone/>
                <wp:docPr id="64785" name="Группа 647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786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787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88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89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90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91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92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93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94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95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96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97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EB3781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98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A4B127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799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0E8C94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00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EC3749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01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F5A142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02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43C077" w14:textId="77777777" w:rsidR="005657F2" w:rsidRDefault="005657F2" w:rsidP="00A61069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333B4928" w14:textId="77777777" w:rsidR="005657F2" w:rsidRDefault="005657F2" w:rsidP="00A61069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03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BFBF55" w14:textId="1B5E35A5" w:rsidR="005657F2" w:rsidRPr="0042596B" w:rsidRDefault="005657F2" w:rsidP="00A61069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8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04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E089AE" w14:textId="77777777" w:rsidR="005657F2" w:rsidRPr="00E25125" w:rsidRDefault="005657F2" w:rsidP="00A61069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670EC202" w14:textId="77777777" w:rsidR="005657F2" w:rsidRPr="00F710A0" w:rsidRDefault="005657F2" w:rsidP="00A61069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3C35B2D9" w14:textId="77777777" w:rsidR="005657F2" w:rsidRPr="000550F4" w:rsidRDefault="005657F2" w:rsidP="00A61069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FF7019" id="Группа 64785" o:spid="_x0000_s2532" style="position:absolute;left:0;text-align:left;margin-left:-37.2pt;margin-top:17.3pt;width:528.95pt;height:807.25pt;z-index:251784192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">
                <v:rect id="Rectangle 136" o:spid="_x0000_s253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" filled="f" strokeweight="2pt"/>
                <v:line id="Line 137" o:spid="_x0000_s253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" strokeweight="2pt"/>
                <v:line id="Line 138" o:spid="_x0000_s253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" strokeweight="2pt"/>
                <v:line id="Line 139" o:spid="_x0000_s253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" strokeweight="2pt"/>
                <v:line id="Line 140" o:spid="_x0000_s253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" strokeweight="2pt"/>
                <v:line id="Line 141" o:spid="_x0000_s253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" strokeweight="2pt"/>
                <v:line id="Line 142" o:spid="_x0000_s253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" strokeweight="2pt"/>
                <v:line id="Line 143" o:spid="_x0000_s254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" strokeweight="2pt"/>
                <v:line id="Line 144" o:spid="_x0000_s254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" strokeweight="1pt"/>
                <v:line id="Line 145" o:spid="_x0000_s254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" strokeweight="2pt"/>
                <v:line id="Line 146" o:spid="_x0000_s254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" strokeweight="1pt"/>
                <v:rect id="Rectangle 147" o:spid="_x0000_s254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" filled="f" stroked="f" strokeweight=".25pt">
                  <v:textbox inset="1pt,1pt,1pt,1pt">
                    <w:txbxContent>
                      <w:p w14:paraId="50EB3781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54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" filled="f" stroked="f" strokeweight=".25pt">
                  <v:textbox inset="1pt,1pt,1pt,1pt">
                    <w:txbxContent>
                      <w:p w14:paraId="78A4B127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54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" filled="f" stroked="f" strokeweight=".25pt">
                  <v:textbox inset="1pt,1pt,1pt,1pt">
                    <w:txbxContent>
                      <w:p w14:paraId="180E8C94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54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" filled="f" stroked="f" strokeweight=".25pt">
                  <v:textbox inset="1pt,1pt,1pt,1pt">
                    <w:txbxContent>
                      <w:p w14:paraId="3CEC3749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54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" filled="f" stroked="f" strokeweight=".25pt">
                  <v:textbox inset="1pt,1pt,1pt,1pt">
                    <w:txbxContent>
                      <w:p w14:paraId="3CF5A142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54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" filled="f" stroked="f" strokeweight=".25pt">
                  <v:textbox inset="1pt,1pt,1pt,1pt">
                    <w:txbxContent>
                      <w:p w14:paraId="2543C077" w14:textId="77777777" w:rsidR="005657F2" w:rsidRDefault="005657F2" w:rsidP="00A61069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333B4928" w14:textId="77777777" w:rsidR="005657F2" w:rsidRDefault="005657F2" w:rsidP="00A61069"/>
                    </w:txbxContent>
                  </v:textbox>
                </v:rect>
                <v:rect id="Rectangle 153" o:spid="_x0000_s255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" filled="f" stroked="f" strokeweight=".25pt">
                  <v:textbox inset="1pt,1pt,1pt,1pt">
                    <w:txbxContent>
                      <w:p w14:paraId="31BFBF55" w14:textId="1B5E35A5" w:rsidR="005657F2" w:rsidRPr="0042596B" w:rsidRDefault="005657F2" w:rsidP="00A61069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81</w:t>
                        </w:r>
                      </w:p>
                    </w:txbxContent>
                  </v:textbox>
                </v:rect>
                <v:rect id="Rectangle 154" o:spid="_x0000_s255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" filled="f" stroked="f" strokeweight=".25pt">
                  <v:textbox inset="1pt,1pt,1pt,1pt">
                    <w:txbxContent>
                      <w:p w14:paraId="5EE089AE" w14:textId="77777777" w:rsidR="005657F2" w:rsidRPr="00E25125" w:rsidRDefault="005657F2" w:rsidP="00A61069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670EC202" w14:textId="77777777" w:rsidR="005657F2" w:rsidRPr="00F710A0" w:rsidRDefault="005657F2" w:rsidP="00A61069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3C35B2D9" w14:textId="77777777" w:rsidR="005657F2" w:rsidRPr="000550F4" w:rsidRDefault="005657F2" w:rsidP="00A61069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оксичні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човини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руднення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: Робота в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земному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ередовищі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е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'язана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паровуванням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оксичних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човин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таких як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им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гази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бо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кідливі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ари.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е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е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извести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труєння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бо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облем з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иханням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инні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ені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повідним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том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знати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цедури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вакуації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азі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никнення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безпеки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574A6D8B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пли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шуму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браці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: Робота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унеля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упроводжува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сок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івне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шуму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браці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стій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кспозиці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шум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извес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тр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слуху, 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браці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у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лик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'язов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том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ш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гатив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слід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доров'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5D5954BF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жеж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а</w:t>
      </w:r>
      <w:proofErr w:type="spellEnd"/>
      <w:proofErr w:type="gram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: У</w:t>
      </w:r>
      <w:proofErr w:type="gram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в'язк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ання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із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еріал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струкці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цес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удівництв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ремонт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унел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сну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изик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жеж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и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на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цеду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жежн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мі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ристуватис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огнегасника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ш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типожежн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соба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471508C4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т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безпек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кідлив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фактор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обхідн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жи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ряд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од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таких як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вед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вч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готов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ІЗ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іодичн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слугову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вірк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ладн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регуляр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цінк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из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зробк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фектив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систем контролю, 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трим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типожеж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од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0CFE17D4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b/>
          <w:sz w:val="28"/>
          <w:szCs w:val="28"/>
          <w:lang w:val="ru-RU"/>
        </w:rPr>
      </w:pPr>
    </w:p>
    <w:p w14:paraId="0AE4E494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b/>
          <w:sz w:val="28"/>
          <w:szCs w:val="28"/>
          <w:lang w:val="ru-RU"/>
        </w:rPr>
      </w:pPr>
      <w:bookmarkStart w:id="24" w:name="_Hlk138150335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4.2 </w:t>
      </w:r>
      <w:proofErr w:type="spellStart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Організаційні</w:t>
      </w:r>
      <w:proofErr w:type="spellEnd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 заходи </w:t>
      </w:r>
      <w:proofErr w:type="spellStart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захисту</w:t>
      </w:r>
      <w:proofErr w:type="spellEnd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прохідницького</w:t>
      </w:r>
      <w:proofErr w:type="spellEnd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 щита </w:t>
      </w:r>
    </w:p>
    <w:bookmarkEnd w:id="24"/>
    <w:p w14:paraId="0A21BCF6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4B5AEFE0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а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обхідн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жи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вн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систем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т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Ось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ільк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од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:</w:t>
      </w:r>
    </w:p>
    <w:p w14:paraId="7AB13B4A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соб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дивідуаль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т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(ЗІЗ):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и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ступ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леж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ІЗ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собист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у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каски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уш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текто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куля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спірато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укави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повідн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н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дяг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б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авильн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овувал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носили ЗІЗ 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повіднос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струкці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норм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7C3C7AB1" w14:textId="77777777" w:rsidR="00446DF4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786240" behindDoc="0" locked="1" layoutInCell="1" allowOverlap="1" wp14:anchorId="14D5799C" wp14:editId="5CA70207">
                <wp:simplePos x="0" y="0"/>
                <wp:positionH relativeFrom="margin">
                  <wp:posOffset>-457200</wp:posOffset>
                </wp:positionH>
                <wp:positionV relativeFrom="page">
                  <wp:posOffset>227330</wp:posOffset>
                </wp:positionV>
                <wp:extent cx="6717665" cy="10252075"/>
                <wp:effectExtent l="0" t="0" r="26035" b="15875"/>
                <wp:wrapNone/>
                <wp:docPr id="64805" name="Группа 648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806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807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08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09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10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11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12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13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14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15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16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17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C6990A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18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A6E20F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19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34662F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20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3A388F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21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3BEBD5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22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7D9CE6" w14:textId="77777777" w:rsidR="005657F2" w:rsidRDefault="005657F2" w:rsidP="00A61069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01F8F0CF" w14:textId="77777777" w:rsidR="005657F2" w:rsidRDefault="005657F2" w:rsidP="00A61069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23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8C948B" w14:textId="7C5888A5" w:rsidR="005657F2" w:rsidRPr="0042596B" w:rsidRDefault="005657F2" w:rsidP="00A61069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8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24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93F375" w14:textId="77777777" w:rsidR="005657F2" w:rsidRPr="00E25125" w:rsidRDefault="005657F2" w:rsidP="00A61069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25EFCBA9" w14:textId="77777777" w:rsidR="005657F2" w:rsidRPr="00F710A0" w:rsidRDefault="005657F2" w:rsidP="00A61069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7B64EB7B" w14:textId="77777777" w:rsidR="005657F2" w:rsidRPr="000550F4" w:rsidRDefault="005657F2" w:rsidP="00A61069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D5799C" id="Группа 64805" o:spid="_x0000_s2552" style="position:absolute;left:0;text-align:left;margin-left:-36pt;margin-top:17.9pt;width:528.95pt;height:807.25pt;z-index:251786240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">
                <v:rect id="Rectangle 136" o:spid="_x0000_s255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" filled="f" strokeweight="2pt"/>
                <v:line id="Line 137" o:spid="_x0000_s255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" strokeweight="2pt"/>
                <v:line id="Line 138" o:spid="_x0000_s255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" strokeweight="2pt"/>
                <v:line id="Line 139" o:spid="_x0000_s255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" strokeweight="2pt"/>
                <v:line id="Line 140" o:spid="_x0000_s255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" strokeweight="2pt"/>
                <v:line id="Line 141" o:spid="_x0000_s255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" strokeweight="2pt"/>
                <v:line id="Line 142" o:spid="_x0000_s255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3z1twQ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+WgM3zvhCsjVBwAA//8DAFBLAQItABQABgAIAAAAIQDb4fbL7gAAAIUBAAATAAAAAAAAAAAAAAAA&#10;AAAAAABbQ29udGVudF9UeXBlc10ueG1sUEsBAi0AFAAGAAgAAAAhAFr0LFu/AAAAFQEAAAsAAAAA&#10;AAAAAAAAAAAAHwEAAF9yZWxzLy5yZWxzUEsBAi0AFAAGAAgAAAAhACbfPW3BAAAA3gAAAA8AAAAA&#10;AAAAAAAAAAAABwIAAGRycy9kb3ducmV2LnhtbFBLBQYAAAAAAwADALcAAAD1AgAAAAA=&#10;" strokeweight="2pt"/>
                <v:line id="Line 143" o:spid="_x0000_s256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" strokeweight="2pt"/>
                <v:line id="Line 144" o:spid="_x0000_s256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" strokeweight="1pt"/>
                <v:line id="Line 145" o:spid="_x0000_s256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qUZwQ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+WgK3zvhCsjVBwAA//8DAFBLAQItABQABgAIAAAAIQDb4fbL7gAAAIUBAAATAAAAAAAAAAAAAAAA&#10;AAAAAABbQ29udGVudF9UeXBlc10ueG1sUEsBAi0AFAAGAAgAAAAhAFr0LFu/AAAAFQEAAAsAAAAA&#10;AAAAAAAAAAAAHwEAAF9yZWxzLy5yZWxzUEsBAi0AFAAGAAgAAAAhAKk2pRnBAAAA3gAAAA8AAAAA&#10;AAAAAAAAAAAABwIAAGRycy9kb3ducmV2LnhtbFBLBQYAAAAAAwADALcAAAD1AgAAAAA=&#10;" strokeweight="2pt"/>
                <v:line id="Line 146" o:spid="_x0000_s256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" strokeweight="1pt"/>
                <v:rect id="Rectangle 147" o:spid="_x0000_s256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" filled="f" stroked="f" strokeweight=".25pt">
                  <v:textbox inset="1pt,1pt,1pt,1pt">
                    <w:txbxContent>
                      <w:p w14:paraId="6FC6990A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56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" filled="f" stroked="f" strokeweight=".25pt">
                  <v:textbox inset="1pt,1pt,1pt,1pt">
                    <w:txbxContent>
                      <w:p w14:paraId="1FA6E20F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56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" filled="f" stroked="f" strokeweight=".25pt">
                  <v:textbox inset="1pt,1pt,1pt,1pt">
                    <w:txbxContent>
                      <w:p w14:paraId="5834662F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56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" filled="f" stroked="f" strokeweight=".25pt">
                  <v:textbox inset="1pt,1pt,1pt,1pt">
                    <w:txbxContent>
                      <w:p w14:paraId="743A388F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56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" filled="f" stroked="f" strokeweight=".25pt">
                  <v:textbox inset="1pt,1pt,1pt,1pt">
                    <w:txbxContent>
                      <w:p w14:paraId="163BEBD5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56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" filled="f" stroked="f" strokeweight=".25pt">
                  <v:textbox inset="1pt,1pt,1pt,1pt">
                    <w:txbxContent>
                      <w:p w14:paraId="247D9CE6" w14:textId="77777777" w:rsidR="005657F2" w:rsidRDefault="005657F2" w:rsidP="00A61069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01F8F0CF" w14:textId="77777777" w:rsidR="005657F2" w:rsidRDefault="005657F2" w:rsidP="00A61069"/>
                    </w:txbxContent>
                  </v:textbox>
                </v:rect>
                <v:rect id="Rectangle 153" o:spid="_x0000_s257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" filled="f" stroked="f" strokeweight=".25pt">
                  <v:textbox inset="1pt,1pt,1pt,1pt">
                    <w:txbxContent>
                      <w:p w14:paraId="5E8C948B" w14:textId="7C5888A5" w:rsidR="005657F2" w:rsidRPr="0042596B" w:rsidRDefault="005657F2" w:rsidP="00A61069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82</w:t>
                        </w:r>
                      </w:p>
                    </w:txbxContent>
                  </v:textbox>
                </v:rect>
                <v:rect id="Rectangle 154" o:spid="_x0000_s257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" filled="f" stroked="f" strokeweight=".25pt">
                  <v:textbox inset="1pt,1pt,1pt,1pt">
                    <w:txbxContent>
                      <w:p w14:paraId="6B93F375" w14:textId="77777777" w:rsidR="005657F2" w:rsidRPr="00E25125" w:rsidRDefault="005657F2" w:rsidP="00A61069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25EFCBA9" w14:textId="77777777" w:rsidR="005657F2" w:rsidRPr="00F710A0" w:rsidRDefault="005657F2" w:rsidP="00A61069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7B64EB7B" w14:textId="77777777" w:rsidR="005657F2" w:rsidRPr="000550F4" w:rsidRDefault="005657F2" w:rsidP="00A61069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вчання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готовка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: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сі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инні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ойти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вчання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итань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хорони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еред початком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вчання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є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ключати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знайомлення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правилами та процедурами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лектробезпекою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анням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ІЗ та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шими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ими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аспектами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гулярне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новлення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вчальних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грам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вчання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чому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ісці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є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обхідними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373BDF66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цінк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из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лану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proofErr w:type="gram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: Перед</w:t>
      </w:r>
      <w:proofErr w:type="gram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очатком будь-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обхідн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овес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цінк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из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'яза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нання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вд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а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помож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яви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тенцій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ийня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аходи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ї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побіг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менш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зроби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лан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і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ключатим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цеду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вакуаці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заємоді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ш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а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0EF612B7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лектробезпек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: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час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лектричн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системами є критичн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и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знайомл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правилам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лектро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ключаюч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земл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ник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контакту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лектричн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оводами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ладнання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вильн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струмент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ладн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1138B4F9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анітарно-гігієніч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аходи: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раховуюч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земн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ередовищ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у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леж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анітарно-гігієніч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мов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ключа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статнь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ентиляці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контроль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ів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шуму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браці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гулярн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чищ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ч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иміщен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кідлив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човин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руднен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леж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ів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світл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47837AAA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заємоді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мунікаці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: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триму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фективн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мунікаці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і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а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а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ш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членам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ч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руп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помож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передж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видк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агу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передбач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итуаці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у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гальн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чом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іс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1A05AD2B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аход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т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приятиму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енн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доров'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а 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Варт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ам'ят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є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lastRenderedPageBreak/>
        <w:t>постійн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цесо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том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обхідн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регулярн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новлю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кращу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аход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т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повідн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мін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умов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мог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</w:p>
    <w:p w14:paraId="66D10331" w14:textId="77777777" w:rsidR="00446DF4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b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788288" behindDoc="0" locked="1" layoutInCell="1" allowOverlap="1" wp14:anchorId="0E05B4C4" wp14:editId="0BF47E1A">
                <wp:simplePos x="0" y="0"/>
                <wp:positionH relativeFrom="margin">
                  <wp:posOffset>-495935</wp:posOffset>
                </wp:positionH>
                <wp:positionV relativeFrom="page">
                  <wp:posOffset>234950</wp:posOffset>
                </wp:positionV>
                <wp:extent cx="6717665" cy="10252075"/>
                <wp:effectExtent l="0" t="0" r="26035" b="15875"/>
                <wp:wrapNone/>
                <wp:docPr id="64825" name="Группа 648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826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827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28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29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30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31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32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33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34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35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36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37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7E3113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38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FCE5FD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39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FE3881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40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A3B647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41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EAC3A9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42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93277B" w14:textId="77777777" w:rsidR="005657F2" w:rsidRDefault="005657F2" w:rsidP="00A61069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0C5E5960" w14:textId="77777777" w:rsidR="005657F2" w:rsidRDefault="005657F2" w:rsidP="00A61069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43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42D33E" w14:textId="33553F35" w:rsidR="005657F2" w:rsidRPr="0042596B" w:rsidRDefault="005657F2" w:rsidP="00A61069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  <w:t>8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44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65ED50" w14:textId="77777777" w:rsidR="005657F2" w:rsidRPr="00E25125" w:rsidRDefault="005657F2" w:rsidP="00A61069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054E19B7" w14:textId="77777777" w:rsidR="005657F2" w:rsidRPr="00F710A0" w:rsidRDefault="005657F2" w:rsidP="00A61069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203D3A81" w14:textId="77777777" w:rsidR="005657F2" w:rsidRPr="000550F4" w:rsidRDefault="005657F2" w:rsidP="00A61069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05B4C4" id="Группа 64825" o:spid="_x0000_s2572" style="position:absolute;left:0;text-align:left;margin-left:-39.05pt;margin-top:18.5pt;width:528.95pt;height:807.25pt;z-index:251788288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">
                <v:rect id="Rectangle 136" o:spid="_x0000_s257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" filled="f" strokeweight="2pt"/>
                <v:line id="Line 137" o:spid="_x0000_s257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" strokeweight="2pt"/>
                <v:line id="Line 138" o:spid="_x0000_s257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" strokeweight="2pt"/>
                <v:line id="Line 139" o:spid="_x0000_s257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" strokeweight="2pt"/>
                <v:line id="Line 140" o:spid="_x0000_s257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" strokeweight="2pt"/>
                <v:line id="Line 141" o:spid="_x0000_s257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" strokeweight="2pt"/>
                <v:line id="Line 142" o:spid="_x0000_s257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" strokeweight="2pt"/>
                <v:line id="Line 143" o:spid="_x0000_s258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" strokeweight="2pt"/>
                <v:line id="Line 144" o:spid="_x0000_s258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" strokeweight="1pt"/>
                <v:line id="Line 145" o:spid="_x0000_s258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" strokeweight="2pt"/>
                <v:line id="Line 146" o:spid="_x0000_s258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" strokeweight="1pt"/>
                <v:rect id="Rectangle 147" o:spid="_x0000_s258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" filled="f" stroked="f" strokeweight=".25pt">
                  <v:textbox inset="1pt,1pt,1pt,1pt">
                    <w:txbxContent>
                      <w:p w14:paraId="587E3113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58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" filled="f" stroked="f" strokeweight=".25pt">
                  <v:textbox inset="1pt,1pt,1pt,1pt">
                    <w:txbxContent>
                      <w:p w14:paraId="7BFCE5FD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58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" filled="f" stroked="f" strokeweight=".25pt">
                  <v:textbox inset="1pt,1pt,1pt,1pt">
                    <w:txbxContent>
                      <w:p w14:paraId="74FE3881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58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" filled="f" stroked="f" strokeweight=".25pt">
                  <v:textbox inset="1pt,1pt,1pt,1pt">
                    <w:txbxContent>
                      <w:p w14:paraId="12A3B647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58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" filled="f" stroked="f" strokeweight=".25pt">
                  <v:textbox inset="1pt,1pt,1pt,1pt">
                    <w:txbxContent>
                      <w:p w14:paraId="33EAC3A9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58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" filled="f" stroked="f" strokeweight=".25pt">
                  <v:textbox inset="1pt,1pt,1pt,1pt">
                    <w:txbxContent>
                      <w:p w14:paraId="3493277B" w14:textId="77777777" w:rsidR="005657F2" w:rsidRDefault="005657F2" w:rsidP="00A61069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0C5E5960" w14:textId="77777777" w:rsidR="005657F2" w:rsidRDefault="005657F2" w:rsidP="00A61069"/>
                    </w:txbxContent>
                  </v:textbox>
                </v:rect>
                <v:rect id="Rectangle 153" o:spid="_x0000_s259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" filled="f" stroked="f" strokeweight=".25pt">
                  <v:textbox inset="1pt,1pt,1pt,1pt">
                    <w:txbxContent>
                      <w:p w14:paraId="4042D33E" w14:textId="33553F35" w:rsidR="005657F2" w:rsidRPr="0042596B" w:rsidRDefault="005657F2" w:rsidP="00A61069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  <w:t>83</w:t>
                        </w:r>
                      </w:p>
                    </w:txbxContent>
                  </v:textbox>
                </v:rect>
                <v:rect id="Rectangle 154" o:spid="_x0000_s259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" filled="f" stroked="f" strokeweight=".25pt">
                  <v:textbox inset="1pt,1pt,1pt,1pt">
                    <w:txbxContent>
                      <w:p w14:paraId="7465ED50" w14:textId="77777777" w:rsidR="005657F2" w:rsidRPr="00E25125" w:rsidRDefault="005657F2" w:rsidP="00A61069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054E19B7" w14:textId="77777777" w:rsidR="005657F2" w:rsidRPr="00F710A0" w:rsidRDefault="005657F2" w:rsidP="00A61069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203D3A81" w14:textId="77777777" w:rsidR="005657F2" w:rsidRPr="000550F4" w:rsidRDefault="005657F2" w:rsidP="00A61069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bookmarkStart w:id="25" w:name="_Hlk138150385"/>
      <w:r w:rsidR="00446DF4"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4.3 </w:t>
      </w:r>
      <w:proofErr w:type="spellStart"/>
      <w:r w:rsidR="00446DF4"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Пожежна</w:t>
      </w:r>
      <w:proofErr w:type="spellEnd"/>
      <w:r w:rsidR="00446DF4"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безпека</w:t>
      </w:r>
      <w:bookmarkEnd w:id="25"/>
      <w:proofErr w:type="spellEnd"/>
    </w:p>
    <w:p w14:paraId="7B744DF5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Правил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жежн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ом в метро є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о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кладово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хорон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помага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побіг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жежа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у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Є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еяк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снов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авил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жежн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л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тримуватис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:</w:t>
      </w:r>
    </w:p>
    <w:p w14:paraId="37DFA412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знайомл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правилами: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с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ймати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о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ом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и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знайомл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правилам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жежн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тосую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ї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кретн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ключа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н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оцедур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жежн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вакуаці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огнегас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ш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соб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жежогасі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едінк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час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жеж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19A607F4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вірк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жеж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ладнання</w:t>
      </w:r>
      <w:proofErr w:type="spellEnd"/>
      <w:proofErr w:type="gram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: Перед</w:t>
      </w:r>
      <w:proofErr w:type="gram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очатком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л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віри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явніс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правніс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жеж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ладн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такого як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жеж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огнегасн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жеж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исте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повіщ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имов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атчики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гуляр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вір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слугову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ладн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є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й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фективнос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118BE513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Заборо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крит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лум'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: </w:t>
      </w:r>
      <w:proofErr w:type="gram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</w:t>
      </w:r>
      <w:proofErr w:type="gram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звича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і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меж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крит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лум'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жерел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крит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гор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о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ключ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орон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урі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огн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світл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грі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цеду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и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ключ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форму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меж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гаду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ї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обхідніс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трим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авил.</w:t>
      </w:r>
    </w:p>
    <w:p w14:paraId="3EDFBDAE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лектробезпек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: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вильн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лектрич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ладн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систем є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аспектом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жежн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и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тримуватис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авил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лектро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ключаюч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ник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вантаж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лектрич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систем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вильн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ключ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зміщ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абел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установк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истрої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287C8365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План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вакуаці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: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с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и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знайомл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планом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вакуаці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ключа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ршру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вакуаці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ісцезнаходж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ход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боров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унк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цеду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повіщ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жеж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гуляр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вч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рену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lastRenderedPageBreak/>
        <w:t>евакуацій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оцедур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є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трим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отовнос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і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аз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жеж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4BC98299" w14:textId="77777777" w:rsidR="00446DF4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790336" behindDoc="0" locked="1" layoutInCell="1" allowOverlap="1" wp14:anchorId="3D965614" wp14:editId="4B7124AB">
                <wp:simplePos x="0" y="0"/>
                <wp:positionH relativeFrom="margin">
                  <wp:posOffset>-518160</wp:posOffset>
                </wp:positionH>
                <wp:positionV relativeFrom="page">
                  <wp:posOffset>250190</wp:posOffset>
                </wp:positionV>
                <wp:extent cx="6717665" cy="10252075"/>
                <wp:effectExtent l="0" t="0" r="26035" b="15875"/>
                <wp:wrapNone/>
                <wp:docPr id="64845" name="Группа 64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846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847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48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49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50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51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52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53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54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55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56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57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219E26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58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395F07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59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8F47E5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60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C365CB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61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F48921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62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C3DA7A" w14:textId="77777777" w:rsidR="005657F2" w:rsidRDefault="005657F2" w:rsidP="00A61069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3EA16791" w14:textId="77777777" w:rsidR="005657F2" w:rsidRDefault="005657F2" w:rsidP="00A61069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63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7607BF" w14:textId="2CB4A95F" w:rsidR="005657F2" w:rsidRPr="0042596B" w:rsidRDefault="005657F2" w:rsidP="00A61069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8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64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4067BD" w14:textId="77777777" w:rsidR="005657F2" w:rsidRPr="00E25125" w:rsidRDefault="005657F2" w:rsidP="00A61069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2ED8ABBB" w14:textId="77777777" w:rsidR="005657F2" w:rsidRPr="00F710A0" w:rsidRDefault="005657F2" w:rsidP="00A61069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4940F841" w14:textId="77777777" w:rsidR="005657F2" w:rsidRPr="000550F4" w:rsidRDefault="005657F2" w:rsidP="00A61069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965614" id="Группа 64845" o:spid="_x0000_s2592" style="position:absolute;left:0;text-align:left;margin-left:-40.8pt;margin-top:19.7pt;width:528.95pt;height:807.25pt;z-index:251790336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">
                <v:rect id="Rectangle 136" o:spid="_x0000_s259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" filled="f" strokeweight="2pt"/>
                <v:line id="Line 137" o:spid="_x0000_s259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" strokeweight="2pt"/>
                <v:line id="Line 138" o:spid="_x0000_s259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" strokeweight="2pt"/>
                <v:line id="Line 139" o:spid="_x0000_s259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" strokeweight="2pt"/>
                <v:line id="Line 140" o:spid="_x0000_s259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" strokeweight="2pt"/>
                <v:line id="Line 141" o:spid="_x0000_s259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xrawQ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+XQE3zvhCsjVBwAA//8DAFBLAQItABQABgAIAAAAIQDb4fbL7gAAAIUBAAATAAAAAAAAAAAAAAAA&#10;AAAAAABbQ29udGVudF9UeXBlc10ueG1sUEsBAi0AFAAGAAgAAAAhAFr0LFu/AAAAFQEAAAsAAAAA&#10;AAAAAAAAAAAAHwEAAF9yZWxzLy5yZWxzUEsBAi0AFAAGAAgAAAAhAEBnGtrBAAAA3gAAAA8AAAAA&#10;AAAAAAAAAAAABwIAAGRycy9kb3ducmV2LnhtbFBLBQYAAAAAAwADALcAAAD1AgAAAAA=&#10;" strokeweight="2pt"/>
                <v:line id="Line 142" o:spid="_x0000_s259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" strokeweight="2pt"/>
                <v:line id="Line 143" o:spid="_x0000_s260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" strokeweight="2pt"/>
                <v:line id="Line 144" o:spid="_x0000_s260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" strokeweight="1pt"/>
                <v:line id="Line 145" o:spid="_x0000_s260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" strokeweight="2pt"/>
                <v:line id="Line 146" o:spid="_x0000_s260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" strokeweight="1pt"/>
                <v:rect id="Rectangle 147" o:spid="_x0000_s260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" filled="f" stroked="f" strokeweight=".25pt">
                  <v:textbox inset="1pt,1pt,1pt,1pt">
                    <w:txbxContent>
                      <w:p w14:paraId="02219E26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60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" filled="f" stroked="f" strokeweight=".25pt">
                  <v:textbox inset="1pt,1pt,1pt,1pt">
                    <w:txbxContent>
                      <w:p w14:paraId="0E395F07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60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" filled="f" stroked="f" strokeweight=".25pt">
                  <v:textbox inset="1pt,1pt,1pt,1pt">
                    <w:txbxContent>
                      <w:p w14:paraId="638F47E5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60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" filled="f" stroked="f" strokeweight=".25pt">
                  <v:textbox inset="1pt,1pt,1pt,1pt">
                    <w:txbxContent>
                      <w:p w14:paraId="6CC365CB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60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" filled="f" stroked="f" strokeweight=".25pt">
                  <v:textbox inset="1pt,1pt,1pt,1pt">
                    <w:txbxContent>
                      <w:p w14:paraId="6AF48921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60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" filled="f" stroked="f" strokeweight=".25pt">
                  <v:textbox inset="1pt,1pt,1pt,1pt">
                    <w:txbxContent>
                      <w:p w14:paraId="52C3DA7A" w14:textId="77777777" w:rsidR="005657F2" w:rsidRDefault="005657F2" w:rsidP="00A61069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3EA16791" w14:textId="77777777" w:rsidR="005657F2" w:rsidRDefault="005657F2" w:rsidP="00A61069"/>
                    </w:txbxContent>
                  </v:textbox>
                </v:rect>
                <v:rect id="Rectangle 153" o:spid="_x0000_s261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" filled="f" stroked="f" strokeweight=".25pt">
                  <v:textbox inset="1pt,1pt,1pt,1pt">
                    <w:txbxContent>
                      <w:p w14:paraId="467607BF" w14:textId="2CB4A95F" w:rsidR="005657F2" w:rsidRPr="0042596B" w:rsidRDefault="005657F2" w:rsidP="00A61069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84</w:t>
                        </w:r>
                      </w:p>
                    </w:txbxContent>
                  </v:textbox>
                </v:rect>
                <v:rect id="Rectangle 154" o:spid="_x0000_s261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" filled="f" stroked="f" strokeweight=".25pt">
                  <v:textbox inset="1pt,1pt,1pt,1pt">
                    <w:txbxContent>
                      <w:p w14:paraId="514067BD" w14:textId="77777777" w:rsidR="005657F2" w:rsidRPr="00E25125" w:rsidRDefault="005657F2" w:rsidP="00A61069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2ED8ABBB" w14:textId="77777777" w:rsidR="005657F2" w:rsidRPr="00F710A0" w:rsidRDefault="005657F2" w:rsidP="00A61069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4940F841" w14:textId="77777777" w:rsidR="005657F2" w:rsidRPr="000550F4" w:rsidRDefault="005657F2" w:rsidP="00A61069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побігання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жежам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: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активні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аходи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до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побігання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жежам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ють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ключати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вірку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тримку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чних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умов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таких як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лежне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берігання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робка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пальних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горючих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теріалів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гулярну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очистку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чих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ісць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копичення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легкозаймистих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човин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тримання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авил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ксплуатації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ладнання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0CA3F74F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н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авил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жежн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є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побіг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жежа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береж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майна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09534F5E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b/>
          <w:sz w:val="28"/>
          <w:szCs w:val="28"/>
          <w:lang w:val="ru-RU"/>
        </w:rPr>
      </w:pPr>
    </w:p>
    <w:p w14:paraId="5C188F6E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b/>
          <w:sz w:val="28"/>
          <w:szCs w:val="28"/>
          <w:lang w:val="ru-RU"/>
        </w:rPr>
      </w:pPr>
      <w:bookmarkStart w:id="26" w:name="_Hlk138150401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4.4 </w:t>
      </w:r>
      <w:proofErr w:type="spellStart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Оцінка</w:t>
      </w:r>
      <w:proofErr w:type="spellEnd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ризиків</w:t>
      </w:r>
      <w:proofErr w:type="spellEnd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мікрокліматичних</w:t>
      </w:r>
      <w:proofErr w:type="spellEnd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 умов при </w:t>
      </w:r>
      <w:proofErr w:type="spellStart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роботі</w:t>
      </w:r>
      <w:proofErr w:type="spellEnd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 </w:t>
      </w:r>
      <w:proofErr w:type="gramStart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з  </w:t>
      </w:r>
      <w:proofErr w:type="spellStart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прохідницьким</w:t>
      </w:r>
      <w:proofErr w:type="spellEnd"/>
      <w:proofErr w:type="gramEnd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 щитом</w:t>
      </w:r>
    </w:p>
    <w:bookmarkEnd w:id="26"/>
    <w:p w14:paraId="35435756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хоро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є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від'ємно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кладово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дь-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фесійн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іяльнос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особливо пр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ом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мова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мінн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емперату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В таком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ередовищ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де температур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ливати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изьк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сок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начен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обхідн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жи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леж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аходи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доров'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737A590D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чинаюч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рганізаці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ч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ісц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рахову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факто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'яза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емпературн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режимом.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чом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іс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овинна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леж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ентиляці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ліма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-контроль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б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гулю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емператур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повідн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мог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обхідн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и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лежн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золяці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тепл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ладн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ісц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зволить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менши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пли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кстремаль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емператур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37B74D9F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днак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добре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ладнан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ч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ісц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само п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об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достатн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ю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ом пр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мінні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емператур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и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лежн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вч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д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ключа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себе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вч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вильн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дяг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соб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дивідуаль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т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таких як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ермоізолююч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укави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куля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маск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з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фільтра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ітр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ощ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0E299705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lastRenderedPageBreak/>
        <w:t>Крі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ого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станови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гуляр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іод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починк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ігрів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особливо пр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мова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изьк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емператур. Паузи дозволять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нови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ормальн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емператур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іл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побіг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охолодженн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гріванн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и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лежн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харчу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гідратаці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r w:rsidR="00A61069"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792384" behindDoc="0" locked="1" layoutInCell="1" allowOverlap="1" wp14:anchorId="4E988112" wp14:editId="4B9C7E48">
                <wp:simplePos x="0" y="0"/>
                <wp:positionH relativeFrom="margin">
                  <wp:posOffset>-495300</wp:posOffset>
                </wp:positionH>
                <wp:positionV relativeFrom="page">
                  <wp:posOffset>179705</wp:posOffset>
                </wp:positionV>
                <wp:extent cx="6717665" cy="10252075"/>
                <wp:effectExtent l="0" t="0" r="26035" b="15875"/>
                <wp:wrapNone/>
                <wp:docPr id="64865" name="Группа 64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866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867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68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69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70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71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72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73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74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75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76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77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C0C7D9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78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FCC73F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79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FD7C24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80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25F69D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81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84F1E9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82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BBA5F8" w14:textId="77777777" w:rsidR="005657F2" w:rsidRDefault="005657F2" w:rsidP="00A61069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1ADB00C6" w14:textId="77777777" w:rsidR="005657F2" w:rsidRDefault="005657F2" w:rsidP="00A61069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83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59AA41" w14:textId="0C4A2E9C" w:rsidR="005657F2" w:rsidRPr="0042596B" w:rsidRDefault="005657F2" w:rsidP="00A61069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85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84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475B1F" w14:textId="77777777" w:rsidR="005657F2" w:rsidRPr="00E25125" w:rsidRDefault="005657F2" w:rsidP="00A61069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5E7F857C" w14:textId="77777777" w:rsidR="005657F2" w:rsidRPr="00F710A0" w:rsidRDefault="005657F2" w:rsidP="00A61069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5D30BBFD" w14:textId="77777777" w:rsidR="005657F2" w:rsidRPr="000550F4" w:rsidRDefault="005657F2" w:rsidP="00A61069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988112" id="Группа 64865" o:spid="_x0000_s2612" style="position:absolute;left:0;text-align:left;margin-left:-39pt;margin-top:14.15pt;width:528.95pt;height:807.25pt;z-index:251792384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">
                <v:rect id="Rectangle 136" o:spid="_x0000_s261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" filled="f" strokeweight="2pt"/>
                <v:line id="Line 137" o:spid="_x0000_s261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" strokeweight="2pt"/>
                <v:line id="Line 138" o:spid="_x0000_s261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" strokeweight="2pt"/>
                <v:line id="Line 139" o:spid="_x0000_s261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" strokeweight="2pt"/>
                <v:line id="Line 140" o:spid="_x0000_s261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" strokeweight="2pt"/>
                <v:line id="Line 141" o:spid="_x0000_s261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" strokeweight="2pt"/>
                <v:line id="Line 142" o:spid="_x0000_s261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" strokeweight="2pt"/>
                <v:line id="Line 143" o:spid="_x0000_s262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" strokeweight="2pt"/>
                <v:line id="Line 144" o:spid="_x0000_s262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" strokeweight="1pt"/>
                <v:line id="Line 145" o:spid="_x0000_s262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" strokeweight="2pt"/>
                <v:line id="Line 146" o:spid="_x0000_s262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" strokeweight="1pt"/>
                <v:rect id="Rectangle 147" o:spid="_x0000_s262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" filled="f" stroked="f" strokeweight=".25pt">
                  <v:textbox inset="1pt,1pt,1pt,1pt">
                    <w:txbxContent>
                      <w:p w14:paraId="4FC0C7D9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62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" filled="f" stroked="f" strokeweight=".25pt">
                  <v:textbox inset="1pt,1pt,1pt,1pt">
                    <w:txbxContent>
                      <w:p w14:paraId="1FFCC73F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62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" filled="f" stroked="f" strokeweight=".25pt">
                  <v:textbox inset="1pt,1pt,1pt,1pt">
                    <w:txbxContent>
                      <w:p w14:paraId="72FD7C24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62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" filled="f" stroked="f" strokeweight=".25pt">
                  <v:textbox inset="1pt,1pt,1pt,1pt">
                    <w:txbxContent>
                      <w:p w14:paraId="1C25F69D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62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" filled="f" stroked="f" strokeweight=".25pt">
                  <v:textbox inset="1pt,1pt,1pt,1pt">
                    <w:txbxContent>
                      <w:p w14:paraId="0584F1E9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62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" filled="f" stroked="f" strokeweight=".25pt">
                  <v:textbox inset="1pt,1pt,1pt,1pt">
                    <w:txbxContent>
                      <w:p w14:paraId="55BBA5F8" w14:textId="77777777" w:rsidR="005657F2" w:rsidRDefault="005657F2" w:rsidP="00A61069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1ADB00C6" w14:textId="77777777" w:rsidR="005657F2" w:rsidRDefault="005657F2" w:rsidP="00A61069"/>
                    </w:txbxContent>
                  </v:textbox>
                </v:rect>
                <v:rect id="Rectangle 153" o:spid="_x0000_s263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" filled="f" stroked="f" strokeweight=".25pt">
                  <v:textbox inset="1pt,1pt,1pt,1pt">
                    <w:txbxContent>
                      <w:p w14:paraId="0B59AA41" w14:textId="0C4A2E9C" w:rsidR="005657F2" w:rsidRPr="0042596B" w:rsidRDefault="005657F2" w:rsidP="00A61069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85</w:t>
                        </w:r>
                      </w:p>
                    </w:txbxContent>
                  </v:textbox>
                </v:rect>
                <v:rect id="Rectangle 154" o:spid="_x0000_s263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" filled="f" stroked="f" strokeweight=".25pt">
                  <v:textbox inset="1pt,1pt,1pt,1pt">
                    <w:txbxContent>
                      <w:p w14:paraId="3A475B1F" w14:textId="77777777" w:rsidR="005657F2" w:rsidRPr="00E25125" w:rsidRDefault="005657F2" w:rsidP="00A61069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5E7F857C" w14:textId="77777777" w:rsidR="005657F2" w:rsidRPr="00F710A0" w:rsidRDefault="005657F2" w:rsidP="00A61069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5D30BBFD" w14:textId="77777777" w:rsidR="005657F2" w:rsidRPr="000550F4" w:rsidRDefault="005657F2" w:rsidP="00A61069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береж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нергі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трим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ормальног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функціону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рганізм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6C934E84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галь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авил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и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ключ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струкці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д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і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аз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никн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гірш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стан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доров'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наслідок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плив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изьк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сок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емператур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цеду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кстрен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дичн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помог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видк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агу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ді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и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чітк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знач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регулярн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віряти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6A380487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с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аход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и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доров'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ю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ом 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мінні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емператур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хоро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овинна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стійн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вдання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сі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час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ч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цес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дж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іль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мов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н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обхід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од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и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бробу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мова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0212A283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мова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сок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ологос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ітр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тикаю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датков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изика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кідлив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плива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доров'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том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обхідн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жи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леж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аходи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комфорт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ююч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1FF12B8C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Перш за все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и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леж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мов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мова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сок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ологос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ітр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леж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ентиляці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ліма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-контроль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у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помог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гулю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ологіс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триму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мфортн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івен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чі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о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датков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соб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ентиляці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як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тяж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исте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у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а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дал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олог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ітр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віж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ітр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022056EF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д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а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лежн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соб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дивідуаль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т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як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стю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укави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зутт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и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повід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ів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одонепроникнос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у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олог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обхідн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и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лежн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вч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д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авильног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догляду з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н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соба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2DB3B45D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lastRenderedPageBreak/>
        <w:t xml:space="preserve">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менш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егативног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плив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ологос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доров'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стосову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гуляр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ерерви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зподіл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ч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часу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іодич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аузи дозволять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а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нови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ормальн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івен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олог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рганізм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менши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изик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никн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ворюван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'яза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олого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чо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атмосферою.</w:t>
      </w:r>
    </w:p>
    <w:p w14:paraId="621B2DB3" w14:textId="77777777" w:rsidR="00446DF4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794432" behindDoc="0" locked="1" layoutInCell="1" allowOverlap="1" wp14:anchorId="4DA57BD4" wp14:editId="608C4E87">
                <wp:simplePos x="0" y="0"/>
                <wp:positionH relativeFrom="margin">
                  <wp:posOffset>-487680</wp:posOffset>
                </wp:positionH>
                <wp:positionV relativeFrom="page">
                  <wp:posOffset>250190</wp:posOffset>
                </wp:positionV>
                <wp:extent cx="6717665" cy="10252075"/>
                <wp:effectExtent l="0" t="0" r="26035" b="15875"/>
                <wp:wrapNone/>
                <wp:docPr id="64885" name="Группа 648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886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887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88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89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90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91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92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93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94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95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96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97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D54ACA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98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898CD6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899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362D61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900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A74CB2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901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2063C6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902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781367" w14:textId="77777777" w:rsidR="005657F2" w:rsidRDefault="005657F2" w:rsidP="00A61069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418D4038" w14:textId="77777777" w:rsidR="005657F2" w:rsidRDefault="005657F2" w:rsidP="00A61069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903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244569" w14:textId="7634B43D" w:rsidR="005657F2" w:rsidRPr="0042596B" w:rsidRDefault="005657F2" w:rsidP="00A61069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8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904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16742D" w14:textId="77777777" w:rsidR="005657F2" w:rsidRPr="00E25125" w:rsidRDefault="005657F2" w:rsidP="00A61069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0873C52F" w14:textId="77777777" w:rsidR="005657F2" w:rsidRPr="00F710A0" w:rsidRDefault="005657F2" w:rsidP="00A61069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5C603F97" w14:textId="77777777" w:rsidR="005657F2" w:rsidRPr="000550F4" w:rsidRDefault="005657F2" w:rsidP="00A61069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A57BD4" id="Группа 64885" o:spid="_x0000_s2632" style="position:absolute;left:0;text-align:left;margin-left:-38.4pt;margin-top:19.7pt;width:528.95pt;height:807.25pt;z-index:251794432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">
                <v:rect id="Rectangle 136" o:spid="_x0000_s263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" filled="f" strokeweight="2pt"/>
                <v:line id="Line 137" o:spid="_x0000_s263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" strokeweight="2pt"/>
                <v:line id="Line 138" o:spid="_x0000_s263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" strokeweight="2pt"/>
                <v:line id="Line 139" o:spid="_x0000_s263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" strokeweight="2pt"/>
                <v:line id="Line 140" o:spid="_x0000_s263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" strokeweight="2pt"/>
                <v:line id="Line 141" o:spid="_x0000_s263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" strokeweight="2pt"/>
                <v:line id="Line 142" o:spid="_x0000_s263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" strokeweight="2pt"/>
                <v:line id="Line 143" o:spid="_x0000_s264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" strokeweight="2pt"/>
                <v:line id="Line 144" o:spid="_x0000_s264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" strokeweight="1pt"/>
                <v:line id="Line 145" o:spid="_x0000_s264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" strokeweight="2pt"/>
                <v:line id="Line 146" o:spid="_x0000_s264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" strokeweight="1pt"/>
                <v:rect id="Rectangle 147" o:spid="_x0000_s264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" filled="f" stroked="f" strokeweight=".25pt">
                  <v:textbox inset="1pt,1pt,1pt,1pt">
                    <w:txbxContent>
                      <w:p w14:paraId="31D54ACA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64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" filled="f" stroked="f" strokeweight=".25pt">
                  <v:textbox inset="1pt,1pt,1pt,1pt">
                    <w:txbxContent>
                      <w:p w14:paraId="2F898CD6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64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" filled="f" stroked="f" strokeweight=".25pt">
                  <v:textbox inset="1pt,1pt,1pt,1pt">
                    <w:txbxContent>
                      <w:p w14:paraId="76362D61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64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" filled="f" stroked="f" strokeweight=".25pt">
                  <v:textbox inset="1pt,1pt,1pt,1pt">
                    <w:txbxContent>
                      <w:p w14:paraId="6BA74CB2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64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" filled="f" stroked="f" strokeweight=".25pt">
                  <v:textbox inset="1pt,1pt,1pt,1pt">
                    <w:txbxContent>
                      <w:p w14:paraId="192063C6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64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" filled="f" stroked="f" strokeweight=".25pt">
                  <v:textbox inset="1pt,1pt,1pt,1pt">
                    <w:txbxContent>
                      <w:p w14:paraId="48781367" w14:textId="77777777" w:rsidR="005657F2" w:rsidRDefault="005657F2" w:rsidP="00A61069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418D4038" w14:textId="77777777" w:rsidR="005657F2" w:rsidRDefault="005657F2" w:rsidP="00A61069"/>
                    </w:txbxContent>
                  </v:textbox>
                </v:rect>
                <v:rect id="Rectangle 153" o:spid="_x0000_s265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" filled="f" stroked="f" strokeweight=".25pt">
                  <v:textbox inset="1pt,1pt,1pt,1pt">
                    <w:txbxContent>
                      <w:p w14:paraId="16244569" w14:textId="7634B43D" w:rsidR="005657F2" w:rsidRPr="0042596B" w:rsidRDefault="005657F2" w:rsidP="00A61069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86</w:t>
                        </w:r>
                      </w:p>
                    </w:txbxContent>
                  </v:textbox>
                </v:rect>
                <v:rect id="Rectangle 154" o:spid="_x0000_s265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" filled="f" stroked="f" strokeweight=".25pt">
                  <v:textbox inset="1pt,1pt,1pt,1pt">
                    <w:txbxContent>
                      <w:p w14:paraId="5016742D" w14:textId="77777777" w:rsidR="005657F2" w:rsidRPr="00E25125" w:rsidRDefault="005657F2" w:rsidP="00A61069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0873C52F" w14:textId="77777777" w:rsidR="005657F2" w:rsidRPr="00F710A0" w:rsidRDefault="005657F2" w:rsidP="00A61069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5C603F97" w14:textId="77777777" w:rsidR="005657F2" w:rsidRPr="000550F4" w:rsidRDefault="005657F2" w:rsidP="00A61069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сі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инні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знайомлені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процедурами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кстреної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дичної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помоги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і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тосуються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мовах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сокої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ологості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ітря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Команда з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дання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шої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дичної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помоги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овинна бути доступною та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вченою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агувати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кстрені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итуації</w:t>
      </w:r>
      <w:proofErr w:type="spellEnd"/>
      <w:r w:rsidR="00446DF4"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47B51BAC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гало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хоро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мова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сок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ологос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ітр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мага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важ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лану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провадж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леж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од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стій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гляд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а станом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іль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ким чином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ож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и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ч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доров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мов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ом.</w:t>
      </w:r>
    </w:p>
    <w:p w14:paraId="09F361B1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58F76C5C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b/>
          <w:sz w:val="28"/>
          <w:szCs w:val="28"/>
          <w:lang w:val="ru-RU"/>
        </w:rPr>
      </w:pPr>
      <w:bookmarkStart w:id="27" w:name="_Hlk138150432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4.5 </w:t>
      </w:r>
      <w:proofErr w:type="spellStart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Навчання</w:t>
      </w:r>
      <w:proofErr w:type="spellEnd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 при </w:t>
      </w:r>
      <w:proofErr w:type="spellStart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роботі</w:t>
      </w:r>
      <w:proofErr w:type="spellEnd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прохідницьким</w:t>
      </w:r>
      <w:proofErr w:type="spellEnd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 щитом</w:t>
      </w:r>
    </w:p>
    <w:bookmarkEnd w:id="27"/>
    <w:p w14:paraId="2704F3F1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 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щит 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магає</w:t>
      </w:r>
      <w:proofErr w:type="spellEnd"/>
      <w:proofErr w:type="gram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соблив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ваг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скіль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н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овуєть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клад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лях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зем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поруда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окрем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структа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хорон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є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кроком 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готов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ч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фектив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н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і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ом.</w:t>
      </w:r>
    </w:p>
    <w:p w14:paraId="040F3B52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час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структаж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хорон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о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ом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и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знайомл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сновн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авилами та процедурам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Вон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и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зумі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ї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є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іоритето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он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ав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мовитис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ну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роботу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щ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он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важа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ї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безпечно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рт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голоси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обхіднос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осі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соб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дивідуаль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т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таких як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каски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куля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укави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зутт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5763794D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соблив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ваг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иділе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ов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оцедурам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час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ом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цес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установки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міщ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нятт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а повинен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нан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рахування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авил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и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вч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lastRenderedPageBreak/>
        <w:t xml:space="preserve">правильног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статку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тролю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й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стан. Вон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и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нати, як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ія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аз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никн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передбаче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итуаці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таких як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варі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явл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шкоджен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а.</w:t>
      </w:r>
    </w:p>
    <w:p w14:paraId="1E3167E0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рі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ого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рганізу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егуляр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вір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ехніч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стан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а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й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мпонент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помож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яви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будь-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як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шкодж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аб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справнос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часн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ї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суну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л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да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r w:rsidR="00A61069"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796480" behindDoc="0" locked="1" layoutInCell="1" allowOverlap="1" wp14:anchorId="01AD7B12" wp14:editId="775715D6">
                <wp:simplePos x="0" y="0"/>
                <wp:positionH relativeFrom="margin">
                  <wp:posOffset>-472440</wp:posOffset>
                </wp:positionH>
                <wp:positionV relativeFrom="page">
                  <wp:posOffset>250190</wp:posOffset>
                </wp:positionV>
                <wp:extent cx="6717665" cy="10252075"/>
                <wp:effectExtent l="0" t="0" r="26035" b="15875"/>
                <wp:wrapNone/>
                <wp:docPr id="64905" name="Группа 649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906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907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08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09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10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11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12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13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14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15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16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17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CB00DE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918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43CA37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919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DA7C1E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920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75912A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921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A5B45D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922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6FD5F1" w14:textId="77777777" w:rsidR="005657F2" w:rsidRDefault="005657F2" w:rsidP="00A61069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7A6F510B" w14:textId="77777777" w:rsidR="005657F2" w:rsidRDefault="005657F2" w:rsidP="00A61069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923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2A3E1A" w14:textId="4777DA1C" w:rsidR="005657F2" w:rsidRPr="0042596B" w:rsidRDefault="005657F2" w:rsidP="00A61069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  <w:t>87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924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B9422D" w14:textId="77777777" w:rsidR="005657F2" w:rsidRPr="00E25125" w:rsidRDefault="005657F2" w:rsidP="00A61069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3C2C9CD4" w14:textId="77777777" w:rsidR="005657F2" w:rsidRPr="00F710A0" w:rsidRDefault="005657F2" w:rsidP="00A61069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16893AD3" w14:textId="77777777" w:rsidR="005657F2" w:rsidRPr="000550F4" w:rsidRDefault="005657F2" w:rsidP="00A61069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AD7B12" id="Группа 64905" o:spid="_x0000_s2652" style="position:absolute;left:0;text-align:left;margin-left:-37.2pt;margin-top:19.7pt;width:528.95pt;height:807.25pt;z-index:251796480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">
                <v:rect id="Rectangle 136" o:spid="_x0000_s265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" filled="f" strokeweight="2pt"/>
                <v:line id="Line 137" o:spid="_x0000_s265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" strokeweight="2pt"/>
                <v:line id="Line 138" o:spid="_x0000_s265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" strokeweight="2pt"/>
                <v:line id="Line 139" o:spid="_x0000_s265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" strokeweight="2pt"/>
                <v:line id="Line 140" o:spid="_x0000_s265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" strokeweight="2pt"/>
                <v:line id="Line 141" o:spid="_x0000_s265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" strokeweight="2pt"/>
                <v:line id="Line 142" o:spid="_x0000_s265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" strokeweight="2pt"/>
                <v:line id="Line 143" o:spid="_x0000_s266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" strokeweight="2pt"/>
                <v:line id="Line 144" o:spid="_x0000_s266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" strokeweight="1pt"/>
                <v:line id="Line 145" o:spid="_x0000_s266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" strokeweight="2pt"/>
                <v:line id="Line 146" o:spid="_x0000_s266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" strokeweight="1pt"/>
                <v:rect id="Rectangle 147" o:spid="_x0000_s266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" filled="f" stroked="f" strokeweight=".25pt">
                  <v:textbox inset="1pt,1pt,1pt,1pt">
                    <w:txbxContent>
                      <w:p w14:paraId="52CB00DE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66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" filled="f" stroked="f" strokeweight=".25pt">
                  <v:textbox inset="1pt,1pt,1pt,1pt">
                    <w:txbxContent>
                      <w:p w14:paraId="3743CA37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66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" filled="f" stroked="f" strokeweight=".25pt">
                  <v:textbox inset="1pt,1pt,1pt,1pt">
                    <w:txbxContent>
                      <w:p w14:paraId="39DA7C1E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66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" filled="f" stroked="f" strokeweight=".25pt">
                  <v:textbox inset="1pt,1pt,1pt,1pt">
                    <w:txbxContent>
                      <w:p w14:paraId="3F75912A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66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" filled="f" stroked="f" strokeweight=".25pt">
                  <v:textbox inset="1pt,1pt,1pt,1pt">
                    <w:txbxContent>
                      <w:p w14:paraId="14A5B45D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66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" filled="f" stroked="f" strokeweight=".25pt">
                  <v:textbox inset="1pt,1pt,1pt,1pt">
                    <w:txbxContent>
                      <w:p w14:paraId="416FD5F1" w14:textId="77777777" w:rsidR="005657F2" w:rsidRDefault="005657F2" w:rsidP="00A61069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7A6F510B" w14:textId="77777777" w:rsidR="005657F2" w:rsidRDefault="005657F2" w:rsidP="00A61069"/>
                    </w:txbxContent>
                  </v:textbox>
                </v:rect>
                <v:rect id="Rectangle 153" o:spid="_x0000_s267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" filled="f" stroked="f" strokeweight=".25pt">
                  <v:textbox inset="1pt,1pt,1pt,1pt">
                    <w:txbxContent>
                      <w:p w14:paraId="5B2A3E1A" w14:textId="4777DA1C" w:rsidR="005657F2" w:rsidRPr="0042596B" w:rsidRDefault="005657F2" w:rsidP="00A61069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  <w:t>87</w:t>
                        </w:r>
                      </w:p>
                    </w:txbxContent>
                  </v:textbox>
                </v:rect>
                <v:rect id="Rectangle 154" o:spid="_x0000_s267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" filled="f" stroked="f" strokeweight=".25pt">
                  <v:textbox inset="1pt,1pt,1pt,1pt">
                    <w:txbxContent>
                      <w:p w14:paraId="76B9422D" w14:textId="77777777" w:rsidR="005657F2" w:rsidRPr="00E25125" w:rsidRDefault="005657F2" w:rsidP="00A61069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3C2C9CD4" w14:textId="77777777" w:rsidR="005657F2" w:rsidRPr="00F710A0" w:rsidRDefault="005657F2" w:rsidP="00A61069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16893AD3" w14:textId="77777777" w:rsidR="005657F2" w:rsidRPr="000550F4" w:rsidRDefault="005657F2" w:rsidP="00A61069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структа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д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авильног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беріг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слугову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а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й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ривал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фективн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686ABB3D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структа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хорон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є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обхідн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кроком 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ен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час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ом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зволя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готу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ї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фектив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н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і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суну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тенцій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и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чн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дуктивн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ч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ередовищ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хоро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овинна бут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вжд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шом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іс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структа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є одним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з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соб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сягн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іє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мети.</w:t>
      </w:r>
    </w:p>
    <w:p w14:paraId="619DFC35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04E1706C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57A299AD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13EE75C4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3E28939B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35B36C03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3F438C9A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1D75BDCC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48FF0A62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7B3E322E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1C181416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62C74FC1" w14:textId="77777777" w:rsidR="00A61069" w:rsidRPr="00A375F5" w:rsidRDefault="00A61069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54A87B79" w14:textId="77777777" w:rsidR="00495533" w:rsidRPr="00A375F5" w:rsidRDefault="00495533" w:rsidP="00495533">
      <w:pPr>
        <w:spacing w:line="360" w:lineRule="auto"/>
        <w:ind w:right="-1192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0414EF7E" w14:textId="07D36A7A" w:rsidR="00446DF4" w:rsidRPr="00A375F5" w:rsidRDefault="00A61069" w:rsidP="00495533">
      <w:pPr>
        <w:spacing w:line="360" w:lineRule="auto"/>
        <w:ind w:right="-1192"/>
        <w:jc w:val="center"/>
        <w:rPr>
          <w:rFonts w:ascii="Times New Roman" w:eastAsia="Arial" w:hAnsi="Times New Roman" w:cs="Times New Roman"/>
          <w:b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798528" behindDoc="0" locked="1" layoutInCell="1" allowOverlap="1" wp14:anchorId="62EDAAB4" wp14:editId="52BAA4D0">
                <wp:simplePos x="0" y="0"/>
                <wp:positionH relativeFrom="margin">
                  <wp:posOffset>-464820</wp:posOffset>
                </wp:positionH>
                <wp:positionV relativeFrom="page">
                  <wp:posOffset>179705</wp:posOffset>
                </wp:positionV>
                <wp:extent cx="6717665" cy="10252075"/>
                <wp:effectExtent l="0" t="0" r="26035" b="15875"/>
                <wp:wrapNone/>
                <wp:docPr id="64925" name="Группа 649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252075"/>
                          <a:chOff x="0" y="0"/>
                          <a:chExt cx="20000" cy="20000"/>
                        </a:xfrm>
                      </wpg:grpSpPr>
                      <wps:wsp>
                        <wps:cNvPr id="64926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927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28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29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30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31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32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33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34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35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36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37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6C7D38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938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F47F88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939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7BA693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940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068792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941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A94C22" w14:textId="77777777" w:rsidR="005657F2" w:rsidRDefault="005657F2" w:rsidP="00A61069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942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1BF538" w14:textId="77777777" w:rsidR="005657F2" w:rsidRDefault="005657F2" w:rsidP="00A61069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5F9B20D6" w14:textId="77777777" w:rsidR="005657F2" w:rsidRDefault="005657F2" w:rsidP="00A61069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943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0A560F" w14:textId="20C28B44" w:rsidR="005657F2" w:rsidRPr="0042596B" w:rsidRDefault="005657F2" w:rsidP="00A61069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88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944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6A14A1" w14:textId="77777777" w:rsidR="005657F2" w:rsidRPr="00E25125" w:rsidRDefault="005657F2" w:rsidP="00A61069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39A61E69" w14:textId="77777777" w:rsidR="005657F2" w:rsidRPr="00F710A0" w:rsidRDefault="005657F2" w:rsidP="00A61069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34E96548" w14:textId="77777777" w:rsidR="005657F2" w:rsidRPr="000550F4" w:rsidRDefault="005657F2" w:rsidP="00A61069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EDAAB4" id="Группа 64925" o:spid="_x0000_s2672" style="position:absolute;left:0;text-align:left;margin-left:-36.6pt;margin-top:14.15pt;width:528.95pt;height:807.25pt;z-index:251798528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">
                <v:rect id="Rectangle 136" o:spid="_x0000_s267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" filled="f" strokeweight="2pt"/>
                <v:line id="Line 137" o:spid="_x0000_s267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" strokeweight="2pt"/>
                <v:line id="Line 138" o:spid="_x0000_s267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" strokeweight="2pt"/>
                <v:line id="Line 139" o:spid="_x0000_s267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" strokeweight="2pt"/>
                <v:line id="Line 140" o:spid="_x0000_s267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" strokeweight="2pt"/>
                <v:line id="Line 141" o:spid="_x0000_s267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" strokeweight="2pt"/>
                <v:line id="Line 142" o:spid="_x0000_s267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" strokeweight="2pt"/>
                <v:line id="Line 143" o:spid="_x0000_s268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" strokeweight="2pt"/>
                <v:line id="Line 144" o:spid="_x0000_s268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" strokeweight="1pt"/>
                <v:line id="Line 145" o:spid="_x0000_s268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" strokeweight="2pt"/>
                <v:line id="Line 146" o:spid="_x0000_s268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" strokeweight="1pt"/>
                <v:rect id="Rectangle 147" o:spid="_x0000_s268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" filled="f" stroked="f" strokeweight=".25pt">
                  <v:textbox inset="1pt,1pt,1pt,1pt">
                    <w:txbxContent>
                      <w:p w14:paraId="556C7D38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68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" filled="f" stroked="f" strokeweight=".25pt">
                  <v:textbox inset="1pt,1pt,1pt,1pt">
                    <w:txbxContent>
                      <w:p w14:paraId="09F47F88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68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" filled="f" stroked="f" strokeweight=".25pt">
                  <v:textbox inset="1pt,1pt,1pt,1pt">
                    <w:txbxContent>
                      <w:p w14:paraId="707BA693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68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" filled="f" stroked="f" strokeweight=".25pt">
                  <v:textbox inset="1pt,1pt,1pt,1pt">
                    <w:txbxContent>
                      <w:p w14:paraId="1F068792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68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" filled="f" stroked="f" strokeweight=".25pt">
                  <v:textbox inset="1pt,1pt,1pt,1pt">
                    <w:txbxContent>
                      <w:p w14:paraId="03A94C22" w14:textId="77777777" w:rsidR="005657F2" w:rsidRDefault="005657F2" w:rsidP="00A61069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68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" filled="f" stroked="f" strokeweight=".25pt">
                  <v:textbox inset="1pt,1pt,1pt,1pt">
                    <w:txbxContent>
                      <w:p w14:paraId="241BF538" w14:textId="77777777" w:rsidR="005657F2" w:rsidRDefault="005657F2" w:rsidP="00A61069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5F9B20D6" w14:textId="77777777" w:rsidR="005657F2" w:rsidRDefault="005657F2" w:rsidP="00A61069"/>
                    </w:txbxContent>
                  </v:textbox>
                </v:rect>
                <v:rect id="Rectangle 153" o:spid="_x0000_s269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" filled="f" stroked="f" strokeweight=".25pt">
                  <v:textbox inset="1pt,1pt,1pt,1pt">
                    <w:txbxContent>
                      <w:p w14:paraId="1E0A560F" w14:textId="20C28B44" w:rsidR="005657F2" w:rsidRPr="0042596B" w:rsidRDefault="005657F2" w:rsidP="00A61069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88</w:t>
                        </w:r>
                      </w:p>
                    </w:txbxContent>
                  </v:textbox>
                </v:rect>
                <v:rect id="Rectangle 154" o:spid="_x0000_s269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" filled="f" stroked="f" strokeweight=".25pt">
                  <v:textbox inset="1pt,1pt,1pt,1pt">
                    <w:txbxContent>
                      <w:p w14:paraId="0D6A14A1" w14:textId="77777777" w:rsidR="005657F2" w:rsidRPr="00E25125" w:rsidRDefault="005657F2" w:rsidP="00A61069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39A61E69" w14:textId="77777777" w:rsidR="005657F2" w:rsidRPr="00F710A0" w:rsidRDefault="005657F2" w:rsidP="00A61069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34E96548" w14:textId="77777777" w:rsidR="005657F2" w:rsidRPr="000550F4" w:rsidRDefault="005657F2" w:rsidP="00A61069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proofErr w:type="spellStart"/>
      <w:r w:rsidR="00446DF4"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Висновок</w:t>
      </w:r>
      <w:proofErr w:type="spellEnd"/>
    </w:p>
    <w:p w14:paraId="32346720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хоро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кра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доров'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окрем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ом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lastRenderedPageBreak/>
        <w:t xml:space="preserve">сфер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іяльност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'яза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вн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безпека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шкідлив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факторами, такими як пил, шум, температура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ологіс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вітр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ш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1F6512DD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фектив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т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становл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ряд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од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ключа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себе правил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жежн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заход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ерміч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хіміч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безпек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рист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соб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дивідуаль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т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дотрим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авил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час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пеціальн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истроя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статкування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039172C5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хоро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ередбача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вед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структаж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вчан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итан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в том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числ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хідницьки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щитом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структаж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хорон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дають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а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обхід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н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вич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кон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і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ч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мова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явл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сун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тенцій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безпек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7DEC91CE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рі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ого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стійн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контролю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ехнічн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стан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статку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фраструктур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жива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аход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щод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ї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передж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бслуговув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ремонту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остій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цінк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из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повід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вч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структаж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також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становл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ефективни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систем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управлі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хороною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є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ажлив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аспектами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77A28C69" w14:textId="77777777" w:rsidR="00446DF4" w:rsidRPr="00A375F5" w:rsidRDefault="00446DF4" w:rsidP="00446DF4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галом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хоро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а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сокий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іоритет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метрополітені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скіль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о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спрямована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н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безпеч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доров'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ід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час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їх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робот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Це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имагає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провадж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од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евентивної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безпек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оснаще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ацівник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еобхідни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соба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захисту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д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відповідного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навчання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інструктажів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31F18CA9" w14:textId="77777777" w:rsidR="00446DF4" w:rsidRPr="00A375F5" w:rsidRDefault="00446DF4" w:rsidP="00EF0F3D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1AADF442" w14:textId="77777777" w:rsidR="00446DF4" w:rsidRPr="00A375F5" w:rsidRDefault="00446DF4" w:rsidP="00EF0F3D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1E8038AF" w14:textId="77777777" w:rsidR="00446DF4" w:rsidRPr="00A375F5" w:rsidRDefault="00446DF4" w:rsidP="00EF0F3D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380B4799" w14:textId="77777777" w:rsidR="00446DF4" w:rsidRPr="00A375F5" w:rsidRDefault="00446DF4" w:rsidP="00EF0F3D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23C69100" w14:textId="77777777" w:rsidR="00446DF4" w:rsidRPr="00A375F5" w:rsidRDefault="00446DF4" w:rsidP="00EF0F3D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13B56D5E" w14:textId="77777777" w:rsidR="00446DF4" w:rsidRPr="00A375F5" w:rsidRDefault="00446DF4" w:rsidP="00EF0F3D">
      <w:pPr>
        <w:spacing w:line="360" w:lineRule="auto"/>
        <w:ind w:left="-284" w:right="-1192" w:firstLine="85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323163C0" w14:textId="77777777" w:rsidR="00EF0F3D" w:rsidRPr="00A375F5" w:rsidRDefault="00EF0F3D" w:rsidP="00EF0F3D">
      <w:pPr>
        <w:spacing w:line="360" w:lineRule="auto"/>
        <w:ind w:left="-284" w:right="-1192"/>
        <w:jc w:val="center"/>
        <w:rPr>
          <w:rFonts w:ascii="Times New Roman" w:eastAsia="Arial" w:hAnsi="Times New Roman" w:cs="Times New Roman"/>
          <w:b/>
          <w:sz w:val="28"/>
          <w:szCs w:val="28"/>
          <w:lang w:val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94592" behindDoc="0" locked="1" layoutInCell="1" allowOverlap="1" wp14:anchorId="5D51AF34" wp14:editId="21BB5075">
                <wp:simplePos x="0" y="0"/>
                <wp:positionH relativeFrom="margin">
                  <wp:posOffset>-457200</wp:posOffset>
                </wp:positionH>
                <wp:positionV relativeFrom="page">
                  <wp:posOffset>182880</wp:posOffset>
                </wp:positionV>
                <wp:extent cx="6717665" cy="10317480"/>
                <wp:effectExtent l="0" t="0" r="26035" b="26670"/>
                <wp:wrapNone/>
                <wp:docPr id="64645" name="Группа 646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7665" cy="10317480"/>
                          <a:chOff x="0" y="0"/>
                          <a:chExt cx="20000" cy="20000"/>
                        </a:xfrm>
                      </wpg:grpSpPr>
                      <wps:wsp>
                        <wps:cNvPr id="64646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647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48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49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50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51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52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53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54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55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56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57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5C9CDD" w14:textId="77777777" w:rsidR="005657F2" w:rsidRDefault="005657F2" w:rsidP="00EF0F3D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58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FBC25F" w14:textId="77777777" w:rsidR="005657F2" w:rsidRDefault="005657F2" w:rsidP="00EF0F3D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59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521576" w14:textId="77777777" w:rsidR="005657F2" w:rsidRDefault="005657F2" w:rsidP="00EF0F3D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60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F2E6FC" w14:textId="77777777" w:rsidR="005657F2" w:rsidRDefault="005657F2" w:rsidP="00EF0F3D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61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105A2F" w14:textId="77777777" w:rsidR="005657F2" w:rsidRDefault="005657F2" w:rsidP="00EF0F3D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62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FE098C" w14:textId="77777777" w:rsidR="005657F2" w:rsidRDefault="005657F2" w:rsidP="00EF0F3D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29C11727" w14:textId="77777777" w:rsidR="005657F2" w:rsidRDefault="005657F2" w:rsidP="00EF0F3D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63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9DD123" w14:textId="5C823B1C" w:rsidR="005657F2" w:rsidRPr="0042596B" w:rsidRDefault="005657F2" w:rsidP="00EF0F3D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</w:rPr>
                                <w:t>89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664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D79428" w14:textId="77777777" w:rsidR="005657F2" w:rsidRPr="00E25125" w:rsidRDefault="005657F2" w:rsidP="00EF0F3D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0F5BBACB" w14:textId="77777777" w:rsidR="005657F2" w:rsidRPr="00F710A0" w:rsidRDefault="005657F2" w:rsidP="00EF0F3D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4D19C5AD" w14:textId="77777777" w:rsidR="005657F2" w:rsidRPr="000550F4" w:rsidRDefault="005657F2" w:rsidP="00EF0F3D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51AF34" id="Группа 64645" o:spid="_x0000_s2692" style="position:absolute;left:0;text-align:left;margin-left:-36pt;margin-top:14.4pt;width:528.95pt;height:812.4pt;z-index:251694592;mso-position-horizontal-relative:margin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">
                <v:rect id="Rectangle 136" o:spid="_x0000_s269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" filled="f" strokeweight="2pt"/>
                <v:line id="Line 137" o:spid="_x0000_s269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" strokeweight="2pt"/>
                <v:line id="Line 138" o:spid="_x0000_s269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" strokeweight="2pt"/>
                <v:line id="Line 139" o:spid="_x0000_s269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" strokeweight="2pt"/>
                <v:line id="Line 140" o:spid="_x0000_s269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" strokeweight="2pt"/>
                <v:line id="Line 141" o:spid="_x0000_s269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" strokeweight="2pt"/>
                <v:line id="Line 142" o:spid="_x0000_s269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" strokeweight="2pt"/>
                <v:line id="Line 143" o:spid="_x0000_s270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" strokeweight="2pt"/>
                <v:line id="Line 144" o:spid="_x0000_s270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" strokeweight="1pt"/>
                <v:line id="Line 145" o:spid="_x0000_s270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" strokeweight="2pt"/>
                <v:line id="Line 146" o:spid="_x0000_s270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" strokeweight="1pt"/>
                <v:rect id="Rectangle 147" o:spid="_x0000_s270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" filled="f" stroked="f" strokeweight=".25pt">
                  <v:textbox inset="1pt,1pt,1pt,1pt">
                    <w:txbxContent>
                      <w:p w14:paraId="295C9CDD" w14:textId="77777777" w:rsidR="005657F2" w:rsidRDefault="005657F2" w:rsidP="00EF0F3D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70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" filled="f" stroked="f" strokeweight=".25pt">
                  <v:textbox inset="1pt,1pt,1pt,1pt">
                    <w:txbxContent>
                      <w:p w14:paraId="08FBC25F" w14:textId="77777777" w:rsidR="005657F2" w:rsidRDefault="005657F2" w:rsidP="00EF0F3D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70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" filled="f" stroked="f" strokeweight=".25pt">
                  <v:textbox inset="1pt,1pt,1pt,1pt">
                    <w:txbxContent>
                      <w:p w14:paraId="1E521576" w14:textId="77777777" w:rsidR="005657F2" w:rsidRDefault="005657F2" w:rsidP="00EF0F3D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70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" filled="f" stroked="f" strokeweight=".25pt">
                  <v:textbox inset="1pt,1pt,1pt,1pt">
                    <w:txbxContent>
                      <w:p w14:paraId="0EF2E6FC" w14:textId="77777777" w:rsidR="005657F2" w:rsidRDefault="005657F2" w:rsidP="00EF0F3D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70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" filled="f" stroked="f" strokeweight=".25pt">
                  <v:textbox inset="1pt,1pt,1pt,1pt">
                    <w:txbxContent>
                      <w:p w14:paraId="23105A2F" w14:textId="77777777" w:rsidR="005657F2" w:rsidRDefault="005657F2" w:rsidP="00EF0F3D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70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" filled="f" stroked="f" strokeweight=".25pt">
                  <v:textbox inset="1pt,1pt,1pt,1pt">
                    <w:txbxContent>
                      <w:p w14:paraId="21FE098C" w14:textId="77777777" w:rsidR="005657F2" w:rsidRDefault="005657F2" w:rsidP="00EF0F3D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29C11727" w14:textId="77777777" w:rsidR="005657F2" w:rsidRDefault="005657F2" w:rsidP="00EF0F3D"/>
                    </w:txbxContent>
                  </v:textbox>
                </v:rect>
                <v:rect id="Rectangle 153" o:spid="_x0000_s271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" filled="f" stroked="f" strokeweight=".25pt">
                  <v:textbox inset="1pt,1pt,1pt,1pt">
                    <w:txbxContent>
                      <w:p w14:paraId="349DD123" w14:textId="5C823B1C" w:rsidR="005657F2" w:rsidRPr="0042596B" w:rsidRDefault="005657F2" w:rsidP="00EF0F3D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</w:rPr>
                          <w:t>89</w:t>
                        </w:r>
                      </w:p>
                    </w:txbxContent>
                  </v:textbox>
                </v:rect>
                <v:rect id="Rectangle 154" o:spid="_x0000_s271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" filled="f" stroked="f" strokeweight=".25pt">
                  <v:textbox inset="1pt,1pt,1pt,1pt">
                    <w:txbxContent>
                      <w:p w14:paraId="5ED79428" w14:textId="77777777" w:rsidR="005657F2" w:rsidRPr="00E25125" w:rsidRDefault="005657F2" w:rsidP="00EF0F3D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0F5BBACB" w14:textId="77777777" w:rsidR="005657F2" w:rsidRPr="00F710A0" w:rsidRDefault="005657F2" w:rsidP="00EF0F3D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4D19C5AD" w14:textId="77777777" w:rsidR="005657F2" w:rsidRPr="000550F4" w:rsidRDefault="005657F2" w:rsidP="00EF0F3D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page"/>
                <w10:anchorlock/>
              </v:group>
            </w:pict>
          </mc:Fallback>
        </mc:AlternateContent>
      </w:r>
      <w:proofErr w:type="spellStart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>Додаток</w:t>
      </w:r>
      <w:proofErr w:type="spellEnd"/>
      <w:r w:rsidRPr="00A375F5">
        <w:rPr>
          <w:rFonts w:ascii="Times New Roman" w:eastAsia="Arial" w:hAnsi="Times New Roman" w:cs="Times New Roman"/>
          <w:b/>
          <w:sz w:val="28"/>
          <w:szCs w:val="28"/>
          <w:lang w:val="ru-RU"/>
        </w:rPr>
        <w:t xml:space="preserve"> А</w:t>
      </w:r>
    </w:p>
    <w:p w14:paraId="2BCC83DC" w14:textId="77777777" w:rsidR="00EF0F3D" w:rsidRPr="00A375F5" w:rsidRDefault="00EF0F3D" w:rsidP="00EF0F3D">
      <w:pPr>
        <w:spacing w:line="360" w:lineRule="auto"/>
        <w:ind w:left="-284" w:right="-1192"/>
        <w:jc w:val="center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2A0A67EE" wp14:editId="6C41DD9D">
            <wp:extent cx="6269971" cy="3550920"/>
            <wp:effectExtent l="0" t="0" r="0" b="0"/>
            <wp:docPr id="64644" name="Рисунок 64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6277396" cy="3555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B50DB" w14:textId="77777777" w:rsidR="00EF0F3D" w:rsidRPr="00A375F5" w:rsidRDefault="00EF0F3D" w:rsidP="00EF0F3D">
      <w:pPr>
        <w:spacing w:line="360" w:lineRule="auto"/>
        <w:ind w:left="-284" w:right="-1192"/>
        <w:jc w:val="center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Рисунок А.1-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Лістинг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>програми</w:t>
      </w:r>
      <w:proofErr w:type="spellEnd"/>
      <w:r w:rsidRPr="00A375F5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С++</w:t>
      </w:r>
    </w:p>
    <w:p w14:paraId="6189DBC4" w14:textId="77777777" w:rsidR="002D558E" w:rsidRPr="00A375F5" w:rsidRDefault="002D558E" w:rsidP="006842E7">
      <w:pPr>
        <w:spacing w:line="360" w:lineRule="auto"/>
        <w:ind w:firstLineChars="100" w:firstLine="280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00C0D1DD" w14:textId="77777777" w:rsidR="002D558E" w:rsidRPr="00A375F5" w:rsidRDefault="002D558E" w:rsidP="006842E7">
      <w:pPr>
        <w:spacing w:line="360" w:lineRule="auto"/>
        <w:ind w:firstLineChars="100" w:firstLine="280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003FAEBB" w14:textId="77777777" w:rsidR="002D558E" w:rsidRPr="00A375F5" w:rsidRDefault="002D558E" w:rsidP="006842E7">
      <w:pPr>
        <w:spacing w:line="360" w:lineRule="auto"/>
        <w:ind w:firstLineChars="100" w:firstLine="280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261EEC31" w14:textId="77777777" w:rsidR="002D558E" w:rsidRPr="00A375F5" w:rsidRDefault="002D558E" w:rsidP="006842E7">
      <w:pPr>
        <w:spacing w:line="360" w:lineRule="auto"/>
        <w:ind w:firstLineChars="100" w:firstLine="280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0B57D1E1" w14:textId="77777777" w:rsidR="002D558E" w:rsidRPr="00A375F5" w:rsidRDefault="002D558E" w:rsidP="006842E7">
      <w:pPr>
        <w:spacing w:line="360" w:lineRule="auto"/>
        <w:ind w:firstLineChars="100" w:firstLine="280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431B6A0C" w14:textId="77777777" w:rsidR="002D558E" w:rsidRPr="00A375F5" w:rsidRDefault="002D558E" w:rsidP="006842E7">
      <w:pPr>
        <w:spacing w:line="360" w:lineRule="auto"/>
        <w:ind w:firstLineChars="100" w:firstLine="280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0DC028E0" w14:textId="77777777" w:rsidR="002D558E" w:rsidRPr="00A375F5" w:rsidRDefault="002D558E" w:rsidP="006842E7">
      <w:pPr>
        <w:spacing w:line="360" w:lineRule="auto"/>
        <w:ind w:firstLineChars="100" w:firstLine="280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1FECDD0A" w14:textId="77777777" w:rsidR="002D558E" w:rsidRPr="00A375F5" w:rsidRDefault="002D558E" w:rsidP="006842E7">
      <w:pPr>
        <w:spacing w:line="360" w:lineRule="auto"/>
        <w:ind w:firstLineChars="100" w:firstLine="280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5CE87CEE" w14:textId="77777777" w:rsidR="006842E7" w:rsidRPr="00A375F5" w:rsidRDefault="006842E7" w:rsidP="006842E7">
      <w:pPr>
        <w:spacing w:line="360" w:lineRule="auto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5E0DAE6B" w14:textId="77777777" w:rsidR="005B2913" w:rsidRPr="00A375F5" w:rsidRDefault="005B2913" w:rsidP="005B2913">
      <w:pPr>
        <w:tabs>
          <w:tab w:val="left" w:pos="1560"/>
          <w:tab w:val="left" w:pos="8931"/>
        </w:tabs>
        <w:spacing w:line="360" w:lineRule="auto"/>
        <w:ind w:right="758"/>
        <w:jc w:val="center"/>
        <w:rPr>
          <w:rFonts w:ascii="Times New Roman" w:eastAsia="Calibri" w:hAnsi="Times New Roman" w:cs="Times New Roman"/>
          <w:b/>
          <w:sz w:val="28"/>
          <w:szCs w:val="28"/>
          <w:lang w:val="uk-UA" w:eastAsia="en-US"/>
        </w:rPr>
      </w:pPr>
    </w:p>
    <w:p w14:paraId="4DE937A8" w14:textId="4DD89FA5" w:rsidR="005B2913" w:rsidRPr="00A375F5" w:rsidRDefault="005B2913" w:rsidP="00810FBC">
      <w:pPr>
        <w:spacing w:line="360" w:lineRule="auto"/>
        <w:ind w:right="-11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p w14:paraId="0A714ADF" w14:textId="3751FCE4" w:rsidR="000649A5" w:rsidRPr="00A375F5" w:rsidRDefault="000649A5" w:rsidP="00810FBC">
      <w:pPr>
        <w:spacing w:line="360" w:lineRule="auto"/>
        <w:ind w:right="-11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p w14:paraId="5F5F934A" w14:textId="70A25D44" w:rsidR="000649A5" w:rsidRPr="00A375F5" w:rsidRDefault="000649A5" w:rsidP="00810FBC">
      <w:pPr>
        <w:spacing w:line="360" w:lineRule="auto"/>
        <w:ind w:right="-11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p w14:paraId="1FE0DC50" w14:textId="10709E0A" w:rsidR="000649A5" w:rsidRPr="00A375F5" w:rsidRDefault="000649A5" w:rsidP="00810FBC">
      <w:pPr>
        <w:spacing w:line="360" w:lineRule="auto"/>
        <w:ind w:right="-11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p w14:paraId="6C92CB52" w14:textId="77777777" w:rsidR="000649A5" w:rsidRPr="00A375F5" w:rsidRDefault="000649A5" w:rsidP="000649A5">
      <w:pPr>
        <w:spacing w:line="360" w:lineRule="auto"/>
        <w:jc w:val="center"/>
        <w:outlineLvl w:val="0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A375F5">
        <w:rPr>
          <w:rFonts w:ascii="Times New Roman" w:eastAsia="Times New Roman" w:hAnsi="Times New Roman" w:cs="Times New Roman"/>
          <w:noProof/>
          <w:sz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808768" behindDoc="0" locked="1" layoutInCell="1" allowOverlap="1" wp14:anchorId="77A80645" wp14:editId="57869647">
                <wp:simplePos x="0" y="0"/>
                <wp:positionH relativeFrom="margin">
                  <wp:posOffset>-518160</wp:posOffset>
                </wp:positionH>
                <wp:positionV relativeFrom="margin">
                  <wp:posOffset>-227965</wp:posOffset>
                </wp:positionV>
                <wp:extent cx="6699250" cy="10050780"/>
                <wp:effectExtent l="0" t="0" r="25400" b="26670"/>
                <wp:wrapNone/>
                <wp:docPr id="258" name="Группа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99250" cy="10050780"/>
                          <a:chOff x="0" y="0"/>
                          <a:chExt cx="20000" cy="20000"/>
                        </a:xfrm>
                      </wpg:grpSpPr>
                      <wps:wsp>
                        <wps:cNvPr id="259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2D9B2B" w14:textId="77777777" w:rsidR="005657F2" w:rsidRDefault="005657F2" w:rsidP="000649A5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3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5D7190" w14:textId="77777777" w:rsidR="005657F2" w:rsidRDefault="005657F2" w:rsidP="000649A5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4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60539C" w14:textId="77777777" w:rsidR="005657F2" w:rsidRDefault="005657F2" w:rsidP="000649A5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5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184164" w14:textId="77777777" w:rsidR="005657F2" w:rsidRDefault="005657F2" w:rsidP="000649A5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ідпис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6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E28279" w14:textId="77777777" w:rsidR="005657F2" w:rsidRDefault="005657F2" w:rsidP="000649A5">
                              <w:pPr>
                                <w:pStyle w:val="a3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7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B07DAC" w14:textId="77777777" w:rsidR="005657F2" w:rsidRDefault="005657F2" w:rsidP="000649A5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uk-UA"/>
                                </w:rPr>
                                <w:t>Арк</w:t>
                              </w:r>
                              <w:proofErr w:type="spellEnd"/>
                              <w:r>
                                <w:rPr>
                                  <w:sz w:val="18"/>
                                  <w:lang w:val="uk-UA"/>
                                </w:rPr>
                                <w:t>.</w:t>
                              </w:r>
                            </w:p>
                            <w:p w14:paraId="2BD20F8B" w14:textId="77777777" w:rsidR="005657F2" w:rsidRDefault="005657F2" w:rsidP="000649A5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8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617AF8" w14:textId="4814C564" w:rsidR="005657F2" w:rsidRPr="0042596B" w:rsidRDefault="005657F2" w:rsidP="000649A5">
                              <w:pPr>
                                <w:pStyle w:val="a3"/>
                                <w:jc w:val="center"/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GOST type A" w:hAnsi="GOST type A"/>
                                  <w:szCs w:val="28"/>
                                  <w:lang w:val="ru-RU"/>
                                </w:rPr>
                                <w:t>90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9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942416" w14:textId="77777777" w:rsidR="005657F2" w:rsidRPr="00E25125" w:rsidRDefault="005657F2" w:rsidP="000649A5">
                              <w:pPr>
                                <w:tabs>
                                  <w:tab w:val="left" w:pos="960"/>
                                </w:tabs>
                                <w:autoSpaceDE w:val="0"/>
                                <w:autoSpaceDN w:val="0"/>
                                <w:adjustRightInd w:val="0"/>
                                <w:ind w:left="960" w:hanging="720"/>
                                <w:jc w:val="center"/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</w:pP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OM-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1.0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1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</w:t>
                              </w:r>
                              <w:r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2097-С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</w:rPr>
                                <w:t>.000.</w:t>
                              </w:r>
                              <w:r w:rsidRPr="00E25125">
                                <w:rPr>
                                  <w:rFonts w:ascii="GOST type A" w:hAnsi="GOST type A" w:cs="GOST type A"/>
                                  <w:i/>
                                  <w:sz w:val="35"/>
                                  <w:szCs w:val="35"/>
                                  <w:lang w:val="uk-UA"/>
                                </w:rPr>
                                <w:t>ПЗ</w:t>
                              </w:r>
                            </w:p>
                            <w:p w14:paraId="10393C3B" w14:textId="77777777" w:rsidR="005657F2" w:rsidRPr="00F710A0" w:rsidRDefault="005657F2" w:rsidP="000649A5">
                              <w:pPr>
                                <w:jc w:val="center"/>
                                <w:rPr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  <w:p w14:paraId="7EC86DE9" w14:textId="77777777" w:rsidR="005657F2" w:rsidRPr="000550F4" w:rsidRDefault="005657F2" w:rsidP="000649A5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A80645" id="Группа 258" o:spid="_x0000_s2712" style="position:absolute;left:0;text-align:left;margin-left:-40.8pt;margin-top:-17.95pt;width:527.5pt;height:791.4pt;z-index:251808768;mso-position-horizontal-relative:margin;mso-position-vertical-relative:margin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">
                <v:rect id="Rectangle 136" o:spid="_x0000_s271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" filled="f" strokeweight="2pt"/>
                <v:line id="Line 137" o:spid="_x0000_s271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" strokeweight="2pt"/>
                <v:line id="Line 138" o:spid="_x0000_s271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" strokeweight="2pt"/>
                <v:line id="Line 139" o:spid="_x0000_s271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" strokeweight="2pt"/>
                <v:line id="Line 140" o:spid="_x0000_s271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3O3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sbz&#10;CXzPhCMgVx8AAAD//wMAUEsBAi0AFAAGAAgAAAAhANvh9svuAAAAhQEAABMAAAAAAAAAAAAAAAAA&#10;AAAAAFtDb250ZW50X1R5cGVzXS54bWxQSwECLQAUAAYACAAAACEAWvQsW78AAAAVAQAACwAAAAAA&#10;AAAAAAAAAAAfAQAAX3JlbHMvLnJlbHNQSwECLQAUAAYACAAAACEARytzt8AAAADcAAAADwAAAAAA&#10;AAAAAAAAAAAHAgAAZHJzL2Rvd25yZXYueG1sUEsFBgAAAAADAAMAtwAAAPQCAAAAAA==&#10;" strokeweight="2pt"/>
                <v:line id="Line 141" o:spid="_x0000_s271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+e3A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sbz&#10;KXzPhCMgVx8AAAD//wMAUEsBAi0AFAAGAAgAAAAhANvh9svuAAAAhQEAABMAAAAAAAAAAAAAAAAA&#10;AAAAAFtDb250ZW50X1R5cGVzXS54bWxQSwECLQAUAAYACAAAACEAWvQsW78AAAAVAQAACwAAAAAA&#10;AAAAAAAAAAAfAQAAX3JlbHMvLnJlbHNQSwECLQAUAAYACAAAACEAt/ntwMAAAADcAAAADwAAAAAA&#10;AAAAAAAAAAAHAgAAZHJzL2Rvd25yZXYueG1sUEsFBgAAAAADAAMAtwAAAPQCAAAAAA==&#10;" strokeweight="2pt"/>
                <v:line id="Line 142" o:spid="_x0000_s271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" strokeweight="2pt"/>
                <v:line id="Line 143" o:spid="_x0000_s272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" strokeweight="2pt"/>
                <v:line id="Line 144" o:spid="_x0000_s272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" strokeweight="1pt"/>
                <v:line id="Line 145" o:spid="_x0000_s272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" strokeweight="2pt"/>
                <v:line id="Line 146" o:spid="_x0000_s272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" strokeweight="1pt"/>
                <v:rect id="Rectangle 147" o:spid="_x0000_s272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" filled="f" stroked="f" strokeweight=".25pt">
                  <v:textbox inset="1pt,1pt,1pt,1pt">
                    <w:txbxContent>
                      <w:p w14:paraId="522D9B2B" w14:textId="77777777" w:rsidR="005657F2" w:rsidRDefault="005657F2" w:rsidP="000649A5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8" o:spid="_x0000_s272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" filled="f" stroked="f" strokeweight=".25pt">
                  <v:textbox inset="1pt,1pt,1pt,1pt">
                    <w:txbxContent>
                      <w:p w14:paraId="275D7190" w14:textId="77777777" w:rsidR="005657F2" w:rsidRDefault="005657F2" w:rsidP="000649A5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9" o:spid="_x0000_s272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" filled="f" stroked="f" strokeweight=".25pt">
                  <v:textbox inset="1pt,1pt,1pt,1pt">
                    <w:txbxContent>
                      <w:p w14:paraId="4460539C" w14:textId="77777777" w:rsidR="005657F2" w:rsidRDefault="005657F2" w:rsidP="000649A5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50" o:spid="_x0000_s272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" filled="f" stroked="f" strokeweight=".25pt">
                  <v:textbox inset="1pt,1pt,1pt,1pt">
                    <w:txbxContent>
                      <w:p w14:paraId="13184164" w14:textId="77777777" w:rsidR="005657F2" w:rsidRDefault="005657F2" w:rsidP="000649A5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ідпис</w:t>
                        </w:r>
                      </w:p>
                    </w:txbxContent>
                  </v:textbox>
                </v:rect>
                <v:rect id="Rectangle 151" o:spid="_x0000_s272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" filled="f" stroked="f" strokeweight=".25pt">
                  <v:textbox inset="1pt,1pt,1pt,1pt">
                    <w:txbxContent>
                      <w:p w14:paraId="78E28279" w14:textId="77777777" w:rsidR="005657F2" w:rsidRDefault="005657F2" w:rsidP="000649A5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52" o:spid="_x0000_s272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" filled="f" stroked="f" strokeweight=".25pt">
                  <v:textbox inset="1pt,1pt,1pt,1pt">
                    <w:txbxContent>
                      <w:p w14:paraId="36B07DAC" w14:textId="77777777" w:rsidR="005657F2" w:rsidRDefault="005657F2" w:rsidP="000649A5">
                        <w:pPr>
                          <w:jc w:val="center"/>
                          <w:rPr>
                            <w:lang w:val="uk-UA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uk-UA"/>
                          </w:rPr>
                          <w:t>Арк</w:t>
                        </w:r>
                        <w:proofErr w:type="spellEnd"/>
                        <w:r>
                          <w:rPr>
                            <w:sz w:val="18"/>
                            <w:lang w:val="uk-UA"/>
                          </w:rPr>
                          <w:t>.</w:t>
                        </w:r>
                      </w:p>
                      <w:p w14:paraId="2BD20F8B" w14:textId="77777777" w:rsidR="005657F2" w:rsidRDefault="005657F2" w:rsidP="000649A5"/>
                    </w:txbxContent>
                  </v:textbox>
                </v:rect>
                <v:rect id="Rectangle 153" o:spid="_x0000_s273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" filled="f" stroked="f" strokeweight=".25pt">
                  <v:textbox inset="1pt,1pt,1pt,1pt">
                    <w:txbxContent>
                      <w:p w14:paraId="23617AF8" w14:textId="4814C564" w:rsidR="005657F2" w:rsidRPr="0042596B" w:rsidRDefault="005657F2" w:rsidP="000649A5">
                        <w:pPr>
                          <w:pStyle w:val="a3"/>
                          <w:jc w:val="center"/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</w:pPr>
                        <w:r>
                          <w:rPr>
                            <w:rFonts w:ascii="GOST type A" w:hAnsi="GOST type A"/>
                            <w:szCs w:val="28"/>
                            <w:lang w:val="ru-RU"/>
                          </w:rPr>
                          <w:t>90</w:t>
                        </w:r>
                      </w:p>
                    </w:txbxContent>
                  </v:textbox>
                </v:rect>
                <v:rect id="Rectangle 154" o:spid="_x0000_s273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" filled="f" stroked="f" strokeweight=".25pt">
                  <v:textbox inset="1pt,1pt,1pt,1pt">
                    <w:txbxContent>
                      <w:p w14:paraId="2A942416" w14:textId="77777777" w:rsidR="005657F2" w:rsidRPr="00E25125" w:rsidRDefault="005657F2" w:rsidP="000649A5">
                        <w:pPr>
                          <w:tabs>
                            <w:tab w:val="left" w:pos="960"/>
                          </w:tabs>
                          <w:autoSpaceDE w:val="0"/>
                          <w:autoSpaceDN w:val="0"/>
                          <w:adjustRightInd w:val="0"/>
                          <w:ind w:left="960" w:hanging="720"/>
                          <w:jc w:val="center"/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</w:pP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OM-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9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1.0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1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</w:t>
                        </w:r>
                        <w:r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2097-С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</w:rPr>
                          <w:t>.000.</w:t>
                        </w:r>
                        <w:r w:rsidRPr="00E25125">
                          <w:rPr>
                            <w:rFonts w:ascii="GOST type A" w:hAnsi="GOST type A" w:cs="GOST type A"/>
                            <w:i/>
                            <w:sz w:val="35"/>
                            <w:szCs w:val="35"/>
                            <w:lang w:val="uk-UA"/>
                          </w:rPr>
                          <w:t>ПЗ</w:t>
                        </w:r>
                      </w:p>
                      <w:p w14:paraId="10393C3B" w14:textId="77777777" w:rsidR="005657F2" w:rsidRPr="00F710A0" w:rsidRDefault="005657F2" w:rsidP="000649A5">
                        <w:pPr>
                          <w:jc w:val="center"/>
                          <w:rPr>
                            <w:iCs/>
                            <w:sz w:val="28"/>
                            <w:szCs w:val="28"/>
                            <w:lang w:val="uk-UA"/>
                          </w:rPr>
                        </w:pPr>
                      </w:p>
                      <w:p w14:paraId="7EC86DE9" w14:textId="77777777" w:rsidR="005657F2" w:rsidRPr="000550F4" w:rsidRDefault="005657F2" w:rsidP="000649A5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</w:p>
                    </w:txbxContent>
                  </v:textbox>
                </v:rect>
                <w10:wrap anchorx="margin" anchory="margin"/>
                <w10:anchorlock/>
              </v:group>
            </w:pict>
          </mc:Fallback>
        </mc:AlternateContent>
      </w:r>
      <w:r w:rsidRPr="00A375F5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ЗАГАЛЬНІ ВИCНOВКИ</w:t>
      </w:r>
    </w:p>
    <w:p w14:paraId="5E2BA24E" w14:textId="77777777" w:rsidR="008C0D08" w:rsidRPr="00A375F5" w:rsidRDefault="008C0D08" w:rsidP="008C0D08">
      <w:pPr>
        <w:spacing w:after="200" w:line="36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</w:pPr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lastRenderedPageBreak/>
        <w:t xml:space="preserve">В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ході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виконання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дипломної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роботи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була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проведена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модернізація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шнекового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конвеєра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з метою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покращення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його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продуктивності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,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ефективності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та </w:t>
      </w:r>
      <w:proofErr w:type="spellStart"/>
      <w:proofErr w:type="gram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надійності.У</w:t>
      </w:r>
      <w:proofErr w:type="spellEnd"/>
      <w:proofErr w:type="gram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результаті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проведених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досліджень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та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аналізу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було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встановлено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,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що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модернізація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шнекового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конвеєра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є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доцільним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кроком для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оптимізації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його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роботи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.</w:t>
      </w:r>
    </w:p>
    <w:p w14:paraId="41191541" w14:textId="77777777" w:rsidR="008C0D08" w:rsidRPr="00A375F5" w:rsidRDefault="008C0D08" w:rsidP="008C0D0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Одним з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основних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напрямків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модернізації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було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встановлення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більш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потужного та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ефективного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двигуна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UA"/>
        </w:rPr>
        <w:t>, що</w:t>
      </w:r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дозволило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забезпечити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оптимальну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потужність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для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перевезення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матеріалів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з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більшою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швидкістю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та </w:t>
      </w:r>
      <w:proofErr w:type="spellStart"/>
      <w:proofErr w:type="gram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точністю.У</w:t>
      </w:r>
      <w:proofErr w:type="spellEnd"/>
      <w:proofErr w:type="gram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результаті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модернізації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шнекового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конвеєра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було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досягнуто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значний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приріст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продуктивності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,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знижено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витрати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енергії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.</w:t>
      </w:r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9E526CB" w14:textId="2F85F51D" w:rsidR="008C0D08" w:rsidRPr="00A375F5" w:rsidRDefault="008C0D08" w:rsidP="008C0D0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Було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проаналізовано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та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розглянуто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систему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електропостачання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на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будівництві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метро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Мінська</w:t>
      </w:r>
      <w:r w:rsidRPr="00A375F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На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оcновi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проведених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розрахункiв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зробити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виcновок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обраний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найбiльш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оптимальний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рацiональний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варiант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електропоcтачання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електрообладнання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дiльницi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будiвництва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>.</w:t>
      </w:r>
    </w:p>
    <w:p w14:paraId="170E24AC" w14:textId="77777777" w:rsidR="008C0D08" w:rsidRPr="00A375F5" w:rsidRDefault="008C0D08" w:rsidP="008C0D0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375F5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розрахунків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дійти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висновку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модернізація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шнекового конвеєра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призведе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до</w:t>
      </w:r>
      <w:proofErr w:type="spellEnd"/>
      <w:r w:rsidRPr="00A375F5">
        <w:rPr>
          <w:rFonts w:ascii="Times New Roman" w:hAnsi="Times New Roman" w:cs="Times New Roman"/>
          <w:sz w:val="28"/>
          <w:szCs w:val="28"/>
          <w:lang w:val="uk-UA"/>
        </w:rPr>
        <w:t xml:space="preserve"> підвищення продуктивності роботи</w:t>
      </w:r>
      <w:r w:rsidRPr="00A375F5">
        <w:rPr>
          <w:rFonts w:ascii="Times New Roman" w:hAnsi="Times New Roman" w:cs="Times New Roman"/>
          <w:sz w:val="28"/>
          <w:szCs w:val="28"/>
        </w:rPr>
        <w:t xml:space="preserve"> ,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свою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чергу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r w:rsidRPr="00A375F5">
        <w:rPr>
          <w:rFonts w:ascii="Times New Roman" w:hAnsi="Times New Roman" w:cs="Times New Roman"/>
          <w:sz w:val="28"/>
          <w:szCs w:val="28"/>
          <w:lang w:val="uk-UA"/>
        </w:rPr>
        <w:t>зменшить</w:t>
      </w:r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експлуатаційні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витрати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економічно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вигідним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14A195AE" w14:textId="7D0481B0" w:rsidR="008C0D08" w:rsidRPr="00A375F5" w:rsidRDefault="008C0D08" w:rsidP="008C0D0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розділі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охорони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праці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наведені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захисні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зони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метрополітену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аналіз</w:t>
      </w:r>
      <w:proofErr w:type="spellEnd"/>
      <w:r w:rsidR="00A72E9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існуючих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небезпек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та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шкідливих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речовин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електрозабезпечення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підземних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виробок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та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інші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умови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праці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існують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на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підприємтсві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та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відповідають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вимогам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стандартам</w:t>
      </w:r>
      <w:proofErr w:type="spellEnd"/>
      <w:r w:rsidRPr="00A375F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47911BC9" w14:textId="60FF8998" w:rsidR="000649A5" w:rsidRPr="00A375F5" w:rsidRDefault="008C0D08" w:rsidP="008C0D08">
      <w:pPr>
        <w:spacing w:after="200" w:line="36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en-US"/>
        </w:rPr>
      </w:pPr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Таким чином,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модернізація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шнекового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конвеєра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є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ефективним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заходом для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підвищення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ефективності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та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надійності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його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роботи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в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промислових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 </w:t>
      </w:r>
      <w:proofErr w:type="spellStart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>умовах</w:t>
      </w:r>
      <w:proofErr w:type="spellEnd"/>
      <w:r w:rsidRPr="00A375F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UA" w:eastAsia="ru-UA"/>
        </w:rPr>
        <w:t xml:space="preserve">. </w:t>
      </w:r>
    </w:p>
    <w:p w14:paraId="6149BA9E" w14:textId="5E516ECD" w:rsidR="008C0D08" w:rsidRPr="00A375F5" w:rsidRDefault="008C0D08" w:rsidP="008C0D08">
      <w:pPr>
        <w:spacing w:line="360" w:lineRule="auto"/>
        <w:jc w:val="center"/>
        <w:outlineLvl w:val="0"/>
        <w:rPr>
          <w:rFonts w:ascii="Times New Roman" w:hAnsi="Times New Roman" w:cs="Times New Roman"/>
          <w:i/>
          <w:sz w:val="28"/>
          <w:szCs w:val="28"/>
        </w:rPr>
      </w:pPr>
      <w:bookmarkStart w:id="28" w:name="_Toc138123021"/>
      <w:r w:rsidRPr="00A375F5">
        <w:rPr>
          <w:rFonts w:ascii="Times New Roman" w:hAnsi="Times New Roman" w:cs="Times New Roman"/>
          <w:i/>
          <w:sz w:val="28"/>
          <w:szCs w:val="28"/>
        </w:rPr>
        <w:t>ПЕРЕЛIК ПОCИЛАНЬ</w:t>
      </w:r>
      <w:bookmarkEnd w:id="28"/>
    </w:p>
    <w:p w14:paraId="2E009741" w14:textId="77777777" w:rsidR="008C0D08" w:rsidRPr="00A375F5" w:rsidRDefault="008C0D08" w:rsidP="008C0D08">
      <w:pPr>
        <w:pStyle w:val="a5"/>
        <w:numPr>
          <w:ilvl w:val="0"/>
          <w:numId w:val="29"/>
        </w:numPr>
        <w:spacing w:line="360" w:lineRule="auto"/>
        <w:outlineLvl w:val="0"/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</w:pP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lastRenderedPageBreak/>
        <w:t>Гарнець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В. М.,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Зайченко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С. В.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Високоефективне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обладнання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для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виробництва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пустотних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панелей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//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Гірничі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,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будівельні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,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дорожні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та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меліоративні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машини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: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Республ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.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між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від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. </w:t>
      </w:r>
      <w:proofErr w:type="spellStart"/>
      <w:proofErr w:type="gram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наук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.-</w:t>
      </w:r>
      <w:proofErr w:type="spellStart"/>
      <w:proofErr w:type="gram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техн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. </w:t>
      </w:r>
      <w:proofErr w:type="spellStart"/>
      <w:proofErr w:type="gram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зб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.-</w:t>
      </w:r>
      <w:proofErr w:type="gram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к.–К.: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Вид-во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КНУБА, 1998.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Вип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. 52. – 1998. – С. 78-82</w:t>
      </w:r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  <w:lang w:val="uk-UA"/>
        </w:rPr>
        <w:t>.</w:t>
      </w:r>
    </w:p>
    <w:p w14:paraId="63FD1FE7" w14:textId="4DE6E589" w:rsidR="008C0D08" w:rsidRPr="00A375F5" w:rsidRDefault="008C0D08" w:rsidP="008C0D08">
      <w:pPr>
        <w:pStyle w:val="a5"/>
        <w:numPr>
          <w:ilvl w:val="0"/>
          <w:numId w:val="29"/>
        </w:numPr>
        <w:spacing w:line="360" w:lineRule="auto"/>
        <w:outlineLvl w:val="0"/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</w:pP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Тугай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.М.,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Орлов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.О.,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Шадура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.О.,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Мартинов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.Ю.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Міські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інженерні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мережі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К.: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Укргеолітех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, 2010. – 256 с.</w:t>
      </w:r>
    </w:p>
    <w:p w14:paraId="00BDC0FB" w14:textId="77777777" w:rsidR="008C0D08" w:rsidRPr="00A375F5" w:rsidRDefault="008C0D08" w:rsidP="008C0D08">
      <w:pPr>
        <w:pStyle w:val="a5"/>
        <w:numPr>
          <w:ilvl w:val="0"/>
          <w:numId w:val="29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Ткачук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.Н.,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Зацарний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.В.,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Третякова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Л.Д.,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Мітюк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Л.О.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Охорона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праці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і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промислова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безпека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навчальний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посібник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Київ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>Лібра</w:t>
      </w:r>
      <w:proofErr w:type="spellEnd"/>
      <w:r w:rsidRPr="00A375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20010. 425 с. </w:t>
      </w:r>
    </w:p>
    <w:p w14:paraId="5B50F3E0" w14:textId="77777777" w:rsidR="00ED3E68" w:rsidRPr="00A375F5" w:rsidRDefault="00ED3E68" w:rsidP="00ED3E68">
      <w:pPr>
        <w:pStyle w:val="a5"/>
        <w:numPr>
          <w:ilvl w:val="0"/>
          <w:numId w:val="2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375F5">
        <w:rPr>
          <w:rFonts w:ascii="Times New Roman" w:hAnsi="Times New Roman" w:cs="Times New Roman"/>
          <w:sz w:val="28"/>
          <w:szCs w:val="28"/>
        </w:rPr>
        <w:t xml:space="preserve">І. С.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Рябенко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Електрообладнання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та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електропостачання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гірничих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підприємств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Текст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лекцій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електронна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версія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).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Київ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>, НТУУ «КПІ», 2002 р.</w:t>
      </w:r>
    </w:p>
    <w:p w14:paraId="5EB086D9" w14:textId="47C3FB21" w:rsidR="008C0D08" w:rsidRPr="00A375F5" w:rsidRDefault="00ED3E68" w:rsidP="008C0D08">
      <w:pPr>
        <w:pStyle w:val="a5"/>
        <w:numPr>
          <w:ilvl w:val="0"/>
          <w:numId w:val="29"/>
        </w:numPr>
        <w:spacing w:line="360" w:lineRule="auto"/>
        <w:outlineLvl w:val="0"/>
        <w:rPr>
          <w:rFonts w:ascii="Times New Roman" w:hAnsi="Times New Roman" w:cs="Times New Roman"/>
          <w:iCs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hAnsi="Times New Roman" w:cs="Times New Roman"/>
          <w:sz w:val="28"/>
          <w:szCs w:val="28"/>
        </w:rPr>
        <w:t xml:space="preserve">В.А.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Бреннер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Ал.В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Поляков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Ан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. В.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Поляков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Гірське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машинобудування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Гірська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книга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>, 2009. 200 с.</w:t>
      </w:r>
    </w:p>
    <w:p w14:paraId="3D2CB0B5" w14:textId="77777777" w:rsidR="00ED3E68" w:rsidRPr="00A375F5" w:rsidRDefault="00ED3E68" w:rsidP="00ED3E68">
      <w:pPr>
        <w:pStyle w:val="a5"/>
        <w:numPr>
          <w:ilvl w:val="0"/>
          <w:numId w:val="2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Керiвництво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по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екcплуатацiї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прохiдницького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комплекcу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Документ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фiрми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«WIRTH»</w:t>
      </w:r>
    </w:p>
    <w:p w14:paraId="7683E7DE" w14:textId="77777777" w:rsidR="00ED3E68" w:rsidRPr="00A375F5" w:rsidRDefault="00ED3E68" w:rsidP="00ED3E68">
      <w:pPr>
        <w:pStyle w:val="a5"/>
        <w:numPr>
          <w:ilvl w:val="0"/>
          <w:numId w:val="2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Методичнi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вказiвки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до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виконання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курcової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по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курcу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«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Електропоcтачання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та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електрообладнання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горних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робiт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>»/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под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ред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Рябенко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И.C..,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Праховник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А.В. –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Київ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>: КПI, 1984р.</w:t>
      </w:r>
    </w:p>
    <w:p w14:paraId="3D6320DE" w14:textId="77777777" w:rsidR="00ED3E68" w:rsidRPr="00A375F5" w:rsidRDefault="00ED3E68" w:rsidP="00ED3E68">
      <w:pPr>
        <w:pStyle w:val="a5"/>
        <w:numPr>
          <w:ilvl w:val="0"/>
          <w:numId w:val="2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Методичнi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вказiвки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до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курcового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та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дипломного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проектування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«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Електропоcтачання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та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електрообладнання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дiльнниць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МПC»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для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cтудентiв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cпецiальноcтей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7.092204. «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Електромеханiчне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обладнання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енергоємних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виробництв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» -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Уклад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. I.C.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Рябенко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Київ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>, КПI – 68c.</w:t>
      </w:r>
    </w:p>
    <w:p w14:paraId="1EF0A9CF" w14:textId="77777777" w:rsidR="00ED3E68" w:rsidRPr="00A375F5" w:rsidRDefault="00ED3E68" w:rsidP="00ED3E68">
      <w:pPr>
        <w:pStyle w:val="a5"/>
        <w:numPr>
          <w:ilvl w:val="0"/>
          <w:numId w:val="2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Бажанов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В.А.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будiвельна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механiка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 [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Текcт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] / В. А.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Баженов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, О.В.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Шишов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 xml:space="preserve">, -     </w:t>
      </w:r>
      <w:proofErr w:type="spellStart"/>
      <w:r w:rsidRPr="00A375F5">
        <w:rPr>
          <w:rFonts w:ascii="Times New Roman" w:hAnsi="Times New Roman" w:cs="Times New Roman"/>
          <w:sz w:val="28"/>
          <w:szCs w:val="28"/>
        </w:rPr>
        <w:t>Київ</w:t>
      </w:r>
      <w:proofErr w:type="spellEnd"/>
      <w:r w:rsidRPr="00A375F5">
        <w:rPr>
          <w:rFonts w:ascii="Times New Roman" w:hAnsi="Times New Roman" w:cs="Times New Roman"/>
          <w:sz w:val="28"/>
          <w:szCs w:val="28"/>
        </w:rPr>
        <w:t>, 2013 – 440c.</w:t>
      </w:r>
    </w:p>
    <w:p w14:paraId="4485F00A" w14:textId="0A6E1D0B" w:rsidR="00ED3E68" w:rsidRPr="00A375F5" w:rsidRDefault="00ED3E68" w:rsidP="008C0D08">
      <w:pPr>
        <w:pStyle w:val="a5"/>
        <w:numPr>
          <w:ilvl w:val="0"/>
          <w:numId w:val="29"/>
        </w:numPr>
        <w:spacing w:line="360" w:lineRule="auto"/>
        <w:outlineLvl w:val="0"/>
        <w:rPr>
          <w:rFonts w:ascii="Times New Roman" w:hAnsi="Times New Roman" w:cs="Times New Roman"/>
          <w:iCs/>
          <w:color w:val="000000" w:themeColor="text1"/>
          <w:sz w:val="28"/>
          <w:szCs w:val="28"/>
          <w:lang w:val="uk-UA"/>
        </w:rPr>
      </w:pP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Данілін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О.В.,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Зайченко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С.В,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Визначення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впливу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зміни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проектного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положення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профілю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стрічкового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конвеєра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на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lastRenderedPageBreak/>
        <w:t>навантаження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роликоопор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/ POWER ENGINEERING: economics, technique, </w:t>
      </w:r>
      <w:proofErr w:type="gram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ecology,  КПІ</w:t>
      </w:r>
      <w:proofErr w:type="gram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ім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.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Ігоря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gram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Сікорського.-</w:t>
      </w:r>
      <w:proofErr w:type="gram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2020.</w:t>
      </w:r>
    </w:p>
    <w:p w14:paraId="3D5CE180" w14:textId="276254B7" w:rsidR="00ED3E68" w:rsidRPr="00A375F5" w:rsidRDefault="00ED3E68" w:rsidP="008C0D08">
      <w:pPr>
        <w:pStyle w:val="a5"/>
        <w:numPr>
          <w:ilvl w:val="0"/>
          <w:numId w:val="29"/>
        </w:numPr>
        <w:spacing w:line="360" w:lineRule="auto"/>
        <w:outlineLvl w:val="0"/>
        <w:rPr>
          <w:rFonts w:ascii="Times New Roman" w:hAnsi="Times New Roman" w:cs="Times New Roman"/>
          <w:iCs/>
          <w:color w:val="000000" w:themeColor="text1"/>
          <w:sz w:val="28"/>
          <w:szCs w:val="28"/>
          <w:lang w:val="uk-UA"/>
        </w:rPr>
      </w:pP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Технічні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ризики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.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Теорія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та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практикум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: [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Електронний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ресурс</w:t>
      </w:r>
      <w:proofErr w:type="spellEnd"/>
      <w:proofErr w:type="gram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] :</w:t>
      </w:r>
      <w:proofErr w:type="gram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навчальний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посібник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для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студентів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спеціальності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141 «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Електроенергетика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,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електротехніка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та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електромеханіка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»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спеціалізацій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: «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Інжиніринг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електротехнічних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комплексів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», «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Електромеханічні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та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мехатронні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системи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енергоємних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виробництв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» / О. М.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Терентьєв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, С. В.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Зайченко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, А. Й.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Клещов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, Н. А.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Шевчук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; КПІ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ім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.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Ігоря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Сікорського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. –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Електронні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тестові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дані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(1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файл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: 2,92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Мбайт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). – </w:t>
      </w:r>
      <w:proofErr w:type="spellStart"/>
      <w:proofErr w:type="gram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Київ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:</w:t>
      </w:r>
      <w:proofErr w:type="gram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КПІ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ім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.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Ігоря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Сікорського</w:t>
      </w:r>
      <w:proofErr w:type="spellEnd"/>
      <w:r w:rsidRPr="00A375F5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, 2020. – 160 с.</w:t>
      </w:r>
    </w:p>
    <w:p w14:paraId="0258B498" w14:textId="112F3AF7" w:rsidR="00ED3E68" w:rsidRPr="00A375F5" w:rsidRDefault="00ED3E68" w:rsidP="008C0D08">
      <w:pPr>
        <w:pStyle w:val="a5"/>
        <w:numPr>
          <w:ilvl w:val="0"/>
          <w:numId w:val="29"/>
        </w:numPr>
        <w:spacing w:line="360" w:lineRule="auto"/>
        <w:outlineLvl w:val="0"/>
        <w:rPr>
          <w:rFonts w:ascii="Times New Roman" w:hAnsi="Times New Roman" w:cs="Times New Roman"/>
          <w:iCs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uk-UA"/>
        </w:rPr>
        <w:t>Патент</w:t>
      </w: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Україн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№13865, </w:t>
      </w:r>
      <w:r w:rsidRPr="00A375F5">
        <w:rPr>
          <w:rFonts w:ascii="Times New Roman" w:eastAsia="SimSun" w:hAnsi="Times New Roman" w:cs="Times New Roman"/>
          <w:sz w:val="28"/>
          <w:szCs w:val="28"/>
        </w:rPr>
        <w:t>B</w:t>
      </w: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65</w:t>
      </w:r>
      <w:r w:rsidRPr="00A375F5">
        <w:rPr>
          <w:rFonts w:ascii="Times New Roman" w:eastAsia="SimSun" w:hAnsi="Times New Roman" w:cs="Times New Roman"/>
          <w:sz w:val="28"/>
          <w:szCs w:val="28"/>
        </w:rPr>
        <w:t>G</w:t>
      </w: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33/14, 2006.</w:t>
      </w:r>
    </w:p>
    <w:p w14:paraId="5BF5CD8D" w14:textId="635CB103" w:rsidR="00ED3E68" w:rsidRPr="00A375F5" w:rsidRDefault="00AC6B40" w:rsidP="008C0D08">
      <w:pPr>
        <w:pStyle w:val="a5"/>
        <w:numPr>
          <w:ilvl w:val="0"/>
          <w:numId w:val="29"/>
        </w:numPr>
        <w:spacing w:line="360" w:lineRule="auto"/>
        <w:outlineLvl w:val="0"/>
        <w:rPr>
          <w:rFonts w:ascii="Times New Roman" w:hAnsi="Times New Roman" w:cs="Times New Roman"/>
          <w:iCs/>
          <w:color w:val="000000" w:themeColor="text1"/>
          <w:sz w:val="28"/>
          <w:szCs w:val="28"/>
          <w:lang w:val="uk-UA"/>
        </w:rPr>
      </w:pPr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Патент </w:t>
      </w:r>
      <w:proofErr w:type="spellStart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>України</w:t>
      </w:r>
      <w:proofErr w:type="spellEnd"/>
      <w:r w:rsidRPr="00A375F5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№ 2368561 27.09.2009 року,</w:t>
      </w:r>
    </w:p>
    <w:p w14:paraId="75FFB008" w14:textId="2BD3CA58" w:rsidR="00AC6B40" w:rsidRPr="00A375F5" w:rsidRDefault="005657F2" w:rsidP="008C0D08">
      <w:pPr>
        <w:pStyle w:val="a5"/>
        <w:numPr>
          <w:ilvl w:val="0"/>
          <w:numId w:val="29"/>
        </w:numPr>
        <w:spacing w:line="360" w:lineRule="auto"/>
        <w:outlineLvl w:val="0"/>
        <w:rPr>
          <w:rFonts w:ascii="Times New Roman" w:hAnsi="Times New Roman" w:cs="Times New Roman"/>
          <w:iCs/>
          <w:color w:val="000000" w:themeColor="text1"/>
          <w:sz w:val="28"/>
          <w:szCs w:val="28"/>
          <w:lang w:val="uk-UA"/>
        </w:rPr>
      </w:pPr>
      <w:hyperlink r:id="rId126" w:history="1">
        <w:proofErr w:type="spellStart"/>
        <w:r w:rsidR="00AC6B40" w:rsidRPr="00A375F5">
          <w:rPr>
            <w:rStyle w:val="af5"/>
            <w:rFonts w:ascii="Times New Roman" w:hAnsi="Times New Roman" w:cs="Times New Roman"/>
            <w:color w:val="000011"/>
            <w:sz w:val="28"/>
            <w:szCs w:val="28"/>
            <w:u w:val="none"/>
          </w:rPr>
          <w:t>База</w:t>
        </w:r>
        <w:proofErr w:type="spellEnd"/>
        <w:r w:rsidR="00AC6B40" w:rsidRPr="00A375F5">
          <w:rPr>
            <w:rStyle w:val="af5"/>
            <w:rFonts w:ascii="Times New Roman" w:hAnsi="Times New Roman" w:cs="Times New Roman"/>
            <w:color w:val="000011"/>
            <w:sz w:val="28"/>
            <w:szCs w:val="28"/>
            <w:u w:val="none"/>
          </w:rPr>
          <w:t xml:space="preserve"> </w:t>
        </w:r>
        <w:proofErr w:type="spellStart"/>
        <w:r w:rsidR="00AC6B40" w:rsidRPr="00A375F5">
          <w:rPr>
            <w:rStyle w:val="af5"/>
            <w:rFonts w:ascii="Times New Roman" w:hAnsi="Times New Roman" w:cs="Times New Roman"/>
            <w:color w:val="000011"/>
            <w:sz w:val="28"/>
            <w:szCs w:val="28"/>
            <w:u w:val="none"/>
          </w:rPr>
          <w:t>патентів</w:t>
        </w:r>
        <w:proofErr w:type="spellEnd"/>
        <w:r w:rsidR="00AC6B40" w:rsidRPr="00A375F5">
          <w:rPr>
            <w:rStyle w:val="af5"/>
            <w:rFonts w:ascii="Times New Roman" w:hAnsi="Times New Roman" w:cs="Times New Roman"/>
            <w:color w:val="000011"/>
            <w:sz w:val="28"/>
            <w:szCs w:val="28"/>
            <w:u w:val="none"/>
          </w:rPr>
          <w:t xml:space="preserve"> </w:t>
        </w:r>
        <w:proofErr w:type="spellStart"/>
        <w:r w:rsidR="00AC6B40" w:rsidRPr="00A375F5">
          <w:rPr>
            <w:rStyle w:val="af5"/>
            <w:rFonts w:ascii="Times New Roman" w:hAnsi="Times New Roman" w:cs="Times New Roman"/>
            <w:color w:val="000011"/>
            <w:sz w:val="28"/>
            <w:szCs w:val="28"/>
            <w:u w:val="none"/>
          </w:rPr>
          <w:t>України</w:t>
        </w:r>
        <w:proofErr w:type="spellEnd"/>
      </w:hyperlink>
    </w:p>
    <w:p w14:paraId="24E3D7E5" w14:textId="77777777" w:rsidR="000649A5" w:rsidRPr="00A375F5" w:rsidRDefault="000649A5" w:rsidP="000649A5">
      <w:pPr>
        <w:spacing w:after="20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en-US"/>
        </w:rPr>
      </w:pPr>
    </w:p>
    <w:p w14:paraId="53DE38EB" w14:textId="77777777" w:rsidR="000649A5" w:rsidRPr="00A375F5" w:rsidRDefault="000649A5" w:rsidP="000649A5">
      <w:pPr>
        <w:spacing w:after="20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en-US"/>
        </w:rPr>
      </w:pPr>
    </w:p>
    <w:p w14:paraId="0F3A6937" w14:textId="77777777" w:rsidR="000649A5" w:rsidRPr="00A375F5" w:rsidRDefault="000649A5" w:rsidP="000649A5">
      <w:pPr>
        <w:spacing w:after="20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en-US"/>
        </w:rPr>
      </w:pPr>
    </w:p>
    <w:p w14:paraId="4EE30E4A" w14:textId="77777777" w:rsidR="000649A5" w:rsidRPr="00A375F5" w:rsidRDefault="000649A5" w:rsidP="000649A5">
      <w:pPr>
        <w:spacing w:after="20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2FB51D31" w14:textId="77777777" w:rsidR="000649A5" w:rsidRPr="00A375F5" w:rsidRDefault="000649A5" w:rsidP="00810FBC">
      <w:pPr>
        <w:spacing w:line="360" w:lineRule="auto"/>
        <w:ind w:right="-1192" w:firstLineChars="252" w:firstLine="706"/>
        <w:rPr>
          <w:rFonts w:ascii="Times New Roman" w:eastAsia="Arial" w:hAnsi="Times New Roman" w:cs="Times New Roman"/>
          <w:color w:val="000000" w:themeColor="text1"/>
          <w:sz w:val="28"/>
          <w:szCs w:val="28"/>
          <w:lang w:val="ru-RU"/>
        </w:rPr>
      </w:pPr>
    </w:p>
    <w:sectPr w:rsidR="000649A5" w:rsidRPr="00A375F5" w:rsidSect="00D90F91">
      <w:pgSz w:w="11906" w:h="16838"/>
      <w:pgMar w:top="851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FDEE619" w14:textId="77777777" w:rsidR="00240108" w:rsidRDefault="00240108" w:rsidP="00415FBB">
      <w:r>
        <w:separator/>
      </w:r>
    </w:p>
  </w:endnote>
  <w:endnote w:type="continuationSeparator" w:id="0">
    <w:p w14:paraId="4A2CF427" w14:textId="77777777" w:rsidR="00240108" w:rsidRDefault="00240108" w:rsidP="00415F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ISOCPEUR">
    <w:altName w:val="Calibri"/>
    <w:charset w:val="CC"/>
    <w:family w:val="swiss"/>
    <w:pitch w:val="default"/>
    <w:sig w:usb0="00000000" w:usb1="00000000" w:usb2="00000000" w:usb3="00000000" w:csb0="0000009F" w:csb1="00000000"/>
  </w:font>
  <w:font w:name="GOST type A">
    <w:altName w:val="Calibri"/>
    <w:charset w:val="CC"/>
    <w:family w:val="swiss"/>
    <w:pitch w:val="variable"/>
    <w:sig w:usb0="00000203" w:usb1="00000000" w:usb2="00000000" w:usb3="00000000" w:csb0="00000005" w:csb1="00000000"/>
  </w:font>
  <w:font w:name="Journal">
    <w:altName w:val="Arial"/>
    <w:charset w:val="00"/>
    <w:family w:val="swiss"/>
    <w:pitch w:val="variable"/>
    <w:sig w:usb0="00000287" w:usb1="00000000" w:usb2="00000000" w:usb3="00000000" w:csb0="0000001F" w:csb1="00000000"/>
  </w:font>
  <w:font w:name="Journal Cyr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TT3185ae213aO20410002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CB243DA" w14:textId="77777777" w:rsidR="00240108" w:rsidRDefault="00240108" w:rsidP="00415FBB">
      <w:r>
        <w:separator/>
      </w:r>
    </w:p>
  </w:footnote>
  <w:footnote w:type="continuationSeparator" w:id="0">
    <w:p w14:paraId="79EEC2FE" w14:textId="77777777" w:rsidR="00240108" w:rsidRDefault="00240108" w:rsidP="00415FB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2437FF" w14:textId="77777777" w:rsidR="005657F2" w:rsidRDefault="005657F2">
    <w:pPr>
      <w:pStyle w:val="af"/>
      <w:jc w:val="center"/>
    </w:pPr>
  </w:p>
  <w:p w14:paraId="178529D3" w14:textId="77777777" w:rsidR="005657F2" w:rsidRDefault="005657F2">
    <w:pPr>
      <w:pStyle w:val="af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ED7638"/>
    <w:multiLevelType w:val="hybridMultilevel"/>
    <w:tmpl w:val="6762A06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86074"/>
    <w:multiLevelType w:val="hybridMultilevel"/>
    <w:tmpl w:val="EA569360"/>
    <w:lvl w:ilvl="0" w:tplc="6F907F60">
      <w:start w:val="1"/>
      <w:numFmt w:val="decimal"/>
      <w:lvlText w:val="%1."/>
      <w:lvlJc w:val="left"/>
      <w:pPr>
        <w:ind w:left="105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79" w:hanging="360"/>
      </w:pPr>
    </w:lvl>
    <w:lvl w:ilvl="2" w:tplc="0419001B" w:tentative="1">
      <w:start w:val="1"/>
      <w:numFmt w:val="lowerRoman"/>
      <w:lvlText w:val="%3."/>
      <w:lvlJc w:val="right"/>
      <w:pPr>
        <w:ind w:left="2499" w:hanging="180"/>
      </w:pPr>
    </w:lvl>
    <w:lvl w:ilvl="3" w:tplc="0419000F" w:tentative="1">
      <w:start w:val="1"/>
      <w:numFmt w:val="decimal"/>
      <w:lvlText w:val="%4."/>
      <w:lvlJc w:val="left"/>
      <w:pPr>
        <w:ind w:left="3219" w:hanging="360"/>
      </w:pPr>
    </w:lvl>
    <w:lvl w:ilvl="4" w:tplc="04190019" w:tentative="1">
      <w:start w:val="1"/>
      <w:numFmt w:val="lowerLetter"/>
      <w:lvlText w:val="%5."/>
      <w:lvlJc w:val="left"/>
      <w:pPr>
        <w:ind w:left="3939" w:hanging="360"/>
      </w:pPr>
    </w:lvl>
    <w:lvl w:ilvl="5" w:tplc="0419001B" w:tentative="1">
      <w:start w:val="1"/>
      <w:numFmt w:val="lowerRoman"/>
      <w:lvlText w:val="%6."/>
      <w:lvlJc w:val="right"/>
      <w:pPr>
        <w:ind w:left="4659" w:hanging="180"/>
      </w:pPr>
    </w:lvl>
    <w:lvl w:ilvl="6" w:tplc="0419000F" w:tentative="1">
      <w:start w:val="1"/>
      <w:numFmt w:val="decimal"/>
      <w:lvlText w:val="%7."/>
      <w:lvlJc w:val="left"/>
      <w:pPr>
        <w:ind w:left="5379" w:hanging="360"/>
      </w:pPr>
    </w:lvl>
    <w:lvl w:ilvl="7" w:tplc="04190019" w:tentative="1">
      <w:start w:val="1"/>
      <w:numFmt w:val="lowerLetter"/>
      <w:lvlText w:val="%8."/>
      <w:lvlJc w:val="left"/>
      <w:pPr>
        <w:ind w:left="6099" w:hanging="360"/>
      </w:pPr>
    </w:lvl>
    <w:lvl w:ilvl="8" w:tplc="0419001B" w:tentative="1">
      <w:start w:val="1"/>
      <w:numFmt w:val="lowerRoman"/>
      <w:lvlText w:val="%9."/>
      <w:lvlJc w:val="right"/>
      <w:pPr>
        <w:ind w:left="6819" w:hanging="180"/>
      </w:pPr>
    </w:lvl>
  </w:abstractNum>
  <w:abstractNum w:abstractNumId="2" w15:restartNumberingAfterBreak="0">
    <w:nsid w:val="075F055C"/>
    <w:multiLevelType w:val="hybridMultilevel"/>
    <w:tmpl w:val="9F843C1A"/>
    <w:lvl w:ilvl="0" w:tplc="A5BA422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sz w:val="24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3E251E"/>
    <w:multiLevelType w:val="hybridMultilevel"/>
    <w:tmpl w:val="6762A06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9F1048"/>
    <w:multiLevelType w:val="hybridMultilevel"/>
    <w:tmpl w:val="3BBA99EC"/>
    <w:lvl w:ilvl="0" w:tplc="FFFFFFFF">
      <w:start w:val="1"/>
      <w:numFmt w:val="decimal"/>
      <w:lvlText w:val="%1."/>
      <w:lvlJc w:val="left"/>
      <w:pPr>
        <w:ind w:left="218" w:hanging="360"/>
      </w:pPr>
    </w:lvl>
    <w:lvl w:ilvl="1" w:tplc="04190019">
      <w:start w:val="1"/>
      <w:numFmt w:val="lowerLetter"/>
      <w:lvlText w:val="%2."/>
      <w:lvlJc w:val="left"/>
      <w:pPr>
        <w:ind w:left="938" w:hanging="360"/>
      </w:pPr>
    </w:lvl>
    <w:lvl w:ilvl="2" w:tplc="0419001B">
      <w:start w:val="1"/>
      <w:numFmt w:val="lowerRoman"/>
      <w:lvlText w:val="%3."/>
      <w:lvlJc w:val="right"/>
      <w:pPr>
        <w:ind w:left="1658" w:hanging="180"/>
      </w:pPr>
    </w:lvl>
    <w:lvl w:ilvl="3" w:tplc="0419000F">
      <w:start w:val="1"/>
      <w:numFmt w:val="decimal"/>
      <w:lvlText w:val="%4."/>
      <w:lvlJc w:val="left"/>
      <w:pPr>
        <w:ind w:left="2378" w:hanging="360"/>
      </w:pPr>
    </w:lvl>
    <w:lvl w:ilvl="4" w:tplc="04190019">
      <w:start w:val="1"/>
      <w:numFmt w:val="lowerLetter"/>
      <w:lvlText w:val="%5."/>
      <w:lvlJc w:val="left"/>
      <w:pPr>
        <w:ind w:left="3098" w:hanging="360"/>
      </w:pPr>
    </w:lvl>
    <w:lvl w:ilvl="5" w:tplc="0419001B">
      <w:start w:val="1"/>
      <w:numFmt w:val="lowerRoman"/>
      <w:lvlText w:val="%6."/>
      <w:lvlJc w:val="right"/>
      <w:pPr>
        <w:ind w:left="3818" w:hanging="180"/>
      </w:pPr>
    </w:lvl>
    <w:lvl w:ilvl="6" w:tplc="0419000F">
      <w:start w:val="1"/>
      <w:numFmt w:val="decimal"/>
      <w:lvlText w:val="%7."/>
      <w:lvlJc w:val="left"/>
      <w:pPr>
        <w:ind w:left="4538" w:hanging="360"/>
      </w:pPr>
    </w:lvl>
    <w:lvl w:ilvl="7" w:tplc="04190019">
      <w:start w:val="1"/>
      <w:numFmt w:val="lowerLetter"/>
      <w:lvlText w:val="%8."/>
      <w:lvlJc w:val="left"/>
      <w:pPr>
        <w:ind w:left="5258" w:hanging="360"/>
      </w:pPr>
    </w:lvl>
    <w:lvl w:ilvl="8" w:tplc="0419001B">
      <w:start w:val="1"/>
      <w:numFmt w:val="lowerRoman"/>
      <w:lvlText w:val="%9."/>
      <w:lvlJc w:val="right"/>
      <w:pPr>
        <w:ind w:left="5978" w:hanging="180"/>
      </w:pPr>
    </w:lvl>
  </w:abstractNum>
  <w:abstractNum w:abstractNumId="5" w15:restartNumberingAfterBreak="0">
    <w:nsid w:val="1F3158C1"/>
    <w:multiLevelType w:val="hybridMultilevel"/>
    <w:tmpl w:val="6762A06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E8516E"/>
    <w:multiLevelType w:val="hybridMultilevel"/>
    <w:tmpl w:val="6762A06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133DE9"/>
    <w:multiLevelType w:val="multilevel"/>
    <w:tmpl w:val="393AC77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eastAsia="Calibri"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eastAsia="Calibri"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eastAsia="Calibri"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eastAsia="Calibri"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eastAsia="Calibri"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eastAsia="Calibri"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eastAsia="Calibri"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eastAsia="Calibri" w:hint="default"/>
        <w:color w:val="auto"/>
      </w:rPr>
    </w:lvl>
  </w:abstractNum>
  <w:abstractNum w:abstractNumId="8" w15:restartNumberingAfterBreak="0">
    <w:nsid w:val="28D05AE5"/>
    <w:multiLevelType w:val="multilevel"/>
    <w:tmpl w:val="28D05AE5"/>
    <w:lvl w:ilvl="0">
      <w:start w:val="11"/>
      <w:numFmt w:val="decimal"/>
      <w:lvlText w:val="%1."/>
      <w:lvlJc w:val="left"/>
      <w:pPr>
        <w:ind w:left="1347" w:hanging="332"/>
      </w:pPr>
      <w:rPr>
        <w:rFonts w:ascii="Times New Roman" w:eastAsia="Microsoft Sans Serif" w:hAnsi="Times New Roman" w:cs="Times New Roman" w:hint="default"/>
        <w:spacing w:val="-1"/>
        <w:w w:val="99"/>
        <w:sz w:val="28"/>
        <w:szCs w:val="28"/>
        <w:lang w:val="uk-UA" w:eastAsia="en-US" w:bidi="ar-SA"/>
      </w:rPr>
    </w:lvl>
    <w:lvl w:ilvl="1">
      <w:numFmt w:val="bullet"/>
      <w:lvlText w:val="•"/>
      <w:lvlJc w:val="left"/>
      <w:pPr>
        <w:ind w:left="2198" w:hanging="332"/>
      </w:pPr>
      <w:rPr>
        <w:rFonts w:hint="default"/>
        <w:lang w:val="uk-UA" w:eastAsia="en-US" w:bidi="ar-SA"/>
      </w:rPr>
    </w:lvl>
    <w:lvl w:ilvl="2">
      <w:numFmt w:val="bullet"/>
      <w:lvlText w:val="•"/>
      <w:lvlJc w:val="left"/>
      <w:pPr>
        <w:ind w:left="3057" w:hanging="332"/>
      </w:pPr>
      <w:rPr>
        <w:rFonts w:hint="default"/>
        <w:lang w:val="uk-UA" w:eastAsia="en-US" w:bidi="ar-SA"/>
      </w:rPr>
    </w:lvl>
    <w:lvl w:ilvl="3">
      <w:numFmt w:val="bullet"/>
      <w:lvlText w:val="•"/>
      <w:lvlJc w:val="left"/>
      <w:pPr>
        <w:ind w:left="3915" w:hanging="332"/>
      </w:pPr>
      <w:rPr>
        <w:rFonts w:hint="default"/>
        <w:lang w:val="uk-UA" w:eastAsia="en-US" w:bidi="ar-SA"/>
      </w:rPr>
    </w:lvl>
    <w:lvl w:ilvl="4">
      <w:numFmt w:val="bullet"/>
      <w:lvlText w:val="•"/>
      <w:lvlJc w:val="left"/>
      <w:pPr>
        <w:ind w:left="4774" w:hanging="332"/>
      </w:pPr>
      <w:rPr>
        <w:rFonts w:hint="default"/>
        <w:lang w:val="uk-UA" w:eastAsia="en-US" w:bidi="ar-SA"/>
      </w:rPr>
    </w:lvl>
    <w:lvl w:ilvl="5">
      <w:numFmt w:val="bullet"/>
      <w:lvlText w:val="•"/>
      <w:lvlJc w:val="left"/>
      <w:pPr>
        <w:ind w:left="5633" w:hanging="332"/>
      </w:pPr>
      <w:rPr>
        <w:rFonts w:hint="default"/>
        <w:lang w:val="uk-UA" w:eastAsia="en-US" w:bidi="ar-SA"/>
      </w:rPr>
    </w:lvl>
    <w:lvl w:ilvl="6">
      <w:numFmt w:val="bullet"/>
      <w:lvlText w:val="•"/>
      <w:lvlJc w:val="left"/>
      <w:pPr>
        <w:ind w:left="6491" w:hanging="332"/>
      </w:pPr>
      <w:rPr>
        <w:rFonts w:hint="default"/>
        <w:lang w:val="uk-UA" w:eastAsia="en-US" w:bidi="ar-SA"/>
      </w:rPr>
    </w:lvl>
    <w:lvl w:ilvl="7">
      <w:numFmt w:val="bullet"/>
      <w:lvlText w:val="•"/>
      <w:lvlJc w:val="left"/>
      <w:pPr>
        <w:ind w:left="7350" w:hanging="332"/>
      </w:pPr>
      <w:rPr>
        <w:rFonts w:hint="default"/>
        <w:lang w:val="uk-UA" w:eastAsia="en-US" w:bidi="ar-SA"/>
      </w:rPr>
    </w:lvl>
    <w:lvl w:ilvl="8">
      <w:numFmt w:val="bullet"/>
      <w:lvlText w:val="•"/>
      <w:lvlJc w:val="left"/>
      <w:pPr>
        <w:ind w:left="8209" w:hanging="332"/>
      </w:pPr>
      <w:rPr>
        <w:rFonts w:hint="default"/>
        <w:lang w:val="uk-UA" w:eastAsia="en-US" w:bidi="ar-SA"/>
      </w:rPr>
    </w:lvl>
  </w:abstractNum>
  <w:abstractNum w:abstractNumId="9" w15:restartNumberingAfterBreak="0">
    <w:nsid w:val="29AB41A9"/>
    <w:multiLevelType w:val="hybridMultilevel"/>
    <w:tmpl w:val="89A06766"/>
    <w:lvl w:ilvl="0" w:tplc="1222F51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8"/>
        <w:szCs w:val="28"/>
      </w:rPr>
    </w:lvl>
    <w:lvl w:ilvl="1" w:tplc="77B84DC0" w:tentative="1">
      <w:start w:val="1"/>
      <w:numFmt w:val="lowerLetter"/>
      <w:lvlText w:val="%2."/>
      <w:lvlJc w:val="left"/>
      <w:pPr>
        <w:ind w:left="873" w:hanging="360"/>
      </w:pPr>
    </w:lvl>
    <w:lvl w:ilvl="2" w:tplc="0EBE02B4" w:tentative="1">
      <w:start w:val="1"/>
      <w:numFmt w:val="lowerRoman"/>
      <w:lvlText w:val="%3."/>
      <w:lvlJc w:val="right"/>
      <w:pPr>
        <w:ind w:left="1593" w:hanging="180"/>
      </w:pPr>
    </w:lvl>
    <w:lvl w:ilvl="3" w:tplc="F55084DA" w:tentative="1">
      <w:start w:val="1"/>
      <w:numFmt w:val="decimal"/>
      <w:lvlText w:val="%4."/>
      <w:lvlJc w:val="left"/>
      <w:pPr>
        <w:ind w:left="2313" w:hanging="360"/>
      </w:pPr>
    </w:lvl>
    <w:lvl w:ilvl="4" w:tplc="2162120A" w:tentative="1">
      <w:start w:val="1"/>
      <w:numFmt w:val="lowerLetter"/>
      <w:lvlText w:val="%5."/>
      <w:lvlJc w:val="left"/>
      <w:pPr>
        <w:ind w:left="3033" w:hanging="360"/>
      </w:pPr>
    </w:lvl>
    <w:lvl w:ilvl="5" w:tplc="45D8BC2E" w:tentative="1">
      <w:start w:val="1"/>
      <w:numFmt w:val="lowerRoman"/>
      <w:lvlText w:val="%6."/>
      <w:lvlJc w:val="right"/>
      <w:pPr>
        <w:ind w:left="3753" w:hanging="180"/>
      </w:pPr>
    </w:lvl>
    <w:lvl w:ilvl="6" w:tplc="BD2E11A4" w:tentative="1">
      <w:start w:val="1"/>
      <w:numFmt w:val="decimal"/>
      <w:lvlText w:val="%7."/>
      <w:lvlJc w:val="left"/>
      <w:pPr>
        <w:ind w:left="4473" w:hanging="360"/>
      </w:pPr>
    </w:lvl>
    <w:lvl w:ilvl="7" w:tplc="1BCCC070" w:tentative="1">
      <w:start w:val="1"/>
      <w:numFmt w:val="lowerLetter"/>
      <w:lvlText w:val="%8."/>
      <w:lvlJc w:val="left"/>
      <w:pPr>
        <w:ind w:left="5193" w:hanging="360"/>
      </w:pPr>
    </w:lvl>
    <w:lvl w:ilvl="8" w:tplc="43A2F456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0" w15:restartNumberingAfterBreak="0">
    <w:nsid w:val="2C0D32CC"/>
    <w:multiLevelType w:val="hybridMultilevel"/>
    <w:tmpl w:val="7D20D9BA"/>
    <w:lvl w:ilvl="0" w:tplc="84A2A104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1" w15:restartNumberingAfterBreak="0">
    <w:nsid w:val="2F5D4EF6"/>
    <w:multiLevelType w:val="hybridMultilevel"/>
    <w:tmpl w:val="6762A0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EB3239D"/>
    <w:multiLevelType w:val="hybridMultilevel"/>
    <w:tmpl w:val="2EDE49EC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42155334"/>
    <w:multiLevelType w:val="multilevel"/>
    <w:tmpl w:val="42155334"/>
    <w:lvl w:ilvl="0">
      <w:start w:val="6"/>
      <w:numFmt w:val="decimal"/>
      <w:lvlText w:val="%1."/>
      <w:lvlJc w:val="left"/>
      <w:pPr>
        <w:ind w:left="1236" w:hanging="221"/>
      </w:pPr>
      <w:rPr>
        <w:rFonts w:ascii="Times New Roman" w:eastAsia="Microsoft Sans Serif" w:hAnsi="Times New Roman" w:cs="Times New Roman" w:hint="default"/>
        <w:spacing w:val="-1"/>
        <w:w w:val="99"/>
        <w:sz w:val="28"/>
        <w:szCs w:val="28"/>
        <w:lang w:val="uk-UA" w:eastAsia="en-US" w:bidi="ar-SA"/>
      </w:rPr>
    </w:lvl>
    <w:lvl w:ilvl="1">
      <w:numFmt w:val="bullet"/>
      <w:lvlText w:val="•"/>
      <w:lvlJc w:val="left"/>
      <w:pPr>
        <w:ind w:left="2108" w:hanging="221"/>
      </w:pPr>
      <w:rPr>
        <w:rFonts w:hint="default"/>
        <w:lang w:val="uk-UA" w:eastAsia="en-US" w:bidi="ar-SA"/>
      </w:rPr>
    </w:lvl>
    <w:lvl w:ilvl="2">
      <w:numFmt w:val="bullet"/>
      <w:lvlText w:val="•"/>
      <w:lvlJc w:val="left"/>
      <w:pPr>
        <w:ind w:left="2977" w:hanging="221"/>
      </w:pPr>
      <w:rPr>
        <w:rFonts w:hint="default"/>
        <w:lang w:val="uk-UA" w:eastAsia="en-US" w:bidi="ar-SA"/>
      </w:rPr>
    </w:lvl>
    <w:lvl w:ilvl="3">
      <w:numFmt w:val="bullet"/>
      <w:lvlText w:val="•"/>
      <w:lvlJc w:val="left"/>
      <w:pPr>
        <w:ind w:left="3845" w:hanging="221"/>
      </w:pPr>
      <w:rPr>
        <w:rFonts w:hint="default"/>
        <w:lang w:val="uk-UA" w:eastAsia="en-US" w:bidi="ar-SA"/>
      </w:rPr>
    </w:lvl>
    <w:lvl w:ilvl="4">
      <w:numFmt w:val="bullet"/>
      <w:lvlText w:val="•"/>
      <w:lvlJc w:val="left"/>
      <w:pPr>
        <w:ind w:left="4714" w:hanging="221"/>
      </w:pPr>
      <w:rPr>
        <w:rFonts w:hint="default"/>
        <w:lang w:val="uk-UA" w:eastAsia="en-US" w:bidi="ar-SA"/>
      </w:rPr>
    </w:lvl>
    <w:lvl w:ilvl="5">
      <w:numFmt w:val="bullet"/>
      <w:lvlText w:val="•"/>
      <w:lvlJc w:val="left"/>
      <w:pPr>
        <w:ind w:left="5583" w:hanging="221"/>
      </w:pPr>
      <w:rPr>
        <w:rFonts w:hint="default"/>
        <w:lang w:val="uk-UA" w:eastAsia="en-US" w:bidi="ar-SA"/>
      </w:rPr>
    </w:lvl>
    <w:lvl w:ilvl="6">
      <w:numFmt w:val="bullet"/>
      <w:lvlText w:val="•"/>
      <w:lvlJc w:val="left"/>
      <w:pPr>
        <w:ind w:left="6451" w:hanging="221"/>
      </w:pPr>
      <w:rPr>
        <w:rFonts w:hint="default"/>
        <w:lang w:val="uk-UA" w:eastAsia="en-US" w:bidi="ar-SA"/>
      </w:rPr>
    </w:lvl>
    <w:lvl w:ilvl="7">
      <w:numFmt w:val="bullet"/>
      <w:lvlText w:val="•"/>
      <w:lvlJc w:val="left"/>
      <w:pPr>
        <w:ind w:left="7320" w:hanging="221"/>
      </w:pPr>
      <w:rPr>
        <w:rFonts w:hint="default"/>
        <w:lang w:val="uk-UA" w:eastAsia="en-US" w:bidi="ar-SA"/>
      </w:rPr>
    </w:lvl>
    <w:lvl w:ilvl="8">
      <w:numFmt w:val="bullet"/>
      <w:lvlText w:val="•"/>
      <w:lvlJc w:val="left"/>
      <w:pPr>
        <w:ind w:left="8189" w:hanging="221"/>
      </w:pPr>
      <w:rPr>
        <w:rFonts w:hint="default"/>
        <w:lang w:val="uk-UA" w:eastAsia="en-US" w:bidi="ar-SA"/>
      </w:rPr>
    </w:lvl>
  </w:abstractNum>
  <w:abstractNum w:abstractNumId="14" w15:restartNumberingAfterBreak="0">
    <w:nsid w:val="48B92A22"/>
    <w:multiLevelType w:val="hybridMultilevel"/>
    <w:tmpl w:val="1870F158"/>
    <w:lvl w:ilvl="0" w:tplc="FFFFFFFF">
      <w:start w:val="1"/>
      <w:numFmt w:val="decimal"/>
      <w:lvlText w:val="%1."/>
      <w:lvlJc w:val="left"/>
      <w:pPr>
        <w:ind w:left="218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938" w:hanging="360"/>
      </w:pPr>
    </w:lvl>
    <w:lvl w:ilvl="2" w:tplc="FFFFFFFF" w:tentative="1">
      <w:start w:val="1"/>
      <w:numFmt w:val="lowerRoman"/>
      <w:lvlText w:val="%3."/>
      <w:lvlJc w:val="right"/>
      <w:pPr>
        <w:ind w:left="1658" w:hanging="180"/>
      </w:pPr>
    </w:lvl>
    <w:lvl w:ilvl="3" w:tplc="FFFFFFFF" w:tentative="1">
      <w:start w:val="1"/>
      <w:numFmt w:val="decimal"/>
      <w:lvlText w:val="%4."/>
      <w:lvlJc w:val="left"/>
      <w:pPr>
        <w:ind w:left="2378" w:hanging="360"/>
      </w:pPr>
    </w:lvl>
    <w:lvl w:ilvl="4" w:tplc="FFFFFFFF" w:tentative="1">
      <w:start w:val="1"/>
      <w:numFmt w:val="lowerLetter"/>
      <w:lvlText w:val="%5."/>
      <w:lvlJc w:val="left"/>
      <w:pPr>
        <w:ind w:left="3098" w:hanging="360"/>
      </w:pPr>
    </w:lvl>
    <w:lvl w:ilvl="5" w:tplc="FFFFFFFF" w:tentative="1">
      <w:start w:val="1"/>
      <w:numFmt w:val="lowerRoman"/>
      <w:lvlText w:val="%6."/>
      <w:lvlJc w:val="right"/>
      <w:pPr>
        <w:ind w:left="3818" w:hanging="180"/>
      </w:pPr>
    </w:lvl>
    <w:lvl w:ilvl="6" w:tplc="FFFFFFFF" w:tentative="1">
      <w:start w:val="1"/>
      <w:numFmt w:val="decimal"/>
      <w:lvlText w:val="%7."/>
      <w:lvlJc w:val="left"/>
      <w:pPr>
        <w:ind w:left="4538" w:hanging="360"/>
      </w:pPr>
    </w:lvl>
    <w:lvl w:ilvl="7" w:tplc="FFFFFFFF" w:tentative="1">
      <w:start w:val="1"/>
      <w:numFmt w:val="lowerLetter"/>
      <w:lvlText w:val="%8."/>
      <w:lvlJc w:val="left"/>
      <w:pPr>
        <w:ind w:left="5258" w:hanging="360"/>
      </w:pPr>
    </w:lvl>
    <w:lvl w:ilvl="8" w:tplc="FFFFFFFF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15" w15:restartNumberingAfterBreak="0">
    <w:nsid w:val="4A450E8A"/>
    <w:multiLevelType w:val="hybridMultilevel"/>
    <w:tmpl w:val="726CF852"/>
    <w:lvl w:ilvl="0" w:tplc="273C8A6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B0AA7C9"/>
    <w:multiLevelType w:val="singleLevel"/>
    <w:tmpl w:val="4B0AA7C9"/>
    <w:lvl w:ilvl="0">
      <w:start w:val="3"/>
      <w:numFmt w:val="decimal"/>
      <w:suff w:val="space"/>
      <w:lvlText w:val="%1."/>
      <w:lvlJc w:val="left"/>
    </w:lvl>
  </w:abstractNum>
  <w:abstractNum w:abstractNumId="17" w15:restartNumberingAfterBreak="0">
    <w:nsid w:val="4E8B6CBE"/>
    <w:multiLevelType w:val="multilevel"/>
    <w:tmpl w:val="4E8B6CBE"/>
    <w:lvl w:ilvl="0">
      <w:start w:val="21"/>
      <w:numFmt w:val="decimal"/>
      <w:lvlText w:val="%1."/>
      <w:lvlJc w:val="left"/>
      <w:pPr>
        <w:ind w:left="1347" w:hanging="332"/>
      </w:pPr>
      <w:rPr>
        <w:rFonts w:ascii="Times New Roman" w:eastAsia="Microsoft Sans Serif" w:hAnsi="Times New Roman" w:cs="Times New Roman" w:hint="default"/>
        <w:spacing w:val="-1"/>
        <w:w w:val="99"/>
        <w:sz w:val="28"/>
        <w:szCs w:val="28"/>
        <w:lang w:val="uk-UA" w:eastAsia="en-US" w:bidi="ar-SA"/>
      </w:rPr>
    </w:lvl>
    <w:lvl w:ilvl="1">
      <w:numFmt w:val="bullet"/>
      <w:lvlText w:val="•"/>
      <w:lvlJc w:val="left"/>
      <w:pPr>
        <w:ind w:left="2198" w:hanging="332"/>
      </w:pPr>
      <w:rPr>
        <w:rFonts w:hint="default"/>
        <w:lang w:val="uk-UA" w:eastAsia="en-US" w:bidi="ar-SA"/>
      </w:rPr>
    </w:lvl>
    <w:lvl w:ilvl="2">
      <w:numFmt w:val="bullet"/>
      <w:lvlText w:val="•"/>
      <w:lvlJc w:val="left"/>
      <w:pPr>
        <w:ind w:left="3057" w:hanging="332"/>
      </w:pPr>
      <w:rPr>
        <w:rFonts w:hint="default"/>
        <w:lang w:val="uk-UA" w:eastAsia="en-US" w:bidi="ar-SA"/>
      </w:rPr>
    </w:lvl>
    <w:lvl w:ilvl="3">
      <w:numFmt w:val="bullet"/>
      <w:lvlText w:val="•"/>
      <w:lvlJc w:val="left"/>
      <w:pPr>
        <w:ind w:left="3915" w:hanging="332"/>
      </w:pPr>
      <w:rPr>
        <w:rFonts w:hint="default"/>
        <w:lang w:val="uk-UA" w:eastAsia="en-US" w:bidi="ar-SA"/>
      </w:rPr>
    </w:lvl>
    <w:lvl w:ilvl="4">
      <w:numFmt w:val="bullet"/>
      <w:lvlText w:val="•"/>
      <w:lvlJc w:val="left"/>
      <w:pPr>
        <w:ind w:left="4774" w:hanging="332"/>
      </w:pPr>
      <w:rPr>
        <w:rFonts w:hint="default"/>
        <w:lang w:val="uk-UA" w:eastAsia="en-US" w:bidi="ar-SA"/>
      </w:rPr>
    </w:lvl>
    <w:lvl w:ilvl="5">
      <w:numFmt w:val="bullet"/>
      <w:lvlText w:val="•"/>
      <w:lvlJc w:val="left"/>
      <w:pPr>
        <w:ind w:left="5633" w:hanging="332"/>
      </w:pPr>
      <w:rPr>
        <w:rFonts w:hint="default"/>
        <w:lang w:val="uk-UA" w:eastAsia="en-US" w:bidi="ar-SA"/>
      </w:rPr>
    </w:lvl>
    <w:lvl w:ilvl="6">
      <w:numFmt w:val="bullet"/>
      <w:lvlText w:val="•"/>
      <w:lvlJc w:val="left"/>
      <w:pPr>
        <w:ind w:left="6491" w:hanging="332"/>
      </w:pPr>
      <w:rPr>
        <w:rFonts w:hint="default"/>
        <w:lang w:val="uk-UA" w:eastAsia="en-US" w:bidi="ar-SA"/>
      </w:rPr>
    </w:lvl>
    <w:lvl w:ilvl="7">
      <w:numFmt w:val="bullet"/>
      <w:lvlText w:val="•"/>
      <w:lvlJc w:val="left"/>
      <w:pPr>
        <w:ind w:left="7350" w:hanging="332"/>
      </w:pPr>
      <w:rPr>
        <w:rFonts w:hint="default"/>
        <w:lang w:val="uk-UA" w:eastAsia="en-US" w:bidi="ar-SA"/>
      </w:rPr>
    </w:lvl>
    <w:lvl w:ilvl="8">
      <w:numFmt w:val="bullet"/>
      <w:lvlText w:val="•"/>
      <w:lvlJc w:val="left"/>
      <w:pPr>
        <w:ind w:left="8209" w:hanging="332"/>
      </w:pPr>
      <w:rPr>
        <w:rFonts w:hint="default"/>
        <w:lang w:val="uk-UA" w:eastAsia="en-US" w:bidi="ar-SA"/>
      </w:rPr>
    </w:lvl>
  </w:abstractNum>
  <w:abstractNum w:abstractNumId="18" w15:restartNumberingAfterBreak="0">
    <w:nsid w:val="4F2757B2"/>
    <w:multiLevelType w:val="hybridMultilevel"/>
    <w:tmpl w:val="717AEA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0B44685"/>
    <w:multiLevelType w:val="hybridMultilevel"/>
    <w:tmpl w:val="F0D826FE"/>
    <w:lvl w:ilvl="0" w:tplc="FFFFFFFF">
      <w:start w:val="1"/>
      <w:numFmt w:val="decimal"/>
      <w:lvlText w:val="%1."/>
      <w:lvlJc w:val="left"/>
      <w:pPr>
        <w:ind w:left="218" w:hanging="360"/>
      </w:pPr>
    </w:lvl>
    <w:lvl w:ilvl="1" w:tplc="FFFFFFFF">
      <w:start w:val="1"/>
      <w:numFmt w:val="lowerLetter"/>
      <w:lvlText w:val="%2."/>
      <w:lvlJc w:val="left"/>
      <w:pPr>
        <w:ind w:left="938" w:hanging="360"/>
      </w:pPr>
    </w:lvl>
    <w:lvl w:ilvl="2" w:tplc="FFFFFFFF">
      <w:start w:val="1"/>
      <w:numFmt w:val="lowerRoman"/>
      <w:lvlText w:val="%3."/>
      <w:lvlJc w:val="right"/>
      <w:pPr>
        <w:ind w:left="1658" w:hanging="180"/>
      </w:pPr>
    </w:lvl>
    <w:lvl w:ilvl="3" w:tplc="FFFFFFFF">
      <w:start w:val="1"/>
      <w:numFmt w:val="decimal"/>
      <w:lvlText w:val="%4."/>
      <w:lvlJc w:val="left"/>
      <w:pPr>
        <w:ind w:left="2378" w:hanging="360"/>
      </w:pPr>
    </w:lvl>
    <w:lvl w:ilvl="4" w:tplc="FFFFFFFF">
      <w:start w:val="1"/>
      <w:numFmt w:val="lowerLetter"/>
      <w:lvlText w:val="%5."/>
      <w:lvlJc w:val="left"/>
      <w:pPr>
        <w:ind w:left="3098" w:hanging="360"/>
      </w:pPr>
    </w:lvl>
    <w:lvl w:ilvl="5" w:tplc="FFFFFFFF">
      <w:start w:val="1"/>
      <w:numFmt w:val="lowerRoman"/>
      <w:lvlText w:val="%6."/>
      <w:lvlJc w:val="right"/>
      <w:pPr>
        <w:ind w:left="3818" w:hanging="180"/>
      </w:pPr>
    </w:lvl>
    <w:lvl w:ilvl="6" w:tplc="FFFFFFFF">
      <w:start w:val="1"/>
      <w:numFmt w:val="decimal"/>
      <w:lvlText w:val="%7."/>
      <w:lvlJc w:val="left"/>
      <w:pPr>
        <w:ind w:left="4538" w:hanging="360"/>
      </w:pPr>
    </w:lvl>
    <w:lvl w:ilvl="7" w:tplc="FFFFFFFF">
      <w:start w:val="1"/>
      <w:numFmt w:val="lowerLetter"/>
      <w:lvlText w:val="%8."/>
      <w:lvlJc w:val="left"/>
      <w:pPr>
        <w:ind w:left="5258" w:hanging="360"/>
      </w:pPr>
    </w:lvl>
    <w:lvl w:ilvl="8" w:tplc="FFFFFFFF">
      <w:start w:val="1"/>
      <w:numFmt w:val="lowerRoman"/>
      <w:lvlText w:val="%9."/>
      <w:lvlJc w:val="right"/>
      <w:pPr>
        <w:ind w:left="5978" w:hanging="180"/>
      </w:pPr>
    </w:lvl>
  </w:abstractNum>
  <w:abstractNum w:abstractNumId="20" w15:restartNumberingAfterBreak="0">
    <w:nsid w:val="5175435F"/>
    <w:multiLevelType w:val="hybridMultilevel"/>
    <w:tmpl w:val="21B225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61938E1"/>
    <w:multiLevelType w:val="hybridMultilevel"/>
    <w:tmpl w:val="D14878A8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F818CC"/>
    <w:multiLevelType w:val="hybridMultilevel"/>
    <w:tmpl w:val="1870F158"/>
    <w:lvl w:ilvl="0" w:tplc="BD3A100A">
      <w:start w:val="1"/>
      <w:numFmt w:val="decimal"/>
      <w:lvlText w:val="%1."/>
      <w:lvlJc w:val="left"/>
      <w:pPr>
        <w:ind w:left="218" w:hanging="360"/>
      </w:pPr>
    </w:lvl>
    <w:lvl w:ilvl="1" w:tplc="04190019">
      <w:start w:val="1"/>
      <w:numFmt w:val="lowerLetter"/>
      <w:lvlText w:val="%2."/>
      <w:lvlJc w:val="left"/>
      <w:pPr>
        <w:ind w:left="938" w:hanging="360"/>
      </w:pPr>
    </w:lvl>
    <w:lvl w:ilvl="2" w:tplc="0419001B">
      <w:start w:val="1"/>
      <w:numFmt w:val="lowerRoman"/>
      <w:lvlText w:val="%3."/>
      <w:lvlJc w:val="right"/>
      <w:pPr>
        <w:ind w:left="1658" w:hanging="180"/>
      </w:pPr>
    </w:lvl>
    <w:lvl w:ilvl="3" w:tplc="0419000F">
      <w:start w:val="1"/>
      <w:numFmt w:val="decimal"/>
      <w:lvlText w:val="%4."/>
      <w:lvlJc w:val="left"/>
      <w:pPr>
        <w:ind w:left="2378" w:hanging="360"/>
      </w:pPr>
    </w:lvl>
    <w:lvl w:ilvl="4" w:tplc="04190019">
      <w:start w:val="1"/>
      <w:numFmt w:val="lowerLetter"/>
      <w:lvlText w:val="%5."/>
      <w:lvlJc w:val="left"/>
      <w:pPr>
        <w:ind w:left="3098" w:hanging="360"/>
      </w:pPr>
    </w:lvl>
    <w:lvl w:ilvl="5" w:tplc="0419001B">
      <w:start w:val="1"/>
      <w:numFmt w:val="lowerRoman"/>
      <w:lvlText w:val="%6."/>
      <w:lvlJc w:val="right"/>
      <w:pPr>
        <w:ind w:left="3818" w:hanging="180"/>
      </w:pPr>
    </w:lvl>
    <w:lvl w:ilvl="6" w:tplc="0419000F">
      <w:start w:val="1"/>
      <w:numFmt w:val="decimal"/>
      <w:lvlText w:val="%7."/>
      <w:lvlJc w:val="left"/>
      <w:pPr>
        <w:ind w:left="4538" w:hanging="360"/>
      </w:pPr>
    </w:lvl>
    <w:lvl w:ilvl="7" w:tplc="04190019">
      <w:start w:val="1"/>
      <w:numFmt w:val="lowerLetter"/>
      <w:lvlText w:val="%8."/>
      <w:lvlJc w:val="left"/>
      <w:pPr>
        <w:ind w:left="5258" w:hanging="360"/>
      </w:pPr>
    </w:lvl>
    <w:lvl w:ilvl="8" w:tplc="0419001B">
      <w:start w:val="1"/>
      <w:numFmt w:val="lowerRoman"/>
      <w:lvlText w:val="%9."/>
      <w:lvlJc w:val="right"/>
      <w:pPr>
        <w:ind w:left="5978" w:hanging="180"/>
      </w:pPr>
    </w:lvl>
  </w:abstractNum>
  <w:abstractNum w:abstractNumId="23" w15:restartNumberingAfterBreak="0">
    <w:nsid w:val="58E04A6D"/>
    <w:multiLevelType w:val="hybridMultilevel"/>
    <w:tmpl w:val="E4C632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DEB3817"/>
    <w:multiLevelType w:val="hybridMultilevel"/>
    <w:tmpl w:val="7F9E56DC"/>
    <w:lvl w:ilvl="0" w:tplc="5E6E2AD4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color w:val="auto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6B2497D"/>
    <w:multiLevelType w:val="hybridMultilevel"/>
    <w:tmpl w:val="966AC6EC"/>
    <w:lvl w:ilvl="0" w:tplc="FFFFFFFF">
      <w:start w:val="1"/>
      <w:numFmt w:val="decimal"/>
      <w:lvlText w:val="%1."/>
      <w:lvlJc w:val="left"/>
      <w:pPr>
        <w:ind w:left="218" w:hanging="360"/>
      </w:pPr>
    </w:lvl>
    <w:lvl w:ilvl="1" w:tplc="FFFFFFFF">
      <w:start w:val="1"/>
      <w:numFmt w:val="lowerLetter"/>
      <w:lvlText w:val="%2."/>
      <w:lvlJc w:val="left"/>
      <w:pPr>
        <w:ind w:left="938" w:hanging="360"/>
      </w:pPr>
    </w:lvl>
    <w:lvl w:ilvl="2" w:tplc="FFFFFFFF">
      <w:start w:val="1"/>
      <w:numFmt w:val="lowerRoman"/>
      <w:lvlText w:val="%3."/>
      <w:lvlJc w:val="right"/>
      <w:pPr>
        <w:ind w:left="1658" w:hanging="180"/>
      </w:pPr>
    </w:lvl>
    <w:lvl w:ilvl="3" w:tplc="FFFFFFFF">
      <w:start w:val="1"/>
      <w:numFmt w:val="decimal"/>
      <w:lvlText w:val="%4."/>
      <w:lvlJc w:val="left"/>
      <w:pPr>
        <w:ind w:left="2378" w:hanging="360"/>
      </w:pPr>
    </w:lvl>
    <w:lvl w:ilvl="4" w:tplc="FFFFFFFF">
      <w:start w:val="1"/>
      <w:numFmt w:val="lowerLetter"/>
      <w:lvlText w:val="%5."/>
      <w:lvlJc w:val="left"/>
      <w:pPr>
        <w:ind w:left="3098" w:hanging="360"/>
      </w:pPr>
    </w:lvl>
    <w:lvl w:ilvl="5" w:tplc="FFFFFFFF">
      <w:start w:val="1"/>
      <w:numFmt w:val="lowerRoman"/>
      <w:lvlText w:val="%6."/>
      <w:lvlJc w:val="right"/>
      <w:pPr>
        <w:ind w:left="3818" w:hanging="180"/>
      </w:pPr>
    </w:lvl>
    <w:lvl w:ilvl="6" w:tplc="FFFFFFFF">
      <w:start w:val="1"/>
      <w:numFmt w:val="decimal"/>
      <w:lvlText w:val="%7."/>
      <w:lvlJc w:val="left"/>
      <w:pPr>
        <w:ind w:left="4538" w:hanging="360"/>
      </w:pPr>
    </w:lvl>
    <w:lvl w:ilvl="7" w:tplc="FFFFFFFF">
      <w:start w:val="1"/>
      <w:numFmt w:val="lowerLetter"/>
      <w:lvlText w:val="%8."/>
      <w:lvlJc w:val="left"/>
      <w:pPr>
        <w:ind w:left="5258" w:hanging="360"/>
      </w:pPr>
    </w:lvl>
    <w:lvl w:ilvl="8" w:tplc="FFFFFFFF">
      <w:start w:val="1"/>
      <w:numFmt w:val="lowerRoman"/>
      <w:lvlText w:val="%9."/>
      <w:lvlJc w:val="right"/>
      <w:pPr>
        <w:ind w:left="5978" w:hanging="180"/>
      </w:pPr>
    </w:lvl>
  </w:abstractNum>
  <w:abstractNum w:abstractNumId="26" w15:restartNumberingAfterBreak="0">
    <w:nsid w:val="7BF07159"/>
    <w:multiLevelType w:val="multilevel"/>
    <w:tmpl w:val="7BF07159"/>
    <w:lvl w:ilvl="0">
      <w:start w:val="1"/>
      <w:numFmt w:val="decimal"/>
      <w:lvlText w:val="%1."/>
      <w:lvlJc w:val="left"/>
      <w:pPr>
        <w:ind w:left="1236" w:hanging="221"/>
      </w:pPr>
      <w:rPr>
        <w:rFonts w:ascii="Times New Roman" w:eastAsia="Microsoft Sans Serif" w:hAnsi="Times New Roman" w:cs="Times New Roman" w:hint="default"/>
        <w:spacing w:val="-1"/>
        <w:w w:val="99"/>
        <w:sz w:val="28"/>
        <w:szCs w:val="28"/>
        <w:lang w:val="uk-UA" w:eastAsia="en-US" w:bidi="ar-SA"/>
      </w:rPr>
    </w:lvl>
    <w:lvl w:ilvl="1">
      <w:numFmt w:val="bullet"/>
      <w:lvlText w:val="•"/>
      <w:lvlJc w:val="left"/>
      <w:pPr>
        <w:ind w:left="2108" w:hanging="221"/>
      </w:pPr>
      <w:rPr>
        <w:rFonts w:hint="default"/>
        <w:lang w:val="uk-UA" w:eastAsia="en-US" w:bidi="ar-SA"/>
      </w:rPr>
    </w:lvl>
    <w:lvl w:ilvl="2">
      <w:numFmt w:val="bullet"/>
      <w:lvlText w:val="•"/>
      <w:lvlJc w:val="left"/>
      <w:pPr>
        <w:ind w:left="2977" w:hanging="221"/>
      </w:pPr>
      <w:rPr>
        <w:rFonts w:hint="default"/>
        <w:lang w:val="uk-UA" w:eastAsia="en-US" w:bidi="ar-SA"/>
      </w:rPr>
    </w:lvl>
    <w:lvl w:ilvl="3">
      <w:numFmt w:val="bullet"/>
      <w:lvlText w:val="•"/>
      <w:lvlJc w:val="left"/>
      <w:pPr>
        <w:ind w:left="3845" w:hanging="221"/>
      </w:pPr>
      <w:rPr>
        <w:rFonts w:hint="default"/>
        <w:lang w:val="uk-UA" w:eastAsia="en-US" w:bidi="ar-SA"/>
      </w:rPr>
    </w:lvl>
    <w:lvl w:ilvl="4">
      <w:numFmt w:val="bullet"/>
      <w:lvlText w:val="•"/>
      <w:lvlJc w:val="left"/>
      <w:pPr>
        <w:ind w:left="4714" w:hanging="221"/>
      </w:pPr>
      <w:rPr>
        <w:rFonts w:hint="default"/>
        <w:lang w:val="uk-UA" w:eastAsia="en-US" w:bidi="ar-SA"/>
      </w:rPr>
    </w:lvl>
    <w:lvl w:ilvl="5">
      <w:numFmt w:val="bullet"/>
      <w:lvlText w:val="•"/>
      <w:lvlJc w:val="left"/>
      <w:pPr>
        <w:ind w:left="5583" w:hanging="221"/>
      </w:pPr>
      <w:rPr>
        <w:rFonts w:hint="default"/>
        <w:lang w:val="uk-UA" w:eastAsia="en-US" w:bidi="ar-SA"/>
      </w:rPr>
    </w:lvl>
    <w:lvl w:ilvl="6">
      <w:numFmt w:val="bullet"/>
      <w:lvlText w:val="•"/>
      <w:lvlJc w:val="left"/>
      <w:pPr>
        <w:ind w:left="6451" w:hanging="221"/>
      </w:pPr>
      <w:rPr>
        <w:rFonts w:hint="default"/>
        <w:lang w:val="uk-UA" w:eastAsia="en-US" w:bidi="ar-SA"/>
      </w:rPr>
    </w:lvl>
    <w:lvl w:ilvl="7">
      <w:numFmt w:val="bullet"/>
      <w:lvlText w:val="•"/>
      <w:lvlJc w:val="left"/>
      <w:pPr>
        <w:ind w:left="7320" w:hanging="221"/>
      </w:pPr>
      <w:rPr>
        <w:rFonts w:hint="default"/>
        <w:lang w:val="uk-UA" w:eastAsia="en-US" w:bidi="ar-SA"/>
      </w:rPr>
    </w:lvl>
    <w:lvl w:ilvl="8">
      <w:numFmt w:val="bullet"/>
      <w:lvlText w:val="•"/>
      <w:lvlJc w:val="left"/>
      <w:pPr>
        <w:ind w:left="8189" w:hanging="221"/>
      </w:pPr>
      <w:rPr>
        <w:rFonts w:hint="default"/>
        <w:lang w:val="uk-UA" w:eastAsia="en-US" w:bidi="ar-SA"/>
      </w:rPr>
    </w:lvl>
  </w:abstractNum>
  <w:abstractNum w:abstractNumId="27" w15:restartNumberingAfterBreak="0">
    <w:nsid w:val="7F0F3B18"/>
    <w:multiLevelType w:val="multilevel"/>
    <w:tmpl w:val="7F0F3B18"/>
    <w:lvl w:ilvl="0">
      <w:start w:val="16"/>
      <w:numFmt w:val="decimal"/>
      <w:lvlText w:val="%1."/>
      <w:lvlJc w:val="left"/>
      <w:pPr>
        <w:ind w:left="1347" w:hanging="332"/>
      </w:pPr>
      <w:rPr>
        <w:rFonts w:ascii="Times New Roman" w:eastAsia="Microsoft Sans Serif" w:hAnsi="Times New Roman" w:cs="Times New Roman" w:hint="default"/>
        <w:spacing w:val="-1"/>
        <w:w w:val="99"/>
        <w:sz w:val="28"/>
        <w:szCs w:val="28"/>
        <w:lang w:val="uk-UA" w:eastAsia="en-US" w:bidi="ar-SA"/>
      </w:rPr>
    </w:lvl>
    <w:lvl w:ilvl="1">
      <w:numFmt w:val="bullet"/>
      <w:lvlText w:val="•"/>
      <w:lvlJc w:val="left"/>
      <w:pPr>
        <w:ind w:left="2198" w:hanging="332"/>
      </w:pPr>
      <w:rPr>
        <w:rFonts w:hint="default"/>
        <w:lang w:val="uk-UA" w:eastAsia="en-US" w:bidi="ar-SA"/>
      </w:rPr>
    </w:lvl>
    <w:lvl w:ilvl="2">
      <w:numFmt w:val="bullet"/>
      <w:lvlText w:val="•"/>
      <w:lvlJc w:val="left"/>
      <w:pPr>
        <w:ind w:left="3057" w:hanging="332"/>
      </w:pPr>
      <w:rPr>
        <w:rFonts w:hint="default"/>
        <w:lang w:val="uk-UA" w:eastAsia="en-US" w:bidi="ar-SA"/>
      </w:rPr>
    </w:lvl>
    <w:lvl w:ilvl="3">
      <w:numFmt w:val="bullet"/>
      <w:lvlText w:val="•"/>
      <w:lvlJc w:val="left"/>
      <w:pPr>
        <w:ind w:left="3915" w:hanging="332"/>
      </w:pPr>
      <w:rPr>
        <w:rFonts w:hint="default"/>
        <w:lang w:val="uk-UA" w:eastAsia="en-US" w:bidi="ar-SA"/>
      </w:rPr>
    </w:lvl>
    <w:lvl w:ilvl="4">
      <w:numFmt w:val="bullet"/>
      <w:lvlText w:val="•"/>
      <w:lvlJc w:val="left"/>
      <w:pPr>
        <w:ind w:left="4774" w:hanging="332"/>
      </w:pPr>
      <w:rPr>
        <w:rFonts w:hint="default"/>
        <w:lang w:val="uk-UA" w:eastAsia="en-US" w:bidi="ar-SA"/>
      </w:rPr>
    </w:lvl>
    <w:lvl w:ilvl="5">
      <w:numFmt w:val="bullet"/>
      <w:lvlText w:val="•"/>
      <w:lvlJc w:val="left"/>
      <w:pPr>
        <w:ind w:left="5633" w:hanging="332"/>
      </w:pPr>
      <w:rPr>
        <w:rFonts w:hint="default"/>
        <w:lang w:val="uk-UA" w:eastAsia="en-US" w:bidi="ar-SA"/>
      </w:rPr>
    </w:lvl>
    <w:lvl w:ilvl="6">
      <w:numFmt w:val="bullet"/>
      <w:lvlText w:val="•"/>
      <w:lvlJc w:val="left"/>
      <w:pPr>
        <w:ind w:left="6491" w:hanging="332"/>
      </w:pPr>
      <w:rPr>
        <w:rFonts w:hint="default"/>
        <w:lang w:val="uk-UA" w:eastAsia="en-US" w:bidi="ar-SA"/>
      </w:rPr>
    </w:lvl>
    <w:lvl w:ilvl="7">
      <w:numFmt w:val="bullet"/>
      <w:lvlText w:val="•"/>
      <w:lvlJc w:val="left"/>
      <w:pPr>
        <w:ind w:left="7350" w:hanging="332"/>
      </w:pPr>
      <w:rPr>
        <w:rFonts w:hint="default"/>
        <w:lang w:val="uk-UA" w:eastAsia="en-US" w:bidi="ar-SA"/>
      </w:rPr>
    </w:lvl>
    <w:lvl w:ilvl="8">
      <w:numFmt w:val="bullet"/>
      <w:lvlText w:val="•"/>
      <w:lvlJc w:val="left"/>
      <w:pPr>
        <w:ind w:left="8209" w:hanging="332"/>
      </w:pPr>
      <w:rPr>
        <w:rFonts w:hint="default"/>
        <w:lang w:val="uk-UA" w:eastAsia="en-US" w:bidi="ar-SA"/>
      </w:rPr>
    </w:lvl>
  </w:abstractNum>
  <w:num w:numId="1">
    <w:abstractNumId w:val="2"/>
  </w:num>
  <w:num w:numId="2">
    <w:abstractNumId w:val="20"/>
  </w:num>
  <w:num w:numId="3">
    <w:abstractNumId w:val="15"/>
  </w:num>
  <w:num w:numId="4">
    <w:abstractNumId w:val="7"/>
  </w:num>
  <w:num w:numId="5">
    <w:abstractNumId w:val="18"/>
  </w:num>
  <w:num w:numId="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1"/>
  </w:num>
  <w:num w:numId="9">
    <w:abstractNumId w:val="3"/>
  </w:num>
  <w:num w:numId="10">
    <w:abstractNumId w:val="5"/>
  </w:num>
  <w:num w:numId="11">
    <w:abstractNumId w:val="0"/>
  </w:num>
  <w:num w:numId="12">
    <w:abstractNumId w:val="6"/>
  </w:num>
  <w:num w:numId="1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"/>
  </w:num>
  <w:num w:numId="19">
    <w:abstractNumId w:val="10"/>
  </w:num>
  <w:num w:numId="20">
    <w:abstractNumId w:val="14"/>
  </w:num>
  <w:num w:numId="21">
    <w:abstractNumId w:val="21"/>
  </w:num>
  <w:num w:numId="22">
    <w:abstractNumId w:val="22"/>
  </w:num>
  <w:num w:numId="23">
    <w:abstractNumId w:val="16"/>
  </w:num>
  <w:num w:numId="24">
    <w:abstractNumId w:val="26"/>
  </w:num>
  <w:num w:numId="25">
    <w:abstractNumId w:val="13"/>
  </w:num>
  <w:num w:numId="26">
    <w:abstractNumId w:val="8"/>
  </w:num>
  <w:num w:numId="27">
    <w:abstractNumId w:val="27"/>
  </w:num>
  <w:num w:numId="28">
    <w:abstractNumId w:val="17"/>
  </w:num>
  <w:num w:numId="29">
    <w:abstractNumId w:val="24"/>
  </w:num>
  <w:num w:numId="3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hideSpellingErrors/>
  <w:proofState w:spelling="clean" w:grammar="clean"/>
  <w:defaultTabStop w:val="708"/>
  <w:drawingGridVerticalSpacing w:val="156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1AB9292D"/>
    <w:rsid w:val="000649A5"/>
    <w:rsid w:val="00083368"/>
    <w:rsid w:val="000B6AE3"/>
    <w:rsid w:val="000D4C20"/>
    <w:rsid w:val="001D7020"/>
    <w:rsid w:val="001F5074"/>
    <w:rsid w:val="0020684C"/>
    <w:rsid w:val="0020729F"/>
    <w:rsid w:val="00217955"/>
    <w:rsid w:val="00240108"/>
    <w:rsid w:val="002853F0"/>
    <w:rsid w:val="00292717"/>
    <w:rsid w:val="002955DE"/>
    <w:rsid w:val="002A2250"/>
    <w:rsid w:val="002D558E"/>
    <w:rsid w:val="00357187"/>
    <w:rsid w:val="003573EE"/>
    <w:rsid w:val="003652D9"/>
    <w:rsid w:val="003A5CBB"/>
    <w:rsid w:val="003B3D70"/>
    <w:rsid w:val="003F6575"/>
    <w:rsid w:val="00415FBB"/>
    <w:rsid w:val="0042596B"/>
    <w:rsid w:val="00437795"/>
    <w:rsid w:val="00446DF4"/>
    <w:rsid w:val="004637C7"/>
    <w:rsid w:val="00495533"/>
    <w:rsid w:val="004A2E87"/>
    <w:rsid w:val="004B078D"/>
    <w:rsid w:val="004B25B5"/>
    <w:rsid w:val="004E42B1"/>
    <w:rsid w:val="0052207E"/>
    <w:rsid w:val="00553950"/>
    <w:rsid w:val="005606A5"/>
    <w:rsid w:val="005621EA"/>
    <w:rsid w:val="005657F2"/>
    <w:rsid w:val="005B2913"/>
    <w:rsid w:val="005D7343"/>
    <w:rsid w:val="00635287"/>
    <w:rsid w:val="00664F7D"/>
    <w:rsid w:val="006842E7"/>
    <w:rsid w:val="006B5EE0"/>
    <w:rsid w:val="007970F0"/>
    <w:rsid w:val="007B1947"/>
    <w:rsid w:val="00810FBC"/>
    <w:rsid w:val="0083554D"/>
    <w:rsid w:val="00870689"/>
    <w:rsid w:val="00874434"/>
    <w:rsid w:val="00881754"/>
    <w:rsid w:val="00881ED8"/>
    <w:rsid w:val="00883CD7"/>
    <w:rsid w:val="008B0462"/>
    <w:rsid w:val="008C0BA8"/>
    <w:rsid w:val="008C0D08"/>
    <w:rsid w:val="008F0325"/>
    <w:rsid w:val="00931BDD"/>
    <w:rsid w:val="009D5FF3"/>
    <w:rsid w:val="00A27ED6"/>
    <w:rsid w:val="00A375F5"/>
    <w:rsid w:val="00A54DF3"/>
    <w:rsid w:val="00A61069"/>
    <w:rsid w:val="00A72E98"/>
    <w:rsid w:val="00AC6B40"/>
    <w:rsid w:val="00AD31F7"/>
    <w:rsid w:val="00B52DF8"/>
    <w:rsid w:val="00B662F8"/>
    <w:rsid w:val="00B874E1"/>
    <w:rsid w:val="00BD5A6F"/>
    <w:rsid w:val="00C0783F"/>
    <w:rsid w:val="00C15A99"/>
    <w:rsid w:val="00C45003"/>
    <w:rsid w:val="00CA6946"/>
    <w:rsid w:val="00CE530C"/>
    <w:rsid w:val="00D04E6F"/>
    <w:rsid w:val="00D30370"/>
    <w:rsid w:val="00D5306F"/>
    <w:rsid w:val="00D76C1A"/>
    <w:rsid w:val="00D90F91"/>
    <w:rsid w:val="00ED2EB4"/>
    <w:rsid w:val="00ED3E68"/>
    <w:rsid w:val="00EF0F3D"/>
    <w:rsid w:val="00FC55D4"/>
    <w:rsid w:val="1AB9292D"/>
    <w:rsid w:val="79AC4373"/>
    <w:rsid w:val="7CAD20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15C758B7"/>
  <w15:docId w15:val="{2682DF2C-D66B-4E7C-B8A2-807298EB42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header" w:uiPriority="99"/>
    <w:lsdException w:name="caption" w:semiHidden="1" w:unhideWhenUsed="1" w:qFormat="1"/>
    <w:lsdException w:name="annotation reference" w:uiPriority="99"/>
    <w:lsdException w:name="Title" w:qFormat="1"/>
    <w:lsdException w:name="Default Paragraph Font" w:semiHidden="1" w:uiPriority="1" w:unhideWhenUsed="1"/>
    <w:lsdException w:name="Body Text" w:uiPriority="99"/>
    <w:lsdException w:name="Subtitle" w:qFormat="1"/>
    <w:lsdException w:name="Hyperlink" w:uiPriority="99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Keyboard" w:semiHidden="1" w:unhideWhenUsed="1"/>
    <w:lsdException w:name="Normal Table" w:semiHidden="1" w:uiPriority="99" w:unhideWhenUsed="1" w:qFormat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99"/>
    <w:lsdException w:name="Medium Grid 3" w:uiPriority="99"/>
    <w:lsdException w:name="Dark List" w:uiPriority="99"/>
    <w:lsdException w:name="Colorful Shading" w:uiPriority="99"/>
    <w:lsdException w:name="Colorful List" w:uiPriority="99"/>
    <w:lsdException w:name="Colorful Grid" w:uiPriority="99"/>
    <w:lsdException w:name="Light Shading Accent 1" w:uiPriority="99"/>
    <w:lsdException w:name="Light List Accent 1" w:uiPriority="99"/>
    <w:lsdException w:name="Light Grid Accent 1" w:uiPriority="99"/>
    <w:lsdException w:name="Medium Shading 1 Accent 1" w:uiPriority="99"/>
    <w:lsdException w:name="Medium Shading 2 Accent 1" w:uiPriority="99"/>
    <w:lsdException w:name="Medium List 1 Accent 1" w:uiPriority="99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99"/>
    <w:lsdException w:name="Medium Grid 1 Accent 1" w:uiPriority="99"/>
    <w:lsdException w:name="Medium Grid 2 Accent 1" w:uiPriority="99"/>
    <w:lsdException w:name="Medium Grid 3 Accent 1" w:uiPriority="99"/>
    <w:lsdException w:name="Dark List Accent 1" w:uiPriority="99"/>
    <w:lsdException w:name="Colorful Shading Accent 1" w:uiPriority="99"/>
    <w:lsdException w:name="Colorful List Accent 1" w:uiPriority="99"/>
    <w:lsdException w:name="Colorful Grid Accent 1" w:uiPriority="99"/>
    <w:lsdException w:name="Light Shading Accent 2" w:uiPriority="99"/>
    <w:lsdException w:name="Light List Accent 2" w:uiPriority="99"/>
    <w:lsdException w:name="Light Grid Accent 2" w:uiPriority="99"/>
    <w:lsdException w:name="Medium Shading 1 Accent 2" w:uiPriority="99"/>
    <w:lsdException w:name="Medium Shading 2 Accent 2" w:uiPriority="99"/>
    <w:lsdException w:name="Medium List 1 Accent 2" w:uiPriority="99"/>
    <w:lsdException w:name="Medium List 2 Accent 2" w:uiPriority="99"/>
    <w:lsdException w:name="Medium Grid 1 Accent 2" w:uiPriority="99"/>
    <w:lsdException w:name="Medium Grid 2 Accent 2" w:uiPriority="99"/>
    <w:lsdException w:name="Medium Grid 3 Accent 2" w:uiPriority="99"/>
    <w:lsdException w:name="Dark List Accent 2" w:uiPriority="99"/>
    <w:lsdException w:name="Colorful Shading Accent 2" w:uiPriority="99"/>
    <w:lsdException w:name="Colorful List Accent 2" w:uiPriority="99"/>
    <w:lsdException w:name="Colorful Grid Accent 2" w:uiPriority="99"/>
    <w:lsdException w:name="Light Shading Accent 3" w:uiPriority="99"/>
    <w:lsdException w:name="Light List Accent 3" w:uiPriority="99"/>
    <w:lsdException w:name="Light Grid Accent 3" w:uiPriority="99"/>
    <w:lsdException w:name="Medium Shading 1 Accent 3" w:uiPriority="99"/>
    <w:lsdException w:name="Medium Shading 2 Accent 3" w:uiPriority="99"/>
    <w:lsdException w:name="Medium List 1 Accent 3" w:uiPriority="99"/>
    <w:lsdException w:name="Medium List 2 Accent 3" w:uiPriority="99"/>
    <w:lsdException w:name="Medium Grid 1 Accent 3" w:uiPriority="99"/>
    <w:lsdException w:name="Medium Grid 2 Accent 3" w:uiPriority="99"/>
    <w:lsdException w:name="Medium Grid 3 Accent 3" w:uiPriority="99"/>
    <w:lsdException w:name="Dark List Accent 3" w:uiPriority="99"/>
    <w:lsdException w:name="Colorful Shading Accent 3" w:uiPriority="99"/>
    <w:lsdException w:name="Colorful List Accent 3" w:uiPriority="99"/>
    <w:lsdException w:name="Colorful Grid Accent 3" w:uiPriority="99"/>
    <w:lsdException w:name="Light Shading Accent 4" w:uiPriority="99"/>
    <w:lsdException w:name="Light List Accent 4" w:uiPriority="99"/>
    <w:lsdException w:name="Light Grid Accent 4" w:uiPriority="99"/>
    <w:lsdException w:name="Medium Shading 1 Accent 4" w:uiPriority="99"/>
    <w:lsdException w:name="Medium Shading 2 Accent 4" w:uiPriority="99"/>
    <w:lsdException w:name="Medium List 1 Accent 4" w:uiPriority="99"/>
    <w:lsdException w:name="Medium List 2 Accent 4" w:uiPriority="99"/>
    <w:lsdException w:name="Medium Grid 1 Accent 4" w:uiPriority="99"/>
    <w:lsdException w:name="Medium Grid 2 Accent 4" w:uiPriority="99"/>
    <w:lsdException w:name="Medium Grid 3 Accent 4" w:uiPriority="99"/>
    <w:lsdException w:name="Dark List Accent 4" w:uiPriority="99"/>
    <w:lsdException w:name="Colorful Shading Accent 4" w:uiPriority="99"/>
    <w:lsdException w:name="Colorful List Accent 4" w:uiPriority="99"/>
    <w:lsdException w:name="Colorful Grid Accent 4" w:uiPriority="99"/>
    <w:lsdException w:name="Light Shading Accent 5" w:uiPriority="99"/>
    <w:lsdException w:name="Light List Accent 5" w:uiPriority="99"/>
    <w:lsdException w:name="Light Grid Accent 5" w:uiPriority="99"/>
    <w:lsdException w:name="Medium Shading 1 Accent 5" w:uiPriority="99"/>
    <w:lsdException w:name="Medium Shading 2 Accent 5" w:uiPriority="99"/>
    <w:lsdException w:name="Medium List 1 Accent 5" w:uiPriority="99"/>
    <w:lsdException w:name="Medium List 2 Accent 5" w:uiPriority="99"/>
    <w:lsdException w:name="Medium Grid 1 Accent 5" w:uiPriority="99"/>
    <w:lsdException w:name="Medium Grid 2 Accent 5" w:uiPriority="99"/>
    <w:lsdException w:name="Medium Grid 3 Accent 5" w:uiPriority="99"/>
    <w:lsdException w:name="Dark List Accent 5" w:uiPriority="99"/>
    <w:lsdException w:name="Colorful Shading Accent 5" w:uiPriority="99"/>
    <w:lsdException w:name="Colorful List Accent 5" w:uiPriority="99"/>
    <w:lsdException w:name="Colorful Grid Accent 5" w:uiPriority="99"/>
    <w:lsdException w:name="Light Shading Accent 6" w:uiPriority="99"/>
    <w:lsdException w:name="Light List Accent 6" w:uiPriority="99"/>
    <w:lsdException w:name="Light Grid Accent 6" w:uiPriority="99"/>
    <w:lsdException w:name="Medium Shading 1 Accent 6" w:uiPriority="99"/>
    <w:lsdException w:name="Medium Shading 2 Accent 6" w:uiPriority="99"/>
    <w:lsdException w:name="Medium List 1 Accent 6" w:uiPriority="99"/>
    <w:lsdException w:name="Medium List 2 Accent 6" w:uiPriority="99"/>
    <w:lsdException w:name="Medium Grid 1 Accent 6" w:uiPriority="99"/>
    <w:lsdException w:name="Medium Grid 2 Accent 6" w:uiPriority="99"/>
    <w:lsdException w:name="Medium Grid 3 Accent 6" w:uiPriority="99"/>
    <w:lsdException w:name="Dark List Accent 6" w:uiPriority="99"/>
    <w:lsdException w:name="Colorful Shading Accent 6" w:uiPriority="99"/>
    <w:lsdException w:name="Colorful List Accent 6" w:uiPriority="99"/>
    <w:lsdException w:name="Colorful Grid Accent 6" w:uiPriority="99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rFonts w:asciiTheme="minorHAnsi" w:eastAsiaTheme="minorEastAsia" w:hAnsiTheme="minorHAnsi" w:cstheme="minorBidi"/>
      <w:lang w:val="en-US" w:eastAsia="zh-CN"/>
    </w:rPr>
  </w:style>
  <w:style w:type="paragraph" w:styleId="1">
    <w:name w:val="heading 1"/>
    <w:basedOn w:val="a"/>
    <w:next w:val="a"/>
    <w:link w:val="10"/>
    <w:uiPriority w:val="9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B874E1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semiHidden/>
    <w:unhideWhenUsed/>
    <w:qFormat/>
    <w:rsid w:val="00B874E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semiHidden/>
    <w:unhideWhenUsed/>
    <w:qFormat/>
    <w:rsid w:val="00B874E1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qFormat/>
    <w:rPr>
      <w:rFonts w:ascii="Arial" w:hAnsi="Arial" w:cs="Arial"/>
      <w:b/>
      <w:bCs/>
      <w:kern w:val="32"/>
      <w:sz w:val="32"/>
      <w:szCs w:val="32"/>
    </w:rPr>
  </w:style>
  <w:style w:type="paragraph" w:customStyle="1" w:styleId="a3">
    <w:name w:val="Чертежный"/>
    <w:qFormat/>
    <w:pPr>
      <w:jc w:val="both"/>
    </w:pPr>
    <w:rPr>
      <w:rFonts w:ascii="ISOCPEUR" w:eastAsia="Times New Roman" w:hAnsi="ISOCPEUR"/>
      <w:i/>
      <w:sz w:val="28"/>
      <w:lang w:val="uk-UA"/>
    </w:rPr>
  </w:style>
  <w:style w:type="numbering" w:customStyle="1" w:styleId="11">
    <w:name w:val="Нет списка1"/>
    <w:next w:val="a2"/>
    <w:uiPriority w:val="99"/>
    <w:semiHidden/>
    <w:unhideWhenUsed/>
    <w:rsid w:val="005B2913"/>
  </w:style>
  <w:style w:type="table" w:styleId="a4">
    <w:name w:val="Table Grid"/>
    <w:basedOn w:val="a1"/>
    <w:uiPriority w:val="39"/>
    <w:rsid w:val="005B2913"/>
    <w:rPr>
      <w:rFonts w:ascii="Calibri" w:eastAsia="Calibri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5B2913"/>
    <w:pPr>
      <w:spacing w:after="160" w:line="259" w:lineRule="auto"/>
      <w:ind w:left="720"/>
      <w:contextualSpacing/>
    </w:pPr>
    <w:rPr>
      <w:rFonts w:eastAsia="Calibri"/>
      <w:sz w:val="22"/>
      <w:szCs w:val="22"/>
      <w:lang w:eastAsia="en-US"/>
    </w:rPr>
  </w:style>
  <w:style w:type="paragraph" w:customStyle="1" w:styleId="110">
    <w:name w:val="Заголовок 11"/>
    <w:basedOn w:val="a"/>
    <w:next w:val="a"/>
    <w:uiPriority w:val="9"/>
    <w:qFormat/>
    <w:rsid w:val="005B2913"/>
    <w:pPr>
      <w:keepNext/>
      <w:keepLines/>
      <w:spacing w:before="240" w:line="256" w:lineRule="auto"/>
      <w:outlineLvl w:val="0"/>
    </w:pPr>
    <w:rPr>
      <w:rFonts w:ascii="Calibri Light" w:eastAsia="Times New Roman" w:hAnsi="Calibri Light" w:cs="Times New Roman"/>
      <w:color w:val="2E74B5"/>
      <w:sz w:val="32"/>
      <w:szCs w:val="32"/>
      <w:lang w:val="ru-RU" w:eastAsia="en-US"/>
    </w:rPr>
  </w:style>
  <w:style w:type="table" w:customStyle="1" w:styleId="12">
    <w:name w:val="Сетка таблицы1"/>
    <w:basedOn w:val="a1"/>
    <w:next w:val="a4"/>
    <w:uiPriority w:val="39"/>
    <w:rsid w:val="005B2913"/>
    <w:rPr>
      <w:rFonts w:ascii="Calibri" w:eastAsia="Calibri" w:hAnsi="Calibri"/>
      <w:sz w:val="22"/>
      <w:szCs w:val="22"/>
      <w:lang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1">
    <w:name w:val="Заголовок 1 Знак1"/>
    <w:basedOn w:val="a0"/>
    <w:uiPriority w:val="9"/>
    <w:rsid w:val="005B2913"/>
    <w:rPr>
      <w:rFonts w:ascii="Calibri Light" w:eastAsia="Times New Roman" w:hAnsi="Calibri Light" w:cs="Times New Roman"/>
      <w:color w:val="2F5496"/>
      <w:sz w:val="32"/>
      <w:szCs w:val="32"/>
    </w:rPr>
  </w:style>
  <w:style w:type="table" w:customStyle="1" w:styleId="112">
    <w:name w:val="Сетка таблицы11"/>
    <w:basedOn w:val="a1"/>
    <w:next w:val="a4"/>
    <w:rsid w:val="005B2913"/>
    <w:pPr>
      <w:widowControl w:val="0"/>
      <w:autoSpaceDE w:val="0"/>
      <w:autoSpaceDN w:val="0"/>
      <w:adjustRightInd w:val="0"/>
    </w:pPr>
    <w:rPr>
      <w:rFonts w:eastAsia="Times New Roman"/>
      <w:lang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1"/>
    <w:next w:val="a4"/>
    <w:uiPriority w:val="39"/>
    <w:rsid w:val="005B2913"/>
    <w:rPr>
      <w:rFonts w:ascii="Calibri" w:eastAsia="Calibri" w:hAnsi="Calibri"/>
      <w:sz w:val="22"/>
      <w:szCs w:val="22"/>
      <w:lang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1"/>
    <w:next w:val="a4"/>
    <w:uiPriority w:val="39"/>
    <w:rsid w:val="005B2913"/>
    <w:rPr>
      <w:rFonts w:ascii="Calibri" w:eastAsia="Calibri" w:hAnsi="Calibri"/>
      <w:sz w:val="22"/>
      <w:szCs w:val="22"/>
      <w:lang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Strong"/>
    <w:basedOn w:val="a0"/>
    <w:uiPriority w:val="22"/>
    <w:qFormat/>
    <w:rsid w:val="005B2913"/>
    <w:rPr>
      <w:b/>
      <w:bCs/>
    </w:rPr>
  </w:style>
  <w:style w:type="table" w:customStyle="1" w:styleId="41">
    <w:name w:val="Сетка таблицы4"/>
    <w:basedOn w:val="a1"/>
    <w:next w:val="a4"/>
    <w:uiPriority w:val="39"/>
    <w:rsid w:val="005B2913"/>
    <w:rPr>
      <w:rFonts w:ascii="Calibri" w:eastAsia="Calibri" w:hAnsi="Calibri"/>
      <w:sz w:val="22"/>
      <w:szCs w:val="22"/>
      <w:lang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0">
    <w:name w:val="Сетка таблицы41"/>
    <w:basedOn w:val="a1"/>
    <w:rsid w:val="005B2913"/>
    <w:pPr>
      <w:widowControl w:val="0"/>
      <w:autoSpaceDE w:val="0"/>
      <w:autoSpaceDN w:val="0"/>
      <w:adjustRightInd w:val="0"/>
    </w:pPr>
    <w:rPr>
      <w:rFonts w:eastAsia="Times New Roman"/>
      <w:lang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Сетка таблицы5"/>
    <w:basedOn w:val="a1"/>
    <w:next w:val="a4"/>
    <w:uiPriority w:val="39"/>
    <w:rsid w:val="005B2913"/>
    <w:rPr>
      <w:rFonts w:ascii="Calibri" w:eastAsia="Calibri" w:hAnsi="Calibri"/>
      <w:sz w:val="22"/>
      <w:szCs w:val="22"/>
      <w:lang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Сетка таблицы6"/>
    <w:basedOn w:val="a1"/>
    <w:next w:val="a4"/>
    <w:uiPriority w:val="39"/>
    <w:rsid w:val="005B2913"/>
    <w:rPr>
      <w:rFonts w:ascii="Calibri" w:eastAsia="Calibri" w:hAnsi="Calibri"/>
      <w:sz w:val="22"/>
      <w:szCs w:val="22"/>
      <w:lang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">
    <w:name w:val="Сетка таблицы31"/>
    <w:basedOn w:val="a1"/>
    <w:rsid w:val="005B2913"/>
    <w:pPr>
      <w:widowControl w:val="0"/>
      <w:autoSpaceDE w:val="0"/>
      <w:autoSpaceDN w:val="0"/>
      <w:adjustRightInd w:val="0"/>
    </w:pPr>
    <w:rPr>
      <w:rFonts w:eastAsia="Times New Roman"/>
      <w:lang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uiPriority w:val="2"/>
    <w:semiHidden/>
    <w:unhideWhenUsed/>
    <w:qFormat/>
    <w:rsid w:val="005B2913"/>
    <w:pPr>
      <w:widowControl w:val="0"/>
      <w:autoSpaceDE w:val="0"/>
      <w:autoSpaceDN w:val="0"/>
    </w:pPr>
    <w:rPr>
      <w:rFonts w:ascii="Calibri" w:eastAsia="Calibri" w:hAnsi="Calibr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qFormat/>
    <w:rsid w:val="005B2913"/>
    <w:pPr>
      <w:widowControl w:val="0"/>
      <w:autoSpaceDE w:val="0"/>
      <w:autoSpaceDN w:val="0"/>
      <w:spacing w:line="273" w:lineRule="exact"/>
      <w:jc w:val="center"/>
    </w:pPr>
    <w:rPr>
      <w:rFonts w:ascii="Times New Roman" w:eastAsia="Times New Roman" w:hAnsi="Times New Roman" w:cs="Times New Roman"/>
      <w:sz w:val="22"/>
      <w:szCs w:val="22"/>
      <w:lang w:val="uk-UA" w:eastAsia="en-US"/>
    </w:rPr>
  </w:style>
  <w:style w:type="character" w:styleId="a7">
    <w:name w:val="Placeholder Text"/>
    <w:basedOn w:val="a0"/>
    <w:uiPriority w:val="99"/>
    <w:semiHidden/>
    <w:rsid w:val="005B2913"/>
    <w:rPr>
      <w:color w:val="808080"/>
    </w:rPr>
  </w:style>
  <w:style w:type="character" w:styleId="a8">
    <w:name w:val="annotation reference"/>
    <w:basedOn w:val="a0"/>
    <w:uiPriority w:val="99"/>
    <w:unhideWhenUsed/>
    <w:rsid w:val="005B2913"/>
    <w:rPr>
      <w:sz w:val="16"/>
      <w:szCs w:val="16"/>
    </w:rPr>
  </w:style>
  <w:style w:type="paragraph" w:styleId="a9">
    <w:name w:val="annotation text"/>
    <w:basedOn w:val="a"/>
    <w:link w:val="aa"/>
    <w:uiPriority w:val="99"/>
    <w:unhideWhenUsed/>
    <w:rsid w:val="005B2913"/>
    <w:pPr>
      <w:spacing w:after="160"/>
    </w:pPr>
    <w:rPr>
      <w:rFonts w:eastAsia="Calibri"/>
      <w:lang w:eastAsia="en-US"/>
    </w:rPr>
  </w:style>
  <w:style w:type="character" w:customStyle="1" w:styleId="aa">
    <w:name w:val="Текст примечания Знак"/>
    <w:basedOn w:val="a0"/>
    <w:link w:val="a9"/>
    <w:uiPriority w:val="99"/>
    <w:rsid w:val="005B2913"/>
    <w:rPr>
      <w:rFonts w:asciiTheme="minorHAnsi" w:eastAsia="Calibri" w:hAnsiTheme="minorHAnsi" w:cstheme="minorBidi"/>
      <w:lang w:val="en-US" w:eastAsia="en-US"/>
    </w:rPr>
  </w:style>
  <w:style w:type="paragraph" w:styleId="ab">
    <w:name w:val="annotation subject"/>
    <w:basedOn w:val="a9"/>
    <w:next w:val="a9"/>
    <w:link w:val="ac"/>
    <w:uiPriority w:val="99"/>
    <w:unhideWhenUsed/>
    <w:rsid w:val="005B2913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rsid w:val="005B2913"/>
    <w:rPr>
      <w:rFonts w:asciiTheme="minorHAnsi" w:eastAsia="Calibri" w:hAnsiTheme="minorHAnsi" w:cstheme="minorBidi"/>
      <w:b/>
      <w:bCs/>
      <w:lang w:val="en-US" w:eastAsia="en-US"/>
    </w:rPr>
  </w:style>
  <w:style w:type="paragraph" w:customStyle="1" w:styleId="ad">
    <w:name w:val="×åðòåæíûé"/>
    <w:rsid w:val="005B2913"/>
    <w:pPr>
      <w:overflowPunct w:val="0"/>
      <w:autoSpaceDE w:val="0"/>
      <w:autoSpaceDN w:val="0"/>
      <w:adjustRightInd w:val="0"/>
      <w:jc w:val="both"/>
      <w:textAlignment w:val="baseline"/>
    </w:pPr>
    <w:rPr>
      <w:rFonts w:ascii="ISOCPEUR" w:eastAsia="Times New Roman" w:hAnsi="ISOCPEUR"/>
      <w:i/>
      <w:sz w:val="28"/>
      <w:lang w:val="uk-UA"/>
    </w:rPr>
  </w:style>
  <w:style w:type="table" w:customStyle="1" w:styleId="42">
    <w:name w:val="Сетка таблицы42"/>
    <w:basedOn w:val="a1"/>
    <w:next w:val="a4"/>
    <w:rsid w:val="005B2913"/>
    <w:pPr>
      <w:widowControl w:val="0"/>
      <w:autoSpaceDE w:val="0"/>
      <w:autoSpaceDN w:val="0"/>
      <w:adjustRightInd w:val="0"/>
    </w:pPr>
    <w:rPr>
      <w:rFonts w:eastAsia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2"/>
    <w:basedOn w:val="a1"/>
    <w:next w:val="a4"/>
    <w:rsid w:val="005B2913"/>
    <w:pPr>
      <w:widowControl w:val="0"/>
      <w:autoSpaceDE w:val="0"/>
      <w:autoSpaceDN w:val="0"/>
      <w:adjustRightInd w:val="0"/>
    </w:pPr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Сетка таблицы61"/>
    <w:basedOn w:val="a1"/>
    <w:next w:val="a4"/>
    <w:rsid w:val="005B2913"/>
    <w:pPr>
      <w:widowControl w:val="0"/>
      <w:autoSpaceDE w:val="0"/>
      <w:autoSpaceDN w:val="0"/>
      <w:adjustRightInd w:val="0"/>
    </w:pPr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Normal (Web)"/>
    <w:basedOn w:val="a"/>
    <w:uiPriority w:val="99"/>
    <w:unhideWhenUsed/>
    <w:rsid w:val="005B2913"/>
    <w:pPr>
      <w:spacing w:after="160" w:line="259" w:lineRule="auto"/>
    </w:pPr>
    <w:rPr>
      <w:rFonts w:ascii="Times New Roman" w:eastAsia="Calibri" w:hAnsi="Times New Roman" w:cs="Times New Roman"/>
      <w:sz w:val="24"/>
      <w:szCs w:val="24"/>
      <w:lang w:eastAsia="en-US"/>
    </w:rPr>
  </w:style>
  <w:style w:type="numbering" w:customStyle="1" w:styleId="22">
    <w:name w:val="Нет списка2"/>
    <w:next w:val="a2"/>
    <w:uiPriority w:val="99"/>
    <w:semiHidden/>
    <w:unhideWhenUsed/>
    <w:rsid w:val="006842E7"/>
  </w:style>
  <w:style w:type="paragraph" w:styleId="af">
    <w:name w:val="header"/>
    <w:basedOn w:val="a"/>
    <w:link w:val="af0"/>
    <w:uiPriority w:val="99"/>
    <w:rsid w:val="00415FBB"/>
    <w:pPr>
      <w:tabs>
        <w:tab w:val="center" w:pos="4677"/>
        <w:tab w:val="right" w:pos="9355"/>
      </w:tabs>
    </w:pPr>
  </w:style>
  <w:style w:type="character" w:customStyle="1" w:styleId="af0">
    <w:name w:val="Верхний колонтитул Знак"/>
    <w:basedOn w:val="a0"/>
    <w:link w:val="af"/>
    <w:uiPriority w:val="99"/>
    <w:rsid w:val="00415FBB"/>
    <w:rPr>
      <w:rFonts w:asciiTheme="minorHAnsi" w:eastAsiaTheme="minorEastAsia" w:hAnsiTheme="minorHAnsi" w:cstheme="minorBidi"/>
      <w:lang w:val="en-US" w:eastAsia="zh-CN"/>
    </w:rPr>
  </w:style>
  <w:style w:type="paragraph" w:styleId="af1">
    <w:name w:val="footer"/>
    <w:basedOn w:val="a"/>
    <w:link w:val="af2"/>
    <w:rsid w:val="00415FBB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0"/>
    <w:link w:val="af1"/>
    <w:rsid w:val="00415FBB"/>
    <w:rPr>
      <w:rFonts w:asciiTheme="minorHAnsi" w:eastAsiaTheme="minorEastAsia" w:hAnsiTheme="minorHAnsi" w:cstheme="minorBidi"/>
      <w:lang w:val="en-US" w:eastAsia="zh-CN"/>
    </w:rPr>
  </w:style>
  <w:style w:type="character" w:customStyle="1" w:styleId="20">
    <w:name w:val="Заголовок 2 Знак"/>
    <w:basedOn w:val="a0"/>
    <w:link w:val="2"/>
    <w:semiHidden/>
    <w:rsid w:val="00B874E1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en-US" w:eastAsia="zh-CN"/>
    </w:rPr>
  </w:style>
  <w:style w:type="character" w:customStyle="1" w:styleId="30">
    <w:name w:val="Заголовок 3 Знак"/>
    <w:basedOn w:val="a0"/>
    <w:link w:val="3"/>
    <w:semiHidden/>
    <w:rsid w:val="00B874E1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en-US" w:eastAsia="zh-CN"/>
    </w:rPr>
  </w:style>
  <w:style w:type="character" w:customStyle="1" w:styleId="40">
    <w:name w:val="Заголовок 4 Знак"/>
    <w:basedOn w:val="a0"/>
    <w:link w:val="4"/>
    <w:semiHidden/>
    <w:rsid w:val="00B874E1"/>
    <w:rPr>
      <w:rFonts w:asciiTheme="majorHAnsi" w:eastAsiaTheme="majorEastAsia" w:hAnsiTheme="majorHAnsi" w:cstheme="majorBidi"/>
      <w:i/>
      <w:iCs/>
      <w:color w:val="2E74B5" w:themeColor="accent1" w:themeShade="BF"/>
      <w:lang w:val="en-US" w:eastAsia="zh-CN"/>
    </w:rPr>
  </w:style>
  <w:style w:type="paragraph" w:styleId="33">
    <w:name w:val="Body Text Indent 3"/>
    <w:basedOn w:val="a"/>
    <w:link w:val="34"/>
    <w:rsid w:val="00B874E1"/>
    <w:pPr>
      <w:tabs>
        <w:tab w:val="left" w:pos="1440"/>
        <w:tab w:val="left" w:pos="1620"/>
      </w:tabs>
      <w:spacing w:line="360" w:lineRule="auto"/>
      <w:ind w:left="540" w:hanging="540"/>
      <w:jc w:val="both"/>
    </w:pPr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character" w:customStyle="1" w:styleId="34">
    <w:name w:val="Основной текст с отступом 3 Знак"/>
    <w:basedOn w:val="a0"/>
    <w:link w:val="33"/>
    <w:rsid w:val="00B874E1"/>
    <w:rPr>
      <w:rFonts w:eastAsia="Times New Roman"/>
      <w:sz w:val="28"/>
      <w:szCs w:val="24"/>
      <w:lang w:val="uk-UA"/>
    </w:rPr>
  </w:style>
  <w:style w:type="paragraph" w:styleId="af3">
    <w:name w:val="Body Text"/>
    <w:basedOn w:val="a"/>
    <w:link w:val="af4"/>
    <w:uiPriority w:val="99"/>
    <w:unhideWhenUsed/>
    <w:rsid w:val="00B874E1"/>
    <w:pPr>
      <w:spacing w:after="120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f4">
    <w:name w:val="Основной текст Знак"/>
    <w:basedOn w:val="a0"/>
    <w:link w:val="af3"/>
    <w:uiPriority w:val="99"/>
    <w:rsid w:val="00B874E1"/>
    <w:rPr>
      <w:rFonts w:eastAsia="Times New Roman"/>
      <w:sz w:val="24"/>
      <w:szCs w:val="24"/>
    </w:rPr>
  </w:style>
  <w:style w:type="paragraph" w:styleId="23">
    <w:name w:val="Body Text 2"/>
    <w:basedOn w:val="a"/>
    <w:link w:val="24"/>
    <w:unhideWhenUsed/>
    <w:rsid w:val="00B874E1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24">
    <w:name w:val="Основной текст 2 Знак"/>
    <w:basedOn w:val="a0"/>
    <w:link w:val="23"/>
    <w:rsid w:val="00B874E1"/>
    <w:rPr>
      <w:rFonts w:eastAsia="Times New Roman"/>
      <w:sz w:val="24"/>
      <w:szCs w:val="24"/>
    </w:rPr>
  </w:style>
  <w:style w:type="character" w:styleId="af5">
    <w:name w:val="Hyperlink"/>
    <w:basedOn w:val="a0"/>
    <w:uiPriority w:val="99"/>
    <w:unhideWhenUsed/>
    <w:rsid w:val="00AC6B4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8217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91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20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jpeg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1.wmf"/><Relationship Id="rId112" Type="http://schemas.openxmlformats.org/officeDocument/2006/relationships/image" Target="media/image51.jpeg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2.png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2.jpeg"/><Relationship Id="rId128" Type="http://schemas.openxmlformats.org/officeDocument/2006/relationships/theme" Target="theme/theme1.xml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3.wmf"/><Relationship Id="rId113" Type="http://schemas.openxmlformats.org/officeDocument/2006/relationships/image" Target="media/image52.jpeg"/><Relationship Id="rId118" Type="http://schemas.openxmlformats.org/officeDocument/2006/relationships/image" Target="media/image57.jpeg"/><Relationship Id="rId80" Type="http://schemas.openxmlformats.org/officeDocument/2006/relationships/oleObject" Target="embeddings/oleObject35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png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49.wmf"/><Relationship Id="rId124" Type="http://schemas.openxmlformats.org/officeDocument/2006/relationships/image" Target="media/image63.png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3.jpeg"/><Relationship Id="rId119" Type="http://schemas.openxmlformats.org/officeDocument/2006/relationships/image" Target="media/image58.jpeg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1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8.bin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9.jpeg"/><Relationship Id="rId125" Type="http://schemas.openxmlformats.org/officeDocument/2006/relationships/image" Target="media/image64.png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image" Target="media/image9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image" Target="media/image54.png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9.bin"/><Relationship Id="rId126" Type="http://schemas.openxmlformats.org/officeDocument/2006/relationships/hyperlink" Target="https://uapatents.com/" TargetMode="Externa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0.jpeg"/><Relationship Id="rId3" Type="http://schemas.openxmlformats.org/officeDocument/2006/relationships/numbering" Target="numbering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2.wmf"/><Relationship Id="rId116" Type="http://schemas.openxmlformats.org/officeDocument/2006/relationships/image" Target="media/image55.jpeg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4.bin"/><Relationship Id="rId83" Type="http://schemas.openxmlformats.org/officeDocument/2006/relationships/image" Target="media/image38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2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48.wmf"/><Relationship Id="rId127" Type="http://schemas.openxmlformats.org/officeDocument/2006/relationships/fontTable" Target="fontTable.xml"/><Relationship Id="rId10" Type="http://schemas.openxmlformats.org/officeDocument/2006/relationships/image" Target="media/image1.jpeg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61.png"/><Relationship Id="rId4" Type="http://schemas.openxmlformats.org/officeDocument/2006/relationships/styles" Target="style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02F0D84-DA43-4309-B100-E59CE88722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3</TotalTime>
  <Pages>92</Pages>
  <Words>16966</Words>
  <Characters>96709</Characters>
  <Application>Microsoft Office Word</Application>
  <DocSecurity>0</DocSecurity>
  <Lines>805</Lines>
  <Paragraphs>2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ова Бобер</dc:creator>
  <cp:lastModifiedBy>NazarKo ||-//</cp:lastModifiedBy>
  <cp:revision>7</cp:revision>
  <dcterms:created xsi:type="dcterms:W3CDTF">2023-06-20T02:31:00Z</dcterms:created>
  <dcterms:modified xsi:type="dcterms:W3CDTF">2023-06-20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1537</vt:lpwstr>
  </property>
  <property fmtid="{D5CDD505-2E9C-101B-9397-08002B2CF9AE}" pid="3" name="ICV">
    <vt:lpwstr>6415DE219BEE4727870BE807F56B12DD</vt:lpwstr>
  </property>
</Properties>
</file>